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6.xml" ContentType="application/vnd.openxmlformats-officedocument.wordprocessingml.header+xml"/>
  <Override PartName="/word/footer6.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47.xml" ContentType="application/vnd.openxmlformats-officedocument.wordprocessingml.header+xml"/>
  <Override PartName="/word/footer9.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footer10.xml" ContentType="application/vnd.openxmlformats-officedocument.wordprocessingml.footer+xml"/>
  <Override PartName="/word/header5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bookmarkStart w:id="0" w:name="_GoBack"/>
            <w:bookmarkEnd w:id="0"/>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AF6974" w:rsidP="007F3257">
            <w:pPr>
              <w:spacing w:before="0"/>
              <w:jc w:val="center"/>
              <w:rPr>
                <w:noProof/>
                <w:sz w:val="24"/>
              </w:rPr>
            </w:pPr>
            <w:hyperlink r:id="rId8" w:history="1">
              <w:r w:rsidR="007F3257" w:rsidRPr="007E689A">
                <w:rPr>
                  <w:rStyle w:val="Hyperlink"/>
                  <w:noProof/>
                  <w:sz w:val="24"/>
                </w:rPr>
                <w:t>http://www.introprogramming.info</w:t>
              </w:r>
            </w:hyperlink>
            <w:r w:rsidR="007F3257"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0975</wp:posOffset>
            </wp:positionH>
            <wp:positionV relativeFrom="paragraph">
              <wp:posOffset>-180975</wp:posOffset>
            </wp:positionV>
            <wp:extent cx="5924550" cy="8458200"/>
            <wp:effectExtent l="0" t="0" r="0"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24550"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1" w:name="_Toc116553812"/>
      <w:bookmarkStart w:id="2" w:name="_Toc116556097"/>
      <w:bookmarkStart w:id="3" w:name="_Toc116560977"/>
      <w:bookmarkStart w:id="4" w:name="_Toc116671734"/>
      <w:bookmarkStart w:id="5" w:name="_Toc116671791"/>
      <w:bookmarkStart w:id="6" w:name="_Toc385806067"/>
      <w:bookmarkStart w:id="7" w:name="_Toc385854234"/>
      <w:bookmarkStart w:id="8" w:name="_Toc385892292"/>
      <w:bookmarkStart w:id="9" w:name="_Toc385895603"/>
      <w:r>
        <w:lastRenderedPageBreak/>
        <w:t>Кратко съдържание</w:t>
      </w:r>
      <w:bookmarkEnd w:id="1"/>
      <w:bookmarkEnd w:id="2"/>
      <w:bookmarkEnd w:id="3"/>
      <w:bookmarkEnd w:id="4"/>
      <w:bookmarkEnd w:id="5"/>
      <w:bookmarkEnd w:id="6"/>
      <w:bookmarkEnd w:id="7"/>
      <w:bookmarkEnd w:id="8"/>
      <w:bookmarkEnd w:id="9"/>
    </w:p>
    <w:p w:rsidR="00335528"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385895603" w:history="1">
        <w:r w:rsidR="00335528" w:rsidRPr="002F5BEE">
          <w:rPr>
            <w:rStyle w:val="Hyperlink"/>
            <w:noProof/>
          </w:rPr>
          <w:t>Кратко съдържание</w:t>
        </w:r>
        <w:r w:rsidR="00335528">
          <w:rPr>
            <w:noProof/>
            <w:webHidden/>
          </w:rPr>
          <w:tab/>
        </w:r>
        <w:r w:rsidR="00335528">
          <w:rPr>
            <w:noProof/>
            <w:webHidden/>
          </w:rPr>
          <w:fldChar w:fldCharType="begin"/>
        </w:r>
        <w:r w:rsidR="00335528">
          <w:rPr>
            <w:noProof/>
            <w:webHidden/>
          </w:rPr>
          <w:instrText xml:space="preserve"> PAGEREF _Toc385895603 \h </w:instrText>
        </w:r>
        <w:r w:rsidR="00335528">
          <w:rPr>
            <w:noProof/>
            <w:webHidden/>
          </w:rPr>
        </w:r>
        <w:r w:rsidR="00335528">
          <w:rPr>
            <w:noProof/>
            <w:webHidden/>
          </w:rPr>
          <w:fldChar w:fldCharType="separate"/>
        </w:r>
        <w:r w:rsidR="00335528">
          <w:rPr>
            <w:noProof/>
            <w:webHidden/>
          </w:rPr>
          <w:t>2</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4" w:history="1">
        <w:r w:rsidR="00335528" w:rsidRPr="002F5BEE">
          <w:rPr>
            <w:rStyle w:val="Hyperlink"/>
            <w:noProof/>
          </w:rPr>
          <w:t>Съдържание</w:t>
        </w:r>
        <w:r w:rsidR="00335528">
          <w:rPr>
            <w:noProof/>
            <w:webHidden/>
          </w:rPr>
          <w:tab/>
        </w:r>
        <w:r w:rsidR="00335528">
          <w:rPr>
            <w:noProof/>
            <w:webHidden/>
          </w:rPr>
          <w:fldChar w:fldCharType="begin"/>
        </w:r>
        <w:r w:rsidR="00335528">
          <w:rPr>
            <w:noProof/>
            <w:webHidden/>
          </w:rPr>
          <w:instrText xml:space="preserve"> PAGEREF _Toc385895604 \h </w:instrText>
        </w:r>
        <w:r w:rsidR="00335528">
          <w:rPr>
            <w:noProof/>
            <w:webHidden/>
          </w:rPr>
        </w:r>
        <w:r w:rsidR="00335528">
          <w:rPr>
            <w:noProof/>
            <w:webHidden/>
          </w:rPr>
          <w:fldChar w:fldCharType="separate"/>
        </w:r>
        <w:r w:rsidR="00335528">
          <w:rPr>
            <w:noProof/>
            <w:webHidden/>
          </w:rPr>
          <w:t>7</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5" w:history="1">
        <w:r w:rsidR="00335528" w:rsidRPr="002F5BEE">
          <w:rPr>
            <w:rStyle w:val="Hyperlink"/>
            <w:noProof/>
          </w:rPr>
          <w:t>Предговор</w:t>
        </w:r>
        <w:r w:rsidR="00335528">
          <w:rPr>
            <w:noProof/>
            <w:webHidden/>
          </w:rPr>
          <w:tab/>
        </w:r>
        <w:r w:rsidR="00335528">
          <w:rPr>
            <w:noProof/>
            <w:webHidden/>
          </w:rPr>
          <w:fldChar w:fldCharType="begin"/>
        </w:r>
        <w:r w:rsidR="00335528">
          <w:rPr>
            <w:noProof/>
            <w:webHidden/>
          </w:rPr>
          <w:instrText xml:space="preserve"> PAGEREF _Toc385895605 \h </w:instrText>
        </w:r>
        <w:r w:rsidR="00335528">
          <w:rPr>
            <w:noProof/>
            <w:webHidden/>
          </w:rPr>
        </w:r>
        <w:r w:rsidR="00335528">
          <w:rPr>
            <w:noProof/>
            <w:webHidden/>
          </w:rPr>
          <w:fldChar w:fldCharType="separate"/>
        </w:r>
        <w:r w:rsidR="00335528">
          <w:rPr>
            <w:noProof/>
            <w:webHidden/>
          </w:rPr>
          <w:t>15</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6" w:history="1">
        <w:r w:rsidR="00335528" w:rsidRPr="002F5BEE">
          <w:rPr>
            <w:rStyle w:val="Hyperlink"/>
            <w:noProof/>
          </w:rPr>
          <w:t>Глава 1. Въведение в програмирането</w:t>
        </w:r>
        <w:r w:rsidR="00335528">
          <w:rPr>
            <w:noProof/>
            <w:webHidden/>
          </w:rPr>
          <w:tab/>
        </w:r>
        <w:r w:rsidR="00335528">
          <w:rPr>
            <w:noProof/>
            <w:webHidden/>
          </w:rPr>
          <w:fldChar w:fldCharType="begin"/>
        </w:r>
        <w:r w:rsidR="00335528">
          <w:rPr>
            <w:noProof/>
            <w:webHidden/>
          </w:rPr>
          <w:instrText xml:space="preserve"> PAGEREF _Toc385895606 \h </w:instrText>
        </w:r>
        <w:r w:rsidR="00335528">
          <w:rPr>
            <w:noProof/>
            <w:webHidden/>
          </w:rPr>
        </w:r>
        <w:r w:rsidR="00335528">
          <w:rPr>
            <w:noProof/>
            <w:webHidden/>
          </w:rPr>
          <w:fldChar w:fldCharType="separate"/>
        </w:r>
        <w:r w:rsidR="00335528">
          <w:rPr>
            <w:noProof/>
            <w:webHidden/>
          </w:rPr>
          <w:t>55</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7" w:history="1">
        <w:r w:rsidR="00335528" w:rsidRPr="002F5BEE">
          <w:rPr>
            <w:rStyle w:val="Hyperlink"/>
            <w:noProof/>
          </w:rPr>
          <w:t>Глава 2. Примитивни типове и променливи</w:t>
        </w:r>
        <w:r w:rsidR="00335528">
          <w:rPr>
            <w:noProof/>
            <w:webHidden/>
          </w:rPr>
          <w:tab/>
        </w:r>
        <w:r w:rsidR="00335528">
          <w:rPr>
            <w:noProof/>
            <w:webHidden/>
          </w:rPr>
          <w:fldChar w:fldCharType="begin"/>
        </w:r>
        <w:r w:rsidR="00335528">
          <w:rPr>
            <w:noProof/>
            <w:webHidden/>
          </w:rPr>
          <w:instrText xml:space="preserve"> PAGEREF _Toc385895607 \h </w:instrText>
        </w:r>
        <w:r w:rsidR="00335528">
          <w:rPr>
            <w:noProof/>
            <w:webHidden/>
          </w:rPr>
        </w:r>
        <w:r w:rsidR="00335528">
          <w:rPr>
            <w:noProof/>
            <w:webHidden/>
          </w:rPr>
          <w:fldChar w:fldCharType="separate"/>
        </w:r>
        <w:r w:rsidR="00335528">
          <w:rPr>
            <w:noProof/>
            <w:webHidden/>
          </w:rPr>
          <w:t>85</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8" w:history="1">
        <w:r w:rsidR="00335528" w:rsidRPr="002F5BEE">
          <w:rPr>
            <w:rStyle w:val="Hyperlink"/>
            <w:noProof/>
          </w:rPr>
          <w:t>Глава 3. Оператори и изрази</w:t>
        </w:r>
        <w:r w:rsidR="00335528">
          <w:rPr>
            <w:noProof/>
            <w:webHidden/>
          </w:rPr>
          <w:tab/>
        </w:r>
        <w:r w:rsidR="00335528">
          <w:rPr>
            <w:noProof/>
            <w:webHidden/>
          </w:rPr>
          <w:fldChar w:fldCharType="begin"/>
        </w:r>
        <w:r w:rsidR="00335528">
          <w:rPr>
            <w:noProof/>
            <w:webHidden/>
          </w:rPr>
          <w:instrText xml:space="preserve"> PAGEREF _Toc385895608 \h </w:instrText>
        </w:r>
        <w:r w:rsidR="00335528">
          <w:rPr>
            <w:noProof/>
            <w:webHidden/>
          </w:rPr>
        </w:r>
        <w:r w:rsidR="00335528">
          <w:rPr>
            <w:noProof/>
            <w:webHidden/>
          </w:rPr>
          <w:fldChar w:fldCharType="separate"/>
        </w:r>
        <w:r w:rsidR="00335528">
          <w:rPr>
            <w:noProof/>
            <w:webHidden/>
          </w:rPr>
          <w:t>107</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09" w:history="1">
        <w:r w:rsidR="00335528" w:rsidRPr="002F5BEE">
          <w:rPr>
            <w:rStyle w:val="Hyperlink"/>
            <w:noProof/>
          </w:rPr>
          <w:t>Глава 4. Вход и изход от конзолата</w:t>
        </w:r>
        <w:r w:rsidR="00335528">
          <w:rPr>
            <w:noProof/>
            <w:webHidden/>
          </w:rPr>
          <w:tab/>
        </w:r>
        <w:r w:rsidR="00335528">
          <w:rPr>
            <w:noProof/>
            <w:webHidden/>
          </w:rPr>
          <w:fldChar w:fldCharType="begin"/>
        </w:r>
        <w:r w:rsidR="00335528">
          <w:rPr>
            <w:noProof/>
            <w:webHidden/>
          </w:rPr>
          <w:instrText xml:space="preserve"> PAGEREF _Toc385895609 \h </w:instrText>
        </w:r>
        <w:r w:rsidR="00335528">
          <w:rPr>
            <w:noProof/>
            <w:webHidden/>
          </w:rPr>
        </w:r>
        <w:r w:rsidR="00335528">
          <w:rPr>
            <w:noProof/>
            <w:webHidden/>
          </w:rPr>
          <w:fldChar w:fldCharType="separate"/>
        </w:r>
        <w:r w:rsidR="00335528">
          <w:rPr>
            <w:noProof/>
            <w:webHidden/>
          </w:rPr>
          <w:t>127</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0" w:history="1">
        <w:r w:rsidR="00335528" w:rsidRPr="002F5BEE">
          <w:rPr>
            <w:rStyle w:val="Hyperlink"/>
            <w:noProof/>
          </w:rPr>
          <w:t>Глава 5. Условни конструкции</w:t>
        </w:r>
        <w:r w:rsidR="00335528">
          <w:rPr>
            <w:noProof/>
            <w:webHidden/>
          </w:rPr>
          <w:tab/>
        </w:r>
        <w:r w:rsidR="00335528">
          <w:rPr>
            <w:noProof/>
            <w:webHidden/>
          </w:rPr>
          <w:fldChar w:fldCharType="begin"/>
        </w:r>
        <w:r w:rsidR="00335528">
          <w:rPr>
            <w:noProof/>
            <w:webHidden/>
          </w:rPr>
          <w:instrText xml:space="preserve"> PAGEREF _Toc385895610 \h </w:instrText>
        </w:r>
        <w:r w:rsidR="00335528">
          <w:rPr>
            <w:noProof/>
            <w:webHidden/>
          </w:rPr>
        </w:r>
        <w:r w:rsidR="00335528">
          <w:rPr>
            <w:noProof/>
            <w:webHidden/>
          </w:rPr>
          <w:fldChar w:fldCharType="separate"/>
        </w:r>
        <w:r w:rsidR="00335528">
          <w:rPr>
            <w:noProof/>
            <w:webHidden/>
          </w:rPr>
          <w:t>155</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1" w:history="1">
        <w:r w:rsidR="00335528" w:rsidRPr="002F5BEE">
          <w:rPr>
            <w:rStyle w:val="Hyperlink"/>
            <w:noProof/>
          </w:rPr>
          <w:t>Глава 6. Цикли</w:t>
        </w:r>
        <w:r w:rsidR="00335528">
          <w:rPr>
            <w:noProof/>
            <w:webHidden/>
          </w:rPr>
          <w:tab/>
        </w:r>
        <w:r w:rsidR="00335528">
          <w:rPr>
            <w:noProof/>
            <w:webHidden/>
          </w:rPr>
          <w:fldChar w:fldCharType="begin"/>
        </w:r>
        <w:r w:rsidR="00335528">
          <w:rPr>
            <w:noProof/>
            <w:webHidden/>
          </w:rPr>
          <w:instrText xml:space="preserve"> PAGEREF _Toc385895611 \h </w:instrText>
        </w:r>
        <w:r w:rsidR="00335528">
          <w:rPr>
            <w:noProof/>
            <w:webHidden/>
          </w:rPr>
        </w:r>
        <w:r w:rsidR="00335528">
          <w:rPr>
            <w:noProof/>
            <w:webHidden/>
          </w:rPr>
          <w:fldChar w:fldCharType="separate"/>
        </w:r>
        <w:r w:rsidR="00335528">
          <w:rPr>
            <w:noProof/>
            <w:webHidden/>
          </w:rPr>
          <w:t>171</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2" w:history="1">
        <w:r w:rsidR="00335528" w:rsidRPr="002F5BEE">
          <w:rPr>
            <w:rStyle w:val="Hyperlink"/>
            <w:noProof/>
          </w:rPr>
          <w:t>Глава 7. Масиви</w:t>
        </w:r>
        <w:r w:rsidR="00335528">
          <w:rPr>
            <w:noProof/>
            <w:webHidden/>
          </w:rPr>
          <w:tab/>
        </w:r>
        <w:r w:rsidR="00335528">
          <w:rPr>
            <w:noProof/>
            <w:webHidden/>
          </w:rPr>
          <w:fldChar w:fldCharType="begin"/>
        </w:r>
        <w:r w:rsidR="00335528">
          <w:rPr>
            <w:noProof/>
            <w:webHidden/>
          </w:rPr>
          <w:instrText xml:space="preserve"> PAGEREF _Toc385895612 \h </w:instrText>
        </w:r>
        <w:r w:rsidR="00335528">
          <w:rPr>
            <w:noProof/>
            <w:webHidden/>
          </w:rPr>
        </w:r>
        <w:r w:rsidR="00335528">
          <w:rPr>
            <w:noProof/>
            <w:webHidden/>
          </w:rPr>
          <w:fldChar w:fldCharType="separate"/>
        </w:r>
        <w:r w:rsidR="00335528">
          <w:rPr>
            <w:noProof/>
            <w:webHidden/>
          </w:rPr>
          <w:t>189</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3" w:history="1">
        <w:r w:rsidR="00335528" w:rsidRPr="002F5BEE">
          <w:rPr>
            <w:rStyle w:val="Hyperlink"/>
            <w:noProof/>
          </w:rPr>
          <w:t>Глава 8. Бройни системи</w:t>
        </w:r>
        <w:r w:rsidR="00335528">
          <w:rPr>
            <w:noProof/>
            <w:webHidden/>
          </w:rPr>
          <w:tab/>
        </w:r>
        <w:r w:rsidR="00335528">
          <w:rPr>
            <w:noProof/>
            <w:webHidden/>
          </w:rPr>
          <w:fldChar w:fldCharType="begin"/>
        </w:r>
        <w:r w:rsidR="00335528">
          <w:rPr>
            <w:noProof/>
            <w:webHidden/>
          </w:rPr>
          <w:instrText xml:space="preserve"> PAGEREF _Toc385895613 \h </w:instrText>
        </w:r>
        <w:r w:rsidR="00335528">
          <w:rPr>
            <w:noProof/>
            <w:webHidden/>
          </w:rPr>
        </w:r>
        <w:r w:rsidR="00335528">
          <w:rPr>
            <w:noProof/>
            <w:webHidden/>
          </w:rPr>
          <w:fldChar w:fldCharType="separate"/>
        </w:r>
        <w:r w:rsidR="00335528">
          <w:rPr>
            <w:noProof/>
            <w:webHidden/>
          </w:rPr>
          <w:t>211</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4" w:history="1">
        <w:r w:rsidR="00335528" w:rsidRPr="002F5BEE">
          <w:rPr>
            <w:rStyle w:val="Hyperlink"/>
            <w:noProof/>
          </w:rPr>
          <w:t>Глава 9. Методи</w:t>
        </w:r>
        <w:r w:rsidR="00335528">
          <w:rPr>
            <w:noProof/>
            <w:webHidden/>
          </w:rPr>
          <w:tab/>
        </w:r>
        <w:r w:rsidR="00335528">
          <w:rPr>
            <w:noProof/>
            <w:webHidden/>
          </w:rPr>
          <w:fldChar w:fldCharType="begin"/>
        </w:r>
        <w:r w:rsidR="00335528">
          <w:rPr>
            <w:noProof/>
            <w:webHidden/>
          </w:rPr>
          <w:instrText xml:space="preserve"> PAGEREF _Toc385895614 \h </w:instrText>
        </w:r>
        <w:r w:rsidR="00335528">
          <w:rPr>
            <w:noProof/>
            <w:webHidden/>
          </w:rPr>
        </w:r>
        <w:r w:rsidR="00335528">
          <w:rPr>
            <w:noProof/>
            <w:webHidden/>
          </w:rPr>
          <w:fldChar w:fldCharType="separate"/>
        </w:r>
        <w:r w:rsidR="00335528">
          <w:rPr>
            <w:noProof/>
            <w:webHidden/>
          </w:rPr>
          <w:t>233</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5" w:history="1">
        <w:r w:rsidR="00335528" w:rsidRPr="002F5BEE">
          <w:rPr>
            <w:rStyle w:val="Hyperlink"/>
            <w:noProof/>
          </w:rPr>
          <w:t>Глава 10. Рекурсия</w:t>
        </w:r>
        <w:r w:rsidR="00335528">
          <w:rPr>
            <w:noProof/>
            <w:webHidden/>
          </w:rPr>
          <w:tab/>
        </w:r>
        <w:r w:rsidR="00335528">
          <w:rPr>
            <w:noProof/>
            <w:webHidden/>
          </w:rPr>
          <w:fldChar w:fldCharType="begin"/>
        </w:r>
        <w:r w:rsidR="00335528">
          <w:rPr>
            <w:noProof/>
            <w:webHidden/>
          </w:rPr>
          <w:instrText xml:space="preserve"> PAGEREF _Toc385895615 \h </w:instrText>
        </w:r>
        <w:r w:rsidR="00335528">
          <w:rPr>
            <w:noProof/>
            <w:webHidden/>
          </w:rPr>
        </w:r>
        <w:r w:rsidR="00335528">
          <w:rPr>
            <w:noProof/>
            <w:webHidden/>
          </w:rPr>
          <w:fldChar w:fldCharType="separate"/>
        </w:r>
        <w:r w:rsidR="00335528">
          <w:rPr>
            <w:noProof/>
            <w:webHidden/>
          </w:rPr>
          <w:t>285</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6" w:history="1">
        <w:r w:rsidR="00335528" w:rsidRPr="002F5BEE">
          <w:rPr>
            <w:rStyle w:val="Hyperlink"/>
            <w:noProof/>
          </w:rPr>
          <w:t>Глава 11. Създаване и използване на обекти</w:t>
        </w:r>
        <w:r w:rsidR="00335528">
          <w:rPr>
            <w:noProof/>
            <w:webHidden/>
          </w:rPr>
          <w:tab/>
        </w:r>
        <w:r w:rsidR="00335528">
          <w:rPr>
            <w:noProof/>
            <w:webHidden/>
          </w:rPr>
          <w:fldChar w:fldCharType="begin"/>
        </w:r>
        <w:r w:rsidR="00335528">
          <w:rPr>
            <w:noProof/>
            <w:webHidden/>
          </w:rPr>
          <w:instrText xml:space="preserve"> PAGEREF _Toc385895616 \h </w:instrText>
        </w:r>
        <w:r w:rsidR="00335528">
          <w:rPr>
            <w:noProof/>
            <w:webHidden/>
          </w:rPr>
        </w:r>
        <w:r w:rsidR="00335528">
          <w:rPr>
            <w:noProof/>
            <w:webHidden/>
          </w:rPr>
          <w:fldChar w:fldCharType="separate"/>
        </w:r>
        <w:r w:rsidR="00335528">
          <w:rPr>
            <w:noProof/>
            <w:webHidden/>
          </w:rPr>
          <w:t>315</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7" w:history="1">
        <w:r w:rsidR="00335528" w:rsidRPr="002F5BEE">
          <w:rPr>
            <w:rStyle w:val="Hyperlink"/>
            <w:noProof/>
          </w:rPr>
          <w:t>Глава 12. Обработка на изключения</w:t>
        </w:r>
        <w:r w:rsidR="00335528">
          <w:rPr>
            <w:noProof/>
            <w:webHidden/>
          </w:rPr>
          <w:tab/>
        </w:r>
        <w:r w:rsidR="00335528">
          <w:rPr>
            <w:noProof/>
            <w:webHidden/>
          </w:rPr>
          <w:fldChar w:fldCharType="begin"/>
        </w:r>
        <w:r w:rsidR="00335528">
          <w:rPr>
            <w:noProof/>
            <w:webHidden/>
          </w:rPr>
          <w:instrText xml:space="preserve"> PAGEREF _Toc385895617 \h </w:instrText>
        </w:r>
        <w:r w:rsidR="00335528">
          <w:rPr>
            <w:noProof/>
            <w:webHidden/>
          </w:rPr>
        </w:r>
        <w:r w:rsidR="00335528">
          <w:rPr>
            <w:noProof/>
            <w:webHidden/>
          </w:rPr>
          <w:fldChar w:fldCharType="separate"/>
        </w:r>
        <w:r w:rsidR="00335528">
          <w:rPr>
            <w:noProof/>
            <w:webHidden/>
          </w:rPr>
          <w:t>341</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8" w:history="1">
        <w:r w:rsidR="00335528" w:rsidRPr="002F5BEE">
          <w:rPr>
            <w:rStyle w:val="Hyperlink"/>
            <w:noProof/>
          </w:rPr>
          <w:t>Глава 13. Символни низове</w:t>
        </w:r>
        <w:r w:rsidR="00335528">
          <w:rPr>
            <w:noProof/>
            <w:webHidden/>
          </w:rPr>
          <w:tab/>
        </w:r>
        <w:r w:rsidR="00335528">
          <w:rPr>
            <w:noProof/>
            <w:webHidden/>
          </w:rPr>
          <w:fldChar w:fldCharType="begin"/>
        </w:r>
        <w:r w:rsidR="00335528">
          <w:rPr>
            <w:noProof/>
            <w:webHidden/>
          </w:rPr>
          <w:instrText xml:space="preserve"> PAGEREF _Toc385895618 \h </w:instrText>
        </w:r>
        <w:r w:rsidR="00335528">
          <w:rPr>
            <w:noProof/>
            <w:webHidden/>
          </w:rPr>
        </w:r>
        <w:r w:rsidR="00335528">
          <w:rPr>
            <w:noProof/>
            <w:webHidden/>
          </w:rPr>
          <w:fldChar w:fldCharType="separate"/>
        </w:r>
        <w:r w:rsidR="00335528">
          <w:rPr>
            <w:noProof/>
            <w:webHidden/>
          </w:rPr>
          <w:t>385</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19" w:history="1">
        <w:r w:rsidR="00335528" w:rsidRPr="002F5BEE">
          <w:rPr>
            <w:rStyle w:val="Hyperlink"/>
            <w:noProof/>
          </w:rPr>
          <w:t>Глава 14. Дефиниране на класове</w:t>
        </w:r>
        <w:r w:rsidR="00335528">
          <w:rPr>
            <w:noProof/>
            <w:webHidden/>
          </w:rPr>
          <w:tab/>
        </w:r>
        <w:r w:rsidR="00335528">
          <w:rPr>
            <w:noProof/>
            <w:webHidden/>
          </w:rPr>
          <w:fldChar w:fldCharType="begin"/>
        </w:r>
        <w:r w:rsidR="00335528">
          <w:rPr>
            <w:noProof/>
            <w:webHidden/>
          </w:rPr>
          <w:instrText xml:space="preserve"> PAGEREF _Toc385895619 \h </w:instrText>
        </w:r>
        <w:r w:rsidR="00335528">
          <w:rPr>
            <w:noProof/>
            <w:webHidden/>
          </w:rPr>
        </w:r>
        <w:r w:rsidR="00335528">
          <w:rPr>
            <w:noProof/>
            <w:webHidden/>
          </w:rPr>
          <w:fldChar w:fldCharType="separate"/>
        </w:r>
        <w:r w:rsidR="00335528">
          <w:rPr>
            <w:noProof/>
            <w:webHidden/>
          </w:rPr>
          <w:t>427</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0" w:history="1">
        <w:r w:rsidR="00335528" w:rsidRPr="002F5BEE">
          <w:rPr>
            <w:rStyle w:val="Hyperlink"/>
            <w:noProof/>
          </w:rPr>
          <w:t>Глава 15. Текстови файлове</w:t>
        </w:r>
        <w:r w:rsidR="00335528">
          <w:rPr>
            <w:noProof/>
            <w:webHidden/>
          </w:rPr>
          <w:tab/>
        </w:r>
        <w:r w:rsidR="00335528">
          <w:rPr>
            <w:noProof/>
            <w:webHidden/>
          </w:rPr>
          <w:fldChar w:fldCharType="begin"/>
        </w:r>
        <w:r w:rsidR="00335528">
          <w:rPr>
            <w:noProof/>
            <w:webHidden/>
          </w:rPr>
          <w:instrText xml:space="preserve"> PAGEREF _Toc385895620 \h </w:instrText>
        </w:r>
        <w:r w:rsidR="00335528">
          <w:rPr>
            <w:noProof/>
            <w:webHidden/>
          </w:rPr>
        </w:r>
        <w:r w:rsidR="00335528">
          <w:rPr>
            <w:noProof/>
            <w:webHidden/>
          </w:rPr>
          <w:fldChar w:fldCharType="separate"/>
        </w:r>
        <w:r w:rsidR="00335528">
          <w:rPr>
            <w:noProof/>
            <w:webHidden/>
          </w:rPr>
          <w:t>511</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1" w:history="1">
        <w:r w:rsidR="00335528" w:rsidRPr="002F5BEE">
          <w:rPr>
            <w:rStyle w:val="Hyperlink"/>
            <w:noProof/>
          </w:rPr>
          <w:t>Глава 16. Линейни структури от данни</w:t>
        </w:r>
        <w:r w:rsidR="00335528">
          <w:rPr>
            <w:noProof/>
            <w:webHidden/>
          </w:rPr>
          <w:tab/>
        </w:r>
        <w:r w:rsidR="00335528">
          <w:rPr>
            <w:noProof/>
            <w:webHidden/>
          </w:rPr>
          <w:fldChar w:fldCharType="begin"/>
        </w:r>
        <w:r w:rsidR="00335528">
          <w:rPr>
            <w:noProof/>
            <w:webHidden/>
          </w:rPr>
          <w:instrText xml:space="preserve"> PAGEREF _Toc385895621 \h </w:instrText>
        </w:r>
        <w:r w:rsidR="00335528">
          <w:rPr>
            <w:noProof/>
            <w:webHidden/>
          </w:rPr>
        </w:r>
        <w:r w:rsidR="00335528">
          <w:rPr>
            <w:noProof/>
            <w:webHidden/>
          </w:rPr>
          <w:fldChar w:fldCharType="separate"/>
        </w:r>
        <w:r w:rsidR="00335528">
          <w:rPr>
            <w:noProof/>
            <w:webHidden/>
          </w:rPr>
          <w:t>529</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2" w:history="1">
        <w:r w:rsidR="00335528" w:rsidRPr="002F5BEE">
          <w:rPr>
            <w:rStyle w:val="Hyperlink"/>
            <w:noProof/>
          </w:rPr>
          <w:t>Глава 17. Дървета и графи</w:t>
        </w:r>
        <w:r w:rsidR="00335528">
          <w:rPr>
            <w:noProof/>
            <w:webHidden/>
          </w:rPr>
          <w:tab/>
        </w:r>
        <w:r w:rsidR="00335528">
          <w:rPr>
            <w:noProof/>
            <w:webHidden/>
          </w:rPr>
          <w:fldChar w:fldCharType="begin"/>
        </w:r>
        <w:r w:rsidR="00335528">
          <w:rPr>
            <w:noProof/>
            <w:webHidden/>
          </w:rPr>
          <w:instrText xml:space="preserve"> PAGEREF _Toc385895622 \h </w:instrText>
        </w:r>
        <w:r w:rsidR="00335528">
          <w:rPr>
            <w:noProof/>
            <w:webHidden/>
          </w:rPr>
        </w:r>
        <w:r w:rsidR="00335528">
          <w:rPr>
            <w:noProof/>
            <w:webHidden/>
          </w:rPr>
          <w:fldChar w:fldCharType="separate"/>
        </w:r>
        <w:r w:rsidR="00335528">
          <w:rPr>
            <w:noProof/>
            <w:webHidden/>
          </w:rPr>
          <w:t>563</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3" w:history="1">
        <w:r w:rsidR="00335528" w:rsidRPr="002F5BEE">
          <w:rPr>
            <w:rStyle w:val="Hyperlink"/>
            <w:noProof/>
          </w:rPr>
          <w:t>Глава 18. Речници, хеш-таблици и множества</w:t>
        </w:r>
        <w:r w:rsidR="00335528">
          <w:rPr>
            <w:noProof/>
            <w:webHidden/>
          </w:rPr>
          <w:tab/>
        </w:r>
        <w:r w:rsidR="00335528">
          <w:rPr>
            <w:noProof/>
            <w:webHidden/>
          </w:rPr>
          <w:fldChar w:fldCharType="begin"/>
        </w:r>
        <w:r w:rsidR="00335528">
          <w:rPr>
            <w:noProof/>
            <w:webHidden/>
          </w:rPr>
          <w:instrText xml:space="preserve"> PAGEREF _Toc385895623 \h </w:instrText>
        </w:r>
        <w:r w:rsidR="00335528">
          <w:rPr>
            <w:noProof/>
            <w:webHidden/>
          </w:rPr>
        </w:r>
        <w:r w:rsidR="00335528">
          <w:rPr>
            <w:noProof/>
            <w:webHidden/>
          </w:rPr>
          <w:fldChar w:fldCharType="separate"/>
        </w:r>
        <w:r w:rsidR="00335528">
          <w:rPr>
            <w:noProof/>
            <w:webHidden/>
          </w:rPr>
          <w:t>607</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4" w:history="1">
        <w:r w:rsidR="00335528" w:rsidRPr="002F5BEE">
          <w:rPr>
            <w:rStyle w:val="Hyperlink"/>
            <w:noProof/>
          </w:rPr>
          <w:t>Глава 19. Структури от данни – съпоставка и препоръки</w:t>
        </w:r>
        <w:r w:rsidR="00335528">
          <w:rPr>
            <w:noProof/>
            <w:webHidden/>
          </w:rPr>
          <w:tab/>
        </w:r>
        <w:r w:rsidR="00335528">
          <w:rPr>
            <w:noProof/>
            <w:webHidden/>
          </w:rPr>
          <w:fldChar w:fldCharType="begin"/>
        </w:r>
        <w:r w:rsidR="00335528">
          <w:rPr>
            <w:noProof/>
            <w:webHidden/>
          </w:rPr>
          <w:instrText xml:space="preserve"> PAGEREF _Toc385895624 \h </w:instrText>
        </w:r>
        <w:r w:rsidR="00335528">
          <w:rPr>
            <w:noProof/>
            <w:webHidden/>
          </w:rPr>
        </w:r>
        <w:r w:rsidR="00335528">
          <w:rPr>
            <w:noProof/>
            <w:webHidden/>
          </w:rPr>
          <w:fldChar w:fldCharType="separate"/>
        </w:r>
        <w:r w:rsidR="00335528">
          <w:rPr>
            <w:noProof/>
            <w:webHidden/>
          </w:rPr>
          <w:t>643</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5" w:history="1">
        <w:r w:rsidR="00335528" w:rsidRPr="002F5BEE">
          <w:rPr>
            <w:rStyle w:val="Hyperlink"/>
            <w:noProof/>
          </w:rPr>
          <w:t>Глава 20. Принципи на обектно-ориентираното програмиране</w:t>
        </w:r>
        <w:r w:rsidR="00335528">
          <w:rPr>
            <w:noProof/>
            <w:webHidden/>
          </w:rPr>
          <w:tab/>
        </w:r>
        <w:r w:rsidR="00335528">
          <w:rPr>
            <w:noProof/>
            <w:webHidden/>
          </w:rPr>
          <w:fldChar w:fldCharType="begin"/>
        </w:r>
        <w:r w:rsidR="00335528">
          <w:rPr>
            <w:noProof/>
            <w:webHidden/>
          </w:rPr>
          <w:instrText xml:space="preserve"> PAGEREF _Toc385895625 \h </w:instrText>
        </w:r>
        <w:r w:rsidR="00335528">
          <w:rPr>
            <w:noProof/>
            <w:webHidden/>
          </w:rPr>
        </w:r>
        <w:r w:rsidR="00335528">
          <w:rPr>
            <w:noProof/>
            <w:webHidden/>
          </w:rPr>
          <w:fldChar w:fldCharType="separate"/>
        </w:r>
        <w:r w:rsidR="00335528">
          <w:rPr>
            <w:noProof/>
            <w:webHidden/>
          </w:rPr>
          <w:t>677</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6" w:history="1">
        <w:r w:rsidR="00335528" w:rsidRPr="002F5BEE">
          <w:rPr>
            <w:rStyle w:val="Hyperlink"/>
            <w:noProof/>
          </w:rPr>
          <w:t>Глава 21. Качествен програмен код</w:t>
        </w:r>
        <w:r w:rsidR="00335528">
          <w:rPr>
            <w:noProof/>
            <w:webHidden/>
          </w:rPr>
          <w:tab/>
        </w:r>
        <w:r w:rsidR="00335528">
          <w:rPr>
            <w:noProof/>
            <w:webHidden/>
          </w:rPr>
          <w:fldChar w:fldCharType="begin"/>
        </w:r>
        <w:r w:rsidR="00335528">
          <w:rPr>
            <w:noProof/>
            <w:webHidden/>
          </w:rPr>
          <w:instrText xml:space="preserve"> PAGEREF _Toc385895626 \h </w:instrText>
        </w:r>
        <w:r w:rsidR="00335528">
          <w:rPr>
            <w:noProof/>
            <w:webHidden/>
          </w:rPr>
        </w:r>
        <w:r w:rsidR="00335528">
          <w:rPr>
            <w:noProof/>
            <w:webHidden/>
          </w:rPr>
          <w:fldChar w:fldCharType="separate"/>
        </w:r>
        <w:r w:rsidR="00335528">
          <w:rPr>
            <w:noProof/>
            <w:webHidden/>
          </w:rPr>
          <w:t>721</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7" w:history="1">
        <w:r w:rsidR="00335528" w:rsidRPr="002F5BEE">
          <w:rPr>
            <w:rStyle w:val="Hyperlink"/>
            <w:noProof/>
          </w:rPr>
          <w:t>Глава 22. Как да решаваме задачи по програмиране?</w:t>
        </w:r>
        <w:r w:rsidR="00335528">
          <w:rPr>
            <w:noProof/>
            <w:webHidden/>
          </w:rPr>
          <w:tab/>
        </w:r>
        <w:r w:rsidR="00335528">
          <w:rPr>
            <w:noProof/>
            <w:webHidden/>
          </w:rPr>
          <w:fldChar w:fldCharType="begin"/>
        </w:r>
        <w:r w:rsidR="00335528">
          <w:rPr>
            <w:noProof/>
            <w:webHidden/>
          </w:rPr>
          <w:instrText xml:space="preserve"> PAGEREF _Toc385895627 \h </w:instrText>
        </w:r>
        <w:r w:rsidR="00335528">
          <w:rPr>
            <w:noProof/>
            <w:webHidden/>
          </w:rPr>
        </w:r>
        <w:r w:rsidR="00335528">
          <w:rPr>
            <w:noProof/>
            <w:webHidden/>
          </w:rPr>
          <w:fldChar w:fldCharType="separate"/>
        </w:r>
        <w:r w:rsidR="00335528">
          <w:rPr>
            <w:noProof/>
            <w:webHidden/>
          </w:rPr>
          <w:t>769</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8" w:history="1">
        <w:r w:rsidR="00335528" w:rsidRPr="002F5BEE">
          <w:rPr>
            <w:rStyle w:val="Hyperlink"/>
            <w:noProof/>
          </w:rPr>
          <w:t>Глава 23. Примерен изпит по програмиране – 30.09.2005 г.</w:t>
        </w:r>
        <w:r w:rsidR="00335528">
          <w:rPr>
            <w:noProof/>
            <w:webHidden/>
          </w:rPr>
          <w:tab/>
        </w:r>
        <w:r w:rsidR="00335528">
          <w:rPr>
            <w:noProof/>
            <w:webHidden/>
          </w:rPr>
          <w:fldChar w:fldCharType="begin"/>
        </w:r>
        <w:r w:rsidR="00335528">
          <w:rPr>
            <w:noProof/>
            <w:webHidden/>
          </w:rPr>
          <w:instrText xml:space="preserve"> PAGEREF _Toc385895628 \h </w:instrText>
        </w:r>
        <w:r w:rsidR="00335528">
          <w:rPr>
            <w:noProof/>
            <w:webHidden/>
          </w:rPr>
        </w:r>
        <w:r w:rsidR="00335528">
          <w:rPr>
            <w:noProof/>
            <w:webHidden/>
          </w:rPr>
          <w:fldChar w:fldCharType="separate"/>
        </w:r>
        <w:r w:rsidR="00335528">
          <w:rPr>
            <w:noProof/>
            <w:webHidden/>
          </w:rPr>
          <w:t>815</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29" w:history="1">
        <w:r w:rsidR="00335528" w:rsidRPr="002F5BEE">
          <w:rPr>
            <w:rStyle w:val="Hyperlink"/>
            <w:noProof/>
          </w:rPr>
          <w:t>Глава 24. Примерен изпит по програмиране – 8.04.2006 г.</w:t>
        </w:r>
        <w:r w:rsidR="00335528">
          <w:rPr>
            <w:noProof/>
            <w:webHidden/>
          </w:rPr>
          <w:tab/>
        </w:r>
        <w:r w:rsidR="00335528">
          <w:rPr>
            <w:noProof/>
            <w:webHidden/>
          </w:rPr>
          <w:fldChar w:fldCharType="begin"/>
        </w:r>
        <w:r w:rsidR="00335528">
          <w:rPr>
            <w:noProof/>
            <w:webHidden/>
          </w:rPr>
          <w:instrText xml:space="preserve"> PAGEREF _Toc385895629 \h </w:instrText>
        </w:r>
        <w:r w:rsidR="00335528">
          <w:rPr>
            <w:noProof/>
            <w:webHidden/>
          </w:rPr>
        </w:r>
        <w:r w:rsidR="00335528">
          <w:rPr>
            <w:noProof/>
            <w:webHidden/>
          </w:rPr>
          <w:fldChar w:fldCharType="separate"/>
        </w:r>
        <w:r w:rsidR="00335528">
          <w:rPr>
            <w:noProof/>
            <w:webHidden/>
          </w:rPr>
          <w:t>859</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30" w:history="1">
        <w:r w:rsidR="00335528" w:rsidRPr="002F5BEE">
          <w:rPr>
            <w:rStyle w:val="Hyperlink"/>
            <w:noProof/>
          </w:rPr>
          <w:t>Глава 25. Примерен изпит по програмиране – 11.12.2005 г.</w:t>
        </w:r>
        <w:r w:rsidR="00335528">
          <w:rPr>
            <w:noProof/>
            <w:webHidden/>
          </w:rPr>
          <w:tab/>
        </w:r>
        <w:r w:rsidR="00335528">
          <w:rPr>
            <w:noProof/>
            <w:webHidden/>
          </w:rPr>
          <w:fldChar w:fldCharType="begin"/>
        </w:r>
        <w:r w:rsidR="00335528">
          <w:rPr>
            <w:noProof/>
            <w:webHidden/>
          </w:rPr>
          <w:instrText xml:space="preserve"> PAGEREF _Toc385895630 \h </w:instrText>
        </w:r>
        <w:r w:rsidR="00335528">
          <w:rPr>
            <w:noProof/>
            <w:webHidden/>
          </w:rPr>
        </w:r>
        <w:r w:rsidR="00335528">
          <w:rPr>
            <w:noProof/>
            <w:webHidden/>
          </w:rPr>
          <w:fldChar w:fldCharType="separate"/>
        </w:r>
        <w:r w:rsidR="00335528">
          <w:rPr>
            <w:noProof/>
            <w:webHidden/>
          </w:rPr>
          <w:t>885</w:t>
        </w:r>
        <w:r w:rsidR="00335528">
          <w:rPr>
            <w:noProof/>
            <w:webHidden/>
          </w:rPr>
          <w:fldChar w:fldCharType="end"/>
        </w:r>
      </w:hyperlink>
    </w:p>
    <w:p w:rsidR="00335528"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5631" w:history="1">
        <w:r w:rsidR="00335528" w:rsidRPr="002F5BEE">
          <w:rPr>
            <w:rStyle w:val="Hyperlink"/>
            <w:noProof/>
          </w:rPr>
          <w:t>Заключение</w:t>
        </w:r>
        <w:r w:rsidR="00335528">
          <w:rPr>
            <w:noProof/>
            <w:webHidden/>
          </w:rPr>
          <w:tab/>
        </w:r>
        <w:r w:rsidR="00335528">
          <w:rPr>
            <w:noProof/>
            <w:webHidden/>
          </w:rPr>
          <w:fldChar w:fldCharType="begin"/>
        </w:r>
        <w:r w:rsidR="00335528">
          <w:rPr>
            <w:noProof/>
            <w:webHidden/>
          </w:rPr>
          <w:instrText xml:space="preserve"> PAGEREF _Toc385895631 \h </w:instrText>
        </w:r>
        <w:r w:rsidR="00335528">
          <w:rPr>
            <w:noProof/>
            <w:webHidden/>
          </w:rPr>
        </w:r>
        <w:r w:rsidR="00335528">
          <w:rPr>
            <w:noProof/>
            <w:webHidden/>
          </w:rPr>
          <w:fldChar w:fldCharType="separate"/>
        </w:r>
        <w:r w:rsidR="00335528">
          <w:rPr>
            <w:noProof/>
            <w:webHidden/>
          </w:rPr>
          <w:t>907</w:t>
        </w:r>
        <w:r w:rsidR="00335528">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A87160" w:rsidRPr="0006555C" w:rsidRDefault="00A87160" w:rsidP="00702E3C">
      <w:pPr>
        <w:spacing w:before="360"/>
        <w:jc w:val="center"/>
        <w:rPr>
          <w:b/>
          <w:noProof/>
          <w:sz w:val="48"/>
          <w:szCs w:val="48"/>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06555C" w:rsidRPr="0006555C" w:rsidRDefault="0006555C" w:rsidP="0006555C">
      <w:pPr>
        <w:rPr>
          <w:noProof/>
        </w:rPr>
      </w:pPr>
    </w:p>
    <w:p w:rsidR="0006555C" w:rsidRDefault="0006555C" w:rsidP="0006555C">
      <w:pPr>
        <w:rPr>
          <w:noProof/>
        </w:rPr>
      </w:pPr>
    </w:p>
    <w:p w:rsidR="003A5085" w:rsidRDefault="003A5085" w:rsidP="0006555C">
      <w:pP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lastRenderedPageBreak/>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lastRenderedPageBreak/>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Pr="00B0330F" w:rsidRDefault="0006555C" w:rsidP="0006555C">
      <w:pPr>
        <w:spacing w:after="80"/>
        <w:ind w:left="284" w:right="284"/>
        <w:jc w:val="left"/>
        <w:rPr>
          <w:sz w:val="26"/>
          <w:szCs w:val="28"/>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3"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B7166C" w:rsidRDefault="00B7166C" w:rsidP="0006555C">
      <w:pPr>
        <w:ind w:left="284" w:right="284"/>
        <w:rPr>
          <w:sz w:val="18"/>
        </w:rPr>
      </w:pPr>
    </w:p>
    <w:p w:rsidR="0006555C" w:rsidRDefault="0006555C" w:rsidP="0006555C">
      <w:pPr>
        <w:ind w:left="284" w:right="284"/>
      </w:pPr>
    </w:p>
    <w:p w:rsidR="000C3B9C" w:rsidRDefault="000C3B9C" w:rsidP="0006555C">
      <w:pPr>
        <w:ind w:left="284" w:right="284"/>
        <w:rPr>
          <w:sz w:val="18"/>
        </w:rPr>
      </w:pPr>
    </w:p>
    <w:p w:rsidR="002F7952" w:rsidRPr="00B0330F" w:rsidRDefault="002F7952"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AF6974" w:rsidP="0006555C">
      <w:pPr>
        <w:ind w:left="284" w:right="284"/>
        <w:rPr>
          <w:noProof/>
          <w:sz w:val="28"/>
          <w:szCs w:val="28"/>
        </w:rPr>
      </w:pPr>
      <w:hyperlink r:id="rId14" w:history="1">
        <w:r w:rsidR="00D01F40" w:rsidRPr="00915DA0">
          <w:rPr>
            <w:rStyle w:val="Hyperlink"/>
            <w:noProof/>
            <w:sz w:val="28"/>
            <w:szCs w:val="28"/>
            <w:lang w:val="en-US"/>
          </w:rPr>
          <w:t>http</w:t>
        </w:r>
        <w:r w:rsidR="00D01F40" w:rsidRPr="00A519CE">
          <w:rPr>
            <w:rStyle w:val="Hyperlink"/>
            <w:noProof/>
            <w:sz w:val="28"/>
            <w:szCs w:val="28"/>
          </w:rPr>
          <w:t>://</w:t>
        </w:r>
        <w:r w:rsidR="00D01F40" w:rsidRPr="00915DA0">
          <w:rPr>
            <w:rStyle w:val="Hyperlink"/>
            <w:noProof/>
            <w:sz w:val="28"/>
            <w:szCs w:val="28"/>
            <w:lang w:val="en-US"/>
          </w:rPr>
          <w:t>www</w:t>
        </w:r>
        <w:r w:rsidR="00D01F40" w:rsidRPr="00A519CE">
          <w:rPr>
            <w:rStyle w:val="Hyperlink"/>
            <w:noProof/>
            <w:sz w:val="28"/>
            <w:szCs w:val="28"/>
          </w:rPr>
          <w:t>.</w:t>
        </w:r>
        <w:r w:rsidR="00D01F40" w:rsidRPr="00915DA0">
          <w:rPr>
            <w:rStyle w:val="Hyperlink"/>
            <w:noProof/>
            <w:sz w:val="28"/>
            <w:szCs w:val="28"/>
            <w:lang w:val="en-US"/>
          </w:rPr>
          <w:t>introprogramming</w:t>
        </w:r>
        <w:r w:rsidR="00D01F40" w:rsidRPr="00A519CE">
          <w:rPr>
            <w:rStyle w:val="Hyperlink"/>
            <w:noProof/>
            <w:sz w:val="28"/>
            <w:szCs w:val="28"/>
          </w:rPr>
          <w:t>.</w:t>
        </w:r>
        <w:r w:rsidR="00D01F40" w:rsidRPr="00915DA0">
          <w:rPr>
            <w:rStyle w:val="Hyperlink"/>
            <w:noProof/>
            <w:sz w:val="28"/>
            <w:szCs w:val="28"/>
            <w:lang w:val="en-US"/>
          </w:rPr>
          <w:t>info</w:t>
        </w:r>
      </w:hyperlink>
    </w:p>
    <w:p w:rsidR="0006555C" w:rsidRPr="00080D8B" w:rsidRDefault="0006555C" w:rsidP="0006555C">
      <w:pPr>
        <w:ind w:left="284" w:right="284"/>
      </w:pPr>
    </w:p>
    <w:p w:rsidR="0006555C" w:rsidRPr="00CC288A" w:rsidRDefault="0006555C" w:rsidP="0006555C">
      <w:pPr>
        <w:ind w:left="284" w:right="284"/>
        <w:rPr>
          <w:b/>
          <w:noProof/>
          <w:sz w:val="24"/>
        </w:rPr>
      </w:pPr>
      <w:r w:rsidRPr="003E4B9A">
        <w:rPr>
          <w:b/>
          <w:noProof/>
          <w:sz w:val="24"/>
        </w:rPr>
        <w:t xml:space="preserve">ISBN </w:t>
      </w:r>
      <w:r w:rsidR="00CC288A" w:rsidRPr="00CC288A">
        <w:rPr>
          <w:b/>
          <w:noProof/>
          <w:sz w:val="24"/>
        </w:rPr>
        <w:t>978-954-400-055-4</w:t>
      </w:r>
    </w:p>
    <w:p w:rsidR="00037EC0" w:rsidRPr="00037EC0" w:rsidRDefault="00037EC0" w:rsidP="00037EC0"/>
    <w:p w:rsidR="002900B5" w:rsidRPr="003E4B9A" w:rsidRDefault="002900B5"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p>
    <w:p w:rsidR="00285FD4" w:rsidRPr="004369D2" w:rsidRDefault="006F47DD" w:rsidP="003B5732">
      <w:pPr>
        <w:rPr>
          <w:sz w:val="28"/>
          <w:lang w:val="ru-RU"/>
        </w:rPr>
      </w:pPr>
      <w:r w:rsidRPr="004369D2">
        <w:rPr>
          <w:noProof/>
          <w:sz w:val="28"/>
          <w:lang w:val="en-US" w:eastAsia="en-US"/>
        </w:rPr>
        <w:lastRenderedPageBreak/>
        <w:drawing>
          <wp:anchor distT="0" distB="0" distL="114300" distR="114300" simplePos="0" relativeHeight="251669504" behindDoc="0" locked="0" layoutInCell="1" allowOverlap="1" wp14:anchorId="232E26AB" wp14:editId="3C8E3EBF">
            <wp:simplePos x="0" y="0"/>
            <wp:positionH relativeFrom="column">
              <wp:posOffset>0</wp:posOffset>
            </wp:positionH>
            <wp:positionV relativeFrom="paragraph">
              <wp:posOffset>19050</wp:posOffset>
            </wp:positionV>
            <wp:extent cx="5040630" cy="7174443"/>
            <wp:effectExtent l="19050" t="19050" r="26670" b="26670"/>
            <wp:wrapNone/>
            <wp:docPr id="429" name="Picture 4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6"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Pr="006F47DD" w:rsidRDefault="00285FD4" w:rsidP="006F47DD">
      <w:pPr>
        <w:pStyle w:val="ListParagraph"/>
        <w:numPr>
          <w:ilvl w:val="0"/>
          <w:numId w:val="53"/>
        </w:numPr>
        <w:ind w:left="568" w:hanging="284"/>
        <w:contextualSpacing w:val="0"/>
      </w:pPr>
      <w:r>
        <w:t>Качествен, съвременен образователен център</w:t>
      </w:r>
      <w:r w:rsidR="004369D2" w:rsidRPr="006F47DD">
        <w:rPr>
          <w:lang w:val="ru-RU"/>
        </w:rPr>
        <w:t xml:space="preserve"> </w:t>
      </w:r>
      <w:r w:rsidR="004369D2">
        <w:t>за софтуерни инженери</w:t>
      </w:r>
      <w:r>
        <w:t xml:space="preserve">, ориентиран към </w:t>
      </w:r>
      <w:r w:rsidRPr="006F47DD">
        <w:rPr>
          <w:b/>
        </w:rPr>
        <w:t>практиката</w:t>
      </w:r>
      <w:r>
        <w:t>.</w:t>
      </w:r>
    </w:p>
    <w:p w:rsidR="00285FD4" w:rsidRPr="006F47DD" w:rsidRDefault="00285FD4" w:rsidP="006F47DD">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285FD4" w:rsidRPr="006F47DD" w:rsidRDefault="00285FD4" w:rsidP="006F47DD">
      <w:pPr>
        <w:pStyle w:val="ListParagraph"/>
        <w:numPr>
          <w:ilvl w:val="0"/>
          <w:numId w:val="53"/>
        </w:numPr>
        <w:ind w:left="568" w:hanging="284"/>
        <w:contextualSpacing w:val="0"/>
      </w:pPr>
      <w:r>
        <w:t xml:space="preserve">Научавате </w:t>
      </w:r>
      <w:r w:rsidR="004369D2">
        <w:t xml:space="preserve">на практика </w:t>
      </w:r>
      <w:r>
        <w:t xml:space="preserve">търсена </w:t>
      </w:r>
      <w:r w:rsidRPr="006F47DD">
        <w:rPr>
          <w:b/>
        </w:rPr>
        <w:t>професия</w:t>
      </w:r>
      <w:r>
        <w:t xml:space="preserve"> в областта на високоплатения ИТ сектор.</w:t>
      </w:r>
    </w:p>
    <w:p w:rsidR="00285FD4" w:rsidRPr="006F47DD" w:rsidRDefault="00285FD4" w:rsidP="006F47DD">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Pr="006F47DD" w:rsidRDefault="00285FD4" w:rsidP="006F47DD">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285FD4" w:rsidRPr="006F47DD" w:rsidRDefault="00285FD4" w:rsidP="006F47DD">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Pr="006F47DD" w:rsidRDefault="00285FD4" w:rsidP="006F47DD">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285FD4" w:rsidRPr="006F47DD" w:rsidRDefault="00285FD4" w:rsidP="006F47DD">
      <w:pPr>
        <w:pStyle w:val="ListParagraph"/>
        <w:numPr>
          <w:ilvl w:val="0"/>
          <w:numId w:val="53"/>
        </w:numPr>
        <w:ind w:left="568" w:hanging="284"/>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0"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Българска асоциация на разработчиците на софтуер (БАРС) - http://www.devbg.org" title="Българска асоциация на разработчиците на софтуер">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AF6974" w:rsidP="003B5732">
            <w:pPr>
              <w:jc w:val="center"/>
              <w:rPr>
                <w:rFonts w:ascii="Tahoma" w:hAnsi="Tahoma" w:cs="Tahoma"/>
                <w:color w:val="000080"/>
                <w:sz w:val="72"/>
                <w:szCs w:val="72"/>
              </w:rPr>
            </w:pPr>
            <w:hyperlink r:id="rId23" w:history="1">
              <w:r w:rsidR="003B5732"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10" w:name="_Toc385806068"/>
      <w:bookmarkStart w:id="11" w:name="_Toc385854235"/>
      <w:bookmarkStart w:id="12" w:name="_Toc385892293"/>
      <w:bookmarkStart w:id="13" w:name="_Toc385895604"/>
      <w:r>
        <w:lastRenderedPageBreak/>
        <w:t>Съдържание</w:t>
      </w:r>
      <w:bookmarkEnd w:id="10"/>
      <w:bookmarkEnd w:id="11"/>
      <w:bookmarkEnd w:id="12"/>
      <w:bookmarkEnd w:id="13"/>
    </w:p>
    <w:p w:rsidR="000A79DE"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385892292" w:history="1">
        <w:r w:rsidR="000A79DE" w:rsidRPr="00D67E48">
          <w:rPr>
            <w:rStyle w:val="Hyperlink"/>
            <w:noProof/>
          </w:rPr>
          <w:t>Кратко съдържание</w:t>
        </w:r>
        <w:r w:rsidR="000A79DE">
          <w:rPr>
            <w:noProof/>
            <w:webHidden/>
          </w:rPr>
          <w:tab/>
        </w:r>
        <w:r w:rsidR="000A79DE">
          <w:rPr>
            <w:noProof/>
            <w:webHidden/>
          </w:rPr>
          <w:fldChar w:fldCharType="begin"/>
        </w:r>
        <w:r w:rsidR="000A79DE">
          <w:rPr>
            <w:noProof/>
            <w:webHidden/>
          </w:rPr>
          <w:instrText xml:space="preserve"> PAGEREF _Toc385892292 \h </w:instrText>
        </w:r>
        <w:r w:rsidR="000A79DE">
          <w:rPr>
            <w:noProof/>
            <w:webHidden/>
          </w:rPr>
        </w:r>
        <w:r w:rsidR="000A79DE">
          <w:rPr>
            <w:noProof/>
            <w:webHidden/>
          </w:rPr>
          <w:fldChar w:fldCharType="separate"/>
        </w:r>
        <w:r w:rsidR="000A79DE">
          <w:rPr>
            <w:noProof/>
            <w:webHidden/>
          </w:rPr>
          <w:t>2</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293" w:history="1">
        <w:r w:rsidR="000A79DE" w:rsidRPr="00D67E48">
          <w:rPr>
            <w:rStyle w:val="Hyperlink"/>
            <w:noProof/>
          </w:rPr>
          <w:t>Съдържание</w:t>
        </w:r>
        <w:r w:rsidR="000A79DE">
          <w:rPr>
            <w:noProof/>
            <w:webHidden/>
          </w:rPr>
          <w:tab/>
        </w:r>
        <w:r w:rsidR="000A79DE">
          <w:rPr>
            <w:noProof/>
            <w:webHidden/>
          </w:rPr>
          <w:fldChar w:fldCharType="begin"/>
        </w:r>
        <w:r w:rsidR="000A79DE">
          <w:rPr>
            <w:noProof/>
            <w:webHidden/>
          </w:rPr>
          <w:instrText xml:space="preserve"> PAGEREF _Toc385892293 \h </w:instrText>
        </w:r>
        <w:r w:rsidR="000A79DE">
          <w:rPr>
            <w:noProof/>
            <w:webHidden/>
          </w:rPr>
        </w:r>
        <w:r w:rsidR="000A79DE">
          <w:rPr>
            <w:noProof/>
            <w:webHidden/>
          </w:rPr>
          <w:fldChar w:fldCharType="separate"/>
        </w:r>
        <w:r w:rsidR="000A79DE">
          <w:rPr>
            <w:noProof/>
            <w:webHidden/>
          </w:rPr>
          <w:t>7</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294" w:history="1">
        <w:r w:rsidR="000A79DE" w:rsidRPr="00D67E48">
          <w:rPr>
            <w:rStyle w:val="Hyperlink"/>
            <w:noProof/>
          </w:rPr>
          <w:t>Предговор</w:t>
        </w:r>
        <w:r w:rsidR="000A79DE">
          <w:rPr>
            <w:noProof/>
            <w:webHidden/>
          </w:rPr>
          <w:tab/>
        </w:r>
        <w:r w:rsidR="000A79DE">
          <w:rPr>
            <w:noProof/>
            <w:webHidden/>
          </w:rPr>
          <w:fldChar w:fldCharType="begin"/>
        </w:r>
        <w:r w:rsidR="000A79DE">
          <w:rPr>
            <w:noProof/>
            <w:webHidden/>
          </w:rPr>
          <w:instrText xml:space="preserve"> PAGEREF _Toc385892294 \h </w:instrText>
        </w:r>
        <w:r w:rsidR="000A79DE">
          <w:rPr>
            <w:noProof/>
            <w:webHidden/>
          </w:rPr>
        </w:r>
        <w:r w:rsidR="000A79DE">
          <w:rPr>
            <w:noProof/>
            <w:webHidden/>
          </w:rPr>
          <w:fldChar w:fldCharType="separate"/>
        </w:r>
        <w:r w:rsidR="000A79DE">
          <w:rPr>
            <w:noProof/>
            <w:webHidden/>
          </w:rPr>
          <w:t>1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295" w:history="1">
        <w:r w:rsidR="000A79DE" w:rsidRPr="00D67E48">
          <w:rPr>
            <w:rStyle w:val="Hyperlink"/>
            <w:noProof/>
          </w:rPr>
          <w:t>За кого е предназначена тази книга?</w:t>
        </w:r>
        <w:r w:rsidR="000A79DE">
          <w:rPr>
            <w:noProof/>
            <w:webHidden/>
          </w:rPr>
          <w:tab/>
        </w:r>
        <w:r w:rsidR="000A79DE">
          <w:rPr>
            <w:noProof/>
            <w:webHidden/>
          </w:rPr>
          <w:fldChar w:fldCharType="begin"/>
        </w:r>
        <w:r w:rsidR="000A79DE">
          <w:rPr>
            <w:noProof/>
            <w:webHidden/>
          </w:rPr>
          <w:instrText xml:space="preserve"> PAGEREF _Toc385892295 \h </w:instrText>
        </w:r>
        <w:r w:rsidR="000A79DE">
          <w:rPr>
            <w:noProof/>
            <w:webHidden/>
          </w:rPr>
        </w:r>
        <w:r w:rsidR="000A79DE">
          <w:rPr>
            <w:noProof/>
            <w:webHidden/>
          </w:rPr>
          <w:fldChar w:fldCharType="separate"/>
        </w:r>
        <w:r w:rsidR="000A79DE">
          <w:rPr>
            <w:noProof/>
            <w:webHidden/>
          </w:rPr>
          <w:t>1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296" w:history="1">
        <w:r w:rsidR="000A79DE" w:rsidRPr="00D67E48">
          <w:rPr>
            <w:rStyle w:val="Hyperlink"/>
            <w:noProof/>
          </w:rPr>
          <w:t>Какво обхваща тази книга?</w:t>
        </w:r>
        <w:r w:rsidR="000A79DE">
          <w:rPr>
            <w:noProof/>
            <w:webHidden/>
          </w:rPr>
          <w:tab/>
        </w:r>
        <w:r w:rsidR="000A79DE">
          <w:rPr>
            <w:noProof/>
            <w:webHidden/>
          </w:rPr>
          <w:fldChar w:fldCharType="begin"/>
        </w:r>
        <w:r w:rsidR="000A79DE">
          <w:rPr>
            <w:noProof/>
            <w:webHidden/>
          </w:rPr>
          <w:instrText xml:space="preserve"> PAGEREF _Toc385892296 \h </w:instrText>
        </w:r>
        <w:r w:rsidR="000A79DE">
          <w:rPr>
            <w:noProof/>
            <w:webHidden/>
          </w:rPr>
        </w:r>
        <w:r w:rsidR="000A79DE">
          <w:rPr>
            <w:noProof/>
            <w:webHidden/>
          </w:rPr>
          <w:fldChar w:fldCharType="separate"/>
        </w:r>
        <w:r w:rsidR="000A79DE">
          <w:rPr>
            <w:noProof/>
            <w:webHidden/>
          </w:rPr>
          <w:t>1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297" w:history="1">
        <w:r w:rsidR="000A79DE" w:rsidRPr="00D67E48">
          <w:rPr>
            <w:rStyle w:val="Hyperlink"/>
            <w:noProof/>
          </w:rPr>
          <w:t>На какво няма да ви научи тази книга?</w:t>
        </w:r>
        <w:r w:rsidR="000A79DE">
          <w:rPr>
            <w:noProof/>
            <w:webHidden/>
          </w:rPr>
          <w:tab/>
        </w:r>
        <w:r w:rsidR="000A79DE">
          <w:rPr>
            <w:noProof/>
            <w:webHidden/>
          </w:rPr>
          <w:fldChar w:fldCharType="begin"/>
        </w:r>
        <w:r w:rsidR="000A79DE">
          <w:rPr>
            <w:noProof/>
            <w:webHidden/>
          </w:rPr>
          <w:instrText xml:space="preserve"> PAGEREF _Toc385892297 \h </w:instrText>
        </w:r>
        <w:r w:rsidR="000A79DE">
          <w:rPr>
            <w:noProof/>
            <w:webHidden/>
          </w:rPr>
        </w:r>
        <w:r w:rsidR="000A79DE">
          <w:rPr>
            <w:noProof/>
            <w:webHidden/>
          </w:rPr>
          <w:fldChar w:fldCharType="separate"/>
        </w:r>
        <w:r w:rsidR="000A79DE">
          <w:rPr>
            <w:noProof/>
            <w:webHidden/>
          </w:rPr>
          <w:t>1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298" w:history="1">
        <w:r w:rsidR="000A79DE" w:rsidRPr="00D67E48">
          <w:rPr>
            <w:rStyle w:val="Hyperlink"/>
            <w:noProof/>
          </w:rPr>
          <w:t>Как е представена информацията?</w:t>
        </w:r>
        <w:r w:rsidR="000A79DE">
          <w:rPr>
            <w:noProof/>
            <w:webHidden/>
          </w:rPr>
          <w:tab/>
        </w:r>
        <w:r w:rsidR="000A79DE">
          <w:rPr>
            <w:noProof/>
            <w:webHidden/>
          </w:rPr>
          <w:fldChar w:fldCharType="begin"/>
        </w:r>
        <w:r w:rsidR="000A79DE">
          <w:rPr>
            <w:noProof/>
            <w:webHidden/>
          </w:rPr>
          <w:instrText xml:space="preserve"> PAGEREF _Toc385892298 \h </w:instrText>
        </w:r>
        <w:r w:rsidR="000A79DE">
          <w:rPr>
            <w:noProof/>
            <w:webHidden/>
          </w:rPr>
        </w:r>
        <w:r w:rsidR="000A79DE">
          <w:rPr>
            <w:noProof/>
            <w:webHidden/>
          </w:rPr>
          <w:fldChar w:fldCharType="separate"/>
        </w:r>
        <w:r w:rsidR="000A79DE">
          <w:rPr>
            <w:noProof/>
            <w:webHidden/>
          </w:rPr>
          <w:t>1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299" w:history="1">
        <w:r w:rsidR="000A79DE" w:rsidRPr="00D67E48">
          <w:rPr>
            <w:rStyle w:val="Hyperlink"/>
            <w:noProof/>
          </w:rPr>
          <w:t xml:space="preserve">Какво е </w:t>
        </w:r>
        <w:r w:rsidR="000A79DE" w:rsidRPr="00D67E48">
          <w:rPr>
            <w:rStyle w:val="Hyperlink"/>
            <w:noProof/>
            <w:lang w:val="en-US"/>
          </w:rPr>
          <w:t>Java</w:t>
        </w:r>
        <w:r w:rsidR="000A79DE" w:rsidRPr="00D67E48">
          <w:rPr>
            <w:rStyle w:val="Hyperlink"/>
            <w:noProof/>
          </w:rPr>
          <w:t>?</w:t>
        </w:r>
        <w:r w:rsidR="000A79DE">
          <w:rPr>
            <w:noProof/>
            <w:webHidden/>
          </w:rPr>
          <w:tab/>
        </w:r>
        <w:r w:rsidR="000A79DE">
          <w:rPr>
            <w:noProof/>
            <w:webHidden/>
          </w:rPr>
          <w:fldChar w:fldCharType="begin"/>
        </w:r>
        <w:r w:rsidR="000A79DE">
          <w:rPr>
            <w:noProof/>
            <w:webHidden/>
          </w:rPr>
          <w:instrText xml:space="preserve"> PAGEREF _Toc385892299 \h </w:instrText>
        </w:r>
        <w:r w:rsidR="000A79DE">
          <w:rPr>
            <w:noProof/>
            <w:webHidden/>
          </w:rPr>
        </w:r>
        <w:r w:rsidR="000A79DE">
          <w:rPr>
            <w:noProof/>
            <w:webHidden/>
          </w:rPr>
          <w:fldChar w:fldCharType="separate"/>
        </w:r>
        <w:r w:rsidR="000A79DE">
          <w:rPr>
            <w:noProof/>
            <w:webHidden/>
          </w:rPr>
          <w:t>1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0" w:history="1">
        <w:r w:rsidR="000A79DE" w:rsidRPr="00D67E48">
          <w:rPr>
            <w:rStyle w:val="Hyperlink"/>
            <w:noProof/>
          </w:rPr>
          <w:t xml:space="preserve">Защо </w:t>
        </w:r>
        <w:r w:rsidR="000A79DE" w:rsidRPr="00D67E48">
          <w:rPr>
            <w:rStyle w:val="Hyperlink"/>
            <w:noProof/>
            <w:lang w:val="en-US"/>
          </w:rPr>
          <w:t>Java</w:t>
        </w:r>
        <w:r w:rsidR="000A79DE" w:rsidRPr="00D67E48">
          <w:rPr>
            <w:rStyle w:val="Hyperlink"/>
            <w:noProof/>
            <w:lang w:val="ru-RU"/>
          </w:rPr>
          <w:t>?</w:t>
        </w:r>
        <w:r w:rsidR="000A79DE">
          <w:rPr>
            <w:noProof/>
            <w:webHidden/>
          </w:rPr>
          <w:tab/>
        </w:r>
        <w:r w:rsidR="000A79DE">
          <w:rPr>
            <w:noProof/>
            <w:webHidden/>
          </w:rPr>
          <w:fldChar w:fldCharType="begin"/>
        </w:r>
        <w:r w:rsidR="000A79DE">
          <w:rPr>
            <w:noProof/>
            <w:webHidden/>
          </w:rPr>
          <w:instrText xml:space="preserve"> PAGEREF _Toc385892300 \h </w:instrText>
        </w:r>
        <w:r w:rsidR="000A79DE">
          <w:rPr>
            <w:noProof/>
            <w:webHidden/>
          </w:rPr>
        </w:r>
        <w:r w:rsidR="000A79DE">
          <w:rPr>
            <w:noProof/>
            <w:webHidden/>
          </w:rPr>
          <w:fldChar w:fldCharType="separate"/>
        </w:r>
        <w:r w:rsidR="000A79DE">
          <w:rPr>
            <w:noProof/>
            <w:webHidden/>
          </w:rPr>
          <w:t>2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1" w:history="1">
        <w:r w:rsidR="000A79DE" w:rsidRPr="00D67E48">
          <w:rPr>
            <w:rStyle w:val="Hyperlink"/>
            <w:noProof/>
          </w:rPr>
          <w:t xml:space="preserve">Примерите са върху </w:t>
        </w:r>
        <w:r w:rsidR="000A79DE" w:rsidRPr="00D67E48">
          <w:rPr>
            <w:rStyle w:val="Hyperlink"/>
            <w:noProof/>
            <w:lang w:val="en-US"/>
          </w:rPr>
          <w:t>Java</w:t>
        </w:r>
        <w:r w:rsidR="000A79DE" w:rsidRPr="00D67E48">
          <w:rPr>
            <w:rStyle w:val="Hyperlink"/>
            <w:noProof/>
            <w:lang w:val="ru-RU"/>
          </w:rPr>
          <w:t xml:space="preserve"> 6 </w:t>
        </w:r>
        <w:r w:rsidR="000A79DE" w:rsidRPr="00D67E48">
          <w:rPr>
            <w:rStyle w:val="Hyperlink"/>
            <w:noProof/>
          </w:rPr>
          <w:t xml:space="preserve">и </w:t>
        </w:r>
        <w:r w:rsidR="000A79DE" w:rsidRPr="00D67E48">
          <w:rPr>
            <w:rStyle w:val="Hyperlink"/>
            <w:noProof/>
            <w:lang w:val="en-US"/>
          </w:rPr>
          <w:t>Eclipse</w:t>
        </w:r>
        <w:r w:rsidR="000A79DE" w:rsidRPr="00D67E48">
          <w:rPr>
            <w:rStyle w:val="Hyperlink"/>
            <w:noProof/>
            <w:lang w:val="ru-RU"/>
          </w:rPr>
          <w:t xml:space="preserve"> 3.4</w:t>
        </w:r>
        <w:r w:rsidR="000A79DE">
          <w:rPr>
            <w:noProof/>
            <w:webHidden/>
          </w:rPr>
          <w:tab/>
        </w:r>
        <w:r w:rsidR="000A79DE">
          <w:rPr>
            <w:noProof/>
            <w:webHidden/>
          </w:rPr>
          <w:fldChar w:fldCharType="begin"/>
        </w:r>
        <w:r w:rsidR="000A79DE">
          <w:rPr>
            <w:noProof/>
            <w:webHidden/>
          </w:rPr>
          <w:instrText xml:space="preserve"> PAGEREF _Toc385892301 \h </w:instrText>
        </w:r>
        <w:r w:rsidR="000A79DE">
          <w:rPr>
            <w:noProof/>
            <w:webHidden/>
          </w:rPr>
        </w:r>
        <w:r w:rsidR="000A79DE">
          <w:rPr>
            <w:noProof/>
            <w:webHidden/>
          </w:rPr>
          <w:fldChar w:fldCharType="separate"/>
        </w:r>
        <w:r w:rsidR="000A79DE">
          <w:rPr>
            <w:noProof/>
            <w:webHidden/>
          </w:rPr>
          <w:t>2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2" w:history="1">
        <w:r w:rsidR="000A79DE" w:rsidRPr="00D67E48">
          <w:rPr>
            <w:rStyle w:val="Hyperlink"/>
            <w:noProof/>
          </w:rPr>
          <w:t>Как да четем тази книга?</w:t>
        </w:r>
        <w:r w:rsidR="000A79DE">
          <w:rPr>
            <w:noProof/>
            <w:webHidden/>
          </w:rPr>
          <w:tab/>
        </w:r>
        <w:r w:rsidR="000A79DE">
          <w:rPr>
            <w:noProof/>
            <w:webHidden/>
          </w:rPr>
          <w:fldChar w:fldCharType="begin"/>
        </w:r>
        <w:r w:rsidR="000A79DE">
          <w:rPr>
            <w:noProof/>
            <w:webHidden/>
          </w:rPr>
          <w:instrText xml:space="preserve"> PAGEREF _Toc385892302 \h </w:instrText>
        </w:r>
        <w:r w:rsidR="000A79DE">
          <w:rPr>
            <w:noProof/>
            <w:webHidden/>
          </w:rPr>
        </w:r>
        <w:r w:rsidR="000A79DE">
          <w:rPr>
            <w:noProof/>
            <w:webHidden/>
          </w:rPr>
          <w:fldChar w:fldCharType="separate"/>
        </w:r>
        <w:r w:rsidR="000A79DE">
          <w:rPr>
            <w:noProof/>
            <w:webHidden/>
          </w:rPr>
          <w:t>2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3" w:history="1">
        <w:r w:rsidR="000A79DE" w:rsidRPr="00D67E48">
          <w:rPr>
            <w:rStyle w:val="Hyperlink"/>
            <w:noProof/>
          </w:rPr>
          <w:t>Защо фокусът е върху структурите от данни и алгоритмите?</w:t>
        </w:r>
        <w:r w:rsidR="000A79DE">
          <w:rPr>
            <w:noProof/>
            <w:webHidden/>
          </w:rPr>
          <w:tab/>
        </w:r>
        <w:r w:rsidR="000A79DE">
          <w:rPr>
            <w:noProof/>
            <w:webHidden/>
          </w:rPr>
          <w:fldChar w:fldCharType="begin"/>
        </w:r>
        <w:r w:rsidR="000A79DE">
          <w:rPr>
            <w:noProof/>
            <w:webHidden/>
          </w:rPr>
          <w:instrText xml:space="preserve"> PAGEREF _Toc385892303 \h </w:instrText>
        </w:r>
        <w:r w:rsidR="000A79DE">
          <w:rPr>
            <w:noProof/>
            <w:webHidden/>
          </w:rPr>
        </w:r>
        <w:r w:rsidR="000A79DE">
          <w:rPr>
            <w:noProof/>
            <w:webHidden/>
          </w:rPr>
          <w:fldChar w:fldCharType="separate"/>
        </w:r>
        <w:r w:rsidR="000A79DE">
          <w:rPr>
            <w:noProof/>
            <w:webHidden/>
          </w:rPr>
          <w:t>2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4" w:history="1">
        <w:r w:rsidR="000A79DE" w:rsidRPr="00D67E48">
          <w:rPr>
            <w:rStyle w:val="Hyperlink"/>
            <w:noProof/>
          </w:rPr>
          <w:t>Запишете се в Софтуерния университет (СофтУни)</w:t>
        </w:r>
        <w:r w:rsidR="000A79DE">
          <w:rPr>
            <w:noProof/>
            <w:webHidden/>
          </w:rPr>
          <w:tab/>
        </w:r>
        <w:r w:rsidR="000A79DE">
          <w:rPr>
            <w:noProof/>
            <w:webHidden/>
          </w:rPr>
          <w:fldChar w:fldCharType="begin"/>
        </w:r>
        <w:r w:rsidR="000A79DE">
          <w:rPr>
            <w:noProof/>
            <w:webHidden/>
          </w:rPr>
          <w:instrText xml:space="preserve"> PAGEREF _Toc385892304 \h </w:instrText>
        </w:r>
        <w:r w:rsidR="000A79DE">
          <w:rPr>
            <w:noProof/>
            <w:webHidden/>
          </w:rPr>
        </w:r>
        <w:r w:rsidR="000A79DE">
          <w:rPr>
            <w:noProof/>
            <w:webHidden/>
          </w:rPr>
          <w:fldChar w:fldCharType="separate"/>
        </w:r>
        <w:r w:rsidR="000A79DE">
          <w:rPr>
            <w:noProof/>
            <w:webHidden/>
          </w:rPr>
          <w:t>2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5" w:history="1">
        <w:r w:rsidR="000A79DE" w:rsidRPr="00D67E48">
          <w:rPr>
            <w:rStyle w:val="Hyperlink"/>
            <w:noProof/>
          </w:rPr>
          <w:t>Поглед към съдържанието на книгата</w:t>
        </w:r>
        <w:r w:rsidR="000A79DE">
          <w:rPr>
            <w:noProof/>
            <w:webHidden/>
          </w:rPr>
          <w:tab/>
        </w:r>
        <w:r w:rsidR="000A79DE">
          <w:rPr>
            <w:noProof/>
            <w:webHidden/>
          </w:rPr>
          <w:fldChar w:fldCharType="begin"/>
        </w:r>
        <w:r w:rsidR="000A79DE">
          <w:rPr>
            <w:noProof/>
            <w:webHidden/>
          </w:rPr>
          <w:instrText xml:space="preserve"> PAGEREF _Toc385892305 \h </w:instrText>
        </w:r>
        <w:r w:rsidR="000A79DE">
          <w:rPr>
            <w:noProof/>
            <w:webHidden/>
          </w:rPr>
        </w:r>
        <w:r w:rsidR="000A79DE">
          <w:rPr>
            <w:noProof/>
            <w:webHidden/>
          </w:rPr>
          <w:fldChar w:fldCharType="separate"/>
        </w:r>
        <w:r w:rsidR="000A79DE">
          <w:rPr>
            <w:noProof/>
            <w:webHidden/>
          </w:rPr>
          <w:t>2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6" w:history="1">
        <w:r w:rsidR="000A79DE" w:rsidRPr="00D67E48">
          <w:rPr>
            <w:rStyle w:val="Hyperlink"/>
            <w:noProof/>
          </w:rPr>
          <w:t>За използваната терминология</w:t>
        </w:r>
        <w:r w:rsidR="000A79DE">
          <w:rPr>
            <w:noProof/>
            <w:webHidden/>
          </w:rPr>
          <w:tab/>
        </w:r>
        <w:r w:rsidR="000A79DE">
          <w:rPr>
            <w:noProof/>
            <w:webHidden/>
          </w:rPr>
          <w:fldChar w:fldCharType="begin"/>
        </w:r>
        <w:r w:rsidR="000A79DE">
          <w:rPr>
            <w:noProof/>
            <w:webHidden/>
          </w:rPr>
          <w:instrText xml:space="preserve"> PAGEREF _Toc385892306 \h </w:instrText>
        </w:r>
        <w:r w:rsidR="000A79DE">
          <w:rPr>
            <w:noProof/>
            <w:webHidden/>
          </w:rPr>
        </w:r>
        <w:r w:rsidR="000A79DE">
          <w:rPr>
            <w:noProof/>
            <w:webHidden/>
          </w:rPr>
          <w:fldChar w:fldCharType="separate"/>
        </w:r>
        <w:r w:rsidR="000A79DE">
          <w:rPr>
            <w:noProof/>
            <w:webHidden/>
          </w:rPr>
          <w:t>3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7" w:history="1">
        <w:r w:rsidR="000A79DE" w:rsidRPr="00D67E48">
          <w:rPr>
            <w:rStyle w:val="Hyperlink"/>
            <w:noProof/>
          </w:rPr>
          <w:t>Как възникна тази книга?</w:t>
        </w:r>
        <w:r w:rsidR="000A79DE">
          <w:rPr>
            <w:noProof/>
            <w:webHidden/>
          </w:rPr>
          <w:tab/>
        </w:r>
        <w:r w:rsidR="000A79DE">
          <w:rPr>
            <w:noProof/>
            <w:webHidden/>
          </w:rPr>
          <w:fldChar w:fldCharType="begin"/>
        </w:r>
        <w:r w:rsidR="000A79DE">
          <w:rPr>
            <w:noProof/>
            <w:webHidden/>
          </w:rPr>
          <w:instrText xml:space="preserve"> PAGEREF _Toc385892307 \h </w:instrText>
        </w:r>
        <w:r w:rsidR="000A79DE">
          <w:rPr>
            <w:noProof/>
            <w:webHidden/>
          </w:rPr>
        </w:r>
        <w:r w:rsidR="000A79DE">
          <w:rPr>
            <w:noProof/>
            <w:webHidden/>
          </w:rPr>
          <w:fldChar w:fldCharType="separate"/>
        </w:r>
        <w:r w:rsidR="000A79DE">
          <w:rPr>
            <w:noProof/>
            <w:webHidden/>
          </w:rPr>
          <w:t>3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8" w:history="1">
        <w:r w:rsidR="000A79DE" w:rsidRPr="00D67E48">
          <w:rPr>
            <w:rStyle w:val="Hyperlink"/>
            <w:noProof/>
          </w:rPr>
          <w:t>Авторският колектив</w:t>
        </w:r>
        <w:r w:rsidR="000A79DE">
          <w:rPr>
            <w:noProof/>
            <w:webHidden/>
          </w:rPr>
          <w:tab/>
        </w:r>
        <w:r w:rsidR="000A79DE">
          <w:rPr>
            <w:noProof/>
            <w:webHidden/>
          </w:rPr>
          <w:fldChar w:fldCharType="begin"/>
        </w:r>
        <w:r w:rsidR="000A79DE">
          <w:rPr>
            <w:noProof/>
            <w:webHidden/>
          </w:rPr>
          <w:instrText xml:space="preserve"> PAGEREF _Toc385892308 \h </w:instrText>
        </w:r>
        <w:r w:rsidR="000A79DE">
          <w:rPr>
            <w:noProof/>
            <w:webHidden/>
          </w:rPr>
        </w:r>
        <w:r w:rsidR="000A79DE">
          <w:rPr>
            <w:noProof/>
            <w:webHidden/>
          </w:rPr>
          <w:fldChar w:fldCharType="separate"/>
        </w:r>
        <w:r w:rsidR="000A79DE">
          <w:rPr>
            <w:noProof/>
            <w:webHidden/>
          </w:rPr>
          <w:t>3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09" w:history="1">
        <w:r w:rsidR="000A79DE" w:rsidRPr="00D67E48">
          <w:rPr>
            <w:rStyle w:val="Hyperlink"/>
            <w:noProof/>
          </w:rPr>
          <w:t>Редакторите</w:t>
        </w:r>
        <w:r w:rsidR="000A79DE">
          <w:rPr>
            <w:noProof/>
            <w:webHidden/>
          </w:rPr>
          <w:tab/>
        </w:r>
        <w:r w:rsidR="000A79DE">
          <w:rPr>
            <w:noProof/>
            <w:webHidden/>
          </w:rPr>
          <w:fldChar w:fldCharType="begin"/>
        </w:r>
        <w:r w:rsidR="000A79DE">
          <w:rPr>
            <w:noProof/>
            <w:webHidden/>
          </w:rPr>
          <w:instrText xml:space="preserve"> PAGEREF _Toc385892309 \h </w:instrText>
        </w:r>
        <w:r w:rsidR="000A79DE">
          <w:rPr>
            <w:noProof/>
            <w:webHidden/>
          </w:rPr>
        </w:r>
        <w:r w:rsidR="000A79DE">
          <w:rPr>
            <w:noProof/>
            <w:webHidden/>
          </w:rPr>
          <w:fldChar w:fldCharType="separate"/>
        </w:r>
        <w:r w:rsidR="000A79DE">
          <w:rPr>
            <w:noProof/>
            <w:webHidden/>
          </w:rPr>
          <w:t>4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10" w:history="1">
        <w:r w:rsidR="000A79DE" w:rsidRPr="00D67E48">
          <w:rPr>
            <w:rStyle w:val="Hyperlink"/>
            <w:noProof/>
          </w:rPr>
          <w:t>Отзиви</w:t>
        </w:r>
        <w:r w:rsidR="000A79DE">
          <w:rPr>
            <w:noProof/>
            <w:webHidden/>
          </w:rPr>
          <w:tab/>
        </w:r>
        <w:r w:rsidR="000A79DE">
          <w:rPr>
            <w:noProof/>
            <w:webHidden/>
          </w:rPr>
          <w:fldChar w:fldCharType="begin"/>
        </w:r>
        <w:r w:rsidR="000A79DE">
          <w:rPr>
            <w:noProof/>
            <w:webHidden/>
          </w:rPr>
          <w:instrText xml:space="preserve"> PAGEREF _Toc385892310 \h </w:instrText>
        </w:r>
        <w:r w:rsidR="000A79DE">
          <w:rPr>
            <w:noProof/>
            <w:webHidden/>
          </w:rPr>
        </w:r>
        <w:r w:rsidR="000A79DE">
          <w:rPr>
            <w:noProof/>
            <w:webHidden/>
          </w:rPr>
          <w:fldChar w:fldCharType="separate"/>
        </w:r>
        <w:r w:rsidR="000A79DE">
          <w:rPr>
            <w:noProof/>
            <w:webHidden/>
          </w:rPr>
          <w:t>4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11" w:history="1">
        <w:r w:rsidR="000A79DE" w:rsidRPr="00D67E48">
          <w:rPr>
            <w:rStyle w:val="Hyperlink"/>
            <w:noProof/>
          </w:rPr>
          <w:t>Книгата е безплатна!</w:t>
        </w:r>
        <w:r w:rsidR="000A79DE">
          <w:rPr>
            <w:noProof/>
            <w:webHidden/>
          </w:rPr>
          <w:tab/>
        </w:r>
        <w:r w:rsidR="000A79DE">
          <w:rPr>
            <w:noProof/>
            <w:webHidden/>
          </w:rPr>
          <w:fldChar w:fldCharType="begin"/>
        </w:r>
        <w:r w:rsidR="000A79DE">
          <w:rPr>
            <w:noProof/>
            <w:webHidden/>
          </w:rPr>
          <w:instrText xml:space="preserve"> PAGEREF _Toc385892311 \h </w:instrText>
        </w:r>
        <w:r w:rsidR="000A79DE">
          <w:rPr>
            <w:noProof/>
            <w:webHidden/>
          </w:rPr>
        </w:r>
        <w:r w:rsidR="000A79DE">
          <w:rPr>
            <w:noProof/>
            <w:webHidden/>
          </w:rPr>
          <w:fldChar w:fldCharType="separate"/>
        </w:r>
        <w:r w:rsidR="000A79DE">
          <w:rPr>
            <w:noProof/>
            <w:webHidden/>
          </w:rPr>
          <w:t>5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12" w:history="1">
        <w:r w:rsidR="000A79DE" w:rsidRPr="00D67E48">
          <w:rPr>
            <w:rStyle w:val="Hyperlink"/>
            <w:noProof/>
          </w:rPr>
          <w:t>Спонсори</w:t>
        </w:r>
        <w:r w:rsidR="000A79DE">
          <w:rPr>
            <w:noProof/>
            <w:webHidden/>
          </w:rPr>
          <w:tab/>
        </w:r>
        <w:r w:rsidR="000A79DE">
          <w:rPr>
            <w:noProof/>
            <w:webHidden/>
          </w:rPr>
          <w:fldChar w:fldCharType="begin"/>
        </w:r>
        <w:r w:rsidR="000A79DE">
          <w:rPr>
            <w:noProof/>
            <w:webHidden/>
          </w:rPr>
          <w:instrText xml:space="preserve"> PAGEREF _Toc385892312 \h </w:instrText>
        </w:r>
        <w:r w:rsidR="000A79DE">
          <w:rPr>
            <w:noProof/>
            <w:webHidden/>
          </w:rPr>
        </w:r>
        <w:r w:rsidR="000A79DE">
          <w:rPr>
            <w:noProof/>
            <w:webHidden/>
          </w:rPr>
          <w:fldChar w:fldCharType="separate"/>
        </w:r>
        <w:r w:rsidR="000A79DE">
          <w:rPr>
            <w:noProof/>
            <w:webHidden/>
          </w:rPr>
          <w:t>5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13" w:history="1">
        <w:r w:rsidR="000A79DE" w:rsidRPr="00D67E48">
          <w:rPr>
            <w:rStyle w:val="Hyperlink"/>
            <w:noProof/>
          </w:rPr>
          <w:t>Сайтът на книгата</w:t>
        </w:r>
        <w:r w:rsidR="000A79DE">
          <w:rPr>
            <w:noProof/>
            <w:webHidden/>
          </w:rPr>
          <w:tab/>
        </w:r>
        <w:r w:rsidR="000A79DE">
          <w:rPr>
            <w:noProof/>
            <w:webHidden/>
          </w:rPr>
          <w:fldChar w:fldCharType="begin"/>
        </w:r>
        <w:r w:rsidR="000A79DE">
          <w:rPr>
            <w:noProof/>
            <w:webHidden/>
          </w:rPr>
          <w:instrText xml:space="preserve"> PAGEREF _Toc385892313 \h </w:instrText>
        </w:r>
        <w:r w:rsidR="000A79DE">
          <w:rPr>
            <w:noProof/>
            <w:webHidden/>
          </w:rPr>
        </w:r>
        <w:r w:rsidR="000A79DE">
          <w:rPr>
            <w:noProof/>
            <w:webHidden/>
          </w:rPr>
          <w:fldChar w:fldCharType="separate"/>
        </w:r>
        <w:r w:rsidR="000A79DE">
          <w:rPr>
            <w:noProof/>
            <w:webHidden/>
          </w:rPr>
          <w:t>5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14" w:history="1">
        <w:r w:rsidR="000A79DE" w:rsidRPr="00D67E48">
          <w:rPr>
            <w:rStyle w:val="Hyperlink"/>
            <w:noProof/>
          </w:rPr>
          <w:t>Допълнителни ресурси</w:t>
        </w:r>
        <w:r w:rsidR="000A79DE">
          <w:rPr>
            <w:noProof/>
            <w:webHidden/>
          </w:rPr>
          <w:tab/>
        </w:r>
        <w:r w:rsidR="000A79DE">
          <w:rPr>
            <w:noProof/>
            <w:webHidden/>
          </w:rPr>
          <w:fldChar w:fldCharType="begin"/>
        </w:r>
        <w:r w:rsidR="000A79DE">
          <w:rPr>
            <w:noProof/>
            <w:webHidden/>
          </w:rPr>
          <w:instrText xml:space="preserve"> PAGEREF _Toc385892314 \h </w:instrText>
        </w:r>
        <w:r w:rsidR="000A79DE">
          <w:rPr>
            <w:noProof/>
            <w:webHidden/>
          </w:rPr>
        </w:r>
        <w:r w:rsidR="000A79DE">
          <w:rPr>
            <w:noProof/>
            <w:webHidden/>
          </w:rPr>
          <w:fldChar w:fldCharType="separate"/>
        </w:r>
        <w:r w:rsidR="000A79DE">
          <w:rPr>
            <w:noProof/>
            <w:webHidden/>
          </w:rPr>
          <w:t>53</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15" w:history="1">
        <w:r w:rsidR="000A79DE" w:rsidRPr="00D67E48">
          <w:rPr>
            <w:rStyle w:val="Hyperlink"/>
            <w:noProof/>
          </w:rPr>
          <w:t>Глава 1. Въведение в програмирането</w:t>
        </w:r>
        <w:r w:rsidR="000A79DE">
          <w:rPr>
            <w:noProof/>
            <w:webHidden/>
          </w:rPr>
          <w:tab/>
        </w:r>
        <w:r w:rsidR="000A79DE">
          <w:rPr>
            <w:noProof/>
            <w:webHidden/>
          </w:rPr>
          <w:fldChar w:fldCharType="begin"/>
        </w:r>
        <w:r w:rsidR="000A79DE">
          <w:rPr>
            <w:noProof/>
            <w:webHidden/>
          </w:rPr>
          <w:instrText xml:space="preserve"> PAGEREF _Toc385892315 \h </w:instrText>
        </w:r>
        <w:r w:rsidR="000A79DE">
          <w:rPr>
            <w:noProof/>
            <w:webHidden/>
          </w:rPr>
        </w:r>
        <w:r w:rsidR="000A79DE">
          <w:rPr>
            <w:noProof/>
            <w:webHidden/>
          </w:rPr>
          <w:fldChar w:fldCharType="separate"/>
        </w:r>
        <w:r w:rsidR="000A79DE">
          <w:rPr>
            <w:noProof/>
            <w:webHidden/>
          </w:rPr>
          <w:t>5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16"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16 \h </w:instrText>
        </w:r>
        <w:r w:rsidR="000A79DE">
          <w:rPr>
            <w:noProof/>
            <w:webHidden/>
          </w:rPr>
        </w:r>
        <w:r w:rsidR="000A79DE">
          <w:rPr>
            <w:noProof/>
            <w:webHidden/>
          </w:rPr>
          <w:fldChar w:fldCharType="separate"/>
        </w:r>
        <w:r w:rsidR="000A79DE">
          <w:rPr>
            <w:noProof/>
            <w:webHidden/>
          </w:rPr>
          <w:t>5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17"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17 \h </w:instrText>
        </w:r>
        <w:r w:rsidR="000A79DE">
          <w:rPr>
            <w:noProof/>
            <w:webHidden/>
          </w:rPr>
        </w:r>
        <w:r w:rsidR="000A79DE">
          <w:rPr>
            <w:noProof/>
            <w:webHidden/>
          </w:rPr>
          <w:fldChar w:fldCharType="separate"/>
        </w:r>
        <w:r w:rsidR="000A79DE">
          <w:rPr>
            <w:noProof/>
            <w:webHidden/>
          </w:rPr>
          <w:t>5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18" w:history="1">
        <w:r w:rsidR="000A79DE" w:rsidRPr="00D67E48">
          <w:rPr>
            <w:rStyle w:val="Hyperlink"/>
            <w:noProof/>
          </w:rPr>
          <w:t>Какво означава "да програмираме"?</w:t>
        </w:r>
        <w:r w:rsidR="000A79DE">
          <w:rPr>
            <w:noProof/>
            <w:webHidden/>
          </w:rPr>
          <w:tab/>
        </w:r>
        <w:r w:rsidR="000A79DE">
          <w:rPr>
            <w:noProof/>
            <w:webHidden/>
          </w:rPr>
          <w:fldChar w:fldCharType="begin"/>
        </w:r>
        <w:r w:rsidR="000A79DE">
          <w:rPr>
            <w:noProof/>
            <w:webHidden/>
          </w:rPr>
          <w:instrText xml:space="preserve"> PAGEREF _Toc385892318 \h </w:instrText>
        </w:r>
        <w:r w:rsidR="000A79DE">
          <w:rPr>
            <w:noProof/>
            <w:webHidden/>
          </w:rPr>
        </w:r>
        <w:r w:rsidR="000A79DE">
          <w:rPr>
            <w:noProof/>
            <w:webHidden/>
          </w:rPr>
          <w:fldChar w:fldCharType="separate"/>
        </w:r>
        <w:r w:rsidR="000A79DE">
          <w:rPr>
            <w:noProof/>
            <w:webHidden/>
          </w:rPr>
          <w:t>5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19" w:history="1">
        <w:r w:rsidR="000A79DE" w:rsidRPr="00D67E48">
          <w:rPr>
            <w:rStyle w:val="Hyperlink"/>
            <w:noProof/>
          </w:rPr>
          <w:t>Етапи при разработката на софтуер</w:t>
        </w:r>
        <w:r w:rsidR="000A79DE">
          <w:rPr>
            <w:noProof/>
            <w:webHidden/>
          </w:rPr>
          <w:tab/>
        </w:r>
        <w:r w:rsidR="000A79DE">
          <w:rPr>
            <w:noProof/>
            <w:webHidden/>
          </w:rPr>
          <w:fldChar w:fldCharType="begin"/>
        </w:r>
        <w:r w:rsidR="000A79DE">
          <w:rPr>
            <w:noProof/>
            <w:webHidden/>
          </w:rPr>
          <w:instrText xml:space="preserve"> PAGEREF _Toc385892319 \h </w:instrText>
        </w:r>
        <w:r w:rsidR="000A79DE">
          <w:rPr>
            <w:noProof/>
            <w:webHidden/>
          </w:rPr>
        </w:r>
        <w:r w:rsidR="000A79DE">
          <w:rPr>
            <w:noProof/>
            <w:webHidden/>
          </w:rPr>
          <w:fldChar w:fldCharType="separate"/>
        </w:r>
        <w:r w:rsidR="000A79DE">
          <w:rPr>
            <w:noProof/>
            <w:webHidden/>
          </w:rPr>
          <w:t>5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20" w:history="1">
        <w:r w:rsidR="000A79DE" w:rsidRPr="00D67E48">
          <w:rPr>
            <w:rStyle w:val="Hyperlink"/>
            <w:noProof/>
          </w:rPr>
          <w:t>Нашата първа Java програма</w:t>
        </w:r>
        <w:r w:rsidR="000A79DE">
          <w:rPr>
            <w:noProof/>
            <w:webHidden/>
          </w:rPr>
          <w:tab/>
        </w:r>
        <w:r w:rsidR="000A79DE">
          <w:rPr>
            <w:noProof/>
            <w:webHidden/>
          </w:rPr>
          <w:fldChar w:fldCharType="begin"/>
        </w:r>
        <w:r w:rsidR="000A79DE">
          <w:rPr>
            <w:noProof/>
            <w:webHidden/>
          </w:rPr>
          <w:instrText xml:space="preserve"> PAGEREF _Toc385892320 \h </w:instrText>
        </w:r>
        <w:r w:rsidR="000A79DE">
          <w:rPr>
            <w:noProof/>
            <w:webHidden/>
          </w:rPr>
        </w:r>
        <w:r w:rsidR="000A79DE">
          <w:rPr>
            <w:noProof/>
            <w:webHidden/>
          </w:rPr>
          <w:fldChar w:fldCharType="separate"/>
        </w:r>
        <w:r w:rsidR="000A79DE">
          <w:rPr>
            <w:noProof/>
            <w:webHidden/>
          </w:rPr>
          <w:t>5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21" w:history="1">
        <w:r w:rsidR="000A79DE" w:rsidRPr="00D67E48">
          <w:rPr>
            <w:rStyle w:val="Hyperlink"/>
            <w:noProof/>
          </w:rPr>
          <w:t>Езикът и платформата Java</w:t>
        </w:r>
        <w:r w:rsidR="000A79DE">
          <w:rPr>
            <w:noProof/>
            <w:webHidden/>
          </w:rPr>
          <w:tab/>
        </w:r>
        <w:r w:rsidR="000A79DE">
          <w:rPr>
            <w:noProof/>
            <w:webHidden/>
          </w:rPr>
          <w:fldChar w:fldCharType="begin"/>
        </w:r>
        <w:r w:rsidR="000A79DE">
          <w:rPr>
            <w:noProof/>
            <w:webHidden/>
          </w:rPr>
          <w:instrText xml:space="preserve"> PAGEREF _Toc385892321 \h </w:instrText>
        </w:r>
        <w:r w:rsidR="000A79DE">
          <w:rPr>
            <w:noProof/>
            <w:webHidden/>
          </w:rPr>
        </w:r>
        <w:r w:rsidR="000A79DE">
          <w:rPr>
            <w:noProof/>
            <w:webHidden/>
          </w:rPr>
          <w:fldChar w:fldCharType="separate"/>
        </w:r>
        <w:r w:rsidR="000A79DE">
          <w:rPr>
            <w:noProof/>
            <w:webHidden/>
          </w:rPr>
          <w:t>6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22" w:history="1">
        <w:r w:rsidR="000A79DE" w:rsidRPr="00D67E48">
          <w:rPr>
            <w:rStyle w:val="Hyperlink"/>
            <w:noProof/>
          </w:rPr>
          <w:t>Средата за разработка Eclipse</w:t>
        </w:r>
        <w:r w:rsidR="000A79DE">
          <w:rPr>
            <w:noProof/>
            <w:webHidden/>
          </w:rPr>
          <w:tab/>
        </w:r>
        <w:r w:rsidR="000A79DE">
          <w:rPr>
            <w:noProof/>
            <w:webHidden/>
          </w:rPr>
          <w:fldChar w:fldCharType="begin"/>
        </w:r>
        <w:r w:rsidR="000A79DE">
          <w:rPr>
            <w:noProof/>
            <w:webHidden/>
          </w:rPr>
          <w:instrText xml:space="preserve"> PAGEREF _Toc385892322 \h </w:instrText>
        </w:r>
        <w:r w:rsidR="000A79DE">
          <w:rPr>
            <w:noProof/>
            <w:webHidden/>
          </w:rPr>
        </w:r>
        <w:r w:rsidR="000A79DE">
          <w:rPr>
            <w:noProof/>
            <w:webHidden/>
          </w:rPr>
          <w:fldChar w:fldCharType="separate"/>
        </w:r>
        <w:r w:rsidR="000A79DE">
          <w:rPr>
            <w:noProof/>
            <w:webHidden/>
          </w:rPr>
          <w:t>7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23"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23 \h </w:instrText>
        </w:r>
        <w:r w:rsidR="000A79DE">
          <w:rPr>
            <w:noProof/>
            <w:webHidden/>
          </w:rPr>
        </w:r>
        <w:r w:rsidR="000A79DE">
          <w:rPr>
            <w:noProof/>
            <w:webHidden/>
          </w:rPr>
          <w:fldChar w:fldCharType="separate"/>
        </w:r>
        <w:r w:rsidR="000A79DE">
          <w:rPr>
            <w:noProof/>
            <w:webHidden/>
          </w:rPr>
          <w:t>8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24"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24 \h </w:instrText>
        </w:r>
        <w:r w:rsidR="000A79DE">
          <w:rPr>
            <w:noProof/>
            <w:webHidden/>
          </w:rPr>
        </w:r>
        <w:r w:rsidR="000A79DE">
          <w:rPr>
            <w:noProof/>
            <w:webHidden/>
          </w:rPr>
          <w:fldChar w:fldCharType="separate"/>
        </w:r>
        <w:r w:rsidR="000A79DE">
          <w:rPr>
            <w:noProof/>
            <w:webHidden/>
          </w:rPr>
          <w:t>83</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25" w:history="1">
        <w:r w:rsidR="000A79DE" w:rsidRPr="00D67E48">
          <w:rPr>
            <w:rStyle w:val="Hyperlink"/>
            <w:noProof/>
          </w:rPr>
          <w:t>Глава 2. Примитивни типове и променливи</w:t>
        </w:r>
        <w:r w:rsidR="000A79DE">
          <w:rPr>
            <w:noProof/>
            <w:webHidden/>
          </w:rPr>
          <w:tab/>
        </w:r>
        <w:r w:rsidR="000A79DE">
          <w:rPr>
            <w:noProof/>
            <w:webHidden/>
          </w:rPr>
          <w:fldChar w:fldCharType="begin"/>
        </w:r>
        <w:r w:rsidR="000A79DE">
          <w:rPr>
            <w:noProof/>
            <w:webHidden/>
          </w:rPr>
          <w:instrText xml:space="preserve"> PAGEREF _Toc385892325 \h </w:instrText>
        </w:r>
        <w:r w:rsidR="000A79DE">
          <w:rPr>
            <w:noProof/>
            <w:webHidden/>
          </w:rPr>
        </w:r>
        <w:r w:rsidR="000A79DE">
          <w:rPr>
            <w:noProof/>
            <w:webHidden/>
          </w:rPr>
          <w:fldChar w:fldCharType="separate"/>
        </w:r>
        <w:r w:rsidR="000A79DE">
          <w:rPr>
            <w:noProof/>
            <w:webHidden/>
          </w:rPr>
          <w:t>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26"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26 \h </w:instrText>
        </w:r>
        <w:r w:rsidR="000A79DE">
          <w:rPr>
            <w:noProof/>
            <w:webHidden/>
          </w:rPr>
        </w:r>
        <w:r w:rsidR="000A79DE">
          <w:rPr>
            <w:noProof/>
            <w:webHidden/>
          </w:rPr>
          <w:fldChar w:fldCharType="separate"/>
        </w:r>
        <w:r w:rsidR="000A79DE">
          <w:rPr>
            <w:noProof/>
            <w:webHidden/>
          </w:rPr>
          <w:t>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27"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27 \h </w:instrText>
        </w:r>
        <w:r w:rsidR="000A79DE">
          <w:rPr>
            <w:noProof/>
            <w:webHidden/>
          </w:rPr>
        </w:r>
        <w:r w:rsidR="000A79DE">
          <w:rPr>
            <w:noProof/>
            <w:webHidden/>
          </w:rPr>
          <w:fldChar w:fldCharType="separate"/>
        </w:r>
        <w:r w:rsidR="000A79DE">
          <w:rPr>
            <w:noProof/>
            <w:webHidden/>
          </w:rPr>
          <w:t>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28" w:history="1">
        <w:r w:rsidR="000A79DE" w:rsidRPr="00D67E48">
          <w:rPr>
            <w:rStyle w:val="Hyperlink"/>
            <w:noProof/>
          </w:rPr>
          <w:t>Какво е променлива?</w:t>
        </w:r>
        <w:r w:rsidR="000A79DE">
          <w:rPr>
            <w:noProof/>
            <w:webHidden/>
          </w:rPr>
          <w:tab/>
        </w:r>
        <w:r w:rsidR="000A79DE">
          <w:rPr>
            <w:noProof/>
            <w:webHidden/>
          </w:rPr>
          <w:fldChar w:fldCharType="begin"/>
        </w:r>
        <w:r w:rsidR="000A79DE">
          <w:rPr>
            <w:noProof/>
            <w:webHidden/>
          </w:rPr>
          <w:instrText xml:space="preserve"> PAGEREF _Toc385892328 \h </w:instrText>
        </w:r>
        <w:r w:rsidR="000A79DE">
          <w:rPr>
            <w:noProof/>
            <w:webHidden/>
          </w:rPr>
        </w:r>
        <w:r w:rsidR="000A79DE">
          <w:rPr>
            <w:noProof/>
            <w:webHidden/>
          </w:rPr>
          <w:fldChar w:fldCharType="separate"/>
        </w:r>
        <w:r w:rsidR="000A79DE">
          <w:rPr>
            <w:noProof/>
            <w:webHidden/>
          </w:rPr>
          <w:t>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29" w:history="1">
        <w:r w:rsidR="000A79DE" w:rsidRPr="00D67E48">
          <w:rPr>
            <w:rStyle w:val="Hyperlink"/>
            <w:noProof/>
          </w:rPr>
          <w:t>Типове данни</w:t>
        </w:r>
        <w:r w:rsidR="000A79DE">
          <w:rPr>
            <w:noProof/>
            <w:webHidden/>
          </w:rPr>
          <w:tab/>
        </w:r>
        <w:r w:rsidR="000A79DE">
          <w:rPr>
            <w:noProof/>
            <w:webHidden/>
          </w:rPr>
          <w:fldChar w:fldCharType="begin"/>
        </w:r>
        <w:r w:rsidR="000A79DE">
          <w:rPr>
            <w:noProof/>
            <w:webHidden/>
          </w:rPr>
          <w:instrText xml:space="preserve"> PAGEREF _Toc385892329 \h </w:instrText>
        </w:r>
        <w:r w:rsidR="000A79DE">
          <w:rPr>
            <w:noProof/>
            <w:webHidden/>
          </w:rPr>
        </w:r>
        <w:r w:rsidR="000A79DE">
          <w:rPr>
            <w:noProof/>
            <w:webHidden/>
          </w:rPr>
          <w:fldChar w:fldCharType="separate"/>
        </w:r>
        <w:r w:rsidR="000A79DE">
          <w:rPr>
            <w:noProof/>
            <w:webHidden/>
          </w:rPr>
          <w:t>8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30" w:history="1">
        <w:r w:rsidR="000A79DE" w:rsidRPr="00D67E48">
          <w:rPr>
            <w:rStyle w:val="Hyperlink"/>
            <w:noProof/>
          </w:rPr>
          <w:t>Променливи</w:t>
        </w:r>
        <w:r w:rsidR="000A79DE">
          <w:rPr>
            <w:noProof/>
            <w:webHidden/>
          </w:rPr>
          <w:tab/>
        </w:r>
        <w:r w:rsidR="000A79DE">
          <w:rPr>
            <w:noProof/>
            <w:webHidden/>
          </w:rPr>
          <w:fldChar w:fldCharType="begin"/>
        </w:r>
        <w:r w:rsidR="000A79DE">
          <w:rPr>
            <w:noProof/>
            <w:webHidden/>
          </w:rPr>
          <w:instrText xml:space="preserve"> PAGEREF _Toc385892330 \h </w:instrText>
        </w:r>
        <w:r w:rsidR="000A79DE">
          <w:rPr>
            <w:noProof/>
            <w:webHidden/>
          </w:rPr>
        </w:r>
        <w:r w:rsidR="000A79DE">
          <w:rPr>
            <w:noProof/>
            <w:webHidden/>
          </w:rPr>
          <w:fldChar w:fldCharType="separate"/>
        </w:r>
        <w:r w:rsidR="000A79DE">
          <w:rPr>
            <w:noProof/>
            <w:webHidden/>
          </w:rPr>
          <w:t>9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31" w:history="1">
        <w:r w:rsidR="000A79DE" w:rsidRPr="00D67E48">
          <w:rPr>
            <w:rStyle w:val="Hyperlink"/>
            <w:noProof/>
          </w:rPr>
          <w:t>Стойностни и референтни типове</w:t>
        </w:r>
        <w:r w:rsidR="000A79DE">
          <w:rPr>
            <w:noProof/>
            <w:webHidden/>
          </w:rPr>
          <w:tab/>
        </w:r>
        <w:r w:rsidR="000A79DE">
          <w:rPr>
            <w:noProof/>
            <w:webHidden/>
          </w:rPr>
          <w:fldChar w:fldCharType="begin"/>
        </w:r>
        <w:r w:rsidR="000A79DE">
          <w:rPr>
            <w:noProof/>
            <w:webHidden/>
          </w:rPr>
          <w:instrText xml:space="preserve"> PAGEREF _Toc385892331 \h </w:instrText>
        </w:r>
        <w:r w:rsidR="000A79DE">
          <w:rPr>
            <w:noProof/>
            <w:webHidden/>
          </w:rPr>
        </w:r>
        <w:r w:rsidR="000A79DE">
          <w:rPr>
            <w:noProof/>
            <w:webHidden/>
          </w:rPr>
          <w:fldChar w:fldCharType="separate"/>
        </w:r>
        <w:r w:rsidR="000A79DE">
          <w:rPr>
            <w:noProof/>
            <w:webHidden/>
          </w:rPr>
          <w:t>9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32" w:history="1">
        <w:r w:rsidR="000A79DE" w:rsidRPr="00D67E48">
          <w:rPr>
            <w:rStyle w:val="Hyperlink"/>
            <w:noProof/>
          </w:rPr>
          <w:t>Литерали</w:t>
        </w:r>
        <w:r w:rsidR="000A79DE">
          <w:rPr>
            <w:noProof/>
            <w:webHidden/>
          </w:rPr>
          <w:tab/>
        </w:r>
        <w:r w:rsidR="000A79DE">
          <w:rPr>
            <w:noProof/>
            <w:webHidden/>
          </w:rPr>
          <w:fldChar w:fldCharType="begin"/>
        </w:r>
        <w:r w:rsidR="000A79DE">
          <w:rPr>
            <w:noProof/>
            <w:webHidden/>
          </w:rPr>
          <w:instrText xml:space="preserve"> PAGEREF _Toc385892332 \h </w:instrText>
        </w:r>
        <w:r w:rsidR="000A79DE">
          <w:rPr>
            <w:noProof/>
            <w:webHidden/>
          </w:rPr>
        </w:r>
        <w:r w:rsidR="000A79DE">
          <w:rPr>
            <w:noProof/>
            <w:webHidden/>
          </w:rPr>
          <w:fldChar w:fldCharType="separate"/>
        </w:r>
        <w:r w:rsidR="000A79DE">
          <w:rPr>
            <w:noProof/>
            <w:webHidden/>
          </w:rPr>
          <w:t>9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33"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33 \h </w:instrText>
        </w:r>
        <w:r w:rsidR="000A79DE">
          <w:rPr>
            <w:noProof/>
            <w:webHidden/>
          </w:rPr>
        </w:r>
        <w:r w:rsidR="000A79DE">
          <w:rPr>
            <w:noProof/>
            <w:webHidden/>
          </w:rPr>
          <w:fldChar w:fldCharType="separate"/>
        </w:r>
        <w:r w:rsidR="000A79DE">
          <w:rPr>
            <w:noProof/>
            <w:webHidden/>
          </w:rPr>
          <w:t>10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34"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34 \h </w:instrText>
        </w:r>
        <w:r w:rsidR="000A79DE">
          <w:rPr>
            <w:noProof/>
            <w:webHidden/>
          </w:rPr>
        </w:r>
        <w:r w:rsidR="000A79DE">
          <w:rPr>
            <w:noProof/>
            <w:webHidden/>
          </w:rPr>
          <w:fldChar w:fldCharType="separate"/>
        </w:r>
        <w:r w:rsidR="000A79DE">
          <w:rPr>
            <w:noProof/>
            <w:webHidden/>
          </w:rPr>
          <w:t>103</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35" w:history="1">
        <w:r w:rsidR="000A79DE" w:rsidRPr="00D67E48">
          <w:rPr>
            <w:rStyle w:val="Hyperlink"/>
            <w:noProof/>
          </w:rPr>
          <w:t>Глава 3. Оператори и изрази</w:t>
        </w:r>
        <w:r w:rsidR="000A79DE">
          <w:rPr>
            <w:noProof/>
            <w:webHidden/>
          </w:rPr>
          <w:tab/>
        </w:r>
        <w:r w:rsidR="000A79DE">
          <w:rPr>
            <w:noProof/>
            <w:webHidden/>
          </w:rPr>
          <w:fldChar w:fldCharType="begin"/>
        </w:r>
        <w:r w:rsidR="000A79DE">
          <w:rPr>
            <w:noProof/>
            <w:webHidden/>
          </w:rPr>
          <w:instrText xml:space="preserve"> PAGEREF _Toc385892335 \h </w:instrText>
        </w:r>
        <w:r w:rsidR="000A79DE">
          <w:rPr>
            <w:noProof/>
            <w:webHidden/>
          </w:rPr>
        </w:r>
        <w:r w:rsidR="000A79DE">
          <w:rPr>
            <w:noProof/>
            <w:webHidden/>
          </w:rPr>
          <w:fldChar w:fldCharType="separate"/>
        </w:r>
        <w:r w:rsidR="000A79DE">
          <w:rPr>
            <w:noProof/>
            <w:webHidden/>
          </w:rPr>
          <w:t>10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36"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36 \h </w:instrText>
        </w:r>
        <w:r w:rsidR="000A79DE">
          <w:rPr>
            <w:noProof/>
            <w:webHidden/>
          </w:rPr>
        </w:r>
        <w:r w:rsidR="000A79DE">
          <w:rPr>
            <w:noProof/>
            <w:webHidden/>
          </w:rPr>
          <w:fldChar w:fldCharType="separate"/>
        </w:r>
        <w:r w:rsidR="000A79DE">
          <w:rPr>
            <w:noProof/>
            <w:webHidden/>
          </w:rPr>
          <w:t>10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37"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37 \h </w:instrText>
        </w:r>
        <w:r w:rsidR="000A79DE">
          <w:rPr>
            <w:noProof/>
            <w:webHidden/>
          </w:rPr>
        </w:r>
        <w:r w:rsidR="000A79DE">
          <w:rPr>
            <w:noProof/>
            <w:webHidden/>
          </w:rPr>
          <w:fldChar w:fldCharType="separate"/>
        </w:r>
        <w:r w:rsidR="000A79DE">
          <w:rPr>
            <w:noProof/>
            <w:webHidden/>
          </w:rPr>
          <w:t>10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38" w:history="1">
        <w:r w:rsidR="000A79DE" w:rsidRPr="00D67E48">
          <w:rPr>
            <w:rStyle w:val="Hyperlink"/>
            <w:noProof/>
          </w:rPr>
          <w:t>Оператори</w:t>
        </w:r>
        <w:r w:rsidR="000A79DE">
          <w:rPr>
            <w:noProof/>
            <w:webHidden/>
          </w:rPr>
          <w:tab/>
        </w:r>
        <w:r w:rsidR="000A79DE">
          <w:rPr>
            <w:noProof/>
            <w:webHidden/>
          </w:rPr>
          <w:fldChar w:fldCharType="begin"/>
        </w:r>
        <w:r w:rsidR="000A79DE">
          <w:rPr>
            <w:noProof/>
            <w:webHidden/>
          </w:rPr>
          <w:instrText xml:space="preserve"> PAGEREF _Toc385892338 \h </w:instrText>
        </w:r>
        <w:r w:rsidR="000A79DE">
          <w:rPr>
            <w:noProof/>
            <w:webHidden/>
          </w:rPr>
        </w:r>
        <w:r w:rsidR="000A79DE">
          <w:rPr>
            <w:noProof/>
            <w:webHidden/>
          </w:rPr>
          <w:fldChar w:fldCharType="separate"/>
        </w:r>
        <w:r w:rsidR="000A79DE">
          <w:rPr>
            <w:noProof/>
            <w:webHidden/>
          </w:rPr>
          <w:t>10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39" w:history="1">
        <w:r w:rsidR="000A79DE" w:rsidRPr="00D67E48">
          <w:rPr>
            <w:rStyle w:val="Hyperlink"/>
            <w:noProof/>
          </w:rPr>
          <w:t>Преобразуване на типовете</w:t>
        </w:r>
        <w:r w:rsidR="000A79DE">
          <w:rPr>
            <w:noProof/>
            <w:webHidden/>
          </w:rPr>
          <w:tab/>
        </w:r>
        <w:r w:rsidR="000A79DE">
          <w:rPr>
            <w:noProof/>
            <w:webHidden/>
          </w:rPr>
          <w:fldChar w:fldCharType="begin"/>
        </w:r>
        <w:r w:rsidR="000A79DE">
          <w:rPr>
            <w:noProof/>
            <w:webHidden/>
          </w:rPr>
          <w:instrText xml:space="preserve"> PAGEREF _Toc385892339 \h </w:instrText>
        </w:r>
        <w:r w:rsidR="000A79DE">
          <w:rPr>
            <w:noProof/>
            <w:webHidden/>
          </w:rPr>
        </w:r>
        <w:r w:rsidR="000A79DE">
          <w:rPr>
            <w:noProof/>
            <w:webHidden/>
          </w:rPr>
          <w:fldChar w:fldCharType="separate"/>
        </w:r>
        <w:r w:rsidR="000A79DE">
          <w:rPr>
            <w:noProof/>
            <w:webHidden/>
          </w:rPr>
          <w:t>11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40" w:history="1">
        <w:r w:rsidR="000A79DE" w:rsidRPr="00D67E48">
          <w:rPr>
            <w:rStyle w:val="Hyperlink"/>
            <w:noProof/>
          </w:rPr>
          <w:t>Изрази</w:t>
        </w:r>
        <w:r w:rsidR="000A79DE">
          <w:rPr>
            <w:noProof/>
            <w:webHidden/>
          </w:rPr>
          <w:tab/>
        </w:r>
        <w:r w:rsidR="000A79DE">
          <w:rPr>
            <w:noProof/>
            <w:webHidden/>
          </w:rPr>
          <w:fldChar w:fldCharType="begin"/>
        </w:r>
        <w:r w:rsidR="000A79DE">
          <w:rPr>
            <w:noProof/>
            <w:webHidden/>
          </w:rPr>
          <w:instrText xml:space="preserve"> PAGEREF _Toc385892340 \h </w:instrText>
        </w:r>
        <w:r w:rsidR="000A79DE">
          <w:rPr>
            <w:noProof/>
            <w:webHidden/>
          </w:rPr>
        </w:r>
        <w:r w:rsidR="000A79DE">
          <w:rPr>
            <w:noProof/>
            <w:webHidden/>
          </w:rPr>
          <w:fldChar w:fldCharType="separate"/>
        </w:r>
        <w:r w:rsidR="000A79DE">
          <w:rPr>
            <w:noProof/>
            <w:webHidden/>
          </w:rPr>
          <w:t>12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41"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41 \h </w:instrText>
        </w:r>
        <w:r w:rsidR="000A79DE">
          <w:rPr>
            <w:noProof/>
            <w:webHidden/>
          </w:rPr>
        </w:r>
        <w:r w:rsidR="000A79DE">
          <w:rPr>
            <w:noProof/>
            <w:webHidden/>
          </w:rPr>
          <w:fldChar w:fldCharType="separate"/>
        </w:r>
        <w:r w:rsidR="000A79DE">
          <w:rPr>
            <w:noProof/>
            <w:webHidden/>
          </w:rPr>
          <w:t>12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42"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42 \h </w:instrText>
        </w:r>
        <w:r w:rsidR="000A79DE">
          <w:rPr>
            <w:noProof/>
            <w:webHidden/>
          </w:rPr>
        </w:r>
        <w:r w:rsidR="000A79DE">
          <w:rPr>
            <w:noProof/>
            <w:webHidden/>
          </w:rPr>
          <w:fldChar w:fldCharType="separate"/>
        </w:r>
        <w:r w:rsidR="000A79DE">
          <w:rPr>
            <w:noProof/>
            <w:webHidden/>
          </w:rPr>
          <w:t>124</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43" w:history="1">
        <w:r w:rsidR="000A79DE" w:rsidRPr="00D67E48">
          <w:rPr>
            <w:rStyle w:val="Hyperlink"/>
            <w:noProof/>
          </w:rPr>
          <w:t>Глава 4. Вход и изход от конзолата</w:t>
        </w:r>
        <w:r w:rsidR="000A79DE">
          <w:rPr>
            <w:noProof/>
            <w:webHidden/>
          </w:rPr>
          <w:tab/>
        </w:r>
        <w:r w:rsidR="000A79DE">
          <w:rPr>
            <w:noProof/>
            <w:webHidden/>
          </w:rPr>
          <w:fldChar w:fldCharType="begin"/>
        </w:r>
        <w:r w:rsidR="000A79DE">
          <w:rPr>
            <w:noProof/>
            <w:webHidden/>
          </w:rPr>
          <w:instrText xml:space="preserve"> PAGEREF _Toc385892343 \h </w:instrText>
        </w:r>
        <w:r w:rsidR="000A79DE">
          <w:rPr>
            <w:noProof/>
            <w:webHidden/>
          </w:rPr>
        </w:r>
        <w:r w:rsidR="000A79DE">
          <w:rPr>
            <w:noProof/>
            <w:webHidden/>
          </w:rPr>
          <w:fldChar w:fldCharType="separate"/>
        </w:r>
        <w:r w:rsidR="000A79DE">
          <w:rPr>
            <w:noProof/>
            <w:webHidden/>
          </w:rPr>
          <w:t>12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44"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44 \h </w:instrText>
        </w:r>
        <w:r w:rsidR="000A79DE">
          <w:rPr>
            <w:noProof/>
            <w:webHidden/>
          </w:rPr>
        </w:r>
        <w:r w:rsidR="000A79DE">
          <w:rPr>
            <w:noProof/>
            <w:webHidden/>
          </w:rPr>
          <w:fldChar w:fldCharType="separate"/>
        </w:r>
        <w:r w:rsidR="000A79DE">
          <w:rPr>
            <w:noProof/>
            <w:webHidden/>
          </w:rPr>
          <w:t>12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45"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45 \h </w:instrText>
        </w:r>
        <w:r w:rsidR="000A79DE">
          <w:rPr>
            <w:noProof/>
            <w:webHidden/>
          </w:rPr>
        </w:r>
        <w:r w:rsidR="000A79DE">
          <w:rPr>
            <w:noProof/>
            <w:webHidden/>
          </w:rPr>
          <w:fldChar w:fldCharType="separate"/>
        </w:r>
        <w:r w:rsidR="000A79DE">
          <w:rPr>
            <w:noProof/>
            <w:webHidden/>
          </w:rPr>
          <w:t>12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46" w:history="1">
        <w:r w:rsidR="000A79DE" w:rsidRPr="00D67E48">
          <w:rPr>
            <w:rStyle w:val="Hyperlink"/>
            <w:noProof/>
          </w:rPr>
          <w:t>Какво представлява конзолата?</w:t>
        </w:r>
        <w:r w:rsidR="000A79DE">
          <w:rPr>
            <w:noProof/>
            <w:webHidden/>
          </w:rPr>
          <w:tab/>
        </w:r>
        <w:r w:rsidR="000A79DE">
          <w:rPr>
            <w:noProof/>
            <w:webHidden/>
          </w:rPr>
          <w:fldChar w:fldCharType="begin"/>
        </w:r>
        <w:r w:rsidR="000A79DE">
          <w:rPr>
            <w:noProof/>
            <w:webHidden/>
          </w:rPr>
          <w:instrText xml:space="preserve"> PAGEREF _Toc385892346 \h </w:instrText>
        </w:r>
        <w:r w:rsidR="000A79DE">
          <w:rPr>
            <w:noProof/>
            <w:webHidden/>
          </w:rPr>
        </w:r>
        <w:r w:rsidR="000A79DE">
          <w:rPr>
            <w:noProof/>
            <w:webHidden/>
          </w:rPr>
          <w:fldChar w:fldCharType="separate"/>
        </w:r>
        <w:r w:rsidR="000A79DE">
          <w:rPr>
            <w:noProof/>
            <w:webHidden/>
          </w:rPr>
          <w:t>12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47" w:history="1">
        <w:r w:rsidR="000A79DE" w:rsidRPr="00D67E48">
          <w:rPr>
            <w:rStyle w:val="Hyperlink"/>
            <w:noProof/>
          </w:rPr>
          <w:t>Стандартен вход-изход</w:t>
        </w:r>
        <w:r w:rsidR="000A79DE">
          <w:rPr>
            <w:noProof/>
            <w:webHidden/>
          </w:rPr>
          <w:tab/>
        </w:r>
        <w:r w:rsidR="000A79DE">
          <w:rPr>
            <w:noProof/>
            <w:webHidden/>
          </w:rPr>
          <w:fldChar w:fldCharType="begin"/>
        </w:r>
        <w:r w:rsidR="000A79DE">
          <w:rPr>
            <w:noProof/>
            <w:webHidden/>
          </w:rPr>
          <w:instrText xml:space="preserve"> PAGEREF _Toc385892347 \h </w:instrText>
        </w:r>
        <w:r w:rsidR="000A79DE">
          <w:rPr>
            <w:noProof/>
            <w:webHidden/>
          </w:rPr>
        </w:r>
        <w:r w:rsidR="000A79DE">
          <w:rPr>
            <w:noProof/>
            <w:webHidden/>
          </w:rPr>
          <w:fldChar w:fldCharType="separate"/>
        </w:r>
        <w:r w:rsidR="000A79DE">
          <w:rPr>
            <w:noProof/>
            <w:webHidden/>
          </w:rPr>
          <w:t>13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48" w:history="1">
        <w:r w:rsidR="000A79DE" w:rsidRPr="00D67E48">
          <w:rPr>
            <w:rStyle w:val="Hyperlink"/>
            <w:noProof/>
          </w:rPr>
          <w:t>Печатане на конзолата</w:t>
        </w:r>
        <w:r w:rsidR="000A79DE">
          <w:rPr>
            <w:noProof/>
            <w:webHidden/>
          </w:rPr>
          <w:tab/>
        </w:r>
        <w:r w:rsidR="000A79DE">
          <w:rPr>
            <w:noProof/>
            <w:webHidden/>
          </w:rPr>
          <w:fldChar w:fldCharType="begin"/>
        </w:r>
        <w:r w:rsidR="000A79DE">
          <w:rPr>
            <w:noProof/>
            <w:webHidden/>
          </w:rPr>
          <w:instrText xml:space="preserve"> PAGEREF _Toc385892348 \h </w:instrText>
        </w:r>
        <w:r w:rsidR="000A79DE">
          <w:rPr>
            <w:noProof/>
            <w:webHidden/>
          </w:rPr>
        </w:r>
        <w:r w:rsidR="000A79DE">
          <w:rPr>
            <w:noProof/>
            <w:webHidden/>
          </w:rPr>
          <w:fldChar w:fldCharType="separate"/>
        </w:r>
        <w:r w:rsidR="000A79DE">
          <w:rPr>
            <w:noProof/>
            <w:webHidden/>
          </w:rPr>
          <w:t>13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49" w:history="1">
        <w:r w:rsidR="000A79DE" w:rsidRPr="00D67E48">
          <w:rPr>
            <w:rStyle w:val="Hyperlink"/>
            <w:noProof/>
          </w:rPr>
          <w:t>Вход от конзолата</w:t>
        </w:r>
        <w:r w:rsidR="000A79DE">
          <w:rPr>
            <w:noProof/>
            <w:webHidden/>
          </w:rPr>
          <w:tab/>
        </w:r>
        <w:r w:rsidR="000A79DE">
          <w:rPr>
            <w:noProof/>
            <w:webHidden/>
          </w:rPr>
          <w:fldChar w:fldCharType="begin"/>
        </w:r>
        <w:r w:rsidR="000A79DE">
          <w:rPr>
            <w:noProof/>
            <w:webHidden/>
          </w:rPr>
          <w:instrText xml:space="preserve"> PAGEREF _Toc385892349 \h </w:instrText>
        </w:r>
        <w:r w:rsidR="000A79DE">
          <w:rPr>
            <w:noProof/>
            <w:webHidden/>
          </w:rPr>
        </w:r>
        <w:r w:rsidR="000A79DE">
          <w:rPr>
            <w:noProof/>
            <w:webHidden/>
          </w:rPr>
          <w:fldChar w:fldCharType="separate"/>
        </w:r>
        <w:r w:rsidR="000A79DE">
          <w:rPr>
            <w:noProof/>
            <w:webHidden/>
          </w:rPr>
          <w:t>14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50" w:history="1">
        <w:r w:rsidR="000A79DE" w:rsidRPr="00D67E48">
          <w:rPr>
            <w:rStyle w:val="Hyperlink"/>
            <w:noProof/>
          </w:rPr>
          <w:t>Вход и изход на конзолата – примери</w:t>
        </w:r>
        <w:r w:rsidR="000A79DE">
          <w:rPr>
            <w:noProof/>
            <w:webHidden/>
          </w:rPr>
          <w:tab/>
        </w:r>
        <w:r w:rsidR="000A79DE">
          <w:rPr>
            <w:noProof/>
            <w:webHidden/>
          </w:rPr>
          <w:fldChar w:fldCharType="begin"/>
        </w:r>
        <w:r w:rsidR="000A79DE">
          <w:rPr>
            <w:noProof/>
            <w:webHidden/>
          </w:rPr>
          <w:instrText xml:space="preserve"> PAGEREF _Toc385892350 \h </w:instrText>
        </w:r>
        <w:r w:rsidR="000A79DE">
          <w:rPr>
            <w:noProof/>
            <w:webHidden/>
          </w:rPr>
        </w:r>
        <w:r w:rsidR="000A79DE">
          <w:rPr>
            <w:noProof/>
            <w:webHidden/>
          </w:rPr>
          <w:fldChar w:fldCharType="separate"/>
        </w:r>
        <w:r w:rsidR="000A79DE">
          <w:rPr>
            <w:noProof/>
            <w:webHidden/>
          </w:rPr>
          <w:t>15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51"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51 \h </w:instrText>
        </w:r>
        <w:r w:rsidR="000A79DE">
          <w:rPr>
            <w:noProof/>
            <w:webHidden/>
          </w:rPr>
        </w:r>
        <w:r w:rsidR="000A79DE">
          <w:rPr>
            <w:noProof/>
            <w:webHidden/>
          </w:rPr>
          <w:fldChar w:fldCharType="separate"/>
        </w:r>
        <w:r w:rsidR="000A79DE">
          <w:rPr>
            <w:noProof/>
            <w:webHidden/>
          </w:rPr>
          <w:t>15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52"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52 \h </w:instrText>
        </w:r>
        <w:r w:rsidR="000A79DE">
          <w:rPr>
            <w:noProof/>
            <w:webHidden/>
          </w:rPr>
        </w:r>
        <w:r w:rsidR="000A79DE">
          <w:rPr>
            <w:noProof/>
            <w:webHidden/>
          </w:rPr>
          <w:fldChar w:fldCharType="separate"/>
        </w:r>
        <w:r w:rsidR="000A79DE">
          <w:rPr>
            <w:noProof/>
            <w:webHidden/>
          </w:rPr>
          <w:t>153</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53" w:history="1">
        <w:r w:rsidR="000A79DE" w:rsidRPr="00D67E48">
          <w:rPr>
            <w:rStyle w:val="Hyperlink"/>
            <w:noProof/>
          </w:rPr>
          <w:t>Глава 5. Условни конструкции</w:t>
        </w:r>
        <w:r w:rsidR="000A79DE">
          <w:rPr>
            <w:noProof/>
            <w:webHidden/>
          </w:rPr>
          <w:tab/>
        </w:r>
        <w:r w:rsidR="000A79DE">
          <w:rPr>
            <w:noProof/>
            <w:webHidden/>
          </w:rPr>
          <w:fldChar w:fldCharType="begin"/>
        </w:r>
        <w:r w:rsidR="000A79DE">
          <w:rPr>
            <w:noProof/>
            <w:webHidden/>
          </w:rPr>
          <w:instrText xml:space="preserve"> PAGEREF _Toc385892353 \h </w:instrText>
        </w:r>
        <w:r w:rsidR="000A79DE">
          <w:rPr>
            <w:noProof/>
            <w:webHidden/>
          </w:rPr>
        </w:r>
        <w:r w:rsidR="000A79DE">
          <w:rPr>
            <w:noProof/>
            <w:webHidden/>
          </w:rPr>
          <w:fldChar w:fldCharType="separate"/>
        </w:r>
        <w:r w:rsidR="000A79DE">
          <w:rPr>
            <w:noProof/>
            <w:webHidden/>
          </w:rPr>
          <w:t>15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54"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54 \h </w:instrText>
        </w:r>
        <w:r w:rsidR="000A79DE">
          <w:rPr>
            <w:noProof/>
            <w:webHidden/>
          </w:rPr>
        </w:r>
        <w:r w:rsidR="000A79DE">
          <w:rPr>
            <w:noProof/>
            <w:webHidden/>
          </w:rPr>
          <w:fldChar w:fldCharType="separate"/>
        </w:r>
        <w:r w:rsidR="000A79DE">
          <w:rPr>
            <w:noProof/>
            <w:webHidden/>
          </w:rPr>
          <w:t>15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55"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55 \h </w:instrText>
        </w:r>
        <w:r w:rsidR="000A79DE">
          <w:rPr>
            <w:noProof/>
            <w:webHidden/>
          </w:rPr>
        </w:r>
        <w:r w:rsidR="000A79DE">
          <w:rPr>
            <w:noProof/>
            <w:webHidden/>
          </w:rPr>
          <w:fldChar w:fldCharType="separate"/>
        </w:r>
        <w:r w:rsidR="000A79DE">
          <w:rPr>
            <w:noProof/>
            <w:webHidden/>
          </w:rPr>
          <w:t>15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56" w:history="1">
        <w:r w:rsidR="000A79DE" w:rsidRPr="00D67E48">
          <w:rPr>
            <w:rStyle w:val="Hyperlink"/>
            <w:noProof/>
          </w:rPr>
          <w:t>Оператори за сравнение и булеви изрази</w:t>
        </w:r>
        <w:r w:rsidR="000A79DE">
          <w:rPr>
            <w:noProof/>
            <w:webHidden/>
          </w:rPr>
          <w:tab/>
        </w:r>
        <w:r w:rsidR="000A79DE">
          <w:rPr>
            <w:noProof/>
            <w:webHidden/>
          </w:rPr>
          <w:fldChar w:fldCharType="begin"/>
        </w:r>
        <w:r w:rsidR="000A79DE">
          <w:rPr>
            <w:noProof/>
            <w:webHidden/>
          </w:rPr>
          <w:instrText xml:space="preserve"> PAGEREF _Toc385892356 \h </w:instrText>
        </w:r>
        <w:r w:rsidR="000A79DE">
          <w:rPr>
            <w:noProof/>
            <w:webHidden/>
          </w:rPr>
        </w:r>
        <w:r w:rsidR="000A79DE">
          <w:rPr>
            <w:noProof/>
            <w:webHidden/>
          </w:rPr>
          <w:fldChar w:fldCharType="separate"/>
        </w:r>
        <w:r w:rsidR="000A79DE">
          <w:rPr>
            <w:noProof/>
            <w:webHidden/>
          </w:rPr>
          <w:t>15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57" w:history="1">
        <w:r w:rsidR="000A79DE" w:rsidRPr="00D67E48">
          <w:rPr>
            <w:rStyle w:val="Hyperlink"/>
            <w:noProof/>
          </w:rPr>
          <w:t>Условни конструкции if и if-else</w:t>
        </w:r>
        <w:r w:rsidR="000A79DE">
          <w:rPr>
            <w:noProof/>
            <w:webHidden/>
          </w:rPr>
          <w:tab/>
        </w:r>
        <w:r w:rsidR="000A79DE">
          <w:rPr>
            <w:noProof/>
            <w:webHidden/>
          </w:rPr>
          <w:fldChar w:fldCharType="begin"/>
        </w:r>
        <w:r w:rsidR="000A79DE">
          <w:rPr>
            <w:noProof/>
            <w:webHidden/>
          </w:rPr>
          <w:instrText xml:space="preserve"> PAGEREF _Toc385892357 \h </w:instrText>
        </w:r>
        <w:r w:rsidR="000A79DE">
          <w:rPr>
            <w:noProof/>
            <w:webHidden/>
          </w:rPr>
        </w:r>
        <w:r w:rsidR="000A79DE">
          <w:rPr>
            <w:noProof/>
            <w:webHidden/>
          </w:rPr>
          <w:fldChar w:fldCharType="separate"/>
        </w:r>
        <w:r w:rsidR="000A79DE">
          <w:rPr>
            <w:noProof/>
            <w:webHidden/>
          </w:rPr>
          <w:t>16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58" w:history="1">
        <w:r w:rsidR="000A79DE" w:rsidRPr="00D67E48">
          <w:rPr>
            <w:rStyle w:val="Hyperlink"/>
            <w:noProof/>
          </w:rPr>
          <w:t>Условна конструкция switch-case</w:t>
        </w:r>
        <w:r w:rsidR="000A79DE">
          <w:rPr>
            <w:noProof/>
            <w:webHidden/>
          </w:rPr>
          <w:tab/>
        </w:r>
        <w:r w:rsidR="000A79DE">
          <w:rPr>
            <w:noProof/>
            <w:webHidden/>
          </w:rPr>
          <w:fldChar w:fldCharType="begin"/>
        </w:r>
        <w:r w:rsidR="000A79DE">
          <w:rPr>
            <w:noProof/>
            <w:webHidden/>
          </w:rPr>
          <w:instrText xml:space="preserve"> PAGEREF _Toc385892358 \h </w:instrText>
        </w:r>
        <w:r w:rsidR="000A79DE">
          <w:rPr>
            <w:noProof/>
            <w:webHidden/>
          </w:rPr>
        </w:r>
        <w:r w:rsidR="000A79DE">
          <w:rPr>
            <w:noProof/>
            <w:webHidden/>
          </w:rPr>
          <w:fldChar w:fldCharType="separate"/>
        </w:r>
        <w:r w:rsidR="000A79DE">
          <w:rPr>
            <w:noProof/>
            <w:webHidden/>
          </w:rPr>
          <w:t>16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59"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59 \h </w:instrText>
        </w:r>
        <w:r w:rsidR="000A79DE">
          <w:rPr>
            <w:noProof/>
            <w:webHidden/>
          </w:rPr>
        </w:r>
        <w:r w:rsidR="000A79DE">
          <w:rPr>
            <w:noProof/>
            <w:webHidden/>
          </w:rPr>
          <w:fldChar w:fldCharType="separate"/>
        </w:r>
        <w:r w:rsidR="000A79DE">
          <w:rPr>
            <w:noProof/>
            <w:webHidden/>
          </w:rPr>
          <w:t>16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60"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60 \h </w:instrText>
        </w:r>
        <w:r w:rsidR="000A79DE">
          <w:rPr>
            <w:noProof/>
            <w:webHidden/>
          </w:rPr>
        </w:r>
        <w:r w:rsidR="000A79DE">
          <w:rPr>
            <w:noProof/>
            <w:webHidden/>
          </w:rPr>
          <w:fldChar w:fldCharType="separate"/>
        </w:r>
        <w:r w:rsidR="000A79DE">
          <w:rPr>
            <w:noProof/>
            <w:webHidden/>
          </w:rPr>
          <w:t>168</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61" w:history="1">
        <w:r w:rsidR="000A79DE" w:rsidRPr="00D67E48">
          <w:rPr>
            <w:rStyle w:val="Hyperlink"/>
            <w:noProof/>
          </w:rPr>
          <w:t>Глава 6. Цикли</w:t>
        </w:r>
        <w:r w:rsidR="000A79DE">
          <w:rPr>
            <w:noProof/>
            <w:webHidden/>
          </w:rPr>
          <w:tab/>
        </w:r>
        <w:r w:rsidR="000A79DE">
          <w:rPr>
            <w:noProof/>
            <w:webHidden/>
          </w:rPr>
          <w:fldChar w:fldCharType="begin"/>
        </w:r>
        <w:r w:rsidR="000A79DE">
          <w:rPr>
            <w:noProof/>
            <w:webHidden/>
          </w:rPr>
          <w:instrText xml:space="preserve"> PAGEREF _Toc385892361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62"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62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63"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63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64" w:history="1">
        <w:r w:rsidR="000A79DE" w:rsidRPr="00D67E48">
          <w:rPr>
            <w:rStyle w:val="Hyperlink"/>
            <w:noProof/>
          </w:rPr>
          <w:t>Какво е "цикъл"?</w:t>
        </w:r>
        <w:r w:rsidR="000A79DE">
          <w:rPr>
            <w:noProof/>
            <w:webHidden/>
          </w:rPr>
          <w:tab/>
        </w:r>
        <w:r w:rsidR="000A79DE">
          <w:rPr>
            <w:noProof/>
            <w:webHidden/>
          </w:rPr>
          <w:fldChar w:fldCharType="begin"/>
        </w:r>
        <w:r w:rsidR="000A79DE">
          <w:rPr>
            <w:noProof/>
            <w:webHidden/>
          </w:rPr>
          <w:instrText xml:space="preserve"> PAGEREF _Toc385892364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65" w:history="1">
        <w:r w:rsidR="000A79DE" w:rsidRPr="00D67E48">
          <w:rPr>
            <w:rStyle w:val="Hyperlink"/>
            <w:noProof/>
          </w:rPr>
          <w:t>Конструкция за цикъл while</w:t>
        </w:r>
        <w:r w:rsidR="000A79DE">
          <w:rPr>
            <w:noProof/>
            <w:webHidden/>
          </w:rPr>
          <w:tab/>
        </w:r>
        <w:r w:rsidR="000A79DE">
          <w:rPr>
            <w:noProof/>
            <w:webHidden/>
          </w:rPr>
          <w:fldChar w:fldCharType="begin"/>
        </w:r>
        <w:r w:rsidR="000A79DE">
          <w:rPr>
            <w:noProof/>
            <w:webHidden/>
          </w:rPr>
          <w:instrText xml:space="preserve"> PAGEREF _Toc385892365 \h </w:instrText>
        </w:r>
        <w:r w:rsidR="000A79DE">
          <w:rPr>
            <w:noProof/>
            <w:webHidden/>
          </w:rPr>
        </w:r>
        <w:r w:rsidR="000A79DE">
          <w:rPr>
            <w:noProof/>
            <w:webHidden/>
          </w:rPr>
          <w:fldChar w:fldCharType="separate"/>
        </w:r>
        <w:r w:rsidR="000A79DE">
          <w:rPr>
            <w:noProof/>
            <w:webHidden/>
          </w:rPr>
          <w:t>17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66" w:history="1">
        <w:r w:rsidR="000A79DE" w:rsidRPr="00D67E48">
          <w:rPr>
            <w:rStyle w:val="Hyperlink"/>
            <w:noProof/>
          </w:rPr>
          <w:t>Конструкция за цикъл do-while</w:t>
        </w:r>
        <w:r w:rsidR="000A79DE">
          <w:rPr>
            <w:noProof/>
            <w:webHidden/>
          </w:rPr>
          <w:tab/>
        </w:r>
        <w:r w:rsidR="000A79DE">
          <w:rPr>
            <w:noProof/>
            <w:webHidden/>
          </w:rPr>
          <w:fldChar w:fldCharType="begin"/>
        </w:r>
        <w:r w:rsidR="000A79DE">
          <w:rPr>
            <w:noProof/>
            <w:webHidden/>
          </w:rPr>
          <w:instrText xml:space="preserve"> PAGEREF _Toc385892366 \h </w:instrText>
        </w:r>
        <w:r w:rsidR="000A79DE">
          <w:rPr>
            <w:noProof/>
            <w:webHidden/>
          </w:rPr>
        </w:r>
        <w:r w:rsidR="000A79DE">
          <w:rPr>
            <w:noProof/>
            <w:webHidden/>
          </w:rPr>
          <w:fldChar w:fldCharType="separate"/>
        </w:r>
        <w:r w:rsidR="000A79DE">
          <w:rPr>
            <w:noProof/>
            <w:webHidden/>
          </w:rPr>
          <w:t>17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67" w:history="1">
        <w:r w:rsidR="000A79DE" w:rsidRPr="00D67E48">
          <w:rPr>
            <w:rStyle w:val="Hyperlink"/>
            <w:noProof/>
          </w:rPr>
          <w:t>Конструкция за цикъл for</w:t>
        </w:r>
        <w:r w:rsidR="000A79DE">
          <w:rPr>
            <w:noProof/>
            <w:webHidden/>
          </w:rPr>
          <w:tab/>
        </w:r>
        <w:r w:rsidR="000A79DE">
          <w:rPr>
            <w:noProof/>
            <w:webHidden/>
          </w:rPr>
          <w:fldChar w:fldCharType="begin"/>
        </w:r>
        <w:r w:rsidR="000A79DE">
          <w:rPr>
            <w:noProof/>
            <w:webHidden/>
          </w:rPr>
          <w:instrText xml:space="preserve"> PAGEREF _Toc385892367 \h </w:instrText>
        </w:r>
        <w:r w:rsidR="000A79DE">
          <w:rPr>
            <w:noProof/>
            <w:webHidden/>
          </w:rPr>
        </w:r>
        <w:r w:rsidR="000A79DE">
          <w:rPr>
            <w:noProof/>
            <w:webHidden/>
          </w:rPr>
          <w:fldChar w:fldCharType="separate"/>
        </w:r>
        <w:r w:rsidR="000A79DE">
          <w:rPr>
            <w:noProof/>
            <w:webHidden/>
          </w:rPr>
          <w:t>17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68" w:history="1">
        <w:r w:rsidR="000A79DE" w:rsidRPr="00D67E48">
          <w:rPr>
            <w:rStyle w:val="Hyperlink"/>
            <w:noProof/>
          </w:rPr>
          <w:t>Разширена конструкция за цикъл for</w:t>
        </w:r>
        <w:r w:rsidR="000A79DE">
          <w:rPr>
            <w:noProof/>
            <w:webHidden/>
          </w:rPr>
          <w:tab/>
        </w:r>
        <w:r w:rsidR="000A79DE">
          <w:rPr>
            <w:noProof/>
            <w:webHidden/>
          </w:rPr>
          <w:fldChar w:fldCharType="begin"/>
        </w:r>
        <w:r w:rsidR="000A79DE">
          <w:rPr>
            <w:noProof/>
            <w:webHidden/>
          </w:rPr>
          <w:instrText xml:space="preserve"> PAGEREF _Toc385892368 \h </w:instrText>
        </w:r>
        <w:r w:rsidR="000A79DE">
          <w:rPr>
            <w:noProof/>
            <w:webHidden/>
          </w:rPr>
        </w:r>
        <w:r w:rsidR="000A79DE">
          <w:rPr>
            <w:noProof/>
            <w:webHidden/>
          </w:rPr>
          <w:fldChar w:fldCharType="separate"/>
        </w:r>
        <w:r w:rsidR="000A79DE">
          <w:rPr>
            <w:noProof/>
            <w:webHidden/>
          </w:rPr>
          <w:t>18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69" w:history="1">
        <w:r w:rsidR="000A79DE" w:rsidRPr="00D67E48">
          <w:rPr>
            <w:rStyle w:val="Hyperlink"/>
            <w:noProof/>
          </w:rPr>
          <w:t>Вложени цикли</w:t>
        </w:r>
        <w:r w:rsidR="000A79DE">
          <w:rPr>
            <w:noProof/>
            <w:webHidden/>
          </w:rPr>
          <w:tab/>
        </w:r>
        <w:r w:rsidR="000A79DE">
          <w:rPr>
            <w:noProof/>
            <w:webHidden/>
          </w:rPr>
          <w:fldChar w:fldCharType="begin"/>
        </w:r>
        <w:r w:rsidR="000A79DE">
          <w:rPr>
            <w:noProof/>
            <w:webHidden/>
          </w:rPr>
          <w:instrText xml:space="preserve"> PAGEREF _Toc385892369 \h </w:instrText>
        </w:r>
        <w:r w:rsidR="000A79DE">
          <w:rPr>
            <w:noProof/>
            <w:webHidden/>
          </w:rPr>
        </w:r>
        <w:r w:rsidR="000A79DE">
          <w:rPr>
            <w:noProof/>
            <w:webHidden/>
          </w:rPr>
          <w:fldChar w:fldCharType="separate"/>
        </w:r>
        <w:r w:rsidR="000A79DE">
          <w:rPr>
            <w:noProof/>
            <w:webHidden/>
          </w:rPr>
          <w:t>18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7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70 \h </w:instrText>
        </w:r>
        <w:r w:rsidR="000A79DE">
          <w:rPr>
            <w:noProof/>
            <w:webHidden/>
          </w:rPr>
        </w:r>
        <w:r w:rsidR="000A79DE">
          <w:rPr>
            <w:noProof/>
            <w:webHidden/>
          </w:rPr>
          <w:fldChar w:fldCharType="separate"/>
        </w:r>
        <w:r w:rsidR="000A79DE">
          <w:rPr>
            <w:noProof/>
            <w:webHidden/>
          </w:rPr>
          <w:t>18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7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71 \h </w:instrText>
        </w:r>
        <w:r w:rsidR="000A79DE">
          <w:rPr>
            <w:noProof/>
            <w:webHidden/>
          </w:rPr>
        </w:r>
        <w:r w:rsidR="000A79DE">
          <w:rPr>
            <w:noProof/>
            <w:webHidden/>
          </w:rPr>
          <w:fldChar w:fldCharType="separate"/>
        </w:r>
        <w:r w:rsidR="000A79DE">
          <w:rPr>
            <w:noProof/>
            <w:webHidden/>
          </w:rPr>
          <w:t>186</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72" w:history="1">
        <w:r w:rsidR="000A79DE" w:rsidRPr="00D67E48">
          <w:rPr>
            <w:rStyle w:val="Hyperlink"/>
            <w:noProof/>
          </w:rPr>
          <w:t>Глава 7. Масиви</w:t>
        </w:r>
        <w:r w:rsidR="000A79DE">
          <w:rPr>
            <w:noProof/>
            <w:webHidden/>
          </w:rPr>
          <w:tab/>
        </w:r>
        <w:r w:rsidR="000A79DE">
          <w:rPr>
            <w:noProof/>
            <w:webHidden/>
          </w:rPr>
          <w:fldChar w:fldCharType="begin"/>
        </w:r>
        <w:r w:rsidR="000A79DE">
          <w:rPr>
            <w:noProof/>
            <w:webHidden/>
          </w:rPr>
          <w:instrText xml:space="preserve"> PAGEREF _Toc385892372 \h </w:instrText>
        </w:r>
        <w:r w:rsidR="000A79DE">
          <w:rPr>
            <w:noProof/>
            <w:webHidden/>
          </w:rPr>
        </w:r>
        <w:r w:rsidR="000A79DE">
          <w:rPr>
            <w:noProof/>
            <w:webHidden/>
          </w:rPr>
          <w:fldChar w:fldCharType="separate"/>
        </w:r>
        <w:r w:rsidR="000A79DE">
          <w:rPr>
            <w:noProof/>
            <w:webHidden/>
          </w:rPr>
          <w:t>18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7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73 \h </w:instrText>
        </w:r>
        <w:r w:rsidR="000A79DE">
          <w:rPr>
            <w:noProof/>
            <w:webHidden/>
          </w:rPr>
        </w:r>
        <w:r w:rsidR="000A79DE">
          <w:rPr>
            <w:noProof/>
            <w:webHidden/>
          </w:rPr>
          <w:fldChar w:fldCharType="separate"/>
        </w:r>
        <w:r w:rsidR="000A79DE">
          <w:rPr>
            <w:noProof/>
            <w:webHidden/>
          </w:rPr>
          <w:t>18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7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74 \h </w:instrText>
        </w:r>
        <w:r w:rsidR="000A79DE">
          <w:rPr>
            <w:noProof/>
            <w:webHidden/>
          </w:rPr>
        </w:r>
        <w:r w:rsidR="000A79DE">
          <w:rPr>
            <w:noProof/>
            <w:webHidden/>
          </w:rPr>
          <w:fldChar w:fldCharType="separate"/>
        </w:r>
        <w:r w:rsidR="000A79DE">
          <w:rPr>
            <w:noProof/>
            <w:webHidden/>
          </w:rPr>
          <w:t>18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75" w:history="1">
        <w:r w:rsidR="000A79DE" w:rsidRPr="00D67E48">
          <w:rPr>
            <w:rStyle w:val="Hyperlink"/>
            <w:noProof/>
          </w:rPr>
          <w:t>Какво е "масив"?</w:t>
        </w:r>
        <w:r w:rsidR="000A79DE">
          <w:rPr>
            <w:noProof/>
            <w:webHidden/>
          </w:rPr>
          <w:tab/>
        </w:r>
        <w:r w:rsidR="000A79DE">
          <w:rPr>
            <w:noProof/>
            <w:webHidden/>
          </w:rPr>
          <w:fldChar w:fldCharType="begin"/>
        </w:r>
        <w:r w:rsidR="000A79DE">
          <w:rPr>
            <w:noProof/>
            <w:webHidden/>
          </w:rPr>
          <w:instrText xml:space="preserve"> PAGEREF _Toc385892375 \h </w:instrText>
        </w:r>
        <w:r w:rsidR="000A79DE">
          <w:rPr>
            <w:noProof/>
            <w:webHidden/>
          </w:rPr>
        </w:r>
        <w:r w:rsidR="000A79DE">
          <w:rPr>
            <w:noProof/>
            <w:webHidden/>
          </w:rPr>
          <w:fldChar w:fldCharType="separate"/>
        </w:r>
        <w:r w:rsidR="000A79DE">
          <w:rPr>
            <w:noProof/>
            <w:webHidden/>
          </w:rPr>
          <w:t>18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76" w:history="1">
        <w:r w:rsidR="000A79DE" w:rsidRPr="00D67E48">
          <w:rPr>
            <w:rStyle w:val="Hyperlink"/>
            <w:noProof/>
          </w:rPr>
          <w:t>Деклариране и заделяне на масиви</w:t>
        </w:r>
        <w:r w:rsidR="000A79DE">
          <w:rPr>
            <w:noProof/>
            <w:webHidden/>
          </w:rPr>
          <w:tab/>
        </w:r>
        <w:r w:rsidR="000A79DE">
          <w:rPr>
            <w:noProof/>
            <w:webHidden/>
          </w:rPr>
          <w:fldChar w:fldCharType="begin"/>
        </w:r>
        <w:r w:rsidR="000A79DE">
          <w:rPr>
            <w:noProof/>
            <w:webHidden/>
          </w:rPr>
          <w:instrText xml:space="preserve"> PAGEREF _Toc385892376 \h </w:instrText>
        </w:r>
        <w:r w:rsidR="000A79DE">
          <w:rPr>
            <w:noProof/>
            <w:webHidden/>
          </w:rPr>
        </w:r>
        <w:r w:rsidR="000A79DE">
          <w:rPr>
            <w:noProof/>
            <w:webHidden/>
          </w:rPr>
          <w:fldChar w:fldCharType="separate"/>
        </w:r>
        <w:r w:rsidR="000A79DE">
          <w:rPr>
            <w:noProof/>
            <w:webHidden/>
          </w:rPr>
          <w:t>18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77" w:history="1">
        <w:r w:rsidR="000A79DE" w:rsidRPr="00D67E48">
          <w:rPr>
            <w:rStyle w:val="Hyperlink"/>
            <w:noProof/>
          </w:rPr>
          <w:t>Достъп до елементите на масив</w:t>
        </w:r>
        <w:r w:rsidR="000A79DE">
          <w:rPr>
            <w:noProof/>
            <w:webHidden/>
          </w:rPr>
          <w:tab/>
        </w:r>
        <w:r w:rsidR="000A79DE">
          <w:rPr>
            <w:noProof/>
            <w:webHidden/>
          </w:rPr>
          <w:fldChar w:fldCharType="begin"/>
        </w:r>
        <w:r w:rsidR="000A79DE">
          <w:rPr>
            <w:noProof/>
            <w:webHidden/>
          </w:rPr>
          <w:instrText xml:space="preserve"> PAGEREF _Toc385892377 \h </w:instrText>
        </w:r>
        <w:r w:rsidR="000A79DE">
          <w:rPr>
            <w:noProof/>
            <w:webHidden/>
          </w:rPr>
        </w:r>
        <w:r w:rsidR="000A79DE">
          <w:rPr>
            <w:noProof/>
            <w:webHidden/>
          </w:rPr>
          <w:fldChar w:fldCharType="separate"/>
        </w:r>
        <w:r w:rsidR="000A79DE">
          <w:rPr>
            <w:noProof/>
            <w:webHidden/>
          </w:rPr>
          <w:t>19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78" w:history="1">
        <w:r w:rsidR="000A79DE" w:rsidRPr="00D67E48">
          <w:rPr>
            <w:rStyle w:val="Hyperlink"/>
            <w:noProof/>
          </w:rPr>
          <w:t>Четене на масив от конзолата</w:t>
        </w:r>
        <w:r w:rsidR="000A79DE">
          <w:rPr>
            <w:noProof/>
            <w:webHidden/>
          </w:rPr>
          <w:tab/>
        </w:r>
        <w:r w:rsidR="000A79DE">
          <w:rPr>
            <w:noProof/>
            <w:webHidden/>
          </w:rPr>
          <w:fldChar w:fldCharType="begin"/>
        </w:r>
        <w:r w:rsidR="000A79DE">
          <w:rPr>
            <w:noProof/>
            <w:webHidden/>
          </w:rPr>
          <w:instrText xml:space="preserve"> PAGEREF _Toc385892378 \h </w:instrText>
        </w:r>
        <w:r w:rsidR="000A79DE">
          <w:rPr>
            <w:noProof/>
            <w:webHidden/>
          </w:rPr>
        </w:r>
        <w:r w:rsidR="000A79DE">
          <w:rPr>
            <w:noProof/>
            <w:webHidden/>
          </w:rPr>
          <w:fldChar w:fldCharType="separate"/>
        </w:r>
        <w:r w:rsidR="000A79DE">
          <w:rPr>
            <w:noProof/>
            <w:webHidden/>
          </w:rPr>
          <w:t>19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79" w:history="1">
        <w:r w:rsidR="000A79DE" w:rsidRPr="00D67E48">
          <w:rPr>
            <w:rStyle w:val="Hyperlink"/>
            <w:noProof/>
          </w:rPr>
          <w:t>Отпечатване на масив на конзолата</w:t>
        </w:r>
        <w:r w:rsidR="000A79DE">
          <w:rPr>
            <w:noProof/>
            <w:webHidden/>
          </w:rPr>
          <w:tab/>
        </w:r>
        <w:r w:rsidR="000A79DE">
          <w:rPr>
            <w:noProof/>
            <w:webHidden/>
          </w:rPr>
          <w:fldChar w:fldCharType="begin"/>
        </w:r>
        <w:r w:rsidR="000A79DE">
          <w:rPr>
            <w:noProof/>
            <w:webHidden/>
          </w:rPr>
          <w:instrText xml:space="preserve"> PAGEREF _Toc385892379 \h </w:instrText>
        </w:r>
        <w:r w:rsidR="000A79DE">
          <w:rPr>
            <w:noProof/>
            <w:webHidden/>
          </w:rPr>
        </w:r>
        <w:r w:rsidR="000A79DE">
          <w:rPr>
            <w:noProof/>
            <w:webHidden/>
          </w:rPr>
          <w:fldChar w:fldCharType="separate"/>
        </w:r>
        <w:r w:rsidR="000A79DE">
          <w:rPr>
            <w:noProof/>
            <w:webHidden/>
          </w:rPr>
          <w:t>19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80" w:history="1">
        <w:r w:rsidR="000A79DE" w:rsidRPr="00D67E48">
          <w:rPr>
            <w:rStyle w:val="Hyperlink"/>
            <w:noProof/>
          </w:rPr>
          <w:t>Итерация по елементите на масив</w:t>
        </w:r>
        <w:r w:rsidR="000A79DE">
          <w:rPr>
            <w:noProof/>
            <w:webHidden/>
          </w:rPr>
          <w:tab/>
        </w:r>
        <w:r w:rsidR="000A79DE">
          <w:rPr>
            <w:noProof/>
            <w:webHidden/>
          </w:rPr>
          <w:fldChar w:fldCharType="begin"/>
        </w:r>
        <w:r w:rsidR="000A79DE">
          <w:rPr>
            <w:noProof/>
            <w:webHidden/>
          </w:rPr>
          <w:instrText xml:space="preserve"> PAGEREF _Toc385892380 \h </w:instrText>
        </w:r>
        <w:r w:rsidR="000A79DE">
          <w:rPr>
            <w:noProof/>
            <w:webHidden/>
          </w:rPr>
        </w:r>
        <w:r w:rsidR="000A79DE">
          <w:rPr>
            <w:noProof/>
            <w:webHidden/>
          </w:rPr>
          <w:fldChar w:fldCharType="separate"/>
        </w:r>
        <w:r w:rsidR="000A79DE">
          <w:rPr>
            <w:noProof/>
            <w:webHidden/>
          </w:rPr>
          <w:t>19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81" w:history="1">
        <w:r w:rsidR="000A79DE" w:rsidRPr="00D67E48">
          <w:rPr>
            <w:rStyle w:val="Hyperlink"/>
            <w:noProof/>
          </w:rPr>
          <w:t>Многомерни масиви</w:t>
        </w:r>
        <w:r w:rsidR="000A79DE">
          <w:rPr>
            <w:noProof/>
            <w:webHidden/>
          </w:rPr>
          <w:tab/>
        </w:r>
        <w:r w:rsidR="000A79DE">
          <w:rPr>
            <w:noProof/>
            <w:webHidden/>
          </w:rPr>
          <w:fldChar w:fldCharType="begin"/>
        </w:r>
        <w:r w:rsidR="000A79DE">
          <w:rPr>
            <w:noProof/>
            <w:webHidden/>
          </w:rPr>
          <w:instrText xml:space="preserve"> PAGEREF _Toc385892381 \h </w:instrText>
        </w:r>
        <w:r w:rsidR="000A79DE">
          <w:rPr>
            <w:noProof/>
            <w:webHidden/>
          </w:rPr>
        </w:r>
        <w:r w:rsidR="000A79DE">
          <w:rPr>
            <w:noProof/>
            <w:webHidden/>
          </w:rPr>
          <w:fldChar w:fldCharType="separate"/>
        </w:r>
        <w:r w:rsidR="000A79DE">
          <w:rPr>
            <w:noProof/>
            <w:webHidden/>
          </w:rPr>
          <w:t>19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82"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82 \h </w:instrText>
        </w:r>
        <w:r w:rsidR="000A79DE">
          <w:rPr>
            <w:noProof/>
            <w:webHidden/>
          </w:rPr>
        </w:r>
        <w:r w:rsidR="000A79DE">
          <w:rPr>
            <w:noProof/>
            <w:webHidden/>
          </w:rPr>
          <w:fldChar w:fldCharType="separate"/>
        </w:r>
        <w:r w:rsidR="000A79DE">
          <w:rPr>
            <w:noProof/>
            <w:webHidden/>
          </w:rPr>
          <w:t>20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83"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83 \h </w:instrText>
        </w:r>
        <w:r w:rsidR="000A79DE">
          <w:rPr>
            <w:noProof/>
            <w:webHidden/>
          </w:rPr>
        </w:r>
        <w:r w:rsidR="000A79DE">
          <w:rPr>
            <w:noProof/>
            <w:webHidden/>
          </w:rPr>
          <w:fldChar w:fldCharType="separate"/>
        </w:r>
        <w:r w:rsidR="000A79DE">
          <w:rPr>
            <w:noProof/>
            <w:webHidden/>
          </w:rPr>
          <w:t>208</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84" w:history="1">
        <w:r w:rsidR="000A79DE" w:rsidRPr="00D67E48">
          <w:rPr>
            <w:rStyle w:val="Hyperlink"/>
            <w:noProof/>
          </w:rPr>
          <w:t>Глава 8. Бройни системи</w:t>
        </w:r>
        <w:r w:rsidR="000A79DE">
          <w:rPr>
            <w:noProof/>
            <w:webHidden/>
          </w:rPr>
          <w:tab/>
        </w:r>
        <w:r w:rsidR="000A79DE">
          <w:rPr>
            <w:noProof/>
            <w:webHidden/>
          </w:rPr>
          <w:fldChar w:fldCharType="begin"/>
        </w:r>
        <w:r w:rsidR="000A79DE">
          <w:rPr>
            <w:noProof/>
            <w:webHidden/>
          </w:rPr>
          <w:instrText xml:space="preserve"> PAGEREF _Toc385892384 \h </w:instrText>
        </w:r>
        <w:r w:rsidR="000A79DE">
          <w:rPr>
            <w:noProof/>
            <w:webHidden/>
          </w:rPr>
        </w:r>
        <w:r w:rsidR="000A79DE">
          <w:rPr>
            <w:noProof/>
            <w:webHidden/>
          </w:rPr>
          <w:fldChar w:fldCharType="separate"/>
        </w:r>
        <w:r w:rsidR="000A79DE">
          <w:rPr>
            <w:noProof/>
            <w:webHidden/>
          </w:rPr>
          <w:t>21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85"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85 \h </w:instrText>
        </w:r>
        <w:r w:rsidR="000A79DE">
          <w:rPr>
            <w:noProof/>
            <w:webHidden/>
          </w:rPr>
        </w:r>
        <w:r w:rsidR="000A79DE">
          <w:rPr>
            <w:noProof/>
            <w:webHidden/>
          </w:rPr>
          <w:fldChar w:fldCharType="separate"/>
        </w:r>
        <w:r w:rsidR="000A79DE">
          <w:rPr>
            <w:noProof/>
            <w:webHidden/>
          </w:rPr>
          <w:t>21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86"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86 \h </w:instrText>
        </w:r>
        <w:r w:rsidR="000A79DE">
          <w:rPr>
            <w:noProof/>
            <w:webHidden/>
          </w:rPr>
        </w:r>
        <w:r w:rsidR="000A79DE">
          <w:rPr>
            <w:noProof/>
            <w:webHidden/>
          </w:rPr>
          <w:fldChar w:fldCharType="separate"/>
        </w:r>
        <w:r w:rsidR="000A79DE">
          <w:rPr>
            <w:noProof/>
            <w:webHidden/>
          </w:rPr>
          <w:t>21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87" w:history="1">
        <w:r w:rsidR="000A79DE" w:rsidRPr="00D67E48">
          <w:rPr>
            <w:rStyle w:val="Hyperlink"/>
            <w:noProof/>
          </w:rPr>
          <w:t>История в няколко реда</w:t>
        </w:r>
        <w:r w:rsidR="000A79DE">
          <w:rPr>
            <w:noProof/>
            <w:webHidden/>
          </w:rPr>
          <w:tab/>
        </w:r>
        <w:r w:rsidR="000A79DE">
          <w:rPr>
            <w:noProof/>
            <w:webHidden/>
          </w:rPr>
          <w:fldChar w:fldCharType="begin"/>
        </w:r>
        <w:r w:rsidR="000A79DE">
          <w:rPr>
            <w:noProof/>
            <w:webHidden/>
          </w:rPr>
          <w:instrText xml:space="preserve"> PAGEREF _Toc385892387 \h </w:instrText>
        </w:r>
        <w:r w:rsidR="000A79DE">
          <w:rPr>
            <w:noProof/>
            <w:webHidden/>
          </w:rPr>
        </w:r>
        <w:r w:rsidR="000A79DE">
          <w:rPr>
            <w:noProof/>
            <w:webHidden/>
          </w:rPr>
          <w:fldChar w:fldCharType="separate"/>
        </w:r>
        <w:r w:rsidR="000A79DE">
          <w:rPr>
            <w:noProof/>
            <w:webHidden/>
          </w:rPr>
          <w:t>21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88" w:history="1">
        <w:r w:rsidR="000A79DE" w:rsidRPr="00D67E48">
          <w:rPr>
            <w:rStyle w:val="Hyperlink"/>
            <w:noProof/>
          </w:rPr>
          <w:t>Бройни системи</w:t>
        </w:r>
        <w:r w:rsidR="000A79DE">
          <w:rPr>
            <w:noProof/>
            <w:webHidden/>
          </w:rPr>
          <w:tab/>
        </w:r>
        <w:r w:rsidR="000A79DE">
          <w:rPr>
            <w:noProof/>
            <w:webHidden/>
          </w:rPr>
          <w:fldChar w:fldCharType="begin"/>
        </w:r>
        <w:r w:rsidR="000A79DE">
          <w:rPr>
            <w:noProof/>
            <w:webHidden/>
          </w:rPr>
          <w:instrText xml:space="preserve"> PAGEREF _Toc385892388 \h </w:instrText>
        </w:r>
        <w:r w:rsidR="000A79DE">
          <w:rPr>
            <w:noProof/>
            <w:webHidden/>
          </w:rPr>
        </w:r>
        <w:r w:rsidR="000A79DE">
          <w:rPr>
            <w:noProof/>
            <w:webHidden/>
          </w:rPr>
          <w:fldChar w:fldCharType="separate"/>
        </w:r>
        <w:r w:rsidR="000A79DE">
          <w:rPr>
            <w:noProof/>
            <w:webHidden/>
          </w:rPr>
          <w:t>21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89" w:history="1">
        <w:r w:rsidR="000A79DE" w:rsidRPr="00D67E48">
          <w:rPr>
            <w:rStyle w:val="Hyperlink"/>
            <w:noProof/>
          </w:rPr>
          <w:t>Представяне на числата</w:t>
        </w:r>
        <w:r w:rsidR="000A79DE">
          <w:rPr>
            <w:noProof/>
            <w:webHidden/>
          </w:rPr>
          <w:tab/>
        </w:r>
        <w:r w:rsidR="000A79DE">
          <w:rPr>
            <w:noProof/>
            <w:webHidden/>
          </w:rPr>
          <w:fldChar w:fldCharType="begin"/>
        </w:r>
        <w:r w:rsidR="000A79DE">
          <w:rPr>
            <w:noProof/>
            <w:webHidden/>
          </w:rPr>
          <w:instrText xml:space="preserve"> PAGEREF _Toc385892389 \h </w:instrText>
        </w:r>
        <w:r w:rsidR="000A79DE">
          <w:rPr>
            <w:noProof/>
            <w:webHidden/>
          </w:rPr>
        </w:r>
        <w:r w:rsidR="000A79DE">
          <w:rPr>
            <w:noProof/>
            <w:webHidden/>
          </w:rPr>
          <w:fldChar w:fldCharType="separate"/>
        </w:r>
        <w:r w:rsidR="000A79DE">
          <w:rPr>
            <w:noProof/>
            <w:webHidden/>
          </w:rPr>
          <w:t>22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9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390 \h </w:instrText>
        </w:r>
        <w:r w:rsidR="000A79DE">
          <w:rPr>
            <w:noProof/>
            <w:webHidden/>
          </w:rPr>
        </w:r>
        <w:r w:rsidR="000A79DE">
          <w:rPr>
            <w:noProof/>
            <w:webHidden/>
          </w:rPr>
          <w:fldChar w:fldCharType="separate"/>
        </w:r>
        <w:r w:rsidR="000A79DE">
          <w:rPr>
            <w:noProof/>
            <w:webHidden/>
          </w:rPr>
          <w:t>23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9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391 \h </w:instrText>
        </w:r>
        <w:r w:rsidR="000A79DE">
          <w:rPr>
            <w:noProof/>
            <w:webHidden/>
          </w:rPr>
        </w:r>
        <w:r w:rsidR="000A79DE">
          <w:rPr>
            <w:noProof/>
            <w:webHidden/>
          </w:rPr>
          <w:fldChar w:fldCharType="separate"/>
        </w:r>
        <w:r w:rsidR="000A79DE">
          <w:rPr>
            <w:noProof/>
            <w:webHidden/>
          </w:rPr>
          <w:t>231</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392" w:history="1">
        <w:r w:rsidR="000A79DE" w:rsidRPr="00D67E48">
          <w:rPr>
            <w:rStyle w:val="Hyperlink"/>
            <w:noProof/>
          </w:rPr>
          <w:t>Глава 9. Методи</w:t>
        </w:r>
        <w:r w:rsidR="000A79DE">
          <w:rPr>
            <w:noProof/>
            <w:webHidden/>
          </w:rPr>
          <w:tab/>
        </w:r>
        <w:r w:rsidR="000A79DE">
          <w:rPr>
            <w:noProof/>
            <w:webHidden/>
          </w:rPr>
          <w:fldChar w:fldCharType="begin"/>
        </w:r>
        <w:r w:rsidR="000A79DE">
          <w:rPr>
            <w:noProof/>
            <w:webHidden/>
          </w:rPr>
          <w:instrText xml:space="preserve"> PAGEREF _Toc385892392 \h </w:instrText>
        </w:r>
        <w:r w:rsidR="000A79DE">
          <w:rPr>
            <w:noProof/>
            <w:webHidden/>
          </w:rPr>
        </w:r>
        <w:r w:rsidR="000A79DE">
          <w:rPr>
            <w:noProof/>
            <w:webHidden/>
          </w:rPr>
          <w:fldChar w:fldCharType="separate"/>
        </w:r>
        <w:r w:rsidR="000A79DE">
          <w:rPr>
            <w:noProof/>
            <w:webHidden/>
          </w:rPr>
          <w:t>23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9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393 \h </w:instrText>
        </w:r>
        <w:r w:rsidR="000A79DE">
          <w:rPr>
            <w:noProof/>
            <w:webHidden/>
          </w:rPr>
        </w:r>
        <w:r w:rsidR="000A79DE">
          <w:rPr>
            <w:noProof/>
            <w:webHidden/>
          </w:rPr>
          <w:fldChar w:fldCharType="separate"/>
        </w:r>
        <w:r w:rsidR="000A79DE">
          <w:rPr>
            <w:noProof/>
            <w:webHidden/>
          </w:rPr>
          <w:t>23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9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394 \h </w:instrText>
        </w:r>
        <w:r w:rsidR="000A79DE">
          <w:rPr>
            <w:noProof/>
            <w:webHidden/>
          </w:rPr>
        </w:r>
        <w:r w:rsidR="000A79DE">
          <w:rPr>
            <w:noProof/>
            <w:webHidden/>
          </w:rPr>
          <w:fldChar w:fldCharType="separate"/>
        </w:r>
        <w:r w:rsidR="000A79DE">
          <w:rPr>
            <w:noProof/>
            <w:webHidden/>
          </w:rPr>
          <w:t>23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95" w:history="1">
        <w:r w:rsidR="000A79DE" w:rsidRPr="00D67E48">
          <w:rPr>
            <w:rStyle w:val="Hyperlink"/>
            <w:noProof/>
          </w:rPr>
          <w:t>Подпрограмите в програмирането</w:t>
        </w:r>
        <w:r w:rsidR="000A79DE">
          <w:rPr>
            <w:noProof/>
            <w:webHidden/>
          </w:rPr>
          <w:tab/>
        </w:r>
        <w:r w:rsidR="000A79DE">
          <w:rPr>
            <w:noProof/>
            <w:webHidden/>
          </w:rPr>
          <w:fldChar w:fldCharType="begin"/>
        </w:r>
        <w:r w:rsidR="000A79DE">
          <w:rPr>
            <w:noProof/>
            <w:webHidden/>
          </w:rPr>
          <w:instrText xml:space="preserve"> PAGEREF _Toc385892395 \h </w:instrText>
        </w:r>
        <w:r w:rsidR="000A79DE">
          <w:rPr>
            <w:noProof/>
            <w:webHidden/>
          </w:rPr>
        </w:r>
        <w:r w:rsidR="000A79DE">
          <w:rPr>
            <w:noProof/>
            <w:webHidden/>
          </w:rPr>
          <w:fldChar w:fldCharType="separate"/>
        </w:r>
        <w:r w:rsidR="000A79DE">
          <w:rPr>
            <w:noProof/>
            <w:webHidden/>
          </w:rPr>
          <w:t>23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96" w:history="1">
        <w:r w:rsidR="000A79DE" w:rsidRPr="00D67E48">
          <w:rPr>
            <w:rStyle w:val="Hyperlink"/>
            <w:noProof/>
          </w:rPr>
          <w:t>Какво е "метод"?</w:t>
        </w:r>
        <w:r w:rsidR="000A79DE">
          <w:rPr>
            <w:noProof/>
            <w:webHidden/>
          </w:rPr>
          <w:tab/>
        </w:r>
        <w:r w:rsidR="000A79DE">
          <w:rPr>
            <w:noProof/>
            <w:webHidden/>
          </w:rPr>
          <w:fldChar w:fldCharType="begin"/>
        </w:r>
        <w:r w:rsidR="000A79DE">
          <w:rPr>
            <w:noProof/>
            <w:webHidden/>
          </w:rPr>
          <w:instrText xml:space="preserve"> PAGEREF _Toc385892396 \h </w:instrText>
        </w:r>
        <w:r w:rsidR="000A79DE">
          <w:rPr>
            <w:noProof/>
            <w:webHidden/>
          </w:rPr>
        </w:r>
        <w:r w:rsidR="000A79DE">
          <w:rPr>
            <w:noProof/>
            <w:webHidden/>
          </w:rPr>
          <w:fldChar w:fldCharType="separate"/>
        </w:r>
        <w:r w:rsidR="000A79DE">
          <w:rPr>
            <w:noProof/>
            <w:webHidden/>
          </w:rPr>
          <w:t>23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97" w:history="1">
        <w:r w:rsidR="000A79DE" w:rsidRPr="00D67E48">
          <w:rPr>
            <w:rStyle w:val="Hyperlink"/>
            <w:noProof/>
          </w:rPr>
          <w:t>Защо да използваме методи?</w:t>
        </w:r>
        <w:r w:rsidR="000A79DE">
          <w:rPr>
            <w:noProof/>
            <w:webHidden/>
          </w:rPr>
          <w:tab/>
        </w:r>
        <w:r w:rsidR="000A79DE">
          <w:rPr>
            <w:noProof/>
            <w:webHidden/>
          </w:rPr>
          <w:fldChar w:fldCharType="begin"/>
        </w:r>
        <w:r w:rsidR="000A79DE">
          <w:rPr>
            <w:noProof/>
            <w:webHidden/>
          </w:rPr>
          <w:instrText xml:space="preserve"> PAGEREF _Toc385892397 \h </w:instrText>
        </w:r>
        <w:r w:rsidR="000A79DE">
          <w:rPr>
            <w:noProof/>
            <w:webHidden/>
          </w:rPr>
        </w:r>
        <w:r w:rsidR="000A79DE">
          <w:rPr>
            <w:noProof/>
            <w:webHidden/>
          </w:rPr>
          <w:fldChar w:fldCharType="separate"/>
        </w:r>
        <w:r w:rsidR="000A79DE">
          <w:rPr>
            <w:noProof/>
            <w:webHidden/>
          </w:rPr>
          <w:t>23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98" w:history="1">
        <w:r w:rsidR="000A79DE" w:rsidRPr="00D67E48">
          <w:rPr>
            <w:rStyle w:val="Hyperlink"/>
            <w:noProof/>
          </w:rPr>
          <w:t>Деклариране, имплементация и извикване на собствен метод</w:t>
        </w:r>
        <w:r w:rsidR="000A79DE">
          <w:rPr>
            <w:noProof/>
            <w:webHidden/>
          </w:rPr>
          <w:tab/>
        </w:r>
        <w:r w:rsidR="000A79DE">
          <w:rPr>
            <w:noProof/>
            <w:webHidden/>
          </w:rPr>
          <w:fldChar w:fldCharType="begin"/>
        </w:r>
        <w:r w:rsidR="000A79DE">
          <w:rPr>
            <w:noProof/>
            <w:webHidden/>
          </w:rPr>
          <w:instrText xml:space="preserve"> PAGEREF _Toc385892398 \h </w:instrText>
        </w:r>
        <w:r w:rsidR="000A79DE">
          <w:rPr>
            <w:noProof/>
            <w:webHidden/>
          </w:rPr>
        </w:r>
        <w:r w:rsidR="000A79DE">
          <w:rPr>
            <w:noProof/>
            <w:webHidden/>
          </w:rPr>
          <w:fldChar w:fldCharType="separate"/>
        </w:r>
        <w:r w:rsidR="000A79DE">
          <w:rPr>
            <w:noProof/>
            <w:webHidden/>
          </w:rPr>
          <w:t>23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399" w:history="1">
        <w:r w:rsidR="000A79DE" w:rsidRPr="00D67E48">
          <w:rPr>
            <w:rStyle w:val="Hyperlink"/>
            <w:noProof/>
          </w:rPr>
          <w:t>Деклариране на собствен метод</w:t>
        </w:r>
        <w:r w:rsidR="000A79DE">
          <w:rPr>
            <w:noProof/>
            <w:webHidden/>
          </w:rPr>
          <w:tab/>
        </w:r>
        <w:r w:rsidR="000A79DE">
          <w:rPr>
            <w:noProof/>
            <w:webHidden/>
          </w:rPr>
          <w:fldChar w:fldCharType="begin"/>
        </w:r>
        <w:r w:rsidR="000A79DE">
          <w:rPr>
            <w:noProof/>
            <w:webHidden/>
          </w:rPr>
          <w:instrText xml:space="preserve"> PAGEREF _Toc385892399 \h </w:instrText>
        </w:r>
        <w:r w:rsidR="000A79DE">
          <w:rPr>
            <w:noProof/>
            <w:webHidden/>
          </w:rPr>
        </w:r>
        <w:r w:rsidR="000A79DE">
          <w:rPr>
            <w:noProof/>
            <w:webHidden/>
          </w:rPr>
          <w:fldChar w:fldCharType="separate"/>
        </w:r>
        <w:r w:rsidR="000A79DE">
          <w:rPr>
            <w:noProof/>
            <w:webHidden/>
          </w:rPr>
          <w:t>23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00" w:history="1">
        <w:r w:rsidR="000A79DE" w:rsidRPr="00D67E48">
          <w:rPr>
            <w:rStyle w:val="Hyperlink"/>
            <w:noProof/>
          </w:rPr>
          <w:t>Имплементация (създаване) на собствен метод</w:t>
        </w:r>
        <w:r w:rsidR="000A79DE">
          <w:rPr>
            <w:noProof/>
            <w:webHidden/>
          </w:rPr>
          <w:tab/>
        </w:r>
        <w:r w:rsidR="000A79DE">
          <w:rPr>
            <w:noProof/>
            <w:webHidden/>
          </w:rPr>
          <w:fldChar w:fldCharType="begin"/>
        </w:r>
        <w:r w:rsidR="000A79DE">
          <w:rPr>
            <w:noProof/>
            <w:webHidden/>
          </w:rPr>
          <w:instrText xml:space="preserve"> PAGEREF _Toc385892400 \h </w:instrText>
        </w:r>
        <w:r w:rsidR="000A79DE">
          <w:rPr>
            <w:noProof/>
            <w:webHidden/>
          </w:rPr>
        </w:r>
        <w:r w:rsidR="000A79DE">
          <w:rPr>
            <w:noProof/>
            <w:webHidden/>
          </w:rPr>
          <w:fldChar w:fldCharType="separate"/>
        </w:r>
        <w:r w:rsidR="000A79DE">
          <w:rPr>
            <w:noProof/>
            <w:webHidden/>
          </w:rPr>
          <w:t>23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01" w:history="1">
        <w:r w:rsidR="000A79DE" w:rsidRPr="00D67E48">
          <w:rPr>
            <w:rStyle w:val="Hyperlink"/>
            <w:noProof/>
          </w:rPr>
          <w:t>Извикване на метод</w:t>
        </w:r>
        <w:r w:rsidR="000A79DE">
          <w:rPr>
            <w:noProof/>
            <w:webHidden/>
          </w:rPr>
          <w:tab/>
        </w:r>
        <w:r w:rsidR="000A79DE">
          <w:rPr>
            <w:noProof/>
            <w:webHidden/>
          </w:rPr>
          <w:fldChar w:fldCharType="begin"/>
        </w:r>
        <w:r w:rsidR="000A79DE">
          <w:rPr>
            <w:noProof/>
            <w:webHidden/>
          </w:rPr>
          <w:instrText xml:space="preserve"> PAGEREF _Toc385892401 \h </w:instrText>
        </w:r>
        <w:r w:rsidR="000A79DE">
          <w:rPr>
            <w:noProof/>
            <w:webHidden/>
          </w:rPr>
        </w:r>
        <w:r w:rsidR="000A79DE">
          <w:rPr>
            <w:noProof/>
            <w:webHidden/>
          </w:rPr>
          <w:fldChar w:fldCharType="separate"/>
        </w:r>
        <w:r w:rsidR="000A79DE">
          <w:rPr>
            <w:noProof/>
            <w:webHidden/>
          </w:rPr>
          <w:t>24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02" w:history="1">
        <w:r w:rsidR="000A79DE" w:rsidRPr="00D67E48">
          <w:rPr>
            <w:rStyle w:val="Hyperlink"/>
            <w:noProof/>
          </w:rPr>
          <w:t>Използване на параметри в методите</w:t>
        </w:r>
        <w:r w:rsidR="000A79DE">
          <w:rPr>
            <w:noProof/>
            <w:webHidden/>
          </w:rPr>
          <w:tab/>
        </w:r>
        <w:r w:rsidR="000A79DE">
          <w:rPr>
            <w:noProof/>
            <w:webHidden/>
          </w:rPr>
          <w:fldChar w:fldCharType="begin"/>
        </w:r>
        <w:r w:rsidR="000A79DE">
          <w:rPr>
            <w:noProof/>
            <w:webHidden/>
          </w:rPr>
          <w:instrText xml:space="preserve"> PAGEREF _Toc385892402 \h </w:instrText>
        </w:r>
        <w:r w:rsidR="000A79DE">
          <w:rPr>
            <w:noProof/>
            <w:webHidden/>
          </w:rPr>
        </w:r>
        <w:r w:rsidR="000A79DE">
          <w:rPr>
            <w:noProof/>
            <w:webHidden/>
          </w:rPr>
          <w:fldChar w:fldCharType="separate"/>
        </w:r>
        <w:r w:rsidR="000A79DE">
          <w:rPr>
            <w:noProof/>
            <w:webHidden/>
          </w:rPr>
          <w:t>24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03" w:history="1">
        <w:r w:rsidR="000A79DE" w:rsidRPr="00D67E48">
          <w:rPr>
            <w:rStyle w:val="Hyperlink"/>
            <w:noProof/>
          </w:rPr>
          <w:t>Връщане на резултат от метод</w:t>
        </w:r>
        <w:r w:rsidR="000A79DE">
          <w:rPr>
            <w:noProof/>
            <w:webHidden/>
          </w:rPr>
          <w:tab/>
        </w:r>
        <w:r w:rsidR="000A79DE">
          <w:rPr>
            <w:noProof/>
            <w:webHidden/>
          </w:rPr>
          <w:fldChar w:fldCharType="begin"/>
        </w:r>
        <w:r w:rsidR="000A79DE">
          <w:rPr>
            <w:noProof/>
            <w:webHidden/>
          </w:rPr>
          <w:instrText xml:space="preserve"> PAGEREF _Toc385892403 \h </w:instrText>
        </w:r>
        <w:r w:rsidR="000A79DE">
          <w:rPr>
            <w:noProof/>
            <w:webHidden/>
          </w:rPr>
        </w:r>
        <w:r w:rsidR="000A79DE">
          <w:rPr>
            <w:noProof/>
            <w:webHidden/>
          </w:rPr>
          <w:fldChar w:fldCharType="separate"/>
        </w:r>
        <w:r w:rsidR="000A79DE">
          <w:rPr>
            <w:noProof/>
            <w:webHidden/>
          </w:rPr>
          <w:t>26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04" w:history="1">
        <w:r w:rsidR="000A79DE" w:rsidRPr="00D67E48">
          <w:rPr>
            <w:rStyle w:val="Hyperlink"/>
            <w:noProof/>
          </w:rPr>
          <w:t>Утвърдени практики при работа с методи</w:t>
        </w:r>
        <w:r w:rsidR="000A79DE">
          <w:rPr>
            <w:noProof/>
            <w:webHidden/>
          </w:rPr>
          <w:tab/>
        </w:r>
        <w:r w:rsidR="000A79DE">
          <w:rPr>
            <w:noProof/>
            <w:webHidden/>
          </w:rPr>
          <w:fldChar w:fldCharType="begin"/>
        </w:r>
        <w:r w:rsidR="000A79DE">
          <w:rPr>
            <w:noProof/>
            <w:webHidden/>
          </w:rPr>
          <w:instrText xml:space="preserve"> PAGEREF _Toc385892404 \h </w:instrText>
        </w:r>
        <w:r w:rsidR="000A79DE">
          <w:rPr>
            <w:noProof/>
            <w:webHidden/>
          </w:rPr>
        </w:r>
        <w:r w:rsidR="000A79DE">
          <w:rPr>
            <w:noProof/>
            <w:webHidden/>
          </w:rPr>
          <w:fldChar w:fldCharType="separate"/>
        </w:r>
        <w:r w:rsidR="000A79DE">
          <w:rPr>
            <w:noProof/>
            <w:webHidden/>
          </w:rPr>
          <w:t>28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0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05 \h </w:instrText>
        </w:r>
        <w:r w:rsidR="000A79DE">
          <w:rPr>
            <w:noProof/>
            <w:webHidden/>
          </w:rPr>
        </w:r>
        <w:r w:rsidR="000A79DE">
          <w:rPr>
            <w:noProof/>
            <w:webHidden/>
          </w:rPr>
          <w:fldChar w:fldCharType="separate"/>
        </w:r>
        <w:r w:rsidR="000A79DE">
          <w:rPr>
            <w:noProof/>
            <w:webHidden/>
          </w:rPr>
          <w:t>28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0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06 \h </w:instrText>
        </w:r>
        <w:r w:rsidR="000A79DE">
          <w:rPr>
            <w:noProof/>
            <w:webHidden/>
          </w:rPr>
        </w:r>
        <w:r w:rsidR="000A79DE">
          <w:rPr>
            <w:noProof/>
            <w:webHidden/>
          </w:rPr>
          <w:fldChar w:fldCharType="separate"/>
        </w:r>
        <w:r w:rsidR="000A79DE">
          <w:rPr>
            <w:noProof/>
            <w:webHidden/>
          </w:rPr>
          <w:t>282</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07" w:history="1">
        <w:r w:rsidR="000A79DE" w:rsidRPr="00D67E48">
          <w:rPr>
            <w:rStyle w:val="Hyperlink"/>
            <w:noProof/>
          </w:rPr>
          <w:t>Глава 10. Рекурсия</w:t>
        </w:r>
        <w:r w:rsidR="000A79DE">
          <w:rPr>
            <w:noProof/>
            <w:webHidden/>
          </w:rPr>
          <w:tab/>
        </w:r>
        <w:r w:rsidR="000A79DE">
          <w:rPr>
            <w:noProof/>
            <w:webHidden/>
          </w:rPr>
          <w:fldChar w:fldCharType="begin"/>
        </w:r>
        <w:r w:rsidR="000A79DE">
          <w:rPr>
            <w:noProof/>
            <w:webHidden/>
          </w:rPr>
          <w:instrText xml:space="preserve"> PAGEREF _Toc385892407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08"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08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0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09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0" w:history="1">
        <w:r w:rsidR="000A79DE" w:rsidRPr="00D67E48">
          <w:rPr>
            <w:rStyle w:val="Hyperlink"/>
            <w:noProof/>
          </w:rPr>
          <w:t>Какво е рекурсия?</w:t>
        </w:r>
        <w:r w:rsidR="000A79DE">
          <w:rPr>
            <w:noProof/>
            <w:webHidden/>
          </w:rPr>
          <w:tab/>
        </w:r>
        <w:r w:rsidR="000A79DE">
          <w:rPr>
            <w:noProof/>
            <w:webHidden/>
          </w:rPr>
          <w:fldChar w:fldCharType="begin"/>
        </w:r>
        <w:r w:rsidR="000A79DE">
          <w:rPr>
            <w:noProof/>
            <w:webHidden/>
          </w:rPr>
          <w:instrText xml:space="preserve"> PAGEREF _Toc385892410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1" w:history="1">
        <w:r w:rsidR="000A79DE" w:rsidRPr="00D67E48">
          <w:rPr>
            <w:rStyle w:val="Hyperlink"/>
            <w:noProof/>
          </w:rPr>
          <w:t>Пример за рекурсия</w:t>
        </w:r>
        <w:r w:rsidR="000A79DE">
          <w:rPr>
            <w:noProof/>
            <w:webHidden/>
          </w:rPr>
          <w:tab/>
        </w:r>
        <w:r w:rsidR="000A79DE">
          <w:rPr>
            <w:noProof/>
            <w:webHidden/>
          </w:rPr>
          <w:fldChar w:fldCharType="begin"/>
        </w:r>
        <w:r w:rsidR="000A79DE">
          <w:rPr>
            <w:noProof/>
            <w:webHidden/>
          </w:rPr>
          <w:instrText xml:space="preserve"> PAGEREF _Toc385892411 \h </w:instrText>
        </w:r>
        <w:r w:rsidR="000A79DE">
          <w:rPr>
            <w:noProof/>
            <w:webHidden/>
          </w:rPr>
        </w:r>
        <w:r w:rsidR="000A79DE">
          <w:rPr>
            <w:noProof/>
            <w:webHidden/>
          </w:rPr>
          <w:fldChar w:fldCharType="separate"/>
        </w:r>
        <w:r w:rsidR="000A79DE">
          <w:rPr>
            <w:noProof/>
            <w:webHidden/>
          </w:rPr>
          <w:t>2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2" w:history="1">
        <w:r w:rsidR="000A79DE" w:rsidRPr="00D67E48">
          <w:rPr>
            <w:rStyle w:val="Hyperlink"/>
            <w:noProof/>
          </w:rPr>
          <w:t>Пряка и косвена рекурсия</w:t>
        </w:r>
        <w:r w:rsidR="000A79DE">
          <w:rPr>
            <w:noProof/>
            <w:webHidden/>
          </w:rPr>
          <w:tab/>
        </w:r>
        <w:r w:rsidR="000A79DE">
          <w:rPr>
            <w:noProof/>
            <w:webHidden/>
          </w:rPr>
          <w:fldChar w:fldCharType="begin"/>
        </w:r>
        <w:r w:rsidR="000A79DE">
          <w:rPr>
            <w:noProof/>
            <w:webHidden/>
          </w:rPr>
          <w:instrText xml:space="preserve"> PAGEREF _Toc385892412 \h </w:instrText>
        </w:r>
        <w:r w:rsidR="000A79DE">
          <w:rPr>
            <w:noProof/>
            <w:webHidden/>
          </w:rPr>
        </w:r>
        <w:r w:rsidR="000A79DE">
          <w:rPr>
            <w:noProof/>
            <w:webHidden/>
          </w:rPr>
          <w:fldChar w:fldCharType="separate"/>
        </w:r>
        <w:r w:rsidR="000A79DE">
          <w:rPr>
            <w:noProof/>
            <w:webHidden/>
          </w:rPr>
          <w:t>28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3" w:history="1">
        <w:r w:rsidR="000A79DE" w:rsidRPr="00D67E48">
          <w:rPr>
            <w:rStyle w:val="Hyperlink"/>
            <w:noProof/>
          </w:rPr>
          <w:t>Дъно на рекурсията</w:t>
        </w:r>
        <w:r w:rsidR="000A79DE">
          <w:rPr>
            <w:noProof/>
            <w:webHidden/>
          </w:rPr>
          <w:tab/>
        </w:r>
        <w:r w:rsidR="000A79DE">
          <w:rPr>
            <w:noProof/>
            <w:webHidden/>
          </w:rPr>
          <w:fldChar w:fldCharType="begin"/>
        </w:r>
        <w:r w:rsidR="000A79DE">
          <w:rPr>
            <w:noProof/>
            <w:webHidden/>
          </w:rPr>
          <w:instrText xml:space="preserve"> PAGEREF _Toc385892413 \h </w:instrText>
        </w:r>
        <w:r w:rsidR="000A79DE">
          <w:rPr>
            <w:noProof/>
            <w:webHidden/>
          </w:rPr>
        </w:r>
        <w:r w:rsidR="000A79DE">
          <w:rPr>
            <w:noProof/>
            <w:webHidden/>
          </w:rPr>
          <w:fldChar w:fldCharType="separate"/>
        </w:r>
        <w:r w:rsidR="000A79DE">
          <w:rPr>
            <w:noProof/>
            <w:webHidden/>
          </w:rPr>
          <w:t>28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4" w:history="1">
        <w:r w:rsidR="000A79DE" w:rsidRPr="00D67E48">
          <w:rPr>
            <w:rStyle w:val="Hyperlink"/>
            <w:noProof/>
          </w:rPr>
          <w:t>Създаване на рекурсивни методи</w:t>
        </w:r>
        <w:r w:rsidR="000A79DE">
          <w:rPr>
            <w:noProof/>
            <w:webHidden/>
          </w:rPr>
          <w:tab/>
        </w:r>
        <w:r w:rsidR="000A79DE">
          <w:rPr>
            <w:noProof/>
            <w:webHidden/>
          </w:rPr>
          <w:fldChar w:fldCharType="begin"/>
        </w:r>
        <w:r w:rsidR="000A79DE">
          <w:rPr>
            <w:noProof/>
            <w:webHidden/>
          </w:rPr>
          <w:instrText xml:space="preserve"> PAGEREF _Toc385892414 \h </w:instrText>
        </w:r>
        <w:r w:rsidR="000A79DE">
          <w:rPr>
            <w:noProof/>
            <w:webHidden/>
          </w:rPr>
        </w:r>
        <w:r w:rsidR="000A79DE">
          <w:rPr>
            <w:noProof/>
            <w:webHidden/>
          </w:rPr>
          <w:fldChar w:fldCharType="separate"/>
        </w:r>
        <w:r w:rsidR="000A79DE">
          <w:rPr>
            <w:noProof/>
            <w:webHidden/>
          </w:rPr>
          <w:t>28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5" w:history="1">
        <w:r w:rsidR="000A79DE" w:rsidRPr="00D67E48">
          <w:rPr>
            <w:rStyle w:val="Hyperlink"/>
            <w:noProof/>
          </w:rPr>
          <w:t>Рекурсивно изчисляване на факториел</w:t>
        </w:r>
        <w:r w:rsidR="000A79DE">
          <w:rPr>
            <w:noProof/>
            <w:webHidden/>
          </w:rPr>
          <w:tab/>
        </w:r>
        <w:r w:rsidR="000A79DE">
          <w:rPr>
            <w:noProof/>
            <w:webHidden/>
          </w:rPr>
          <w:fldChar w:fldCharType="begin"/>
        </w:r>
        <w:r w:rsidR="000A79DE">
          <w:rPr>
            <w:noProof/>
            <w:webHidden/>
          </w:rPr>
          <w:instrText xml:space="preserve"> PAGEREF _Toc385892415 \h </w:instrText>
        </w:r>
        <w:r w:rsidR="000A79DE">
          <w:rPr>
            <w:noProof/>
            <w:webHidden/>
          </w:rPr>
        </w:r>
        <w:r w:rsidR="000A79DE">
          <w:rPr>
            <w:noProof/>
            <w:webHidden/>
          </w:rPr>
          <w:fldChar w:fldCharType="separate"/>
        </w:r>
        <w:r w:rsidR="000A79DE">
          <w:rPr>
            <w:noProof/>
            <w:webHidden/>
          </w:rPr>
          <w:t>28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6" w:history="1">
        <w:r w:rsidR="000A79DE" w:rsidRPr="00D67E48">
          <w:rPr>
            <w:rStyle w:val="Hyperlink"/>
            <w:noProof/>
          </w:rPr>
          <w:t>Рекурсия или итерация</w:t>
        </w:r>
        <w:r w:rsidR="000A79DE">
          <w:rPr>
            <w:noProof/>
            <w:webHidden/>
          </w:rPr>
          <w:tab/>
        </w:r>
        <w:r w:rsidR="000A79DE">
          <w:rPr>
            <w:noProof/>
            <w:webHidden/>
          </w:rPr>
          <w:fldChar w:fldCharType="begin"/>
        </w:r>
        <w:r w:rsidR="000A79DE">
          <w:rPr>
            <w:noProof/>
            <w:webHidden/>
          </w:rPr>
          <w:instrText xml:space="preserve"> PAGEREF _Toc385892416 \h </w:instrText>
        </w:r>
        <w:r w:rsidR="000A79DE">
          <w:rPr>
            <w:noProof/>
            <w:webHidden/>
          </w:rPr>
        </w:r>
        <w:r w:rsidR="000A79DE">
          <w:rPr>
            <w:noProof/>
            <w:webHidden/>
          </w:rPr>
          <w:fldChar w:fldCharType="separate"/>
        </w:r>
        <w:r w:rsidR="000A79DE">
          <w:rPr>
            <w:noProof/>
            <w:webHidden/>
          </w:rPr>
          <w:t>28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7" w:history="1">
        <w:r w:rsidR="000A79DE" w:rsidRPr="00D67E48">
          <w:rPr>
            <w:rStyle w:val="Hyperlink"/>
            <w:noProof/>
          </w:rPr>
          <w:t>Имитация на N вложени цикъла</w:t>
        </w:r>
        <w:r w:rsidR="000A79DE">
          <w:rPr>
            <w:noProof/>
            <w:webHidden/>
          </w:rPr>
          <w:tab/>
        </w:r>
        <w:r w:rsidR="000A79DE">
          <w:rPr>
            <w:noProof/>
            <w:webHidden/>
          </w:rPr>
          <w:fldChar w:fldCharType="begin"/>
        </w:r>
        <w:r w:rsidR="000A79DE">
          <w:rPr>
            <w:noProof/>
            <w:webHidden/>
          </w:rPr>
          <w:instrText xml:space="preserve"> PAGEREF _Toc385892417 \h </w:instrText>
        </w:r>
        <w:r w:rsidR="000A79DE">
          <w:rPr>
            <w:noProof/>
            <w:webHidden/>
          </w:rPr>
        </w:r>
        <w:r w:rsidR="000A79DE">
          <w:rPr>
            <w:noProof/>
            <w:webHidden/>
          </w:rPr>
          <w:fldChar w:fldCharType="separate"/>
        </w:r>
        <w:r w:rsidR="000A79DE">
          <w:rPr>
            <w:noProof/>
            <w:webHidden/>
          </w:rPr>
          <w:t>28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8" w:history="1">
        <w:r w:rsidR="000A79DE" w:rsidRPr="00D67E48">
          <w:rPr>
            <w:rStyle w:val="Hyperlink"/>
            <w:noProof/>
          </w:rPr>
          <w:t>Кога да използваме рекурсия и кога итерация?</w:t>
        </w:r>
        <w:r w:rsidR="000A79DE">
          <w:rPr>
            <w:noProof/>
            <w:webHidden/>
          </w:rPr>
          <w:tab/>
        </w:r>
        <w:r w:rsidR="000A79DE">
          <w:rPr>
            <w:noProof/>
            <w:webHidden/>
          </w:rPr>
          <w:fldChar w:fldCharType="begin"/>
        </w:r>
        <w:r w:rsidR="000A79DE">
          <w:rPr>
            <w:noProof/>
            <w:webHidden/>
          </w:rPr>
          <w:instrText xml:space="preserve"> PAGEREF _Toc385892418 \h </w:instrText>
        </w:r>
        <w:r w:rsidR="000A79DE">
          <w:rPr>
            <w:noProof/>
            <w:webHidden/>
          </w:rPr>
        </w:r>
        <w:r w:rsidR="000A79DE">
          <w:rPr>
            <w:noProof/>
            <w:webHidden/>
          </w:rPr>
          <w:fldChar w:fldCharType="separate"/>
        </w:r>
        <w:r w:rsidR="000A79DE">
          <w:rPr>
            <w:noProof/>
            <w:webHidden/>
          </w:rPr>
          <w:t>29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19" w:history="1">
        <w:r w:rsidR="000A79DE" w:rsidRPr="00D67E48">
          <w:rPr>
            <w:rStyle w:val="Hyperlink"/>
            <w:noProof/>
          </w:rPr>
          <w:t>Използване на рекурсия – изводи</w:t>
        </w:r>
        <w:r w:rsidR="000A79DE">
          <w:rPr>
            <w:noProof/>
            <w:webHidden/>
          </w:rPr>
          <w:tab/>
        </w:r>
        <w:r w:rsidR="000A79DE">
          <w:rPr>
            <w:noProof/>
            <w:webHidden/>
          </w:rPr>
          <w:fldChar w:fldCharType="begin"/>
        </w:r>
        <w:r w:rsidR="000A79DE">
          <w:rPr>
            <w:noProof/>
            <w:webHidden/>
          </w:rPr>
          <w:instrText xml:space="preserve"> PAGEREF _Toc385892419 \h </w:instrText>
        </w:r>
        <w:r w:rsidR="000A79DE">
          <w:rPr>
            <w:noProof/>
            <w:webHidden/>
          </w:rPr>
        </w:r>
        <w:r w:rsidR="000A79DE">
          <w:rPr>
            <w:noProof/>
            <w:webHidden/>
          </w:rPr>
          <w:fldChar w:fldCharType="separate"/>
        </w:r>
        <w:r w:rsidR="000A79DE">
          <w:rPr>
            <w:noProof/>
            <w:webHidden/>
          </w:rPr>
          <w:t>30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2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20 \h </w:instrText>
        </w:r>
        <w:r w:rsidR="000A79DE">
          <w:rPr>
            <w:noProof/>
            <w:webHidden/>
          </w:rPr>
        </w:r>
        <w:r w:rsidR="000A79DE">
          <w:rPr>
            <w:noProof/>
            <w:webHidden/>
          </w:rPr>
          <w:fldChar w:fldCharType="separate"/>
        </w:r>
        <w:r w:rsidR="000A79DE">
          <w:rPr>
            <w:noProof/>
            <w:webHidden/>
          </w:rPr>
          <w:t>30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2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21 \h </w:instrText>
        </w:r>
        <w:r w:rsidR="000A79DE">
          <w:rPr>
            <w:noProof/>
            <w:webHidden/>
          </w:rPr>
        </w:r>
        <w:r w:rsidR="000A79DE">
          <w:rPr>
            <w:noProof/>
            <w:webHidden/>
          </w:rPr>
          <w:fldChar w:fldCharType="separate"/>
        </w:r>
        <w:r w:rsidR="000A79DE">
          <w:rPr>
            <w:noProof/>
            <w:webHidden/>
          </w:rPr>
          <w:t>311</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22" w:history="1">
        <w:r w:rsidR="000A79DE" w:rsidRPr="00D67E48">
          <w:rPr>
            <w:rStyle w:val="Hyperlink"/>
            <w:noProof/>
          </w:rPr>
          <w:t>Глава 11. Създаване и използване на обекти</w:t>
        </w:r>
        <w:r w:rsidR="000A79DE">
          <w:rPr>
            <w:noProof/>
            <w:webHidden/>
          </w:rPr>
          <w:tab/>
        </w:r>
        <w:r w:rsidR="000A79DE">
          <w:rPr>
            <w:noProof/>
            <w:webHidden/>
          </w:rPr>
          <w:fldChar w:fldCharType="begin"/>
        </w:r>
        <w:r w:rsidR="000A79DE">
          <w:rPr>
            <w:noProof/>
            <w:webHidden/>
          </w:rPr>
          <w:instrText xml:space="preserve"> PAGEREF _Toc385892422 \h </w:instrText>
        </w:r>
        <w:r w:rsidR="000A79DE">
          <w:rPr>
            <w:noProof/>
            <w:webHidden/>
          </w:rPr>
        </w:r>
        <w:r w:rsidR="000A79DE">
          <w:rPr>
            <w:noProof/>
            <w:webHidden/>
          </w:rPr>
          <w:fldChar w:fldCharType="separate"/>
        </w:r>
        <w:r w:rsidR="000A79DE">
          <w:rPr>
            <w:noProof/>
            <w:webHidden/>
          </w:rPr>
          <w:t>31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2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23 \h </w:instrText>
        </w:r>
        <w:r w:rsidR="000A79DE">
          <w:rPr>
            <w:noProof/>
            <w:webHidden/>
          </w:rPr>
        </w:r>
        <w:r w:rsidR="000A79DE">
          <w:rPr>
            <w:noProof/>
            <w:webHidden/>
          </w:rPr>
          <w:fldChar w:fldCharType="separate"/>
        </w:r>
        <w:r w:rsidR="000A79DE">
          <w:rPr>
            <w:noProof/>
            <w:webHidden/>
          </w:rPr>
          <w:t>31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2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24 \h </w:instrText>
        </w:r>
        <w:r w:rsidR="000A79DE">
          <w:rPr>
            <w:noProof/>
            <w:webHidden/>
          </w:rPr>
        </w:r>
        <w:r w:rsidR="000A79DE">
          <w:rPr>
            <w:noProof/>
            <w:webHidden/>
          </w:rPr>
          <w:fldChar w:fldCharType="separate"/>
        </w:r>
        <w:r w:rsidR="000A79DE">
          <w:rPr>
            <w:noProof/>
            <w:webHidden/>
          </w:rPr>
          <w:t>31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25" w:history="1">
        <w:r w:rsidR="000A79DE" w:rsidRPr="00D67E48">
          <w:rPr>
            <w:rStyle w:val="Hyperlink"/>
            <w:noProof/>
          </w:rPr>
          <w:t>Класове и обекти</w:t>
        </w:r>
        <w:r w:rsidR="000A79DE">
          <w:rPr>
            <w:noProof/>
            <w:webHidden/>
          </w:rPr>
          <w:tab/>
        </w:r>
        <w:r w:rsidR="000A79DE">
          <w:rPr>
            <w:noProof/>
            <w:webHidden/>
          </w:rPr>
          <w:fldChar w:fldCharType="begin"/>
        </w:r>
        <w:r w:rsidR="000A79DE">
          <w:rPr>
            <w:noProof/>
            <w:webHidden/>
          </w:rPr>
          <w:instrText xml:space="preserve"> PAGEREF _Toc385892425 \h </w:instrText>
        </w:r>
        <w:r w:rsidR="000A79DE">
          <w:rPr>
            <w:noProof/>
            <w:webHidden/>
          </w:rPr>
        </w:r>
        <w:r w:rsidR="000A79DE">
          <w:rPr>
            <w:noProof/>
            <w:webHidden/>
          </w:rPr>
          <w:fldChar w:fldCharType="separate"/>
        </w:r>
        <w:r w:rsidR="000A79DE">
          <w:rPr>
            <w:noProof/>
            <w:webHidden/>
          </w:rPr>
          <w:t>31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26" w:history="1">
        <w:r w:rsidR="000A79DE" w:rsidRPr="00D67E48">
          <w:rPr>
            <w:rStyle w:val="Hyperlink"/>
            <w:noProof/>
          </w:rPr>
          <w:t>Класове в Java</w:t>
        </w:r>
        <w:r w:rsidR="000A79DE">
          <w:rPr>
            <w:noProof/>
            <w:webHidden/>
          </w:rPr>
          <w:tab/>
        </w:r>
        <w:r w:rsidR="000A79DE">
          <w:rPr>
            <w:noProof/>
            <w:webHidden/>
          </w:rPr>
          <w:fldChar w:fldCharType="begin"/>
        </w:r>
        <w:r w:rsidR="000A79DE">
          <w:rPr>
            <w:noProof/>
            <w:webHidden/>
          </w:rPr>
          <w:instrText xml:space="preserve"> PAGEREF _Toc385892426 \h </w:instrText>
        </w:r>
        <w:r w:rsidR="000A79DE">
          <w:rPr>
            <w:noProof/>
            <w:webHidden/>
          </w:rPr>
        </w:r>
        <w:r w:rsidR="000A79DE">
          <w:rPr>
            <w:noProof/>
            <w:webHidden/>
          </w:rPr>
          <w:fldChar w:fldCharType="separate"/>
        </w:r>
        <w:r w:rsidR="000A79DE">
          <w:rPr>
            <w:noProof/>
            <w:webHidden/>
          </w:rPr>
          <w:t>31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27" w:history="1">
        <w:r w:rsidR="000A79DE" w:rsidRPr="00D67E48">
          <w:rPr>
            <w:rStyle w:val="Hyperlink"/>
            <w:noProof/>
          </w:rPr>
          <w:t>Създаване и използване на обекти</w:t>
        </w:r>
        <w:r w:rsidR="000A79DE">
          <w:rPr>
            <w:noProof/>
            <w:webHidden/>
          </w:rPr>
          <w:tab/>
        </w:r>
        <w:r w:rsidR="000A79DE">
          <w:rPr>
            <w:noProof/>
            <w:webHidden/>
          </w:rPr>
          <w:fldChar w:fldCharType="begin"/>
        </w:r>
        <w:r w:rsidR="000A79DE">
          <w:rPr>
            <w:noProof/>
            <w:webHidden/>
          </w:rPr>
          <w:instrText xml:space="preserve"> PAGEREF _Toc385892427 \h </w:instrText>
        </w:r>
        <w:r w:rsidR="000A79DE">
          <w:rPr>
            <w:noProof/>
            <w:webHidden/>
          </w:rPr>
        </w:r>
        <w:r w:rsidR="000A79DE">
          <w:rPr>
            <w:noProof/>
            <w:webHidden/>
          </w:rPr>
          <w:fldChar w:fldCharType="separate"/>
        </w:r>
        <w:r w:rsidR="000A79DE">
          <w:rPr>
            <w:noProof/>
            <w:webHidden/>
          </w:rPr>
          <w:t>31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28" w:history="1">
        <w:r w:rsidR="000A79DE" w:rsidRPr="00D67E48">
          <w:rPr>
            <w:rStyle w:val="Hyperlink"/>
            <w:noProof/>
          </w:rPr>
          <w:t>Пакети</w:t>
        </w:r>
        <w:r w:rsidR="000A79DE">
          <w:rPr>
            <w:noProof/>
            <w:webHidden/>
          </w:rPr>
          <w:tab/>
        </w:r>
        <w:r w:rsidR="000A79DE">
          <w:rPr>
            <w:noProof/>
            <w:webHidden/>
          </w:rPr>
          <w:fldChar w:fldCharType="begin"/>
        </w:r>
        <w:r w:rsidR="000A79DE">
          <w:rPr>
            <w:noProof/>
            <w:webHidden/>
          </w:rPr>
          <w:instrText xml:space="preserve"> PAGEREF _Toc385892428 \h </w:instrText>
        </w:r>
        <w:r w:rsidR="000A79DE">
          <w:rPr>
            <w:noProof/>
            <w:webHidden/>
          </w:rPr>
        </w:r>
        <w:r w:rsidR="000A79DE">
          <w:rPr>
            <w:noProof/>
            <w:webHidden/>
          </w:rPr>
          <w:fldChar w:fldCharType="separate"/>
        </w:r>
        <w:r w:rsidR="000A79DE">
          <w:rPr>
            <w:noProof/>
            <w:webHidden/>
          </w:rPr>
          <w:t>33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29"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29 \h </w:instrText>
        </w:r>
        <w:r w:rsidR="000A79DE">
          <w:rPr>
            <w:noProof/>
            <w:webHidden/>
          </w:rPr>
        </w:r>
        <w:r w:rsidR="000A79DE">
          <w:rPr>
            <w:noProof/>
            <w:webHidden/>
          </w:rPr>
          <w:fldChar w:fldCharType="separate"/>
        </w:r>
        <w:r w:rsidR="000A79DE">
          <w:rPr>
            <w:noProof/>
            <w:webHidden/>
          </w:rPr>
          <w:t>33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30"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30 \h </w:instrText>
        </w:r>
        <w:r w:rsidR="000A79DE">
          <w:rPr>
            <w:noProof/>
            <w:webHidden/>
          </w:rPr>
        </w:r>
        <w:r w:rsidR="000A79DE">
          <w:rPr>
            <w:noProof/>
            <w:webHidden/>
          </w:rPr>
          <w:fldChar w:fldCharType="separate"/>
        </w:r>
        <w:r w:rsidR="000A79DE">
          <w:rPr>
            <w:noProof/>
            <w:webHidden/>
          </w:rPr>
          <w:t>337</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31" w:history="1">
        <w:r w:rsidR="000A79DE" w:rsidRPr="00D67E48">
          <w:rPr>
            <w:rStyle w:val="Hyperlink"/>
            <w:noProof/>
          </w:rPr>
          <w:t>Глава 12. Обработка на изключения</w:t>
        </w:r>
        <w:r w:rsidR="000A79DE">
          <w:rPr>
            <w:noProof/>
            <w:webHidden/>
          </w:rPr>
          <w:tab/>
        </w:r>
        <w:r w:rsidR="000A79DE">
          <w:rPr>
            <w:noProof/>
            <w:webHidden/>
          </w:rPr>
          <w:fldChar w:fldCharType="begin"/>
        </w:r>
        <w:r w:rsidR="000A79DE">
          <w:rPr>
            <w:noProof/>
            <w:webHidden/>
          </w:rPr>
          <w:instrText xml:space="preserve"> PAGEREF _Toc385892431 \h </w:instrText>
        </w:r>
        <w:r w:rsidR="000A79DE">
          <w:rPr>
            <w:noProof/>
            <w:webHidden/>
          </w:rPr>
        </w:r>
        <w:r w:rsidR="000A79DE">
          <w:rPr>
            <w:noProof/>
            <w:webHidden/>
          </w:rPr>
          <w:fldChar w:fldCharType="separate"/>
        </w:r>
        <w:r w:rsidR="000A79DE">
          <w:rPr>
            <w:noProof/>
            <w:webHidden/>
          </w:rPr>
          <w:t>33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32"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32 \h </w:instrText>
        </w:r>
        <w:r w:rsidR="000A79DE">
          <w:rPr>
            <w:noProof/>
            <w:webHidden/>
          </w:rPr>
        </w:r>
        <w:r w:rsidR="000A79DE">
          <w:rPr>
            <w:noProof/>
            <w:webHidden/>
          </w:rPr>
          <w:fldChar w:fldCharType="separate"/>
        </w:r>
        <w:r w:rsidR="000A79DE">
          <w:rPr>
            <w:noProof/>
            <w:webHidden/>
          </w:rPr>
          <w:t>33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33"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33 \h </w:instrText>
        </w:r>
        <w:r w:rsidR="000A79DE">
          <w:rPr>
            <w:noProof/>
            <w:webHidden/>
          </w:rPr>
        </w:r>
        <w:r w:rsidR="000A79DE">
          <w:rPr>
            <w:noProof/>
            <w:webHidden/>
          </w:rPr>
          <w:fldChar w:fldCharType="separate"/>
        </w:r>
        <w:r w:rsidR="000A79DE">
          <w:rPr>
            <w:noProof/>
            <w:webHidden/>
          </w:rPr>
          <w:t>33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34" w:history="1">
        <w:r w:rsidR="000A79DE" w:rsidRPr="00D67E48">
          <w:rPr>
            <w:rStyle w:val="Hyperlink"/>
            <w:noProof/>
          </w:rPr>
          <w:t>Какво е изключение?</w:t>
        </w:r>
        <w:r w:rsidR="000A79DE">
          <w:rPr>
            <w:noProof/>
            <w:webHidden/>
          </w:rPr>
          <w:tab/>
        </w:r>
        <w:r w:rsidR="000A79DE">
          <w:rPr>
            <w:noProof/>
            <w:webHidden/>
          </w:rPr>
          <w:fldChar w:fldCharType="begin"/>
        </w:r>
        <w:r w:rsidR="000A79DE">
          <w:rPr>
            <w:noProof/>
            <w:webHidden/>
          </w:rPr>
          <w:instrText xml:space="preserve"> PAGEREF _Toc385892434 \h </w:instrText>
        </w:r>
        <w:r w:rsidR="000A79DE">
          <w:rPr>
            <w:noProof/>
            <w:webHidden/>
          </w:rPr>
        </w:r>
        <w:r w:rsidR="000A79DE">
          <w:rPr>
            <w:noProof/>
            <w:webHidden/>
          </w:rPr>
          <w:fldChar w:fldCharType="separate"/>
        </w:r>
        <w:r w:rsidR="000A79DE">
          <w:rPr>
            <w:noProof/>
            <w:webHidden/>
          </w:rPr>
          <w:t>33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35" w:history="1">
        <w:r w:rsidR="000A79DE" w:rsidRPr="00D67E48">
          <w:rPr>
            <w:rStyle w:val="Hyperlink"/>
            <w:noProof/>
          </w:rPr>
          <w:t>Прихващане на изключения в Java</w:t>
        </w:r>
        <w:r w:rsidR="000A79DE">
          <w:rPr>
            <w:noProof/>
            <w:webHidden/>
          </w:rPr>
          <w:tab/>
        </w:r>
        <w:r w:rsidR="000A79DE">
          <w:rPr>
            <w:noProof/>
            <w:webHidden/>
          </w:rPr>
          <w:fldChar w:fldCharType="begin"/>
        </w:r>
        <w:r w:rsidR="000A79DE">
          <w:rPr>
            <w:noProof/>
            <w:webHidden/>
          </w:rPr>
          <w:instrText xml:space="preserve"> PAGEREF _Toc385892435 \h </w:instrText>
        </w:r>
        <w:r w:rsidR="000A79DE">
          <w:rPr>
            <w:noProof/>
            <w:webHidden/>
          </w:rPr>
        </w:r>
        <w:r w:rsidR="000A79DE">
          <w:rPr>
            <w:noProof/>
            <w:webHidden/>
          </w:rPr>
          <w:fldChar w:fldCharType="separate"/>
        </w:r>
        <w:r w:rsidR="000A79DE">
          <w:rPr>
            <w:noProof/>
            <w:webHidden/>
          </w:rPr>
          <w:t>34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36" w:history="1">
        <w:r w:rsidR="000A79DE" w:rsidRPr="00D67E48">
          <w:rPr>
            <w:rStyle w:val="Hyperlink"/>
            <w:noProof/>
          </w:rPr>
          <w:t>Хвърляне на изключения (конструкцията throw)</w:t>
        </w:r>
        <w:r w:rsidR="000A79DE">
          <w:rPr>
            <w:noProof/>
            <w:webHidden/>
          </w:rPr>
          <w:tab/>
        </w:r>
        <w:r w:rsidR="000A79DE">
          <w:rPr>
            <w:noProof/>
            <w:webHidden/>
          </w:rPr>
          <w:fldChar w:fldCharType="begin"/>
        </w:r>
        <w:r w:rsidR="000A79DE">
          <w:rPr>
            <w:noProof/>
            <w:webHidden/>
          </w:rPr>
          <w:instrText xml:space="preserve"> PAGEREF _Toc385892436 \h </w:instrText>
        </w:r>
        <w:r w:rsidR="000A79DE">
          <w:rPr>
            <w:noProof/>
            <w:webHidden/>
          </w:rPr>
        </w:r>
        <w:r w:rsidR="000A79DE">
          <w:rPr>
            <w:noProof/>
            <w:webHidden/>
          </w:rPr>
          <w:fldChar w:fldCharType="separate"/>
        </w:r>
        <w:r w:rsidR="000A79DE">
          <w:rPr>
            <w:noProof/>
            <w:webHidden/>
          </w:rPr>
          <w:t>34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37" w:history="1">
        <w:r w:rsidR="000A79DE" w:rsidRPr="00D67E48">
          <w:rPr>
            <w:rStyle w:val="Hyperlink"/>
            <w:noProof/>
          </w:rPr>
          <w:t>Видове изключения в Java</w:t>
        </w:r>
        <w:r w:rsidR="000A79DE">
          <w:rPr>
            <w:noProof/>
            <w:webHidden/>
          </w:rPr>
          <w:tab/>
        </w:r>
        <w:r w:rsidR="000A79DE">
          <w:rPr>
            <w:noProof/>
            <w:webHidden/>
          </w:rPr>
          <w:fldChar w:fldCharType="begin"/>
        </w:r>
        <w:r w:rsidR="000A79DE">
          <w:rPr>
            <w:noProof/>
            <w:webHidden/>
          </w:rPr>
          <w:instrText xml:space="preserve"> PAGEREF _Toc385892437 \h </w:instrText>
        </w:r>
        <w:r w:rsidR="000A79DE">
          <w:rPr>
            <w:noProof/>
            <w:webHidden/>
          </w:rPr>
        </w:r>
        <w:r w:rsidR="000A79DE">
          <w:rPr>
            <w:noProof/>
            <w:webHidden/>
          </w:rPr>
          <w:fldChar w:fldCharType="separate"/>
        </w:r>
        <w:r w:rsidR="000A79DE">
          <w:rPr>
            <w:noProof/>
            <w:webHidden/>
          </w:rPr>
          <w:t>34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38" w:history="1">
        <w:r w:rsidR="000A79DE" w:rsidRPr="00D67E48">
          <w:rPr>
            <w:rStyle w:val="Hyperlink"/>
            <w:noProof/>
          </w:rPr>
          <w:t>Йерархия на изключенията</w:t>
        </w:r>
        <w:r w:rsidR="000A79DE">
          <w:rPr>
            <w:noProof/>
            <w:webHidden/>
          </w:rPr>
          <w:tab/>
        </w:r>
        <w:r w:rsidR="000A79DE">
          <w:rPr>
            <w:noProof/>
            <w:webHidden/>
          </w:rPr>
          <w:fldChar w:fldCharType="begin"/>
        </w:r>
        <w:r w:rsidR="000A79DE">
          <w:rPr>
            <w:noProof/>
            <w:webHidden/>
          </w:rPr>
          <w:instrText xml:space="preserve"> PAGEREF _Toc385892438 \h </w:instrText>
        </w:r>
        <w:r w:rsidR="000A79DE">
          <w:rPr>
            <w:noProof/>
            <w:webHidden/>
          </w:rPr>
        </w:r>
        <w:r w:rsidR="000A79DE">
          <w:rPr>
            <w:noProof/>
            <w:webHidden/>
          </w:rPr>
          <w:fldChar w:fldCharType="separate"/>
        </w:r>
        <w:r w:rsidR="000A79DE">
          <w:rPr>
            <w:noProof/>
            <w:webHidden/>
          </w:rPr>
          <w:t>35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39" w:history="1">
        <w:r w:rsidR="000A79DE" w:rsidRPr="00D67E48">
          <w:rPr>
            <w:rStyle w:val="Hyperlink"/>
            <w:noProof/>
          </w:rPr>
          <w:t>Декларацията throws за методи</w:t>
        </w:r>
        <w:r w:rsidR="000A79DE">
          <w:rPr>
            <w:noProof/>
            <w:webHidden/>
          </w:rPr>
          <w:tab/>
        </w:r>
        <w:r w:rsidR="000A79DE">
          <w:rPr>
            <w:noProof/>
            <w:webHidden/>
          </w:rPr>
          <w:fldChar w:fldCharType="begin"/>
        </w:r>
        <w:r w:rsidR="000A79DE">
          <w:rPr>
            <w:noProof/>
            <w:webHidden/>
          </w:rPr>
          <w:instrText xml:space="preserve"> PAGEREF _Toc385892439 \h </w:instrText>
        </w:r>
        <w:r w:rsidR="000A79DE">
          <w:rPr>
            <w:noProof/>
            <w:webHidden/>
          </w:rPr>
        </w:r>
        <w:r w:rsidR="000A79DE">
          <w:rPr>
            <w:noProof/>
            <w:webHidden/>
          </w:rPr>
          <w:fldChar w:fldCharType="separate"/>
        </w:r>
        <w:r w:rsidR="000A79DE">
          <w:rPr>
            <w:noProof/>
            <w:webHidden/>
          </w:rPr>
          <w:t>35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40" w:history="1">
        <w:r w:rsidR="000A79DE" w:rsidRPr="00D67E48">
          <w:rPr>
            <w:rStyle w:val="Hyperlink"/>
            <w:noProof/>
          </w:rPr>
          <w:t>Конструкцията try-finally</w:t>
        </w:r>
        <w:r w:rsidR="000A79DE">
          <w:rPr>
            <w:noProof/>
            <w:webHidden/>
          </w:rPr>
          <w:tab/>
        </w:r>
        <w:r w:rsidR="000A79DE">
          <w:rPr>
            <w:noProof/>
            <w:webHidden/>
          </w:rPr>
          <w:fldChar w:fldCharType="begin"/>
        </w:r>
        <w:r w:rsidR="000A79DE">
          <w:rPr>
            <w:noProof/>
            <w:webHidden/>
          </w:rPr>
          <w:instrText xml:space="preserve"> PAGEREF _Toc385892440 \h </w:instrText>
        </w:r>
        <w:r w:rsidR="000A79DE">
          <w:rPr>
            <w:noProof/>
            <w:webHidden/>
          </w:rPr>
        </w:r>
        <w:r w:rsidR="000A79DE">
          <w:rPr>
            <w:noProof/>
            <w:webHidden/>
          </w:rPr>
          <w:fldChar w:fldCharType="separate"/>
        </w:r>
        <w:r w:rsidR="000A79DE">
          <w:rPr>
            <w:noProof/>
            <w:webHidden/>
          </w:rPr>
          <w:t>35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41" w:history="1">
        <w:r w:rsidR="000A79DE" w:rsidRPr="00D67E48">
          <w:rPr>
            <w:rStyle w:val="Hyperlink"/>
            <w:noProof/>
          </w:rPr>
          <w:t>Обобщение</w:t>
        </w:r>
        <w:r w:rsidR="000A79DE">
          <w:rPr>
            <w:noProof/>
            <w:webHidden/>
          </w:rPr>
          <w:tab/>
        </w:r>
        <w:r w:rsidR="000A79DE">
          <w:rPr>
            <w:noProof/>
            <w:webHidden/>
          </w:rPr>
          <w:fldChar w:fldCharType="begin"/>
        </w:r>
        <w:r w:rsidR="000A79DE">
          <w:rPr>
            <w:noProof/>
            <w:webHidden/>
          </w:rPr>
          <w:instrText xml:space="preserve"> PAGEREF _Toc385892441 \h </w:instrText>
        </w:r>
        <w:r w:rsidR="000A79DE">
          <w:rPr>
            <w:noProof/>
            <w:webHidden/>
          </w:rPr>
        </w:r>
        <w:r w:rsidR="000A79DE">
          <w:rPr>
            <w:noProof/>
            <w:webHidden/>
          </w:rPr>
          <w:fldChar w:fldCharType="separate"/>
        </w:r>
        <w:r w:rsidR="000A79DE">
          <w:rPr>
            <w:noProof/>
            <w:webHidden/>
          </w:rPr>
          <w:t>36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42" w:history="1">
        <w:r w:rsidR="000A79DE" w:rsidRPr="00D67E48">
          <w:rPr>
            <w:rStyle w:val="Hyperlink"/>
            <w:noProof/>
          </w:rPr>
          <w:t xml:space="preserve">Спорът около </w:t>
        </w:r>
        <w:r w:rsidR="000A79DE" w:rsidRPr="00D67E48">
          <w:rPr>
            <w:rStyle w:val="Hyperlink"/>
            <w:noProof/>
            <w:lang w:val="en-US"/>
          </w:rPr>
          <w:t>c</w:t>
        </w:r>
        <w:r w:rsidR="000A79DE" w:rsidRPr="00D67E48">
          <w:rPr>
            <w:rStyle w:val="Hyperlink"/>
            <w:noProof/>
          </w:rPr>
          <w:t>hecked изключенията</w:t>
        </w:r>
        <w:r w:rsidR="000A79DE">
          <w:rPr>
            <w:noProof/>
            <w:webHidden/>
          </w:rPr>
          <w:tab/>
        </w:r>
        <w:r w:rsidR="000A79DE">
          <w:rPr>
            <w:noProof/>
            <w:webHidden/>
          </w:rPr>
          <w:fldChar w:fldCharType="begin"/>
        </w:r>
        <w:r w:rsidR="000A79DE">
          <w:rPr>
            <w:noProof/>
            <w:webHidden/>
          </w:rPr>
          <w:instrText xml:space="preserve"> PAGEREF _Toc385892442 \h </w:instrText>
        </w:r>
        <w:r w:rsidR="000A79DE">
          <w:rPr>
            <w:noProof/>
            <w:webHidden/>
          </w:rPr>
        </w:r>
        <w:r w:rsidR="000A79DE">
          <w:rPr>
            <w:noProof/>
            <w:webHidden/>
          </w:rPr>
          <w:fldChar w:fldCharType="separate"/>
        </w:r>
        <w:r w:rsidR="000A79DE">
          <w:rPr>
            <w:noProof/>
            <w:webHidden/>
          </w:rPr>
          <w:t>36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43" w:history="1">
        <w:r w:rsidR="000A79DE" w:rsidRPr="00D67E48">
          <w:rPr>
            <w:rStyle w:val="Hyperlink"/>
            <w:noProof/>
          </w:rPr>
          <w:t>Предимства при използване на изключения</w:t>
        </w:r>
        <w:r w:rsidR="000A79DE">
          <w:rPr>
            <w:noProof/>
            <w:webHidden/>
          </w:rPr>
          <w:tab/>
        </w:r>
        <w:r w:rsidR="000A79DE">
          <w:rPr>
            <w:noProof/>
            <w:webHidden/>
          </w:rPr>
          <w:fldChar w:fldCharType="begin"/>
        </w:r>
        <w:r w:rsidR="000A79DE">
          <w:rPr>
            <w:noProof/>
            <w:webHidden/>
          </w:rPr>
          <w:instrText xml:space="preserve"> PAGEREF _Toc385892443 \h </w:instrText>
        </w:r>
        <w:r w:rsidR="000A79DE">
          <w:rPr>
            <w:noProof/>
            <w:webHidden/>
          </w:rPr>
        </w:r>
        <w:r w:rsidR="000A79DE">
          <w:rPr>
            <w:noProof/>
            <w:webHidden/>
          </w:rPr>
          <w:fldChar w:fldCharType="separate"/>
        </w:r>
        <w:r w:rsidR="000A79DE">
          <w:rPr>
            <w:noProof/>
            <w:webHidden/>
          </w:rPr>
          <w:t>36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44" w:history="1">
        <w:r w:rsidR="000A79DE" w:rsidRPr="00D67E48">
          <w:rPr>
            <w:rStyle w:val="Hyperlink"/>
            <w:noProof/>
          </w:rPr>
          <w:t>Добри практики при работа с изключения</w:t>
        </w:r>
        <w:r w:rsidR="000A79DE">
          <w:rPr>
            <w:noProof/>
            <w:webHidden/>
          </w:rPr>
          <w:tab/>
        </w:r>
        <w:r w:rsidR="000A79DE">
          <w:rPr>
            <w:noProof/>
            <w:webHidden/>
          </w:rPr>
          <w:fldChar w:fldCharType="begin"/>
        </w:r>
        <w:r w:rsidR="000A79DE">
          <w:rPr>
            <w:noProof/>
            <w:webHidden/>
          </w:rPr>
          <w:instrText xml:space="preserve"> PAGEREF _Toc385892444 \h </w:instrText>
        </w:r>
        <w:r w:rsidR="000A79DE">
          <w:rPr>
            <w:noProof/>
            <w:webHidden/>
          </w:rPr>
        </w:r>
        <w:r w:rsidR="000A79DE">
          <w:rPr>
            <w:noProof/>
            <w:webHidden/>
          </w:rPr>
          <w:fldChar w:fldCharType="separate"/>
        </w:r>
        <w:r w:rsidR="000A79DE">
          <w:rPr>
            <w:noProof/>
            <w:webHidden/>
          </w:rPr>
          <w:t>37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4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45 \h </w:instrText>
        </w:r>
        <w:r w:rsidR="000A79DE">
          <w:rPr>
            <w:noProof/>
            <w:webHidden/>
          </w:rPr>
        </w:r>
        <w:r w:rsidR="000A79DE">
          <w:rPr>
            <w:noProof/>
            <w:webHidden/>
          </w:rPr>
          <w:fldChar w:fldCharType="separate"/>
        </w:r>
        <w:r w:rsidR="000A79DE">
          <w:rPr>
            <w:noProof/>
            <w:webHidden/>
          </w:rPr>
          <w:t>37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4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46 \h </w:instrText>
        </w:r>
        <w:r w:rsidR="000A79DE">
          <w:rPr>
            <w:noProof/>
            <w:webHidden/>
          </w:rPr>
        </w:r>
        <w:r w:rsidR="000A79DE">
          <w:rPr>
            <w:noProof/>
            <w:webHidden/>
          </w:rPr>
          <w:fldChar w:fldCharType="separate"/>
        </w:r>
        <w:r w:rsidR="000A79DE">
          <w:rPr>
            <w:noProof/>
            <w:webHidden/>
          </w:rPr>
          <w:t>380</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47" w:history="1">
        <w:r w:rsidR="000A79DE" w:rsidRPr="00D67E48">
          <w:rPr>
            <w:rStyle w:val="Hyperlink"/>
            <w:noProof/>
          </w:rPr>
          <w:t>Глава 13. Символни низове</w:t>
        </w:r>
        <w:r w:rsidR="000A79DE">
          <w:rPr>
            <w:noProof/>
            <w:webHidden/>
          </w:rPr>
          <w:tab/>
        </w:r>
        <w:r w:rsidR="000A79DE">
          <w:rPr>
            <w:noProof/>
            <w:webHidden/>
          </w:rPr>
          <w:fldChar w:fldCharType="begin"/>
        </w:r>
        <w:r w:rsidR="000A79DE">
          <w:rPr>
            <w:noProof/>
            <w:webHidden/>
          </w:rPr>
          <w:instrText xml:space="preserve"> PAGEREF _Toc385892447 \h </w:instrText>
        </w:r>
        <w:r w:rsidR="000A79DE">
          <w:rPr>
            <w:noProof/>
            <w:webHidden/>
          </w:rPr>
        </w:r>
        <w:r w:rsidR="000A79DE">
          <w:rPr>
            <w:noProof/>
            <w:webHidden/>
          </w:rPr>
          <w:fldChar w:fldCharType="separate"/>
        </w:r>
        <w:r w:rsidR="000A79DE">
          <w:rPr>
            <w:noProof/>
            <w:webHidden/>
          </w:rPr>
          <w:t>38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48"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48 \h </w:instrText>
        </w:r>
        <w:r w:rsidR="000A79DE">
          <w:rPr>
            <w:noProof/>
            <w:webHidden/>
          </w:rPr>
        </w:r>
        <w:r w:rsidR="000A79DE">
          <w:rPr>
            <w:noProof/>
            <w:webHidden/>
          </w:rPr>
          <w:fldChar w:fldCharType="separate"/>
        </w:r>
        <w:r w:rsidR="000A79DE">
          <w:rPr>
            <w:noProof/>
            <w:webHidden/>
          </w:rPr>
          <w:t>38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4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49 \h </w:instrText>
        </w:r>
        <w:r w:rsidR="000A79DE">
          <w:rPr>
            <w:noProof/>
            <w:webHidden/>
          </w:rPr>
        </w:r>
        <w:r w:rsidR="000A79DE">
          <w:rPr>
            <w:noProof/>
            <w:webHidden/>
          </w:rPr>
          <w:fldChar w:fldCharType="separate"/>
        </w:r>
        <w:r w:rsidR="000A79DE">
          <w:rPr>
            <w:noProof/>
            <w:webHidden/>
          </w:rPr>
          <w:t>38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50" w:history="1">
        <w:r w:rsidR="000A79DE" w:rsidRPr="00D67E48">
          <w:rPr>
            <w:rStyle w:val="Hyperlink"/>
            <w:noProof/>
          </w:rPr>
          <w:t>Символни низове</w:t>
        </w:r>
        <w:r w:rsidR="000A79DE">
          <w:rPr>
            <w:noProof/>
            <w:webHidden/>
          </w:rPr>
          <w:tab/>
        </w:r>
        <w:r w:rsidR="000A79DE">
          <w:rPr>
            <w:noProof/>
            <w:webHidden/>
          </w:rPr>
          <w:fldChar w:fldCharType="begin"/>
        </w:r>
        <w:r w:rsidR="000A79DE">
          <w:rPr>
            <w:noProof/>
            <w:webHidden/>
          </w:rPr>
          <w:instrText xml:space="preserve"> PAGEREF _Toc385892450 \h </w:instrText>
        </w:r>
        <w:r w:rsidR="000A79DE">
          <w:rPr>
            <w:noProof/>
            <w:webHidden/>
          </w:rPr>
        </w:r>
        <w:r w:rsidR="000A79DE">
          <w:rPr>
            <w:noProof/>
            <w:webHidden/>
          </w:rPr>
          <w:fldChar w:fldCharType="separate"/>
        </w:r>
        <w:r w:rsidR="000A79DE">
          <w:rPr>
            <w:noProof/>
            <w:webHidden/>
          </w:rPr>
          <w:t>38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51" w:history="1">
        <w:r w:rsidR="000A79DE" w:rsidRPr="00D67E48">
          <w:rPr>
            <w:rStyle w:val="Hyperlink"/>
            <w:noProof/>
          </w:rPr>
          <w:t>Операции върху символни низове</w:t>
        </w:r>
        <w:r w:rsidR="000A79DE">
          <w:rPr>
            <w:noProof/>
            <w:webHidden/>
          </w:rPr>
          <w:tab/>
        </w:r>
        <w:r w:rsidR="000A79DE">
          <w:rPr>
            <w:noProof/>
            <w:webHidden/>
          </w:rPr>
          <w:fldChar w:fldCharType="begin"/>
        </w:r>
        <w:r w:rsidR="000A79DE">
          <w:rPr>
            <w:noProof/>
            <w:webHidden/>
          </w:rPr>
          <w:instrText xml:space="preserve"> PAGEREF _Toc385892451 \h </w:instrText>
        </w:r>
        <w:r w:rsidR="000A79DE">
          <w:rPr>
            <w:noProof/>
            <w:webHidden/>
          </w:rPr>
        </w:r>
        <w:r w:rsidR="000A79DE">
          <w:rPr>
            <w:noProof/>
            <w:webHidden/>
          </w:rPr>
          <w:fldChar w:fldCharType="separate"/>
        </w:r>
        <w:r w:rsidR="000A79DE">
          <w:rPr>
            <w:noProof/>
            <w:webHidden/>
          </w:rPr>
          <w:t>38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52" w:history="1">
        <w:r w:rsidR="000A79DE" w:rsidRPr="00D67E48">
          <w:rPr>
            <w:rStyle w:val="Hyperlink"/>
            <w:noProof/>
          </w:rPr>
          <w:t>Построяване на символни низове. StringBuilder</w:t>
        </w:r>
        <w:r w:rsidR="000A79DE">
          <w:rPr>
            <w:noProof/>
            <w:webHidden/>
          </w:rPr>
          <w:tab/>
        </w:r>
        <w:r w:rsidR="000A79DE">
          <w:rPr>
            <w:noProof/>
            <w:webHidden/>
          </w:rPr>
          <w:fldChar w:fldCharType="begin"/>
        </w:r>
        <w:r w:rsidR="000A79DE">
          <w:rPr>
            <w:noProof/>
            <w:webHidden/>
          </w:rPr>
          <w:instrText xml:space="preserve"> PAGEREF _Toc385892452 \h </w:instrText>
        </w:r>
        <w:r w:rsidR="000A79DE">
          <w:rPr>
            <w:noProof/>
            <w:webHidden/>
          </w:rPr>
        </w:r>
        <w:r w:rsidR="000A79DE">
          <w:rPr>
            <w:noProof/>
            <w:webHidden/>
          </w:rPr>
          <w:fldChar w:fldCharType="separate"/>
        </w:r>
        <w:r w:rsidR="000A79DE">
          <w:rPr>
            <w:noProof/>
            <w:webHidden/>
          </w:rPr>
          <w:t>40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53" w:history="1">
        <w:r w:rsidR="000A79DE" w:rsidRPr="00D67E48">
          <w:rPr>
            <w:rStyle w:val="Hyperlink"/>
            <w:noProof/>
          </w:rPr>
          <w:t>Форматиране на низове</w:t>
        </w:r>
        <w:r w:rsidR="000A79DE">
          <w:rPr>
            <w:noProof/>
            <w:webHidden/>
          </w:rPr>
          <w:tab/>
        </w:r>
        <w:r w:rsidR="000A79DE">
          <w:rPr>
            <w:noProof/>
            <w:webHidden/>
          </w:rPr>
          <w:fldChar w:fldCharType="begin"/>
        </w:r>
        <w:r w:rsidR="000A79DE">
          <w:rPr>
            <w:noProof/>
            <w:webHidden/>
          </w:rPr>
          <w:instrText xml:space="preserve"> PAGEREF _Toc385892453 \h </w:instrText>
        </w:r>
        <w:r w:rsidR="000A79DE">
          <w:rPr>
            <w:noProof/>
            <w:webHidden/>
          </w:rPr>
        </w:r>
        <w:r w:rsidR="000A79DE">
          <w:rPr>
            <w:noProof/>
            <w:webHidden/>
          </w:rPr>
          <w:fldChar w:fldCharType="separate"/>
        </w:r>
        <w:r w:rsidR="000A79DE">
          <w:rPr>
            <w:noProof/>
            <w:webHidden/>
          </w:rPr>
          <w:t>41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54"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54 \h </w:instrText>
        </w:r>
        <w:r w:rsidR="000A79DE">
          <w:rPr>
            <w:noProof/>
            <w:webHidden/>
          </w:rPr>
        </w:r>
        <w:r w:rsidR="000A79DE">
          <w:rPr>
            <w:noProof/>
            <w:webHidden/>
          </w:rPr>
          <w:fldChar w:fldCharType="separate"/>
        </w:r>
        <w:r w:rsidR="000A79DE">
          <w:rPr>
            <w:noProof/>
            <w:webHidden/>
          </w:rPr>
          <w:t>42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55"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55 \h </w:instrText>
        </w:r>
        <w:r w:rsidR="000A79DE">
          <w:rPr>
            <w:noProof/>
            <w:webHidden/>
          </w:rPr>
        </w:r>
        <w:r w:rsidR="000A79DE">
          <w:rPr>
            <w:noProof/>
            <w:webHidden/>
          </w:rPr>
          <w:fldChar w:fldCharType="separate"/>
        </w:r>
        <w:r w:rsidR="000A79DE">
          <w:rPr>
            <w:noProof/>
            <w:webHidden/>
          </w:rPr>
          <w:t>422</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56" w:history="1">
        <w:r w:rsidR="000A79DE" w:rsidRPr="00D67E48">
          <w:rPr>
            <w:rStyle w:val="Hyperlink"/>
            <w:noProof/>
          </w:rPr>
          <w:t>Глава 14. Дефиниране на класове</w:t>
        </w:r>
        <w:r w:rsidR="000A79DE">
          <w:rPr>
            <w:noProof/>
            <w:webHidden/>
          </w:rPr>
          <w:tab/>
        </w:r>
        <w:r w:rsidR="000A79DE">
          <w:rPr>
            <w:noProof/>
            <w:webHidden/>
          </w:rPr>
          <w:fldChar w:fldCharType="begin"/>
        </w:r>
        <w:r w:rsidR="000A79DE">
          <w:rPr>
            <w:noProof/>
            <w:webHidden/>
          </w:rPr>
          <w:instrText xml:space="preserve"> PAGEREF _Toc385892456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57"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57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58" w:history="1">
        <w:r w:rsidR="000A79DE" w:rsidRPr="00D67E48">
          <w:rPr>
            <w:rStyle w:val="Hyperlink"/>
            <w:noProof/>
          </w:rPr>
          <w:t>Посвещение</w:t>
        </w:r>
        <w:r w:rsidR="000A79DE">
          <w:rPr>
            <w:noProof/>
            <w:webHidden/>
          </w:rPr>
          <w:tab/>
        </w:r>
        <w:r w:rsidR="000A79DE">
          <w:rPr>
            <w:noProof/>
            <w:webHidden/>
          </w:rPr>
          <w:fldChar w:fldCharType="begin"/>
        </w:r>
        <w:r w:rsidR="000A79DE">
          <w:rPr>
            <w:noProof/>
            <w:webHidden/>
          </w:rPr>
          <w:instrText xml:space="preserve"> PAGEREF _Toc385892458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5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59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0" w:history="1">
        <w:r w:rsidR="000A79DE" w:rsidRPr="00D67E48">
          <w:rPr>
            <w:rStyle w:val="Hyperlink"/>
            <w:noProof/>
          </w:rPr>
          <w:t>Собствени класове</w:t>
        </w:r>
        <w:r w:rsidR="000A79DE">
          <w:rPr>
            <w:noProof/>
            <w:webHidden/>
          </w:rPr>
          <w:tab/>
        </w:r>
        <w:r w:rsidR="000A79DE">
          <w:rPr>
            <w:noProof/>
            <w:webHidden/>
          </w:rPr>
          <w:fldChar w:fldCharType="begin"/>
        </w:r>
        <w:r w:rsidR="000A79DE">
          <w:rPr>
            <w:noProof/>
            <w:webHidden/>
          </w:rPr>
          <w:instrText xml:space="preserve"> PAGEREF _Toc385892460 \h </w:instrText>
        </w:r>
        <w:r w:rsidR="000A79DE">
          <w:rPr>
            <w:noProof/>
            <w:webHidden/>
          </w:rPr>
        </w:r>
        <w:r w:rsidR="000A79DE">
          <w:rPr>
            <w:noProof/>
            <w:webHidden/>
          </w:rPr>
          <w:fldChar w:fldCharType="separate"/>
        </w:r>
        <w:r w:rsidR="000A79DE">
          <w:rPr>
            <w:noProof/>
            <w:webHidden/>
          </w:rPr>
          <w:t>42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1" w:history="1">
        <w:r w:rsidR="000A79DE" w:rsidRPr="00D67E48">
          <w:rPr>
            <w:rStyle w:val="Hyperlink"/>
            <w:noProof/>
          </w:rPr>
          <w:t>Използване на класове и обекти</w:t>
        </w:r>
        <w:r w:rsidR="000A79DE">
          <w:rPr>
            <w:noProof/>
            <w:webHidden/>
          </w:rPr>
          <w:tab/>
        </w:r>
        <w:r w:rsidR="000A79DE">
          <w:rPr>
            <w:noProof/>
            <w:webHidden/>
          </w:rPr>
          <w:fldChar w:fldCharType="begin"/>
        </w:r>
        <w:r w:rsidR="000A79DE">
          <w:rPr>
            <w:noProof/>
            <w:webHidden/>
          </w:rPr>
          <w:instrText xml:space="preserve"> PAGEREF _Toc385892461 \h </w:instrText>
        </w:r>
        <w:r w:rsidR="000A79DE">
          <w:rPr>
            <w:noProof/>
            <w:webHidden/>
          </w:rPr>
        </w:r>
        <w:r w:rsidR="000A79DE">
          <w:rPr>
            <w:noProof/>
            <w:webHidden/>
          </w:rPr>
          <w:fldChar w:fldCharType="separate"/>
        </w:r>
        <w:r w:rsidR="000A79DE">
          <w:rPr>
            <w:noProof/>
            <w:webHidden/>
          </w:rPr>
          <w:t>42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2" w:history="1">
        <w:r w:rsidR="000A79DE" w:rsidRPr="00D67E48">
          <w:rPr>
            <w:rStyle w:val="Hyperlink"/>
            <w:noProof/>
          </w:rPr>
          <w:t>Съхранение на собствени класове във файлове</w:t>
        </w:r>
        <w:r w:rsidR="000A79DE">
          <w:rPr>
            <w:noProof/>
            <w:webHidden/>
          </w:rPr>
          <w:tab/>
        </w:r>
        <w:r w:rsidR="000A79DE">
          <w:rPr>
            <w:noProof/>
            <w:webHidden/>
          </w:rPr>
          <w:fldChar w:fldCharType="begin"/>
        </w:r>
        <w:r w:rsidR="000A79DE">
          <w:rPr>
            <w:noProof/>
            <w:webHidden/>
          </w:rPr>
          <w:instrText xml:space="preserve"> PAGEREF _Toc385892462 \h </w:instrText>
        </w:r>
        <w:r w:rsidR="000A79DE">
          <w:rPr>
            <w:noProof/>
            <w:webHidden/>
          </w:rPr>
        </w:r>
        <w:r w:rsidR="000A79DE">
          <w:rPr>
            <w:noProof/>
            <w:webHidden/>
          </w:rPr>
          <w:fldChar w:fldCharType="separate"/>
        </w:r>
        <w:r w:rsidR="000A79DE">
          <w:rPr>
            <w:noProof/>
            <w:webHidden/>
          </w:rPr>
          <w:t>43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3" w:history="1">
        <w:r w:rsidR="000A79DE" w:rsidRPr="00D67E48">
          <w:rPr>
            <w:rStyle w:val="Hyperlink"/>
            <w:noProof/>
          </w:rPr>
          <w:t>Модификатори и нива на достъп (видимост)</w:t>
        </w:r>
        <w:r w:rsidR="000A79DE">
          <w:rPr>
            <w:noProof/>
            <w:webHidden/>
          </w:rPr>
          <w:tab/>
        </w:r>
        <w:r w:rsidR="000A79DE">
          <w:rPr>
            <w:noProof/>
            <w:webHidden/>
          </w:rPr>
          <w:fldChar w:fldCharType="begin"/>
        </w:r>
        <w:r w:rsidR="000A79DE">
          <w:rPr>
            <w:noProof/>
            <w:webHidden/>
          </w:rPr>
          <w:instrText xml:space="preserve"> PAGEREF _Toc385892463 \h </w:instrText>
        </w:r>
        <w:r w:rsidR="000A79DE">
          <w:rPr>
            <w:noProof/>
            <w:webHidden/>
          </w:rPr>
        </w:r>
        <w:r w:rsidR="000A79DE">
          <w:rPr>
            <w:noProof/>
            <w:webHidden/>
          </w:rPr>
          <w:fldChar w:fldCharType="separate"/>
        </w:r>
        <w:r w:rsidR="000A79DE">
          <w:rPr>
            <w:noProof/>
            <w:webHidden/>
          </w:rPr>
          <w:t>43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4" w:history="1">
        <w:r w:rsidR="000A79DE" w:rsidRPr="00D67E48">
          <w:rPr>
            <w:rStyle w:val="Hyperlink"/>
            <w:noProof/>
          </w:rPr>
          <w:t>Деклариране на класове</w:t>
        </w:r>
        <w:r w:rsidR="000A79DE">
          <w:rPr>
            <w:noProof/>
            <w:webHidden/>
          </w:rPr>
          <w:tab/>
        </w:r>
        <w:r w:rsidR="000A79DE">
          <w:rPr>
            <w:noProof/>
            <w:webHidden/>
          </w:rPr>
          <w:fldChar w:fldCharType="begin"/>
        </w:r>
        <w:r w:rsidR="000A79DE">
          <w:rPr>
            <w:noProof/>
            <w:webHidden/>
          </w:rPr>
          <w:instrText xml:space="preserve"> PAGEREF _Toc385892464 \h </w:instrText>
        </w:r>
        <w:r w:rsidR="000A79DE">
          <w:rPr>
            <w:noProof/>
            <w:webHidden/>
          </w:rPr>
        </w:r>
        <w:r w:rsidR="000A79DE">
          <w:rPr>
            <w:noProof/>
            <w:webHidden/>
          </w:rPr>
          <w:fldChar w:fldCharType="separate"/>
        </w:r>
        <w:r w:rsidR="000A79DE">
          <w:rPr>
            <w:noProof/>
            <w:webHidden/>
          </w:rPr>
          <w:t>43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5" w:history="1">
        <w:r w:rsidR="000A79DE" w:rsidRPr="00D67E48">
          <w:rPr>
            <w:rStyle w:val="Hyperlink"/>
            <w:noProof/>
          </w:rPr>
          <w:t>Ключовата дума this</w:t>
        </w:r>
        <w:r w:rsidR="000A79DE">
          <w:rPr>
            <w:noProof/>
            <w:webHidden/>
          </w:rPr>
          <w:tab/>
        </w:r>
        <w:r w:rsidR="000A79DE">
          <w:rPr>
            <w:noProof/>
            <w:webHidden/>
          </w:rPr>
          <w:fldChar w:fldCharType="begin"/>
        </w:r>
        <w:r w:rsidR="000A79DE">
          <w:rPr>
            <w:noProof/>
            <w:webHidden/>
          </w:rPr>
          <w:instrText xml:space="preserve"> PAGEREF _Toc385892465 \h </w:instrText>
        </w:r>
        <w:r w:rsidR="000A79DE">
          <w:rPr>
            <w:noProof/>
            <w:webHidden/>
          </w:rPr>
        </w:r>
        <w:r w:rsidR="000A79DE">
          <w:rPr>
            <w:noProof/>
            <w:webHidden/>
          </w:rPr>
          <w:fldChar w:fldCharType="separate"/>
        </w:r>
        <w:r w:rsidR="000A79DE">
          <w:rPr>
            <w:noProof/>
            <w:webHidden/>
          </w:rPr>
          <w:t>43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6" w:history="1">
        <w:r w:rsidR="000A79DE" w:rsidRPr="00D67E48">
          <w:rPr>
            <w:rStyle w:val="Hyperlink"/>
            <w:noProof/>
          </w:rPr>
          <w:t>Полета</w:t>
        </w:r>
        <w:r w:rsidR="000A79DE">
          <w:rPr>
            <w:noProof/>
            <w:webHidden/>
          </w:rPr>
          <w:tab/>
        </w:r>
        <w:r w:rsidR="000A79DE">
          <w:rPr>
            <w:noProof/>
            <w:webHidden/>
          </w:rPr>
          <w:fldChar w:fldCharType="begin"/>
        </w:r>
        <w:r w:rsidR="000A79DE">
          <w:rPr>
            <w:noProof/>
            <w:webHidden/>
          </w:rPr>
          <w:instrText xml:space="preserve"> PAGEREF _Toc385892466 \h </w:instrText>
        </w:r>
        <w:r w:rsidR="000A79DE">
          <w:rPr>
            <w:noProof/>
            <w:webHidden/>
          </w:rPr>
        </w:r>
        <w:r w:rsidR="000A79DE">
          <w:rPr>
            <w:noProof/>
            <w:webHidden/>
          </w:rPr>
          <w:fldChar w:fldCharType="separate"/>
        </w:r>
        <w:r w:rsidR="000A79DE">
          <w:rPr>
            <w:noProof/>
            <w:webHidden/>
          </w:rPr>
          <w:t>43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7" w:history="1">
        <w:r w:rsidR="000A79DE" w:rsidRPr="00D67E48">
          <w:rPr>
            <w:rStyle w:val="Hyperlink"/>
            <w:noProof/>
          </w:rPr>
          <w:t>Методи</w:t>
        </w:r>
        <w:r w:rsidR="000A79DE">
          <w:rPr>
            <w:noProof/>
            <w:webHidden/>
          </w:rPr>
          <w:tab/>
        </w:r>
        <w:r w:rsidR="000A79DE">
          <w:rPr>
            <w:noProof/>
            <w:webHidden/>
          </w:rPr>
          <w:fldChar w:fldCharType="begin"/>
        </w:r>
        <w:r w:rsidR="000A79DE">
          <w:rPr>
            <w:noProof/>
            <w:webHidden/>
          </w:rPr>
          <w:instrText xml:space="preserve"> PAGEREF _Toc385892467 \h </w:instrText>
        </w:r>
        <w:r w:rsidR="000A79DE">
          <w:rPr>
            <w:noProof/>
            <w:webHidden/>
          </w:rPr>
        </w:r>
        <w:r w:rsidR="000A79DE">
          <w:rPr>
            <w:noProof/>
            <w:webHidden/>
          </w:rPr>
          <w:fldChar w:fldCharType="separate"/>
        </w:r>
        <w:r w:rsidR="000A79DE">
          <w:rPr>
            <w:noProof/>
            <w:webHidden/>
          </w:rPr>
          <w:t>44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8" w:history="1">
        <w:r w:rsidR="000A79DE" w:rsidRPr="00D67E48">
          <w:rPr>
            <w:rStyle w:val="Hyperlink"/>
            <w:noProof/>
          </w:rPr>
          <w:t>Достъп до нестатичните данни на класа</w:t>
        </w:r>
        <w:r w:rsidR="000A79DE">
          <w:rPr>
            <w:noProof/>
            <w:webHidden/>
          </w:rPr>
          <w:tab/>
        </w:r>
        <w:r w:rsidR="000A79DE">
          <w:rPr>
            <w:noProof/>
            <w:webHidden/>
          </w:rPr>
          <w:fldChar w:fldCharType="begin"/>
        </w:r>
        <w:r w:rsidR="000A79DE">
          <w:rPr>
            <w:noProof/>
            <w:webHidden/>
          </w:rPr>
          <w:instrText xml:space="preserve"> PAGEREF _Toc385892468 \h </w:instrText>
        </w:r>
        <w:r w:rsidR="000A79DE">
          <w:rPr>
            <w:noProof/>
            <w:webHidden/>
          </w:rPr>
        </w:r>
        <w:r w:rsidR="000A79DE">
          <w:rPr>
            <w:noProof/>
            <w:webHidden/>
          </w:rPr>
          <w:fldChar w:fldCharType="separate"/>
        </w:r>
        <w:r w:rsidR="000A79DE">
          <w:rPr>
            <w:noProof/>
            <w:webHidden/>
          </w:rPr>
          <w:t>44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69" w:history="1">
        <w:r w:rsidR="000A79DE" w:rsidRPr="00D67E48">
          <w:rPr>
            <w:rStyle w:val="Hyperlink"/>
            <w:noProof/>
          </w:rPr>
          <w:t>Припокриване на полета и локални променливи (scope overlapping)</w:t>
        </w:r>
        <w:r w:rsidR="000A79DE">
          <w:rPr>
            <w:noProof/>
            <w:webHidden/>
          </w:rPr>
          <w:tab/>
        </w:r>
        <w:r w:rsidR="000A79DE">
          <w:rPr>
            <w:noProof/>
            <w:webHidden/>
          </w:rPr>
          <w:fldChar w:fldCharType="begin"/>
        </w:r>
        <w:r w:rsidR="000A79DE">
          <w:rPr>
            <w:noProof/>
            <w:webHidden/>
          </w:rPr>
          <w:instrText xml:space="preserve"> PAGEREF _Toc385892469 \h </w:instrText>
        </w:r>
        <w:r w:rsidR="000A79DE">
          <w:rPr>
            <w:noProof/>
            <w:webHidden/>
          </w:rPr>
        </w:r>
        <w:r w:rsidR="000A79DE">
          <w:rPr>
            <w:noProof/>
            <w:webHidden/>
          </w:rPr>
          <w:fldChar w:fldCharType="separate"/>
        </w:r>
        <w:r w:rsidR="000A79DE">
          <w:rPr>
            <w:noProof/>
            <w:webHidden/>
          </w:rPr>
          <w:t>44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70" w:history="1">
        <w:r w:rsidR="000A79DE" w:rsidRPr="00D67E48">
          <w:rPr>
            <w:rStyle w:val="Hyperlink"/>
            <w:noProof/>
          </w:rPr>
          <w:t>Видимост на полета и методи</w:t>
        </w:r>
        <w:r w:rsidR="000A79DE">
          <w:rPr>
            <w:noProof/>
            <w:webHidden/>
          </w:rPr>
          <w:tab/>
        </w:r>
        <w:r w:rsidR="000A79DE">
          <w:rPr>
            <w:noProof/>
            <w:webHidden/>
          </w:rPr>
          <w:fldChar w:fldCharType="begin"/>
        </w:r>
        <w:r w:rsidR="000A79DE">
          <w:rPr>
            <w:noProof/>
            <w:webHidden/>
          </w:rPr>
          <w:instrText xml:space="preserve"> PAGEREF _Toc385892470 \h </w:instrText>
        </w:r>
        <w:r w:rsidR="000A79DE">
          <w:rPr>
            <w:noProof/>
            <w:webHidden/>
          </w:rPr>
        </w:r>
        <w:r w:rsidR="000A79DE">
          <w:rPr>
            <w:noProof/>
            <w:webHidden/>
          </w:rPr>
          <w:fldChar w:fldCharType="separate"/>
        </w:r>
        <w:r w:rsidR="000A79DE">
          <w:rPr>
            <w:noProof/>
            <w:webHidden/>
          </w:rPr>
          <w:t>44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71" w:history="1">
        <w:r w:rsidR="000A79DE" w:rsidRPr="00D67E48">
          <w:rPr>
            <w:rStyle w:val="Hyperlink"/>
            <w:noProof/>
          </w:rPr>
          <w:t>Конструктори</w:t>
        </w:r>
        <w:r w:rsidR="000A79DE">
          <w:rPr>
            <w:noProof/>
            <w:webHidden/>
          </w:rPr>
          <w:tab/>
        </w:r>
        <w:r w:rsidR="000A79DE">
          <w:rPr>
            <w:noProof/>
            <w:webHidden/>
          </w:rPr>
          <w:fldChar w:fldCharType="begin"/>
        </w:r>
        <w:r w:rsidR="000A79DE">
          <w:rPr>
            <w:noProof/>
            <w:webHidden/>
          </w:rPr>
          <w:instrText xml:space="preserve"> PAGEREF _Toc385892471 \h </w:instrText>
        </w:r>
        <w:r w:rsidR="000A79DE">
          <w:rPr>
            <w:noProof/>
            <w:webHidden/>
          </w:rPr>
        </w:r>
        <w:r w:rsidR="000A79DE">
          <w:rPr>
            <w:noProof/>
            <w:webHidden/>
          </w:rPr>
          <w:fldChar w:fldCharType="separate"/>
        </w:r>
        <w:r w:rsidR="000A79DE">
          <w:rPr>
            <w:noProof/>
            <w:webHidden/>
          </w:rPr>
          <w:t>45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72" w:history="1">
        <w:r w:rsidR="000A79DE" w:rsidRPr="00D67E48">
          <w:rPr>
            <w:rStyle w:val="Hyperlink"/>
            <w:noProof/>
          </w:rPr>
          <w:t>Свойства (properties)</w:t>
        </w:r>
        <w:r w:rsidR="000A79DE">
          <w:rPr>
            <w:noProof/>
            <w:webHidden/>
          </w:rPr>
          <w:tab/>
        </w:r>
        <w:r w:rsidR="000A79DE">
          <w:rPr>
            <w:noProof/>
            <w:webHidden/>
          </w:rPr>
          <w:fldChar w:fldCharType="begin"/>
        </w:r>
        <w:r w:rsidR="000A79DE">
          <w:rPr>
            <w:noProof/>
            <w:webHidden/>
          </w:rPr>
          <w:instrText xml:space="preserve"> PAGEREF _Toc385892472 \h </w:instrText>
        </w:r>
        <w:r w:rsidR="000A79DE">
          <w:rPr>
            <w:noProof/>
            <w:webHidden/>
          </w:rPr>
        </w:r>
        <w:r w:rsidR="000A79DE">
          <w:rPr>
            <w:noProof/>
            <w:webHidden/>
          </w:rPr>
          <w:fldChar w:fldCharType="separate"/>
        </w:r>
        <w:r w:rsidR="000A79DE">
          <w:rPr>
            <w:noProof/>
            <w:webHidden/>
          </w:rPr>
          <w:t>47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73" w:history="1">
        <w:r w:rsidR="000A79DE" w:rsidRPr="00D67E48">
          <w:rPr>
            <w:rStyle w:val="Hyperlink"/>
            <w:noProof/>
          </w:rPr>
          <w:t>Статични членове на класа (static members)</w:t>
        </w:r>
        <w:r w:rsidR="000A79DE">
          <w:rPr>
            <w:noProof/>
            <w:webHidden/>
          </w:rPr>
          <w:tab/>
        </w:r>
        <w:r w:rsidR="000A79DE">
          <w:rPr>
            <w:noProof/>
            <w:webHidden/>
          </w:rPr>
          <w:fldChar w:fldCharType="begin"/>
        </w:r>
        <w:r w:rsidR="000A79DE">
          <w:rPr>
            <w:noProof/>
            <w:webHidden/>
          </w:rPr>
          <w:instrText xml:space="preserve"> PAGEREF _Toc385892473 \h </w:instrText>
        </w:r>
        <w:r w:rsidR="000A79DE">
          <w:rPr>
            <w:noProof/>
            <w:webHidden/>
          </w:rPr>
        </w:r>
        <w:r w:rsidR="000A79DE">
          <w:rPr>
            <w:noProof/>
            <w:webHidden/>
          </w:rPr>
          <w:fldChar w:fldCharType="separate"/>
        </w:r>
        <w:r w:rsidR="000A79DE">
          <w:rPr>
            <w:noProof/>
            <w:webHidden/>
          </w:rPr>
          <w:t>48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74" w:history="1">
        <w:r w:rsidR="000A79DE" w:rsidRPr="00D67E48">
          <w:rPr>
            <w:rStyle w:val="Hyperlink"/>
            <w:noProof/>
          </w:rPr>
          <w:t>Вътрешни, локални и анонимни класове</w:t>
        </w:r>
        <w:r w:rsidR="000A79DE">
          <w:rPr>
            <w:noProof/>
            <w:webHidden/>
          </w:rPr>
          <w:tab/>
        </w:r>
        <w:r w:rsidR="000A79DE">
          <w:rPr>
            <w:noProof/>
            <w:webHidden/>
          </w:rPr>
          <w:fldChar w:fldCharType="begin"/>
        </w:r>
        <w:r w:rsidR="000A79DE">
          <w:rPr>
            <w:noProof/>
            <w:webHidden/>
          </w:rPr>
          <w:instrText xml:space="preserve"> PAGEREF _Toc385892474 \h </w:instrText>
        </w:r>
        <w:r w:rsidR="000A79DE">
          <w:rPr>
            <w:noProof/>
            <w:webHidden/>
          </w:rPr>
        </w:r>
        <w:r w:rsidR="000A79DE">
          <w:rPr>
            <w:noProof/>
            <w:webHidden/>
          </w:rPr>
          <w:fldChar w:fldCharType="separate"/>
        </w:r>
        <w:r w:rsidR="000A79DE">
          <w:rPr>
            <w:noProof/>
            <w:webHidden/>
          </w:rPr>
          <w:t>50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7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75 \h </w:instrText>
        </w:r>
        <w:r w:rsidR="000A79DE">
          <w:rPr>
            <w:noProof/>
            <w:webHidden/>
          </w:rPr>
        </w:r>
        <w:r w:rsidR="000A79DE">
          <w:rPr>
            <w:noProof/>
            <w:webHidden/>
          </w:rPr>
          <w:fldChar w:fldCharType="separate"/>
        </w:r>
        <w:r w:rsidR="000A79DE">
          <w:rPr>
            <w:noProof/>
            <w:webHidden/>
          </w:rPr>
          <w:t>50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7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76 \h </w:instrText>
        </w:r>
        <w:r w:rsidR="000A79DE">
          <w:rPr>
            <w:noProof/>
            <w:webHidden/>
          </w:rPr>
        </w:r>
        <w:r w:rsidR="000A79DE">
          <w:rPr>
            <w:noProof/>
            <w:webHidden/>
          </w:rPr>
          <w:fldChar w:fldCharType="separate"/>
        </w:r>
        <w:r w:rsidR="000A79DE">
          <w:rPr>
            <w:noProof/>
            <w:webHidden/>
          </w:rPr>
          <w:t>505</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77" w:history="1">
        <w:r w:rsidR="000A79DE" w:rsidRPr="00D67E48">
          <w:rPr>
            <w:rStyle w:val="Hyperlink"/>
            <w:noProof/>
          </w:rPr>
          <w:t>Глава 15. Текстови файлове</w:t>
        </w:r>
        <w:r w:rsidR="000A79DE">
          <w:rPr>
            <w:noProof/>
            <w:webHidden/>
          </w:rPr>
          <w:tab/>
        </w:r>
        <w:r w:rsidR="000A79DE">
          <w:rPr>
            <w:noProof/>
            <w:webHidden/>
          </w:rPr>
          <w:fldChar w:fldCharType="begin"/>
        </w:r>
        <w:r w:rsidR="000A79DE">
          <w:rPr>
            <w:noProof/>
            <w:webHidden/>
          </w:rPr>
          <w:instrText xml:space="preserve"> PAGEREF _Toc385892477 \h </w:instrText>
        </w:r>
        <w:r w:rsidR="000A79DE">
          <w:rPr>
            <w:noProof/>
            <w:webHidden/>
          </w:rPr>
        </w:r>
        <w:r w:rsidR="000A79DE">
          <w:rPr>
            <w:noProof/>
            <w:webHidden/>
          </w:rPr>
          <w:fldChar w:fldCharType="separate"/>
        </w:r>
        <w:r w:rsidR="000A79DE">
          <w:rPr>
            <w:noProof/>
            <w:webHidden/>
          </w:rPr>
          <w:t>50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78"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78 \h </w:instrText>
        </w:r>
        <w:r w:rsidR="000A79DE">
          <w:rPr>
            <w:noProof/>
            <w:webHidden/>
          </w:rPr>
        </w:r>
        <w:r w:rsidR="000A79DE">
          <w:rPr>
            <w:noProof/>
            <w:webHidden/>
          </w:rPr>
          <w:fldChar w:fldCharType="separate"/>
        </w:r>
        <w:r w:rsidR="000A79DE">
          <w:rPr>
            <w:noProof/>
            <w:webHidden/>
          </w:rPr>
          <w:t>50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7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79 \h </w:instrText>
        </w:r>
        <w:r w:rsidR="000A79DE">
          <w:rPr>
            <w:noProof/>
            <w:webHidden/>
          </w:rPr>
        </w:r>
        <w:r w:rsidR="000A79DE">
          <w:rPr>
            <w:noProof/>
            <w:webHidden/>
          </w:rPr>
          <w:fldChar w:fldCharType="separate"/>
        </w:r>
        <w:r w:rsidR="000A79DE">
          <w:rPr>
            <w:noProof/>
            <w:webHidden/>
          </w:rPr>
          <w:t>50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80" w:history="1">
        <w:r w:rsidR="000A79DE" w:rsidRPr="00D67E48">
          <w:rPr>
            <w:rStyle w:val="Hyperlink"/>
            <w:noProof/>
          </w:rPr>
          <w:t>Потоци</w:t>
        </w:r>
        <w:r w:rsidR="000A79DE">
          <w:rPr>
            <w:noProof/>
            <w:webHidden/>
          </w:rPr>
          <w:tab/>
        </w:r>
        <w:r w:rsidR="000A79DE">
          <w:rPr>
            <w:noProof/>
            <w:webHidden/>
          </w:rPr>
          <w:fldChar w:fldCharType="begin"/>
        </w:r>
        <w:r w:rsidR="000A79DE">
          <w:rPr>
            <w:noProof/>
            <w:webHidden/>
          </w:rPr>
          <w:instrText xml:space="preserve"> PAGEREF _Toc385892480 \h </w:instrText>
        </w:r>
        <w:r w:rsidR="000A79DE">
          <w:rPr>
            <w:noProof/>
            <w:webHidden/>
          </w:rPr>
        </w:r>
        <w:r w:rsidR="000A79DE">
          <w:rPr>
            <w:noProof/>
            <w:webHidden/>
          </w:rPr>
          <w:fldChar w:fldCharType="separate"/>
        </w:r>
        <w:r w:rsidR="000A79DE">
          <w:rPr>
            <w:noProof/>
            <w:webHidden/>
          </w:rPr>
          <w:t>50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81" w:history="1">
        <w:r w:rsidR="000A79DE" w:rsidRPr="00D67E48">
          <w:rPr>
            <w:rStyle w:val="Hyperlink"/>
            <w:noProof/>
          </w:rPr>
          <w:t>Четене от текстов файл</w:t>
        </w:r>
        <w:r w:rsidR="000A79DE">
          <w:rPr>
            <w:noProof/>
            <w:webHidden/>
          </w:rPr>
          <w:tab/>
        </w:r>
        <w:r w:rsidR="000A79DE">
          <w:rPr>
            <w:noProof/>
            <w:webHidden/>
          </w:rPr>
          <w:fldChar w:fldCharType="begin"/>
        </w:r>
        <w:r w:rsidR="000A79DE">
          <w:rPr>
            <w:noProof/>
            <w:webHidden/>
          </w:rPr>
          <w:instrText xml:space="preserve"> PAGEREF _Toc385892481 \h </w:instrText>
        </w:r>
        <w:r w:rsidR="000A79DE">
          <w:rPr>
            <w:noProof/>
            <w:webHidden/>
          </w:rPr>
        </w:r>
        <w:r w:rsidR="000A79DE">
          <w:rPr>
            <w:noProof/>
            <w:webHidden/>
          </w:rPr>
          <w:fldChar w:fldCharType="separate"/>
        </w:r>
        <w:r w:rsidR="000A79DE">
          <w:rPr>
            <w:noProof/>
            <w:webHidden/>
          </w:rPr>
          <w:t>51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82" w:history="1">
        <w:r w:rsidR="000A79DE" w:rsidRPr="00D67E48">
          <w:rPr>
            <w:rStyle w:val="Hyperlink"/>
            <w:noProof/>
          </w:rPr>
          <w:t>Писане в текстов файл</w:t>
        </w:r>
        <w:r w:rsidR="000A79DE">
          <w:rPr>
            <w:noProof/>
            <w:webHidden/>
          </w:rPr>
          <w:tab/>
        </w:r>
        <w:r w:rsidR="000A79DE">
          <w:rPr>
            <w:noProof/>
            <w:webHidden/>
          </w:rPr>
          <w:fldChar w:fldCharType="begin"/>
        </w:r>
        <w:r w:rsidR="000A79DE">
          <w:rPr>
            <w:noProof/>
            <w:webHidden/>
          </w:rPr>
          <w:instrText xml:space="preserve"> PAGEREF _Toc385892482 \h </w:instrText>
        </w:r>
        <w:r w:rsidR="000A79DE">
          <w:rPr>
            <w:noProof/>
            <w:webHidden/>
          </w:rPr>
        </w:r>
        <w:r w:rsidR="000A79DE">
          <w:rPr>
            <w:noProof/>
            <w:webHidden/>
          </w:rPr>
          <w:fldChar w:fldCharType="separate"/>
        </w:r>
        <w:r w:rsidR="000A79DE">
          <w:rPr>
            <w:noProof/>
            <w:webHidden/>
          </w:rPr>
          <w:t>51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83" w:history="1">
        <w:r w:rsidR="000A79DE" w:rsidRPr="00D67E48">
          <w:rPr>
            <w:rStyle w:val="Hyperlink"/>
            <w:noProof/>
          </w:rPr>
          <w:t>Обработка на грешки</w:t>
        </w:r>
        <w:r w:rsidR="000A79DE">
          <w:rPr>
            <w:noProof/>
            <w:webHidden/>
          </w:rPr>
          <w:tab/>
        </w:r>
        <w:r w:rsidR="000A79DE">
          <w:rPr>
            <w:noProof/>
            <w:webHidden/>
          </w:rPr>
          <w:fldChar w:fldCharType="begin"/>
        </w:r>
        <w:r w:rsidR="000A79DE">
          <w:rPr>
            <w:noProof/>
            <w:webHidden/>
          </w:rPr>
          <w:instrText xml:space="preserve"> PAGEREF _Toc385892483 \h </w:instrText>
        </w:r>
        <w:r w:rsidR="000A79DE">
          <w:rPr>
            <w:noProof/>
            <w:webHidden/>
          </w:rPr>
        </w:r>
        <w:r w:rsidR="000A79DE">
          <w:rPr>
            <w:noProof/>
            <w:webHidden/>
          </w:rPr>
          <w:fldChar w:fldCharType="separate"/>
        </w:r>
        <w:r w:rsidR="000A79DE">
          <w:rPr>
            <w:noProof/>
            <w:webHidden/>
          </w:rPr>
          <w:t>51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84" w:history="1">
        <w:r w:rsidR="000A79DE" w:rsidRPr="00D67E48">
          <w:rPr>
            <w:rStyle w:val="Hyperlink"/>
            <w:noProof/>
          </w:rPr>
          <w:t>Текстови файлове – още примери</w:t>
        </w:r>
        <w:r w:rsidR="000A79DE">
          <w:rPr>
            <w:noProof/>
            <w:webHidden/>
          </w:rPr>
          <w:tab/>
        </w:r>
        <w:r w:rsidR="000A79DE">
          <w:rPr>
            <w:noProof/>
            <w:webHidden/>
          </w:rPr>
          <w:fldChar w:fldCharType="begin"/>
        </w:r>
        <w:r w:rsidR="000A79DE">
          <w:rPr>
            <w:noProof/>
            <w:webHidden/>
          </w:rPr>
          <w:instrText xml:space="preserve"> PAGEREF _Toc385892484 \h </w:instrText>
        </w:r>
        <w:r w:rsidR="000A79DE">
          <w:rPr>
            <w:noProof/>
            <w:webHidden/>
          </w:rPr>
        </w:r>
        <w:r w:rsidR="000A79DE">
          <w:rPr>
            <w:noProof/>
            <w:webHidden/>
          </w:rPr>
          <w:fldChar w:fldCharType="separate"/>
        </w:r>
        <w:r w:rsidR="000A79DE">
          <w:rPr>
            <w:noProof/>
            <w:webHidden/>
          </w:rPr>
          <w:t>51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8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85 \h </w:instrText>
        </w:r>
        <w:r w:rsidR="000A79DE">
          <w:rPr>
            <w:noProof/>
            <w:webHidden/>
          </w:rPr>
        </w:r>
        <w:r w:rsidR="000A79DE">
          <w:rPr>
            <w:noProof/>
            <w:webHidden/>
          </w:rPr>
          <w:fldChar w:fldCharType="separate"/>
        </w:r>
        <w:r w:rsidR="000A79DE">
          <w:rPr>
            <w:noProof/>
            <w:webHidden/>
          </w:rPr>
          <w:t>52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8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86 \h </w:instrText>
        </w:r>
        <w:r w:rsidR="000A79DE">
          <w:rPr>
            <w:noProof/>
            <w:webHidden/>
          </w:rPr>
        </w:r>
        <w:r w:rsidR="000A79DE">
          <w:rPr>
            <w:noProof/>
            <w:webHidden/>
          </w:rPr>
          <w:fldChar w:fldCharType="separate"/>
        </w:r>
        <w:r w:rsidR="000A79DE">
          <w:rPr>
            <w:noProof/>
            <w:webHidden/>
          </w:rPr>
          <w:t>524</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87" w:history="1">
        <w:r w:rsidR="000A79DE" w:rsidRPr="00D67E48">
          <w:rPr>
            <w:rStyle w:val="Hyperlink"/>
            <w:noProof/>
          </w:rPr>
          <w:t>Глава 16. Линейни структури от данни</w:t>
        </w:r>
        <w:r w:rsidR="000A79DE">
          <w:rPr>
            <w:noProof/>
            <w:webHidden/>
          </w:rPr>
          <w:tab/>
        </w:r>
        <w:r w:rsidR="000A79DE">
          <w:rPr>
            <w:noProof/>
            <w:webHidden/>
          </w:rPr>
          <w:fldChar w:fldCharType="begin"/>
        </w:r>
        <w:r w:rsidR="000A79DE">
          <w:rPr>
            <w:noProof/>
            <w:webHidden/>
          </w:rPr>
          <w:instrText xml:space="preserve"> PAGEREF _Toc385892487 \h </w:instrText>
        </w:r>
        <w:r w:rsidR="000A79DE">
          <w:rPr>
            <w:noProof/>
            <w:webHidden/>
          </w:rPr>
        </w:r>
        <w:r w:rsidR="000A79DE">
          <w:rPr>
            <w:noProof/>
            <w:webHidden/>
          </w:rPr>
          <w:fldChar w:fldCharType="separate"/>
        </w:r>
        <w:r w:rsidR="000A79DE">
          <w:rPr>
            <w:noProof/>
            <w:webHidden/>
          </w:rPr>
          <w:t>52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88" w:history="1">
        <w:r w:rsidR="000A79DE" w:rsidRPr="00D67E48">
          <w:rPr>
            <w:rStyle w:val="Hyperlink"/>
            <w:noProof/>
          </w:rPr>
          <w:t>Автори</w:t>
        </w:r>
        <w:r w:rsidR="000A79DE">
          <w:rPr>
            <w:noProof/>
            <w:webHidden/>
          </w:rPr>
          <w:tab/>
        </w:r>
        <w:r w:rsidR="000A79DE">
          <w:rPr>
            <w:noProof/>
            <w:webHidden/>
          </w:rPr>
          <w:fldChar w:fldCharType="begin"/>
        </w:r>
        <w:r w:rsidR="000A79DE">
          <w:rPr>
            <w:noProof/>
            <w:webHidden/>
          </w:rPr>
          <w:instrText xml:space="preserve"> PAGEREF _Toc385892488 \h </w:instrText>
        </w:r>
        <w:r w:rsidR="000A79DE">
          <w:rPr>
            <w:noProof/>
            <w:webHidden/>
          </w:rPr>
        </w:r>
        <w:r w:rsidR="000A79DE">
          <w:rPr>
            <w:noProof/>
            <w:webHidden/>
          </w:rPr>
          <w:fldChar w:fldCharType="separate"/>
        </w:r>
        <w:r w:rsidR="000A79DE">
          <w:rPr>
            <w:noProof/>
            <w:webHidden/>
          </w:rPr>
          <w:t>52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8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89 \h </w:instrText>
        </w:r>
        <w:r w:rsidR="000A79DE">
          <w:rPr>
            <w:noProof/>
            <w:webHidden/>
          </w:rPr>
        </w:r>
        <w:r w:rsidR="000A79DE">
          <w:rPr>
            <w:noProof/>
            <w:webHidden/>
          </w:rPr>
          <w:fldChar w:fldCharType="separate"/>
        </w:r>
        <w:r w:rsidR="000A79DE">
          <w:rPr>
            <w:noProof/>
            <w:webHidden/>
          </w:rPr>
          <w:t>52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90" w:history="1">
        <w:r w:rsidR="000A79DE" w:rsidRPr="00D67E48">
          <w:rPr>
            <w:rStyle w:val="Hyperlink"/>
            <w:noProof/>
          </w:rPr>
          <w:t>Абстрактни структури от данни</w:t>
        </w:r>
        <w:r w:rsidR="000A79DE">
          <w:rPr>
            <w:noProof/>
            <w:webHidden/>
          </w:rPr>
          <w:tab/>
        </w:r>
        <w:r w:rsidR="000A79DE">
          <w:rPr>
            <w:noProof/>
            <w:webHidden/>
          </w:rPr>
          <w:fldChar w:fldCharType="begin"/>
        </w:r>
        <w:r w:rsidR="000A79DE">
          <w:rPr>
            <w:noProof/>
            <w:webHidden/>
          </w:rPr>
          <w:instrText xml:space="preserve"> PAGEREF _Toc385892490 \h </w:instrText>
        </w:r>
        <w:r w:rsidR="000A79DE">
          <w:rPr>
            <w:noProof/>
            <w:webHidden/>
          </w:rPr>
        </w:r>
        <w:r w:rsidR="000A79DE">
          <w:rPr>
            <w:noProof/>
            <w:webHidden/>
          </w:rPr>
          <w:fldChar w:fldCharType="separate"/>
        </w:r>
        <w:r w:rsidR="000A79DE">
          <w:rPr>
            <w:noProof/>
            <w:webHidden/>
          </w:rPr>
          <w:t>52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91" w:history="1">
        <w:r w:rsidR="000A79DE" w:rsidRPr="00D67E48">
          <w:rPr>
            <w:rStyle w:val="Hyperlink"/>
            <w:noProof/>
          </w:rPr>
          <w:t>Списъчни структури</w:t>
        </w:r>
        <w:r w:rsidR="000A79DE">
          <w:rPr>
            <w:noProof/>
            <w:webHidden/>
          </w:rPr>
          <w:tab/>
        </w:r>
        <w:r w:rsidR="000A79DE">
          <w:rPr>
            <w:noProof/>
            <w:webHidden/>
          </w:rPr>
          <w:fldChar w:fldCharType="begin"/>
        </w:r>
        <w:r w:rsidR="000A79DE">
          <w:rPr>
            <w:noProof/>
            <w:webHidden/>
          </w:rPr>
          <w:instrText xml:space="preserve"> PAGEREF _Toc385892491 \h </w:instrText>
        </w:r>
        <w:r w:rsidR="000A79DE">
          <w:rPr>
            <w:noProof/>
            <w:webHidden/>
          </w:rPr>
        </w:r>
        <w:r w:rsidR="000A79DE">
          <w:rPr>
            <w:noProof/>
            <w:webHidden/>
          </w:rPr>
          <w:fldChar w:fldCharType="separate"/>
        </w:r>
        <w:r w:rsidR="000A79DE">
          <w:rPr>
            <w:noProof/>
            <w:webHidden/>
          </w:rPr>
          <w:t>52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92"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492 \h </w:instrText>
        </w:r>
        <w:r w:rsidR="000A79DE">
          <w:rPr>
            <w:noProof/>
            <w:webHidden/>
          </w:rPr>
        </w:r>
        <w:r w:rsidR="000A79DE">
          <w:rPr>
            <w:noProof/>
            <w:webHidden/>
          </w:rPr>
          <w:fldChar w:fldCharType="separate"/>
        </w:r>
        <w:r w:rsidR="000A79DE">
          <w:rPr>
            <w:noProof/>
            <w:webHidden/>
          </w:rPr>
          <w:t>55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93"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493 \h </w:instrText>
        </w:r>
        <w:r w:rsidR="000A79DE">
          <w:rPr>
            <w:noProof/>
            <w:webHidden/>
          </w:rPr>
        </w:r>
        <w:r w:rsidR="000A79DE">
          <w:rPr>
            <w:noProof/>
            <w:webHidden/>
          </w:rPr>
          <w:fldChar w:fldCharType="separate"/>
        </w:r>
        <w:r w:rsidR="000A79DE">
          <w:rPr>
            <w:noProof/>
            <w:webHidden/>
          </w:rPr>
          <w:t>557</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494" w:history="1">
        <w:r w:rsidR="000A79DE" w:rsidRPr="00D67E48">
          <w:rPr>
            <w:rStyle w:val="Hyperlink"/>
            <w:noProof/>
          </w:rPr>
          <w:t>Глава 17. Дървета и графи</w:t>
        </w:r>
        <w:r w:rsidR="000A79DE">
          <w:rPr>
            <w:noProof/>
            <w:webHidden/>
          </w:rPr>
          <w:tab/>
        </w:r>
        <w:r w:rsidR="000A79DE">
          <w:rPr>
            <w:noProof/>
            <w:webHidden/>
          </w:rPr>
          <w:fldChar w:fldCharType="begin"/>
        </w:r>
        <w:r w:rsidR="000A79DE">
          <w:rPr>
            <w:noProof/>
            <w:webHidden/>
          </w:rPr>
          <w:instrText xml:space="preserve"> PAGEREF _Toc385892494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95"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495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96"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496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97" w:history="1">
        <w:r w:rsidR="000A79DE" w:rsidRPr="00D67E48">
          <w:rPr>
            <w:rStyle w:val="Hyperlink"/>
            <w:noProof/>
          </w:rPr>
          <w:t>Дървовидни структури</w:t>
        </w:r>
        <w:r w:rsidR="000A79DE">
          <w:rPr>
            <w:noProof/>
            <w:webHidden/>
          </w:rPr>
          <w:tab/>
        </w:r>
        <w:r w:rsidR="000A79DE">
          <w:rPr>
            <w:noProof/>
            <w:webHidden/>
          </w:rPr>
          <w:fldChar w:fldCharType="begin"/>
        </w:r>
        <w:r w:rsidR="000A79DE">
          <w:rPr>
            <w:noProof/>
            <w:webHidden/>
          </w:rPr>
          <w:instrText xml:space="preserve"> PAGEREF _Toc385892497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98" w:history="1">
        <w:r w:rsidR="000A79DE" w:rsidRPr="00D67E48">
          <w:rPr>
            <w:rStyle w:val="Hyperlink"/>
            <w:noProof/>
          </w:rPr>
          <w:t>Дървета</w:t>
        </w:r>
        <w:r w:rsidR="000A79DE">
          <w:rPr>
            <w:noProof/>
            <w:webHidden/>
          </w:rPr>
          <w:tab/>
        </w:r>
        <w:r w:rsidR="000A79DE">
          <w:rPr>
            <w:noProof/>
            <w:webHidden/>
          </w:rPr>
          <w:fldChar w:fldCharType="begin"/>
        </w:r>
        <w:r w:rsidR="000A79DE">
          <w:rPr>
            <w:noProof/>
            <w:webHidden/>
          </w:rPr>
          <w:instrText xml:space="preserve"> PAGEREF _Toc385892498 \h </w:instrText>
        </w:r>
        <w:r w:rsidR="000A79DE">
          <w:rPr>
            <w:noProof/>
            <w:webHidden/>
          </w:rPr>
        </w:r>
        <w:r w:rsidR="000A79DE">
          <w:rPr>
            <w:noProof/>
            <w:webHidden/>
          </w:rPr>
          <w:fldChar w:fldCharType="separate"/>
        </w:r>
        <w:r w:rsidR="000A79DE">
          <w:rPr>
            <w:noProof/>
            <w:webHidden/>
          </w:rPr>
          <w:t>55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499" w:history="1">
        <w:r w:rsidR="000A79DE" w:rsidRPr="00D67E48">
          <w:rPr>
            <w:rStyle w:val="Hyperlink"/>
            <w:noProof/>
          </w:rPr>
          <w:t>Графи</w:t>
        </w:r>
        <w:r w:rsidR="000A79DE">
          <w:rPr>
            <w:noProof/>
            <w:webHidden/>
          </w:rPr>
          <w:tab/>
        </w:r>
        <w:r w:rsidR="000A79DE">
          <w:rPr>
            <w:noProof/>
            <w:webHidden/>
          </w:rPr>
          <w:fldChar w:fldCharType="begin"/>
        </w:r>
        <w:r w:rsidR="000A79DE">
          <w:rPr>
            <w:noProof/>
            <w:webHidden/>
          </w:rPr>
          <w:instrText xml:space="preserve"> PAGEREF _Toc385892499 \h </w:instrText>
        </w:r>
        <w:r w:rsidR="000A79DE">
          <w:rPr>
            <w:noProof/>
            <w:webHidden/>
          </w:rPr>
        </w:r>
        <w:r w:rsidR="000A79DE">
          <w:rPr>
            <w:noProof/>
            <w:webHidden/>
          </w:rPr>
          <w:fldChar w:fldCharType="separate"/>
        </w:r>
        <w:r w:rsidR="000A79DE">
          <w:rPr>
            <w:noProof/>
            <w:webHidden/>
          </w:rPr>
          <w:t>59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0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00 \h </w:instrText>
        </w:r>
        <w:r w:rsidR="000A79DE">
          <w:rPr>
            <w:noProof/>
            <w:webHidden/>
          </w:rPr>
        </w:r>
        <w:r w:rsidR="000A79DE">
          <w:rPr>
            <w:noProof/>
            <w:webHidden/>
          </w:rPr>
          <w:fldChar w:fldCharType="separate"/>
        </w:r>
        <w:r w:rsidR="000A79DE">
          <w:rPr>
            <w:noProof/>
            <w:webHidden/>
          </w:rPr>
          <w:t>59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0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01 \h </w:instrText>
        </w:r>
        <w:r w:rsidR="000A79DE">
          <w:rPr>
            <w:noProof/>
            <w:webHidden/>
          </w:rPr>
        </w:r>
        <w:r w:rsidR="000A79DE">
          <w:rPr>
            <w:noProof/>
            <w:webHidden/>
          </w:rPr>
          <w:fldChar w:fldCharType="separate"/>
        </w:r>
        <w:r w:rsidR="000A79DE">
          <w:rPr>
            <w:noProof/>
            <w:webHidden/>
          </w:rPr>
          <w:t>600</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02" w:history="1">
        <w:r w:rsidR="000A79DE" w:rsidRPr="00D67E48">
          <w:rPr>
            <w:rStyle w:val="Hyperlink"/>
            <w:noProof/>
          </w:rPr>
          <w:t>Глава 18. Речници, хеш-таблици и множества</w:t>
        </w:r>
        <w:r w:rsidR="000A79DE">
          <w:rPr>
            <w:noProof/>
            <w:webHidden/>
          </w:rPr>
          <w:tab/>
        </w:r>
        <w:r w:rsidR="000A79DE">
          <w:rPr>
            <w:noProof/>
            <w:webHidden/>
          </w:rPr>
          <w:fldChar w:fldCharType="begin"/>
        </w:r>
        <w:r w:rsidR="000A79DE">
          <w:rPr>
            <w:noProof/>
            <w:webHidden/>
          </w:rPr>
          <w:instrText xml:space="preserve"> PAGEREF _Toc385892502 \h </w:instrText>
        </w:r>
        <w:r w:rsidR="000A79DE">
          <w:rPr>
            <w:noProof/>
            <w:webHidden/>
          </w:rPr>
        </w:r>
        <w:r w:rsidR="000A79DE">
          <w:rPr>
            <w:noProof/>
            <w:webHidden/>
          </w:rPr>
          <w:fldChar w:fldCharType="separate"/>
        </w:r>
        <w:r w:rsidR="000A79DE">
          <w:rPr>
            <w:noProof/>
            <w:webHidden/>
          </w:rPr>
          <w:t>60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0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03 \h </w:instrText>
        </w:r>
        <w:r w:rsidR="000A79DE">
          <w:rPr>
            <w:noProof/>
            <w:webHidden/>
          </w:rPr>
        </w:r>
        <w:r w:rsidR="000A79DE">
          <w:rPr>
            <w:noProof/>
            <w:webHidden/>
          </w:rPr>
          <w:fldChar w:fldCharType="separate"/>
        </w:r>
        <w:r w:rsidR="000A79DE">
          <w:rPr>
            <w:noProof/>
            <w:webHidden/>
          </w:rPr>
          <w:t>60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0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04 \h </w:instrText>
        </w:r>
        <w:r w:rsidR="000A79DE">
          <w:rPr>
            <w:noProof/>
            <w:webHidden/>
          </w:rPr>
        </w:r>
        <w:r w:rsidR="000A79DE">
          <w:rPr>
            <w:noProof/>
            <w:webHidden/>
          </w:rPr>
          <w:fldChar w:fldCharType="separate"/>
        </w:r>
        <w:r w:rsidR="000A79DE">
          <w:rPr>
            <w:noProof/>
            <w:webHidden/>
          </w:rPr>
          <w:t>60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05" w:history="1">
        <w:r w:rsidR="000A79DE" w:rsidRPr="00D67E48">
          <w:rPr>
            <w:rStyle w:val="Hyperlink"/>
            <w:noProof/>
          </w:rPr>
          <w:t>Структура от данни "речник"</w:t>
        </w:r>
        <w:r w:rsidR="000A79DE">
          <w:rPr>
            <w:noProof/>
            <w:webHidden/>
          </w:rPr>
          <w:tab/>
        </w:r>
        <w:r w:rsidR="000A79DE">
          <w:rPr>
            <w:noProof/>
            <w:webHidden/>
          </w:rPr>
          <w:fldChar w:fldCharType="begin"/>
        </w:r>
        <w:r w:rsidR="000A79DE">
          <w:rPr>
            <w:noProof/>
            <w:webHidden/>
          </w:rPr>
          <w:instrText xml:space="preserve"> PAGEREF _Toc385892505 \h </w:instrText>
        </w:r>
        <w:r w:rsidR="000A79DE">
          <w:rPr>
            <w:noProof/>
            <w:webHidden/>
          </w:rPr>
        </w:r>
        <w:r w:rsidR="000A79DE">
          <w:rPr>
            <w:noProof/>
            <w:webHidden/>
          </w:rPr>
          <w:fldChar w:fldCharType="separate"/>
        </w:r>
        <w:r w:rsidR="000A79DE">
          <w:rPr>
            <w:noProof/>
            <w:webHidden/>
          </w:rPr>
          <w:t>60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06" w:history="1">
        <w:r w:rsidR="000A79DE" w:rsidRPr="00D67E48">
          <w:rPr>
            <w:rStyle w:val="Hyperlink"/>
            <w:noProof/>
          </w:rPr>
          <w:t>Хеш-таблици</w:t>
        </w:r>
        <w:r w:rsidR="000A79DE">
          <w:rPr>
            <w:noProof/>
            <w:webHidden/>
          </w:rPr>
          <w:tab/>
        </w:r>
        <w:r w:rsidR="000A79DE">
          <w:rPr>
            <w:noProof/>
            <w:webHidden/>
          </w:rPr>
          <w:fldChar w:fldCharType="begin"/>
        </w:r>
        <w:r w:rsidR="000A79DE">
          <w:rPr>
            <w:noProof/>
            <w:webHidden/>
          </w:rPr>
          <w:instrText xml:space="preserve"> PAGEREF _Toc385892506 \h </w:instrText>
        </w:r>
        <w:r w:rsidR="000A79DE">
          <w:rPr>
            <w:noProof/>
            <w:webHidden/>
          </w:rPr>
        </w:r>
        <w:r w:rsidR="000A79DE">
          <w:rPr>
            <w:noProof/>
            <w:webHidden/>
          </w:rPr>
          <w:fldChar w:fldCharType="separate"/>
        </w:r>
        <w:r w:rsidR="000A79DE">
          <w:rPr>
            <w:noProof/>
            <w:webHidden/>
          </w:rPr>
          <w:t>60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07" w:history="1">
        <w:r w:rsidR="000A79DE" w:rsidRPr="00D67E48">
          <w:rPr>
            <w:rStyle w:val="Hyperlink"/>
            <w:noProof/>
          </w:rPr>
          <w:t>Структура от данни "множество"</w:t>
        </w:r>
        <w:r w:rsidR="000A79DE">
          <w:rPr>
            <w:noProof/>
            <w:webHidden/>
          </w:rPr>
          <w:tab/>
        </w:r>
        <w:r w:rsidR="000A79DE">
          <w:rPr>
            <w:noProof/>
            <w:webHidden/>
          </w:rPr>
          <w:fldChar w:fldCharType="begin"/>
        </w:r>
        <w:r w:rsidR="000A79DE">
          <w:rPr>
            <w:noProof/>
            <w:webHidden/>
          </w:rPr>
          <w:instrText xml:space="preserve"> PAGEREF _Toc385892507 \h </w:instrText>
        </w:r>
        <w:r w:rsidR="000A79DE">
          <w:rPr>
            <w:noProof/>
            <w:webHidden/>
          </w:rPr>
        </w:r>
        <w:r w:rsidR="000A79DE">
          <w:rPr>
            <w:noProof/>
            <w:webHidden/>
          </w:rPr>
          <w:fldChar w:fldCharType="separate"/>
        </w:r>
        <w:r w:rsidR="000A79DE">
          <w:rPr>
            <w:noProof/>
            <w:webHidden/>
          </w:rPr>
          <w:t>62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08"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08 \h </w:instrText>
        </w:r>
        <w:r w:rsidR="000A79DE">
          <w:rPr>
            <w:noProof/>
            <w:webHidden/>
          </w:rPr>
        </w:r>
        <w:r w:rsidR="000A79DE">
          <w:rPr>
            <w:noProof/>
            <w:webHidden/>
          </w:rPr>
          <w:fldChar w:fldCharType="separate"/>
        </w:r>
        <w:r w:rsidR="000A79DE">
          <w:rPr>
            <w:noProof/>
            <w:webHidden/>
          </w:rPr>
          <w:t>63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09"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09 \h </w:instrText>
        </w:r>
        <w:r w:rsidR="000A79DE">
          <w:rPr>
            <w:noProof/>
            <w:webHidden/>
          </w:rPr>
        </w:r>
        <w:r w:rsidR="000A79DE">
          <w:rPr>
            <w:noProof/>
            <w:webHidden/>
          </w:rPr>
          <w:fldChar w:fldCharType="separate"/>
        </w:r>
        <w:r w:rsidR="000A79DE">
          <w:rPr>
            <w:noProof/>
            <w:webHidden/>
          </w:rPr>
          <w:t>636</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10" w:history="1">
        <w:r w:rsidR="000A79DE" w:rsidRPr="00D67E48">
          <w:rPr>
            <w:rStyle w:val="Hyperlink"/>
            <w:noProof/>
          </w:rPr>
          <w:t>Глава 19. Структури от данни – съпоставка и препоръки</w:t>
        </w:r>
        <w:r w:rsidR="000A79DE">
          <w:rPr>
            <w:noProof/>
            <w:webHidden/>
          </w:rPr>
          <w:tab/>
        </w:r>
        <w:r w:rsidR="000A79DE">
          <w:rPr>
            <w:noProof/>
            <w:webHidden/>
          </w:rPr>
          <w:fldChar w:fldCharType="begin"/>
        </w:r>
        <w:r w:rsidR="000A79DE">
          <w:rPr>
            <w:noProof/>
            <w:webHidden/>
          </w:rPr>
          <w:instrText xml:space="preserve"> PAGEREF _Toc385892510 \h </w:instrText>
        </w:r>
        <w:r w:rsidR="000A79DE">
          <w:rPr>
            <w:noProof/>
            <w:webHidden/>
          </w:rPr>
        </w:r>
        <w:r w:rsidR="000A79DE">
          <w:rPr>
            <w:noProof/>
            <w:webHidden/>
          </w:rPr>
          <w:fldChar w:fldCharType="separate"/>
        </w:r>
        <w:r w:rsidR="000A79DE">
          <w:rPr>
            <w:noProof/>
            <w:webHidden/>
          </w:rPr>
          <w:t>63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11"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11 \h </w:instrText>
        </w:r>
        <w:r w:rsidR="000A79DE">
          <w:rPr>
            <w:noProof/>
            <w:webHidden/>
          </w:rPr>
        </w:r>
        <w:r w:rsidR="000A79DE">
          <w:rPr>
            <w:noProof/>
            <w:webHidden/>
          </w:rPr>
          <w:fldChar w:fldCharType="separate"/>
        </w:r>
        <w:r w:rsidR="000A79DE">
          <w:rPr>
            <w:noProof/>
            <w:webHidden/>
          </w:rPr>
          <w:t>63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12"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12 \h </w:instrText>
        </w:r>
        <w:r w:rsidR="000A79DE">
          <w:rPr>
            <w:noProof/>
            <w:webHidden/>
          </w:rPr>
        </w:r>
        <w:r w:rsidR="000A79DE">
          <w:rPr>
            <w:noProof/>
            <w:webHidden/>
          </w:rPr>
          <w:fldChar w:fldCharType="separate"/>
        </w:r>
        <w:r w:rsidR="000A79DE">
          <w:rPr>
            <w:noProof/>
            <w:webHidden/>
          </w:rPr>
          <w:t>63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13" w:history="1">
        <w:r w:rsidR="000A79DE" w:rsidRPr="00D67E48">
          <w:rPr>
            <w:rStyle w:val="Hyperlink"/>
            <w:noProof/>
          </w:rPr>
          <w:t>Защо са толкова важни структурите данни?</w:t>
        </w:r>
        <w:r w:rsidR="000A79DE">
          <w:rPr>
            <w:noProof/>
            <w:webHidden/>
          </w:rPr>
          <w:tab/>
        </w:r>
        <w:r w:rsidR="000A79DE">
          <w:rPr>
            <w:noProof/>
            <w:webHidden/>
          </w:rPr>
          <w:fldChar w:fldCharType="begin"/>
        </w:r>
        <w:r w:rsidR="000A79DE">
          <w:rPr>
            <w:noProof/>
            <w:webHidden/>
          </w:rPr>
          <w:instrText xml:space="preserve"> PAGEREF _Toc385892513 \h </w:instrText>
        </w:r>
        <w:r w:rsidR="000A79DE">
          <w:rPr>
            <w:noProof/>
            <w:webHidden/>
          </w:rPr>
        </w:r>
        <w:r w:rsidR="000A79DE">
          <w:rPr>
            <w:noProof/>
            <w:webHidden/>
          </w:rPr>
          <w:fldChar w:fldCharType="separate"/>
        </w:r>
        <w:r w:rsidR="000A79DE">
          <w:rPr>
            <w:noProof/>
            <w:webHidden/>
          </w:rPr>
          <w:t>63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14" w:history="1">
        <w:r w:rsidR="000A79DE" w:rsidRPr="00D67E48">
          <w:rPr>
            <w:rStyle w:val="Hyperlink"/>
            <w:noProof/>
          </w:rPr>
          <w:t>Сложност на алгоритъм</w:t>
        </w:r>
        <w:r w:rsidR="000A79DE">
          <w:rPr>
            <w:noProof/>
            <w:webHidden/>
          </w:rPr>
          <w:tab/>
        </w:r>
        <w:r w:rsidR="000A79DE">
          <w:rPr>
            <w:noProof/>
            <w:webHidden/>
          </w:rPr>
          <w:fldChar w:fldCharType="begin"/>
        </w:r>
        <w:r w:rsidR="000A79DE">
          <w:rPr>
            <w:noProof/>
            <w:webHidden/>
          </w:rPr>
          <w:instrText xml:space="preserve"> PAGEREF _Toc385892514 \h </w:instrText>
        </w:r>
        <w:r w:rsidR="000A79DE">
          <w:rPr>
            <w:noProof/>
            <w:webHidden/>
          </w:rPr>
        </w:r>
        <w:r w:rsidR="000A79DE">
          <w:rPr>
            <w:noProof/>
            <w:webHidden/>
          </w:rPr>
          <w:fldChar w:fldCharType="separate"/>
        </w:r>
        <w:r w:rsidR="000A79DE">
          <w:rPr>
            <w:noProof/>
            <w:webHidden/>
          </w:rPr>
          <w:t>63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15" w:history="1">
        <w:r w:rsidR="000A79DE" w:rsidRPr="00D67E48">
          <w:rPr>
            <w:rStyle w:val="Hyperlink"/>
            <w:noProof/>
          </w:rPr>
          <w:t>Сравнение на основните структури от данни</w:t>
        </w:r>
        <w:r w:rsidR="000A79DE">
          <w:rPr>
            <w:noProof/>
            <w:webHidden/>
          </w:rPr>
          <w:tab/>
        </w:r>
        <w:r w:rsidR="000A79DE">
          <w:rPr>
            <w:noProof/>
            <w:webHidden/>
          </w:rPr>
          <w:fldChar w:fldCharType="begin"/>
        </w:r>
        <w:r w:rsidR="000A79DE">
          <w:rPr>
            <w:noProof/>
            <w:webHidden/>
          </w:rPr>
          <w:instrText xml:space="preserve"> PAGEREF _Toc385892515 \h </w:instrText>
        </w:r>
        <w:r w:rsidR="000A79DE">
          <w:rPr>
            <w:noProof/>
            <w:webHidden/>
          </w:rPr>
        </w:r>
        <w:r w:rsidR="000A79DE">
          <w:rPr>
            <w:noProof/>
            <w:webHidden/>
          </w:rPr>
          <w:fldChar w:fldCharType="separate"/>
        </w:r>
        <w:r w:rsidR="000A79DE">
          <w:rPr>
            <w:noProof/>
            <w:webHidden/>
          </w:rPr>
          <w:t>64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16" w:history="1">
        <w:r w:rsidR="000A79DE" w:rsidRPr="00D67E48">
          <w:rPr>
            <w:rStyle w:val="Hyperlink"/>
            <w:noProof/>
          </w:rPr>
          <w:t>Кога да използваме дадена структура?</w:t>
        </w:r>
        <w:r w:rsidR="000A79DE">
          <w:rPr>
            <w:noProof/>
            <w:webHidden/>
          </w:rPr>
          <w:tab/>
        </w:r>
        <w:r w:rsidR="000A79DE">
          <w:rPr>
            <w:noProof/>
            <w:webHidden/>
          </w:rPr>
          <w:fldChar w:fldCharType="begin"/>
        </w:r>
        <w:r w:rsidR="000A79DE">
          <w:rPr>
            <w:noProof/>
            <w:webHidden/>
          </w:rPr>
          <w:instrText xml:space="preserve"> PAGEREF _Toc385892516 \h </w:instrText>
        </w:r>
        <w:r w:rsidR="000A79DE">
          <w:rPr>
            <w:noProof/>
            <w:webHidden/>
          </w:rPr>
        </w:r>
        <w:r w:rsidR="000A79DE">
          <w:rPr>
            <w:noProof/>
            <w:webHidden/>
          </w:rPr>
          <w:fldChar w:fldCharType="separate"/>
        </w:r>
        <w:r w:rsidR="000A79DE">
          <w:rPr>
            <w:noProof/>
            <w:webHidden/>
          </w:rPr>
          <w:t>64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17" w:history="1">
        <w:r w:rsidR="000A79DE" w:rsidRPr="00D67E48">
          <w:rPr>
            <w:rStyle w:val="Hyperlink"/>
            <w:noProof/>
          </w:rPr>
          <w:t>Избор на структура от данни</w:t>
        </w:r>
        <w:r w:rsidR="000A79DE" w:rsidRPr="00D67E48">
          <w:rPr>
            <w:rStyle w:val="Hyperlink"/>
            <w:noProof/>
            <w:lang w:val="ru-RU"/>
          </w:rPr>
          <w:t xml:space="preserve"> – </w:t>
        </w:r>
        <w:r w:rsidR="000A79DE" w:rsidRPr="00D67E48">
          <w:rPr>
            <w:rStyle w:val="Hyperlink"/>
            <w:noProof/>
          </w:rPr>
          <w:t>примери</w:t>
        </w:r>
        <w:r w:rsidR="000A79DE">
          <w:rPr>
            <w:noProof/>
            <w:webHidden/>
          </w:rPr>
          <w:tab/>
        </w:r>
        <w:r w:rsidR="000A79DE">
          <w:rPr>
            <w:noProof/>
            <w:webHidden/>
          </w:rPr>
          <w:fldChar w:fldCharType="begin"/>
        </w:r>
        <w:r w:rsidR="000A79DE">
          <w:rPr>
            <w:noProof/>
            <w:webHidden/>
          </w:rPr>
          <w:instrText xml:space="preserve"> PAGEREF _Toc385892517 \h </w:instrText>
        </w:r>
        <w:r w:rsidR="000A79DE">
          <w:rPr>
            <w:noProof/>
            <w:webHidden/>
          </w:rPr>
        </w:r>
        <w:r w:rsidR="000A79DE">
          <w:rPr>
            <w:noProof/>
            <w:webHidden/>
          </w:rPr>
          <w:fldChar w:fldCharType="separate"/>
        </w:r>
        <w:r w:rsidR="000A79DE">
          <w:rPr>
            <w:noProof/>
            <w:webHidden/>
          </w:rPr>
          <w:t>65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18"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18 \h </w:instrText>
        </w:r>
        <w:r w:rsidR="000A79DE">
          <w:rPr>
            <w:noProof/>
            <w:webHidden/>
          </w:rPr>
        </w:r>
        <w:r w:rsidR="000A79DE">
          <w:rPr>
            <w:noProof/>
            <w:webHidden/>
          </w:rPr>
          <w:fldChar w:fldCharType="separate"/>
        </w:r>
        <w:r w:rsidR="000A79DE">
          <w:rPr>
            <w:noProof/>
            <w:webHidden/>
          </w:rPr>
          <w:t>66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19"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19 \h </w:instrText>
        </w:r>
        <w:r w:rsidR="000A79DE">
          <w:rPr>
            <w:noProof/>
            <w:webHidden/>
          </w:rPr>
        </w:r>
        <w:r w:rsidR="000A79DE">
          <w:rPr>
            <w:noProof/>
            <w:webHidden/>
          </w:rPr>
          <w:fldChar w:fldCharType="separate"/>
        </w:r>
        <w:r w:rsidR="000A79DE">
          <w:rPr>
            <w:noProof/>
            <w:webHidden/>
          </w:rPr>
          <w:t>669</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20" w:history="1">
        <w:r w:rsidR="000A79DE" w:rsidRPr="00D67E48">
          <w:rPr>
            <w:rStyle w:val="Hyperlink"/>
            <w:noProof/>
          </w:rPr>
          <w:t>Глава 20. Принципи на обектно-ориентираното програмиране</w:t>
        </w:r>
        <w:r w:rsidR="000A79DE">
          <w:rPr>
            <w:noProof/>
            <w:webHidden/>
          </w:rPr>
          <w:tab/>
        </w:r>
        <w:r w:rsidR="000A79DE">
          <w:rPr>
            <w:noProof/>
            <w:webHidden/>
          </w:rPr>
          <w:fldChar w:fldCharType="begin"/>
        </w:r>
        <w:r w:rsidR="000A79DE">
          <w:rPr>
            <w:noProof/>
            <w:webHidden/>
          </w:rPr>
          <w:instrText xml:space="preserve"> PAGEREF _Toc385892520 \h </w:instrText>
        </w:r>
        <w:r w:rsidR="000A79DE">
          <w:rPr>
            <w:noProof/>
            <w:webHidden/>
          </w:rPr>
        </w:r>
        <w:r w:rsidR="000A79DE">
          <w:rPr>
            <w:noProof/>
            <w:webHidden/>
          </w:rPr>
          <w:fldChar w:fldCharType="separate"/>
        </w:r>
        <w:r w:rsidR="000A79DE">
          <w:rPr>
            <w:noProof/>
            <w:webHidden/>
          </w:rPr>
          <w:t>67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21"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21 \h </w:instrText>
        </w:r>
        <w:r w:rsidR="000A79DE">
          <w:rPr>
            <w:noProof/>
            <w:webHidden/>
          </w:rPr>
        </w:r>
        <w:r w:rsidR="000A79DE">
          <w:rPr>
            <w:noProof/>
            <w:webHidden/>
          </w:rPr>
          <w:fldChar w:fldCharType="separate"/>
        </w:r>
        <w:r w:rsidR="000A79DE">
          <w:rPr>
            <w:noProof/>
            <w:webHidden/>
          </w:rPr>
          <w:t>67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22"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22 \h </w:instrText>
        </w:r>
        <w:r w:rsidR="000A79DE">
          <w:rPr>
            <w:noProof/>
            <w:webHidden/>
          </w:rPr>
        </w:r>
        <w:r w:rsidR="000A79DE">
          <w:rPr>
            <w:noProof/>
            <w:webHidden/>
          </w:rPr>
          <w:fldChar w:fldCharType="separate"/>
        </w:r>
        <w:r w:rsidR="000A79DE">
          <w:rPr>
            <w:noProof/>
            <w:webHidden/>
          </w:rPr>
          <w:t>67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23" w:history="1">
        <w:r w:rsidR="000A79DE" w:rsidRPr="00D67E48">
          <w:rPr>
            <w:rStyle w:val="Hyperlink"/>
            <w:noProof/>
          </w:rPr>
          <w:t>Да си припомним: класове и обекти</w:t>
        </w:r>
        <w:r w:rsidR="000A79DE">
          <w:rPr>
            <w:noProof/>
            <w:webHidden/>
          </w:rPr>
          <w:tab/>
        </w:r>
        <w:r w:rsidR="000A79DE">
          <w:rPr>
            <w:noProof/>
            <w:webHidden/>
          </w:rPr>
          <w:fldChar w:fldCharType="begin"/>
        </w:r>
        <w:r w:rsidR="000A79DE">
          <w:rPr>
            <w:noProof/>
            <w:webHidden/>
          </w:rPr>
          <w:instrText xml:space="preserve"> PAGEREF _Toc385892523 \h </w:instrText>
        </w:r>
        <w:r w:rsidR="000A79DE">
          <w:rPr>
            <w:noProof/>
            <w:webHidden/>
          </w:rPr>
        </w:r>
        <w:r w:rsidR="000A79DE">
          <w:rPr>
            <w:noProof/>
            <w:webHidden/>
          </w:rPr>
          <w:fldChar w:fldCharType="separate"/>
        </w:r>
        <w:r w:rsidR="000A79DE">
          <w:rPr>
            <w:noProof/>
            <w:webHidden/>
          </w:rPr>
          <w:t>67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24" w:history="1">
        <w:r w:rsidR="000A79DE" w:rsidRPr="00D67E48">
          <w:rPr>
            <w:rStyle w:val="Hyperlink"/>
            <w:noProof/>
          </w:rPr>
          <w:t>Обектно-ориентирано програмиране (ООП)</w:t>
        </w:r>
        <w:r w:rsidR="000A79DE">
          <w:rPr>
            <w:noProof/>
            <w:webHidden/>
          </w:rPr>
          <w:tab/>
        </w:r>
        <w:r w:rsidR="000A79DE">
          <w:rPr>
            <w:noProof/>
            <w:webHidden/>
          </w:rPr>
          <w:fldChar w:fldCharType="begin"/>
        </w:r>
        <w:r w:rsidR="000A79DE">
          <w:rPr>
            <w:noProof/>
            <w:webHidden/>
          </w:rPr>
          <w:instrText xml:space="preserve"> PAGEREF _Toc385892524 \h </w:instrText>
        </w:r>
        <w:r w:rsidR="000A79DE">
          <w:rPr>
            <w:noProof/>
            <w:webHidden/>
          </w:rPr>
        </w:r>
        <w:r w:rsidR="000A79DE">
          <w:rPr>
            <w:noProof/>
            <w:webHidden/>
          </w:rPr>
          <w:fldChar w:fldCharType="separate"/>
        </w:r>
        <w:r w:rsidR="000A79DE">
          <w:rPr>
            <w:noProof/>
            <w:webHidden/>
          </w:rPr>
          <w:t>67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25" w:history="1">
        <w:r w:rsidR="000A79DE" w:rsidRPr="00D67E48">
          <w:rPr>
            <w:rStyle w:val="Hyperlink"/>
            <w:noProof/>
          </w:rPr>
          <w:t>Основни принципи на ООП</w:t>
        </w:r>
        <w:r w:rsidR="000A79DE">
          <w:rPr>
            <w:noProof/>
            <w:webHidden/>
          </w:rPr>
          <w:tab/>
        </w:r>
        <w:r w:rsidR="000A79DE">
          <w:rPr>
            <w:noProof/>
            <w:webHidden/>
          </w:rPr>
          <w:fldChar w:fldCharType="begin"/>
        </w:r>
        <w:r w:rsidR="000A79DE">
          <w:rPr>
            <w:noProof/>
            <w:webHidden/>
          </w:rPr>
          <w:instrText xml:space="preserve"> PAGEREF _Toc385892525 \h </w:instrText>
        </w:r>
        <w:r w:rsidR="000A79DE">
          <w:rPr>
            <w:noProof/>
            <w:webHidden/>
          </w:rPr>
        </w:r>
        <w:r w:rsidR="000A79DE">
          <w:rPr>
            <w:noProof/>
            <w:webHidden/>
          </w:rPr>
          <w:fldChar w:fldCharType="separate"/>
        </w:r>
        <w:r w:rsidR="000A79DE">
          <w:rPr>
            <w:noProof/>
            <w:webHidden/>
          </w:rPr>
          <w:t>67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26" w:history="1">
        <w:r w:rsidR="000A79DE" w:rsidRPr="00D67E48">
          <w:rPr>
            <w:rStyle w:val="Hyperlink"/>
            <w:noProof/>
          </w:rPr>
          <w:t>Свързаност на отговорностите и функционално обвързване</w:t>
        </w:r>
        <w:r w:rsidR="000A79DE">
          <w:rPr>
            <w:noProof/>
            <w:webHidden/>
          </w:rPr>
          <w:tab/>
        </w:r>
        <w:r w:rsidR="000A79DE">
          <w:rPr>
            <w:noProof/>
            <w:webHidden/>
          </w:rPr>
          <w:fldChar w:fldCharType="begin"/>
        </w:r>
        <w:r w:rsidR="000A79DE">
          <w:rPr>
            <w:noProof/>
            <w:webHidden/>
          </w:rPr>
          <w:instrText xml:space="preserve"> PAGEREF _Toc385892526 \h </w:instrText>
        </w:r>
        <w:r w:rsidR="000A79DE">
          <w:rPr>
            <w:noProof/>
            <w:webHidden/>
          </w:rPr>
        </w:r>
        <w:r w:rsidR="000A79DE">
          <w:rPr>
            <w:noProof/>
            <w:webHidden/>
          </w:rPr>
          <w:fldChar w:fldCharType="separate"/>
        </w:r>
        <w:r w:rsidR="000A79DE">
          <w:rPr>
            <w:noProof/>
            <w:webHidden/>
          </w:rPr>
          <w:t>69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27" w:history="1">
        <w:r w:rsidR="000A79DE" w:rsidRPr="00D67E48">
          <w:rPr>
            <w:rStyle w:val="Hyperlink"/>
            <w:noProof/>
          </w:rPr>
          <w:t>Обектно-ориентирано моделиране (OOM)</w:t>
        </w:r>
        <w:r w:rsidR="000A79DE">
          <w:rPr>
            <w:noProof/>
            <w:webHidden/>
          </w:rPr>
          <w:tab/>
        </w:r>
        <w:r w:rsidR="000A79DE">
          <w:rPr>
            <w:noProof/>
            <w:webHidden/>
          </w:rPr>
          <w:fldChar w:fldCharType="begin"/>
        </w:r>
        <w:r w:rsidR="000A79DE">
          <w:rPr>
            <w:noProof/>
            <w:webHidden/>
          </w:rPr>
          <w:instrText xml:space="preserve"> PAGEREF _Toc385892527 \h </w:instrText>
        </w:r>
        <w:r w:rsidR="000A79DE">
          <w:rPr>
            <w:noProof/>
            <w:webHidden/>
          </w:rPr>
        </w:r>
        <w:r w:rsidR="000A79DE">
          <w:rPr>
            <w:noProof/>
            <w:webHidden/>
          </w:rPr>
          <w:fldChar w:fldCharType="separate"/>
        </w:r>
        <w:r w:rsidR="000A79DE">
          <w:rPr>
            <w:noProof/>
            <w:webHidden/>
          </w:rPr>
          <w:t>70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28" w:history="1">
        <w:r w:rsidR="000A79DE" w:rsidRPr="00D67E48">
          <w:rPr>
            <w:rStyle w:val="Hyperlink"/>
            <w:noProof/>
          </w:rPr>
          <w:t>Нотацията UML</w:t>
        </w:r>
        <w:r w:rsidR="000A79DE">
          <w:rPr>
            <w:noProof/>
            <w:webHidden/>
          </w:rPr>
          <w:tab/>
        </w:r>
        <w:r w:rsidR="000A79DE">
          <w:rPr>
            <w:noProof/>
            <w:webHidden/>
          </w:rPr>
          <w:fldChar w:fldCharType="begin"/>
        </w:r>
        <w:r w:rsidR="000A79DE">
          <w:rPr>
            <w:noProof/>
            <w:webHidden/>
          </w:rPr>
          <w:instrText xml:space="preserve"> PAGEREF _Toc385892528 \h </w:instrText>
        </w:r>
        <w:r w:rsidR="000A79DE">
          <w:rPr>
            <w:noProof/>
            <w:webHidden/>
          </w:rPr>
        </w:r>
        <w:r w:rsidR="000A79DE">
          <w:rPr>
            <w:noProof/>
            <w:webHidden/>
          </w:rPr>
          <w:fldChar w:fldCharType="separate"/>
        </w:r>
        <w:r w:rsidR="000A79DE">
          <w:rPr>
            <w:noProof/>
            <w:webHidden/>
          </w:rPr>
          <w:t>70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29" w:history="1">
        <w:r w:rsidR="000A79DE" w:rsidRPr="00D67E48">
          <w:rPr>
            <w:rStyle w:val="Hyperlink"/>
            <w:noProof/>
          </w:rPr>
          <w:t>Шаблони за дизайн</w:t>
        </w:r>
        <w:r w:rsidR="000A79DE">
          <w:rPr>
            <w:noProof/>
            <w:webHidden/>
          </w:rPr>
          <w:tab/>
        </w:r>
        <w:r w:rsidR="000A79DE">
          <w:rPr>
            <w:noProof/>
            <w:webHidden/>
          </w:rPr>
          <w:fldChar w:fldCharType="begin"/>
        </w:r>
        <w:r w:rsidR="000A79DE">
          <w:rPr>
            <w:noProof/>
            <w:webHidden/>
          </w:rPr>
          <w:instrText xml:space="preserve"> PAGEREF _Toc385892529 \h </w:instrText>
        </w:r>
        <w:r w:rsidR="000A79DE">
          <w:rPr>
            <w:noProof/>
            <w:webHidden/>
          </w:rPr>
        </w:r>
        <w:r w:rsidR="000A79DE">
          <w:rPr>
            <w:noProof/>
            <w:webHidden/>
          </w:rPr>
          <w:fldChar w:fldCharType="separate"/>
        </w:r>
        <w:r w:rsidR="000A79DE">
          <w:rPr>
            <w:noProof/>
            <w:webHidden/>
          </w:rPr>
          <w:t>71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30"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30 \h </w:instrText>
        </w:r>
        <w:r w:rsidR="000A79DE">
          <w:rPr>
            <w:noProof/>
            <w:webHidden/>
          </w:rPr>
        </w:r>
        <w:r w:rsidR="000A79DE">
          <w:rPr>
            <w:noProof/>
            <w:webHidden/>
          </w:rPr>
          <w:fldChar w:fldCharType="separate"/>
        </w:r>
        <w:r w:rsidR="000A79DE">
          <w:rPr>
            <w:noProof/>
            <w:webHidden/>
          </w:rPr>
          <w:t>71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31"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31 \h </w:instrText>
        </w:r>
        <w:r w:rsidR="000A79DE">
          <w:rPr>
            <w:noProof/>
            <w:webHidden/>
          </w:rPr>
        </w:r>
        <w:r w:rsidR="000A79DE">
          <w:rPr>
            <w:noProof/>
            <w:webHidden/>
          </w:rPr>
          <w:fldChar w:fldCharType="separate"/>
        </w:r>
        <w:r w:rsidR="000A79DE">
          <w:rPr>
            <w:noProof/>
            <w:webHidden/>
          </w:rPr>
          <w:t>715</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32" w:history="1">
        <w:r w:rsidR="000A79DE" w:rsidRPr="00D67E48">
          <w:rPr>
            <w:rStyle w:val="Hyperlink"/>
            <w:noProof/>
          </w:rPr>
          <w:t>Глава 21. Качествен програмен код</w:t>
        </w:r>
        <w:r w:rsidR="000A79DE">
          <w:rPr>
            <w:noProof/>
            <w:webHidden/>
          </w:rPr>
          <w:tab/>
        </w:r>
        <w:r w:rsidR="000A79DE">
          <w:rPr>
            <w:noProof/>
            <w:webHidden/>
          </w:rPr>
          <w:fldChar w:fldCharType="begin"/>
        </w:r>
        <w:r w:rsidR="000A79DE">
          <w:rPr>
            <w:noProof/>
            <w:webHidden/>
          </w:rPr>
          <w:instrText xml:space="preserve"> PAGEREF _Toc385892532 \h </w:instrText>
        </w:r>
        <w:r w:rsidR="000A79DE">
          <w:rPr>
            <w:noProof/>
            <w:webHidden/>
          </w:rPr>
        </w:r>
        <w:r w:rsidR="000A79DE">
          <w:rPr>
            <w:noProof/>
            <w:webHidden/>
          </w:rPr>
          <w:fldChar w:fldCharType="separate"/>
        </w:r>
        <w:r w:rsidR="000A79DE">
          <w:rPr>
            <w:noProof/>
            <w:webHidden/>
          </w:rPr>
          <w:t>71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33"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33 \h </w:instrText>
        </w:r>
        <w:r w:rsidR="000A79DE">
          <w:rPr>
            <w:noProof/>
            <w:webHidden/>
          </w:rPr>
        </w:r>
        <w:r w:rsidR="000A79DE">
          <w:rPr>
            <w:noProof/>
            <w:webHidden/>
          </w:rPr>
          <w:fldChar w:fldCharType="separate"/>
        </w:r>
        <w:r w:rsidR="000A79DE">
          <w:rPr>
            <w:noProof/>
            <w:webHidden/>
          </w:rPr>
          <w:t>71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34"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34 \h </w:instrText>
        </w:r>
        <w:r w:rsidR="000A79DE">
          <w:rPr>
            <w:noProof/>
            <w:webHidden/>
          </w:rPr>
        </w:r>
        <w:r w:rsidR="000A79DE">
          <w:rPr>
            <w:noProof/>
            <w:webHidden/>
          </w:rPr>
          <w:fldChar w:fldCharType="separate"/>
        </w:r>
        <w:r w:rsidR="000A79DE">
          <w:rPr>
            <w:noProof/>
            <w:webHidden/>
          </w:rPr>
          <w:t>71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35" w:history="1">
        <w:r w:rsidR="000A79DE" w:rsidRPr="00D67E48">
          <w:rPr>
            <w:rStyle w:val="Hyperlink"/>
            <w:noProof/>
          </w:rPr>
          <w:t>Какво е качествен програмен код?</w:t>
        </w:r>
        <w:r w:rsidR="000A79DE">
          <w:rPr>
            <w:noProof/>
            <w:webHidden/>
          </w:rPr>
          <w:tab/>
        </w:r>
        <w:r w:rsidR="000A79DE">
          <w:rPr>
            <w:noProof/>
            <w:webHidden/>
          </w:rPr>
          <w:fldChar w:fldCharType="begin"/>
        </w:r>
        <w:r w:rsidR="000A79DE">
          <w:rPr>
            <w:noProof/>
            <w:webHidden/>
          </w:rPr>
          <w:instrText xml:space="preserve"> PAGEREF _Toc385892535 \h </w:instrText>
        </w:r>
        <w:r w:rsidR="000A79DE">
          <w:rPr>
            <w:noProof/>
            <w:webHidden/>
          </w:rPr>
        </w:r>
        <w:r w:rsidR="000A79DE">
          <w:rPr>
            <w:noProof/>
            <w:webHidden/>
          </w:rPr>
          <w:fldChar w:fldCharType="separate"/>
        </w:r>
        <w:r w:rsidR="000A79DE">
          <w:rPr>
            <w:noProof/>
            <w:webHidden/>
          </w:rPr>
          <w:t>71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36" w:history="1">
        <w:r w:rsidR="000A79DE" w:rsidRPr="00D67E48">
          <w:rPr>
            <w:rStyle w:val="Hyperlink"/>
            <w:noProof/>
          </w:rPr>
          <w:t>Код-конвенции</w:t>
        </w:r>
        <w:r w:rsidR="000A79DE">
          <w:rPr>
            <w:noProof/>
            <w:webHidden/>
          </w:rPr>
          <w:tab/>
        </w:r>
        <w:r w:rsidR="000A79DE">
          <w:rPr>
            <w:noProof/>
            <w:webHidden/>
          </w:rPr>
          <w:fldChar w:fldCharType="begin"/>
        </w:r>
        <w:r w:rsidR="000A79DE">
          <w:rPr>
            <w:noProof/>
            <w:webHidden/>
          </w:rPr>
          <w:instrText xml:space="preserve"> PAGEREF _Toc385892536 \h </w:instrText>
        </w:r>
        <w:r w:rsidR="000A79DE">
          <w:rPr>
            <w:noProof/>
            <w:webHidden/>
          </w:rPr>
        </w:r>
        <w:r w:rsidR="000A79DE">
          <w:rPr>
            <w:noProof/>
            <w:webHidden/>
          </w:rPr>
          <w:fldChar w:fldCharType="separate"/>
        </w:r>
        <w:r w:rsidR="000A79DE">
          <w:rPr>
            <w:noProof/>
            <w:webHidden/>
          </w:rPr>
          <w:t>71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37" w:history="1">
        <w:r w:rsidR="000A79DE" w:rsidRPr="00D67E48">
          <w:rPr>
            <w:rStyle w:val="Hyperlink"/>
            <w:noProof/>
          </w:rPr>
          <w:t>Именуване на идентификаторите</w:t>
        </w:r>
        <w:r w:rsidR="000A79DE">
          <w:rPr>
            <w:noProof/>
            <w:webHidden/>
          </w:rPr>
          <w:tab/>
        </w:r>
        <w:r w:rsidR="000A79DE">
          <w:rPr>
            <w:noProof/>
            <w:webHidden/>
          </w:rPr>
          <w:fldChar w:fldCharType="begin"/>
        </w:r>
        <w:r w:rsidR="000A79DE">
          <w:rPr>
            <w:noProof/>
            <w:webHidden/>
          </w:rPr>
          <w:instrText xml:space="preserve"> PAGEREF _Toc385892537 \h </w:instrText>
        </w:r>
        <w:r w:rsidR="000A79DE">
          <w:rPr>
            <w:noProof/>
            <w:webHidden/>
          </w:rPr>
        </w:r>
        <w:r w:rsidR="000A79DE">
          <w:rPr>
            <w:noProof/>
            <w:webHidden/>
          </w:rPr>
          <w:fldChar w:fldCharType="separate"/>
        </w:r>
        <w:r w:rsidR="000A79DE">
          <w:rPr>
            <w:noProof/>
            <w:webHidden/>
          </w:rPr>
          <w:t>71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38" w:history="1">
        <w:r w:rsidR="000A79DE" w:rsidRPr="00D67E48">
          <w:rPr>
            <w:rStyle w:val="Hyperlink"/>
            <w:noProof/>
          </w:rPr>
          <w:t>Форматиране на кода</w:t>
        </w:r>
        <w:r w:rsidR="000A79DE">
          <w:rPr>
            <w:noProof/>
            <w:webHidden/>
          </w:rPr>
          <w:tab/>
        </w:r>
        <w:r w:rsidR="000A79DE">
          <w:rPr>
            <w:noProof/>
            <w:webHidden/>
          </w:rPr>
          <w:fldChar w:fldCharType="begin"/>
        </w:r>
        <w:r w:rsidR="000A79DE">
          <w:rPr>
            <w:noProof/>
            <w:webHidden/>
          </w:rPr>
          <w:instrText xml:space="preserve"> PAGEREF _Toc385892538 \h </w:instrText>
        </w:r>
        <w:r w:rsidR="000A79DE">
          <w:rPr>
            <w:noProof/>
            <w:webHidden/>
          </w:rPr>
        </w:r>
        <w:r w:rsidR="000A79DE">
          <w:rPr>
            <w:noProof/>
            <w:webHidden/>
          </w:rPr>
          <w:fldChar w:fldCharType="separate"/>
        </w:r>
        <w:r w:rsidR="000A79DE">
          <w:rPr>
            <w:noProof/>
            <w:webHidden/>
          </w:rPr>
          <w:t>72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39" w:history="1">
        <w:r w:rsidR="000A79DE" w:rsidRPr="00D67E48">
          <w:rPr>
            <w:rStyle w:val="Hyperlink"/>
            <w:noProof/>
          </w:rPr>
          <w:t>Висококачествени методи</w:t>
        </w:r>
        <w:r w:rsidR="000A79DE">
          <w:rPr>
            <w:noProof/>
            <w:webHidden/>
          </w:rPr>
          <w:tab/>
        </w:r>
        <w:r w:rsidR="000A79DE">
          <w:rPr>
            <w:noProof/>
            <w:webHidden/>
          </w:rPr>
          <w:fldChar w:fldCharType="begin"/>
        </w:r>
        <w:r w:rsidR="000A79DE">
          <w:rPr>
            <w:noProof/>
            <w:webHidden/>
          </w:rPr>
          <w:instrText xml:space="preserve"> PAGEREF _Toc385892539 \h </w:instrText>
        </w:r>
        <w:r w:rsidR="000A79DE">
          <w:rPr>
            <w:noProof/>
            <w:webHidden/>
          </w:rPr>
        </w:r>
        <w:r w:rsidR="000A79DE">
          <w:rPr>
            <w:noProof/>
            <w:webHidden/>
          </w:rPr>
          <w:fldChar w:fldCharType="separate"/>
        </w:r>
        <w:r w:rsidR="000A79DE">
          <w:rPr>
            <w:noProof/>
            <w:webHidden/>
          </w:rPr>
          <w:t>73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0" w:history="1">
        <w:r w:rsidR="000A79DE" w:rsidRPr="00D67E48">
          <w:rPr>
            <w:rStyle w:val="Hyperlink"/>
            <w:noProof/>
          </w:rPr>
          <w:t>Правилно използване на променливите</w:t>
        </w:r>
        <w:r w:rsidR="000A79DE">
          <w:rPr>
            <w:noProof/>
            <w:webHidden/>
          </w:rPr>
          <w:tab/>
        </w:r>
        <w:r w:rsidR="000A79DE">
          <w:rPr>
            <w:noProof/>
            <w:webHidden/>
          </w:rPr>
          <w:fldChar w:fldCharType="begin"/>
        </w:r>
        <w:r w:rsidR="000A79DE">
          <w:rPr>
            <w:noProof/>
            <w:webHidden/>
          </w:rPr>
          <w:instrText xml:space="preserve"> PAGEREF _Toc385892540 \h </w:instrText>
        </w:r>
        <w:r w:rsidR="000A79DE">
          <w:rPr>
            <w:noProof/>
            <w:webHidden/>
          </w:rPr>
        </w:r>
        <w:r w:rsidR="000A79DE">
          <w:rPr>
            <w:noProof/>
            <w:webHidden/>
          </w:rPr>
          <w:fldChar w:fldCharType="separate"/>
        </w:r>
        <w:r w:rsidR="000A79DE">
          <w:rPr>
            <w:noProof/>
            <w:webHidden/>
          </w:rPr>
          <w:t>73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1" w:history="1">
        <w:r w:rsidR="000A79DE" w:rsidRPr="00D67E48">
          <w:rPr>
            <w:rStyle w:val="Hyperlink"/>
            <w:noProof/>
          </w:rPr>
          <w:t>Правилно използване на изрази</w:t>
        </w:r>
        <w:r w:rsidR="000A79DE">
          <w:rPr>
            <w:noProof/>
            <w:webHidden/>
          </w:rPr>
          <w:tab/>
        </w:r>
        <w:r w:rsidR="000A79DE">
          <w:rPr>
            <w:noProof/>
            <w:webHidden/>
          </w:rPr>
          <w:fldChar w:fldCharType="begin"/>
        </w:r>
        <w:r w:rsidR="000A79DE">
          <w:rPr>
            <w:noProof/>
            <w:webHidden/>
          </w:rPr>
          <w:instrText xml:space="preserve"> PAGEREF _Toc385892541 \h </w:instrText>
        </w:r>
        <w:r w:rsidR="000A79DE">
          <w:rPr>
            <w:noProof/>
            <w:webHidden/>
          </w:rPr>
        </w:r>
        <w:r w:rsidR="000A79DE">
          <w:rPr>
            <w:noProof/>
            <w:webHidden/>
          </w:rPr>
          <w:fldChar w:fldCharType="separate"/>
        </w:r>
        <w:r w:rsidR="000A79DE">
          <w:rPr>
            <w:noProof/>
            <w:webHidden/>
          </w:rPr>
          <w:t>74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2" w:history="1">
        <w:r w:rsidR="000A79DE" w:rsidRPr="00D67E48">
          <w:rPr>
            <w:rStyle w:val="Hyperlink"/>
            <w:noProof/>
          </w:rPr>
          <w:t>Използване на константи</w:t>
        </w:r>
        <w:r w:rsidR="000A79DE">
          <w:rPr>
            <w:noProof/>
            <w:webHidden/>
          </w:rPr>
          <w:tab/>
        </w:r>
        <w:r w:rsidR="000A79DE">
          <w:rPr>
            <w:noProof/>
            <w:webHidden/>
          </w:rPr>
          <w:fldChar w:fldCharType="begin"/>
        </w:r>
        <w:r w:rsidR="000A79DE">
          <w:rPr>
            <w:noProof/>
            <w:webHidden/>
          </w:rPr>
          <w:instrText xml:space="preserve"> PAGEREF _Toc385892542 \h </w:instrText>
        </w:r>
        <w:r w:rsidR="000A79DE">
          <w:rPr>
            <w:noProof/>
            <w:webHidden/>
          </w:rPr>
        </w:r>
        <w:r w:rsidR="000A79DE">
          <w:rPr>
            <w:noProof/>
            <w:webHidden/>
          </w:rPr>
          <w:fldChar w:fldCharType="separate"/>
        </w:r>
        <w:r w:rsidR="000A79DE">
          <w:rPr>
            <w:noProof/>
            <w:webHidden/>
          </w:rPr>
          <w:t>74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3" w:history="1">
        <w:r w:rsidR="000A79DE" w:rsidRPr="00D67E48">
          <w:rPr>
            <w:rStyle w:val="Hyperlink"/>
            <w:noProof/>
          </w:rPr>
          <w:t>Правилно използване на конструкциите за управление</w:t>
        </w:r>
        <w:r w:rsidR="000A79DE">
          <w:rPr>
            <w:noProof/>
            <w:webHidden/>
          </w:rPr>
          <w:tab/>
        </w:r>
        <w:r w:rsidR="000A79DE">
          <w:rPr>
            <w:noProof/>
            <w:webHidden/>
          </w:rPr>
          <w:fldChar w:fldCharType="begin"/>
        </w:r>
        <w:r w:rsidR="000A79DE">
          <w:rPr>
            <w:noProof/>
            <w:webHidden/>
          </w:rPr>
          <w:instrText xml:space="preserve"> PAGEREF _Toc385892543 \h </w:instrText>
        </w:r>
        <w:r w:rsidR="000A79DE">
          <w:rPr>
            <w:noProof/>
            <w:webHidden/>
          </w:rPr>
        </w:r>
        <w:r w:rsidR="000A79DE">
          <w:rPr>
            <w:noProof/>
            <w:webHidden/>
          </w:rPr>
          <w:fldChar w:fldCharType="separate"/>
        </w:r>
        <w:r w:rsidR="000A79DE">
          <w:rPr>
            <w:noProof/>
            <w:webHidden/>
          </w:rPr>
          <w:t>74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4" w:history="1">
        <w:r w:rsidR="000A79DE" w:rsidRPr="00D67E48">
          <w:rPr>
            <w:rStyle w:val="Hyperlink"/>
            <w:noProof/>
          </w:rPr>
          <w:t>Защитно програмиране</w:t>
        </w:r>
        <w:r w:rsidR="000A79DE">
          <w:rPr>
            <w:noProof/>
            <w:webHidden/>
          </w:rPr>
          <w:tab/>
        </w:r>
        <w:r w:rsidR="000A79DE">
          <w:rPr>
            <w:noProof/>
            <w:webHidden/>
          </w:rPr>
          <w:fldChar w:fldCharType="begin"/>
        </w:r>
        <w:r w:rsidR="000A79DE">
          <w:rPr>
            <w:noProof/>
            <w:webHidden/>
          </w:rPr>
          <w:instrText xml:space="preserve"> PAGEREF _Toc385892544 \h </w:instrText>
        </w:r>
        <w:r w:rsidR="000A79DE">
          <w:rPr>
            <w:noProof/>
            <w:webHidden/>
          </w:rPr>
        </w:r>
        <w:r w:rsidR="000A79DE">
          <w:rPr>
            <w:noProof/>
            <w:webHidden/>
          </w:rPr>
          <w:fldChar w:fldCharType="separate"/>
        </w:r>
        <w:r w:rsidR="000A79DE">
          <w:rPr>
            <w:noProof/>
            <w:webHidden/>
          </w:rPr>
          <w:t>752</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5" w:history="1">
        <w:r w:rsidR="000A79DE" w:rsidRPr="00D67E48">
          <w:rPr>
            <w:rStyle w:val="Hyperlink"/>
            <w:noProof/>
          </w:rPr>
          <w:t>Документация на кода</w:t>
        </w:r>
        <w:r w:rsidR="000A79DE">
          <w:rPr>
            <w:noProof/>
            <w:webHidden/>
          </w:rPr>
          <w:tab/>
        </w:r>
        <w:r w:rsidR="000A79DE">
          <w:rPr>
            <w:noProof/>
            <w:webHidden/>
          </w:rPr>
          <w:fldChar w:fldCharType="begin"/>
        </w:r>
        <w:r w:rsidR="000A79DE">
          <w:rPr>
            <w:noProof/>
            <w:webHidden/>
          </w:rPr>
          <w:instrText xml:space="preserve"> PAGEREF _Toc385892545 \h </w:instrText>
        </w:r>
        <w:r w:rsidR="000A79DE">
          <w:rPr>
            <w:noProof/>
            <w:webHidden/>
          </w:rPr>
        </w:r>
        <w:r w:rsidR="000A79DE">
          <w:rPr>
            <w:noProof/>
            <w:webHidden/>
          </w:rPr>
          <w:fldChar w:fldCharType="separate"/>
        </w:r>
        <w:r w:rsidR="000A79DE">
          <w:rPr>
            <w:noProof/>
            <w:webHidden/>
          </w:rPr>
          <w:t>75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6" w:history="1">
        <w:r w:rsidR="000A79DE" w:rsidRPr="00D67E48">
          <w:rPr>
            <w:rStyle w:val="Hyperlink"/>
            <w:noProof/>
          </w:rPr>
          <w:t>Преработка на кода (Refactoring)</w:t>
        </w:r>
        <w:r w:rsidR="000A79DE">
          <w:rPr>
            <w:noProof/>
            <w:webHidden/>
          </w:rPr>
          <w:tab/>
        </w:r>
        <w:r w:rsidR="000A79DE">
          <w:rPr>
            <w:noProof/>
            <w:webHidden/>
          </w:rPr>
          <w:fldChar w:fldCharType="begin"/>
        </w:r>
        <w:r w:rsidR="000A79DE">
          <w:rPr>
            <w:noProof/>
            <w:webHidden/>
          </w:rPr>
          <w:instrText xml:space="preserve"> PAGEREF _Toc385892546 \h </w:instrText>
        </w:r>
        <w:r w:rsidR="000A79DE">
          <w:rPr>
            <w:noProof/>
            <w:webHidden/>
          </w:rPr>
        </w:r>
        <w:r w:rsidR="000A79DE">
          <w:rPr>
            <w:noProof/>
            <w:webHidden/>
          </w:rPr>
          <w:fldChar w:fldCharType="separate"/>
        </w:r>
        <w:r w:rsidR="000A79DE">
          <w:rPr>
            <w:noProof/>
            <w:webHidden/>
          </w:rPr>
          <w:t>75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7" w:history="1">
        <w:r w:rsidR="000A79DE" w:rsidRPr="00D67E48">
          <w:rPr>
            <w:rStyle w:val="Hyperlink"/>
            <w:noProof/>
          </w:rPr>
          <w:t>Ресурси</w:t>
        </w:r>
        <w:r w:rsidR="000A79DE">
          <w:rPr>
            <w:noProof/>
            <w:webHidden/>
          </w:rPr>
          <w:tab/>
        </w:r>
        <w:r w:rsidR="000A79DE">
          <w:rPr>
            <w:noProof/>
            <w:webHidden/>
          </w:rPr>
          <w:fldChar w:fldCharType="begin"/>
        </w:r>
        <w:r w:rsidR="000A79DE">
          <w:rPr>
            <w:noProof/>
            <w:webHidden/>
          </w:rPr>
          <w:instrText xml:space="preserve"> PAGEREF _Toc385892547 \h </w:instrText>
        </w:r>
        <w:r w:rsidR="000A79DE">
          <w:rPr>
            <w:noProof/>
            <w:webHidden/>
          </w:rPr>
        </w:r>
        <w:r w:rsidR="000A79DE">
          <w:rPr>
            <w:noProof/>
            <w:webHidden/>
          </w:rPr>
          <w:fldChar w:fldCharType="separate"/>
        </w:r>
        <w:r w:rsidR="000A79DE">
          <w:rPr>
            <w:noProof/>
            <w:webHidden/>
          </w:rPr>
          <w:t>76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8"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48 \h </w:instrText>
        </w:r>
        <w:r w:rsidR="000A79DE">
          <w:rPr>
            <w:noProof/>
            <w:webHidden/>
          </w:rPr>
        </w:r>
        <w:r w:rsidR="000A79DE">
          <w:rPr>
            <w:noProof/>
            <w:webHidden/>
          </w:rPr>
          <w:fldChar w:fldCharType="separate"/>
        </w:r>
        <w:r w:rsidR="000A79DE">
          <w:rPr>
            <w:noProof/>
            <w:webHidden/>
          </w:rPr>
          <w:t>76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49"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49 \h </w:instrText>
        </w:r>
        <w:r w:rsidR="000A79DE">
          <w:rPr>
            <w:noProof/>
            <w:webHidden/>
          </w:rPr>
        </w:r>
        <w:r w:rsidR="000A79DE">
          <w:rPr>
            <w:noProof/>
            <w:webHidden/>
          </w:rPr>
          <w:fldChar w:fldCharType="separate"/>
        </w:r>
        <w:r w:rsidR="000A79DE">
          <w:rPr>
            <w:noProof/>
            <w:webHidden/>
          </w:rPr>
          <w:t>761</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50" w:history="1">
        <w:r w:rsidR="000A79DE" w:rsidRPr="00D67E48">
          <w:rPr>
            <w:rStyle w:val="Hyperlink"/>
            <w:noProof/>
          </w:rPr>
          <w:t>Глава 22. Как да решаваме задачи по програмиране?</w:t>
        </w:r>
        <w:r w:rsidR="000A79DE">
          <w:rPr>
            <w:noProof/>
            <w:webHidden/>
          </w:rPr>
          <w:tab/>
        </w:r>
        <w:r w:rsidR="000A79DE">
          <w:rPr>
            <w:noProof/>
            <w:webHidden/>
          </w:rPr>
          <w:fldChar w:fldCharType="begin"/>
        </w:r>
        <w:r w:rsidR="000A79DE">
          <w:rPr>
            <w:noProof/>
            <w:webHidden/>
          </w:rPr>
          <w:instrText xml:space="preserve"> PAGEREF _Toc385892550 \h </w:instrText>
        </w:r>
        <w:r w:rsidR="000A79DE">
          <w:rPr>
            <w:noProof/>
            <w:webHidden/>
          </w:rPr>
        </w:r>
        <w:r w:rsidR="000A79DE">
          <w:rPr>
            <w:noProof/>
            <w:webHidden/>
          </w:rPr>
          <w:fldChar w:fldCharType="separate"/>
        </w:r>
        <w:r w:rsidR="000A79DE">
          <w:rPr>
            <w:noProof/>
            <w:webHidden/>
          </w:rPr>
          <w:t>76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51"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51 \h </w:instrText>
        </w:r>
        <w:r w:rsidR="000A79DE">
          <w:rPr>
            <w:noProof/>
            <w:webHidden/>
          </w:rPr>
        </w:r>
        <w:r w:rsidR="000A79DE">
          <w:rPr>
            <w:noProof/>
            <w:webHidden/>
          </w:rPr>
          <w:fldChar w:fldCharType="separate"/>
        </w:r>
        <w:r w:rsidR="000A79DE">
          <w:rPr>
            <w:noProof/>
            <w:webHidden/>
          </w:rPr>
          <w:t>76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52"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52 \h </w:instrText>
        </w:r>
        <w:r w:rsidR="000A79DE">
          <w:rPr>
            <w:noProof/>
            <w:webHidden/>
          </w:rPr>
        </w:r>
        <w:r w:rsidR="000A79DE">
          <w:rPr>
            <w:noProof/>
            <w:webHidden/>
          </w:rPr>
          <w:fldChar w:fldCharType="separate"/>
        </w:r>
        <w:r w:rsidR="000A79DE">
          <w:rPr>
            <w:noProof/>
            <w:webHidden/>
          </w:rPr>
          <w:t>76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53" w:history="1">
        <w:r w:rsidR="000A79DE" w:rsidRPr="00D67E48">
          <w:rPr>
            <w:rStyle w:val="Hyperlink"/>
            <w:noProof/>
          </w:rPr>
          <w:t>Основни принципи при решаване на задачи по програмиране</w:t>
        </w:r>
        <w:r w:rsidR="000A79DE">
          <w:rPr>
            <w:noProof/>
            <w:webHidden/>
          </w:rPr>
          <w:tab/>
        </w:r>
        <w:r w:rsidR="000A79DE">
          <w:rPr>
            <w:noProof/>
            <w:webHidden/>
          </w:rPr>
          <w:fldChar w:fldCharType="begin"/>
        </w:r>
        <w:r w:rsidR="000A79DE">
          <w:rPr>
            <w:noProof/>
            <w:webHidden/>
          </w:rPr>
          <w:instrText xml:space="preserve"> PAGEREF _Toc385892553 \h </w:instrText>
        </w:r>
        <w:r w:rsidR="000A79DE">
          <w:rPr>
            <w:noProof/>
            <w:webHidden/>
          </w:rPr>
        </w:r>
        <w:r w:rsidR="000A79DE">
          <w:rPr>
            <w:noProof/>
            <w:webHidden/>
          </w:rPr>
          <w:fldChar w:fldCharType="separate"/>
        </w:r>
        <w:r w:rsidR="000A79DE">
          <w:rPr>
            <w:noProof/>
            <w:webHidden/>
          </w:rPr>
          <w:t>76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54" w:history="1">
        <w:r w:rsidR="000A79DE" w:rsidRPr="00D67E48">
          <w:rPr>
            <w:rStyle w:val="Hyperlink"/>
            <w:noProof/>
          </w:rPr>
          <w:t>Използвайте лист и химикал</w:t>
        </w:r>
        <w:r w:rsidR="000A79DE" w:rsidRPr="00D67E48">
          <w:rPr>
            <w:rStyle w:val="Hyperlink"/>
            <w:noProof/>
            <w:lang w:val="ru-RU"/>
          </w:rPr>
          <w:t>!</w:t>
        </w:r>
        <w:r w:rsidR="000A79DE">
          <w:rPr>
            <w:noProof/>
            <w:webHidden/>
          </w:rPr>
          <w:tab/>
        </w:r>
        <w:r w:rsidR="000A79DE">
          <w:rPr>
            <w:noProof/>
            <w:webHidden/>
          </w:rPr>
          <w:fldChar w:fldCharType="begin"/>
        </w:r>
        <w:r w:rsidR="000A79DE">
          <w:rPr>
            <w:noProof/>
            <w:webHidden/>
          </w:rPr>
          <w:instrText xml:space="preserve"> PAGEREF _Toc385892554 \h </w:instrText>
        </w:r>
        <w:r w:rsidR="000A79DE">
          <w:rPr>
            <w:noProof/>
            <w:webHidden/>
          </w:rPr>
        </w:r>
        <w:r w:rsidR="000A79DE">
          <w:rPr>
            <w:noProof/>
            <w:webHidden/>
          </w:rPr>
          <w:fldChar w:fldCharType="separate"/>
        </w:r>
        <w:r w:rsidR="000A79DE">
          <w:rPr>
            <w:noProof/>
            <w:webHidden/>
          </w:rPr>
          <w:t>76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55" w:history="1">
        <w:r w:rsidR="000A79DE" w:rsidRPr="00D67E48">
          <w:rPr>
            <w:rStyle w:val="Hyperlink"/>
            <w:noProof/>
          </w:rPr>
          <w:t>Измислете идеи и ги пробвайте!</w:t>
        </w:r>
        <w:r w:rsidR="000A79DE">
          <w:rPr>
            <w:noProof/>
            <w:webHidden/>
          </w:rPr>
          <w:tab/>
        </w:r>
        <w:r w:rsidR="000A79DE">
          <w:rPr>
            <w:noProof/>
            <w:webHidden/>
          </w:rPr>
          <w:fldChar w:fldCharType="begin"/>
        </w:r>
        <w:r w:rsidR="000A79DE">
          <w:rPr>
            <w:noProof/>
            <w:webHidden/>
          </w:rPr>
          <w:instrText xml:space="preserve"> PAGEREF _Toc385892555 \h </w:instrText>
        </w:r>
        <w:r w:rsidR="000A79DE">
          <w:rPr>
            <w:noProof/>
            <w:webHidden/>
          </w:rPr>
        </w:r>
        <w:r w:rsidR="000A79DE">
          <w:rPr>
            <w:noProof/>
            <w:webHidden/>
          </w:rPr>
          <w:fldChar w:fldCharType="separate"/>
        </w:r>
        <w:r w:rsidR="000A79DE">
          <w:rPr>
            <w:noProof/>
            <w:webHidden/>
          </w:rPr>
          <w:t>76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56" w:history="1">
        <w:r w:rsidR="000A79DE" w:rsidRPr="00D67E48">
          <w:rPr>
            <w:rStyle w:val="Hyperlink"/>
            <w:noProof/>
          </w:rPr>
          <w:t>Разбивайте задачата на подзадачи!</w:t>
        </w:r>
        <w:r w:rsidR="000A79DE">
          <w:rPr>
            <w:noProof/>
            <w:webHidden/>
          </w:rPr>
          <w:tab/>
        </w:r>
        <w:r w:rsidR="000A79DE">
          <w:rPr>
            <w:noProof/>
            <w:webHidden/>
          </w:rPr>
          <w:fldChar w:fldCharType="begin"/>
        </w:r>
        <w:r w:rsidR="000A79DE">
          <w:rPr>
            <w:noProof/>
            <w:webHidden/>
          </w:rPr>
          <w:instrText xml:space="preserve"> PAGEREF _Toc385892556 \h </w:instrText>
        </w:r>
        <w:r w:rsidR="000A79DE">
          <w:rPr>
            <w:noProof/>
            <w:webHidden/>
          </w:rPr>
        </w:r>
        <w:r w:rsidR="000A79DE">
          <w:rPr>
            <w:noProof/>
            <w:webHidden/>
          </w:rPr>
          <w:fldChar w:fldCharType="separate"/>
        </w:r>
        <w:r w:rsidR="000A79DE">
          <w:rPr>
            <w:noProof/>
            <w:webHidden/>
          </w:rPr>
          <w:t>765</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57" w:history="1">
        <w:r w:rsidR="000A79DE" w:rsidRPr="00D67E48">
          <w:rPr>
            <w:rStyle w:val="Hyperlink"/>
            <w:noProof/>
          </w:rPr>
          <w:t>Проверете идеите си!</w:t>
        </w:r>
        <w:r w:rsidR="000A79DE">
          <w:rPr>
            <w:noProof/>
            <w:webHidden/>
          </w:rPr>
          <w:tab/>
        </w:r>
        <w:r w:rsidR="000A79DE">
          <w:rPr>
            <w:noProof/>
            <w:webHidden/>
          </w:rPr>
          <w:fldChar w:fldCharType="begin"/>
        </w:r>
        <w:r w:rsidR="000A79DE">
          <w:rPr>
            <w:noProof/>
            <w:webHidden/>
          </w:rPr>
          <w:instrText xml:space="preserve"> PAGEREF _Toc385892557 \h </w:instrText>
        </w:r>
        <w:r w:rsidR="000A79DE">
          <w:rPr>
            <w:noProof/>
            <w:webHidden/>
          </w:rPr>
        </w:r>
        <w:r w:rsidR="000A79DE">
          <w:rPr>
            <w:noProof/>
            <w:webHidden/>
          </w:rPr>
          <w:fldChar w:fldCharType="separate"/>
        </w:r>
        <w:r w:rsidR="000A79DE">
          <w:rPr>
            <w:noProof/>
            <w:webHidden/>
          </w:rPr>
          <w:t>76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58" w:history="1">
        <w:r w:rsidR="000A79DE" w:rsidRPr="00D67E48">
          <w:rPr>
            <w:rStyle w:val="Hyperlink"/>
            <w:noProof/>
          </w:rPr>
          <w:t>При проблем измислете нова идея!</w:t>
        </w:r>
        <w:r w:rsidR="000A79DE">
          <w:rPr>
            <w:noProof/>
            <w:webHidden/>
          </w:rPr>
          <w:tab/>
        </w:r>
        <w:r w:rsidR="000A79DE">
          <w:rPr>
            <w:noProof/>
            <w:webHidden/>
          </w:rPr>
          <w:fldChar w:fldCharType="begin"/>
        </w:r>
        <w:r w:rsidR="000A79DE">
          <w:rPr>
            <w:noProof/>
            <w:webHidden/>
          </w:rPr>
          <w:instrText xml:space="preserve"> PAGEREF _Toc385892558 \h </w:instrText>
        </w:r>
        <w:r w:rsidR="000A79DE">
          <w:rPr>
            <w:noProof/>
            <w:webHidden/>
          </w:rPr>
        </w:r>
        <w:r w:rsidR="000A79DE">
          <w:rPr>
            <w:noProof/>
            <w:webHidden/>
          </w:rPr>
          <w:fldChar w:fldCharType="separate"/>
        </w:r>
        <w:r w:rsidR="000A79DE">
          <w:rPr>
            <w:noProof/>
            <w:webHidden/>
          </w:rPr>
          <w:t>77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59" w:history="1">
        <w:r w:rsidR="000A79DE" w:rsidRPr="00D67E48">
          <w:rPr>
            <w:rStyle w:val="Hyperlink"/>
            <w:noProof/>
          </w:rPr>
          <w:t>Подберете структурите от данни!</w:t>
        </w:r>
        <w:r w:rsidR="000A79DE">
          <w:rPr>
            <w:noProof/>
            <w:webHidden/>
          </w:rPr>
          <w:tab/>
        </w:r>
        <w:r w:rsidR="000A79DE">
          <w:rPr>
            <w:noProof/>
            <w:webHidden/>
          </w:rPr>
          <w:fldChar w:fldCharType="begin"/>
        </w:r>
        <w:r w:rsidR="000A79DE">
          <w:rPr>
            <w:noProof/>
            <w:webHidden/>
          </w:rPr>
          <w:instrText xml:space="preserve"> PAGEREF _Toc385892559 \h </w:instrText>
        </w:r>
        <w:r w:rsidR="000A79DE">
          <w:rPr>
            <w:noProof/>
            <w:webHidden/>
          </w:rPr>
        </w:r>
        <w:r w:rsidR="000A79DE">
          <w:rPr>
            <w:noProof/>
            <w:webHidden/>
          </w:rPr>
          <w:fldChar w:fldCharType="separate"/>
        </w:r>
        <w:r w:rsidR="000A79DE">
          <w:rPr>
            <w:noProof/>
            <w:webHidden/>
          </w:rPr>
          <w:t>773</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60" w:history="1">
        <w:r w:rsidR="000A79DE" w:rsidRPr="00D67E48">
          <w:rPr>
            <w:rStyle w:val="Hyperlink"/>
            <w:noProof/>
          </w:rPr>
          <w:t>Помислете за ефективността!</w:t>
        </w:r>
        <w:r w:rsidR="000A79DE">
          <w:rPr>
            <w:noProof/>
            <w:webHidden/>
          </w:rPr>
          <w:tab/>
        </w:r>
        <w:r w:rsidR="000A79DE">
          <w:rPr>
            <w:noProof/>
            <w:webHidden/>
          </w:rPr>
          <w:fldChar w:fldCharType="begin"/>
        </w:r>
        <w:r w:rsidR="000A79DE">
          <w:rPr>
            <w:noProof/>
            <w:webHidden/>
          </w:rPr>
          <w:instrText xml:space="preserve"> PAGEREF _Toc385892560 \h </w:instrText>
        </w:r>
        <w:r w:rsidR="000A79DE">
          <w:rPr>
            <w:noProof/>
            <w:webHidden/>
          </w:rPr>
        </w:r>
        <w:r w:rsidR="000A79DE">
          <w:rPr>
            <w:noProof/>
            <w:webHidden/>
          </w:rPr>
          <w:fldChar w:fldCharType="separate"/>
        </w:r>
        <w:r w:rsidR="000A79DE">
          <w:rPr>
            <w:noProof/>
            <w:webHidden/>
          </w:rPr>
          <w:t>77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61" w:history="1">
        <w:r w:rsidR="000A79DE" w:rsidRPr="00D67E48">
          <w:rPr>
            <w:rStyle w:val="Hyperlink"/>
            <w:noProof/>
          </w:rPr>
          <w:t>Имплементирайте алгоритъма си!</w:t>
        </w:r>
        <w:r w:rsidR="000A79DE">
          <w:rPr>
            <w:noProof/>
            <w:webHidden/>
          </w:rPr>
          <w:tab/>
        </w:r>
        <w:r w:rsidR="000A79DE">
          <w:rPr>
            <w:noProof/>
            <w:webHidden/>
          </w:rPr>
          <w:fldChar w:fldCharType="begin"/>
        </w:r>
        <w:r w:rsidR="000A79DE">
          <w:rPr>
            <w:noProof/>
            <w:webHidden/>
          </w:rPr>
          <w:instrText xml:space="preserve"> PAGEREF _Toc385892561 \h </w:instrText>
        </w:r>
        <w:r w:rsidR="000A79DE">
          <w:rPr>
            <w:noProof/>
            <w:webHidden/>
          </w:rPr>
        </w:r>
        <w:r w:rsidR="000A79DE">
          <w:rPr>
            <w:noProof/>
            <w:webHidden/>
          </w:rPr>
          <w:fldChar w:fldCharType="separate"/>
        </w:r>
        <w:r w:rsidR="000A79DE">
          <w:rPr>
            <w:noProof/>
            <w:webHidden/>
          </w:rPr>
          <w:t>78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62" w:history="1">
        <w:r w:rsidR="000A79DE" w:rsidRPr="00D67E48">
          <w:rPr>
            <w:rStyle w:val="Hyperlink"/>
            <w:noProof/>
          </w:rPr>
          <w:t>Пишете стъпка по стъпка!</w:t>
        </w:r>
        <w:r w:rsidR="000A79DE">
          <w:rPr>
            <w:noProof/>
            <w:webHidden/>
          </w:rPr>
          <w:tab/>
        </w:r>
        <w:r w:rsidR="000A79DE">
          <w:rPr>
            <w:noProof/>
            <w:webHidden/>
          </w:rPr>
          <w:fldChar w:fldCharType="begin"/>
        </w:r>
        <w:r w:rsidR="000A79DE">
          <w:rPr>
            <w:noProof/>
            <w:webHidden/>
          </w:rPr>
          <w:instrText xml:space="preserve"> PAGEREF _Toc385892562 \h </w:instrText>
        </w:r>
        <w:r w:rsidR="000A79DE">
          <w:rPr>
            <w:noProof/>
            <w:webHidden/>
          </w:rPr>
        </w:r>
        <w:r w:rsidR="000A79DE">
          <w:rPr>
            <w:noProof/>
            <w:webHidden/>
          </w:rPr>
          <w:fldChar w:fldCharType="separate"/>
        </w:r>
        <w:r w:rsidR="000A79DE">
          <w:rPr>
            <w:noProof/>
            <w:webHidden/>
          </w:rPr>
          <w:t>78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63" w:history="1">
        <w:r w:rsidR="000A79DE" w:rsidRPr="00D67E48">
          <w:rPr>
            <w:rStyle w:val="Hyperlink"/>
            <w:noProof/>
          </w:rPr>
          <w:t>Тествайте решението си!</w:t>
        </w:r>
        <w:r w:rsidR="000A79DE">
          <w:rPr>
            <w:noProof/>
            <w:webHidden/>
          </w:rPr>
          <w:tab/>
        </w:r>
        <w:r w:rsidR="000A79DE">
          <w:rPr>
            <w:noProof/>
            <w:webHidden/>
          </w:rPr>
          <w:fldChar w:fldCharType="begin"/>
        </w:r>
        <w:r w:rsidR="000A79DE">
          <w:rPr>
            <w:noProof/>
            <w:webHidden/>
          </w:rPr>
          <w:instrText xml:space="preserve"> PAGEREF _Toc385892563 \h </w:instrText>
        </w:r>
        <w:r w:rsidR="000A79DE">
          <w:rPr>
            <w:noProof/>
            <w:webHidden/>
          </w:rPr>
        </w:r>
        <w:r w:rsidR="000A79DE">
          <w:rPr>
            <w:noProof/>
            <w:webHidden/>
          </w:rPr>
          <w:fldChar w:fldCharType="separate"/>
        </w:r>
        <w:r w:rsidR="000A79DE">
          <w:rPr>
            <w:noProof/>
            <w:webHidden/>
          </w:rPr>
          <w:t>79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64" w:history="1">
        <w:r w:rsidR="000A79DE" w:rsidRPr="00D67E48">
          <w:rPr>
            <w:rStyle w:val="Hyperlink"/>
            <w:noProof/>
          </w:rPr>
          <w:t>Генерални изводи</w:t>
        </w:r>
        <w:r w:rsidR="000A79DE">
          <w:rPr>
            <w:noProof/>
            <w:webHidden/>
          </w:rPr>
          <w:tab/>
        </w:r>
        <w:r w:rsidR="000A79DE">
          <w:rPr>
            <w:noProof/>
            <w:webHidden/>
          </w:rPr>
          <w:fldChar w:fldCharType="begin"/>
        </w:r>
        <w:r w:rsidR="000A79DE">
          <w:rPr>
            <w:noProof/>
            <w:webHidden/>
          </w:rPr>
          <w:instrText xml:space="preserve"> PAGEREF _Toc385892564 \h </w:instrText>
        </w:r>
        <w:r w:rsidR="000A79DE">
          <w:rPr>
            <w:noProof/>
            <w:webHidden/>
          </w:rPr>
        </w:r>
        <w:r w:rsidR="000A79DE">
          <w:rPr>
            <w:noProof/>
            <w:webHidden/>
          </w:rPr>
          <w:fldChar w:fldCharType="separate"/>
        </w:r>
        <w:r w:rsidR="000A79DE">
          <w:rPr>
            <w:noProof/>
            <w:webHidden/>
          </w:rPr>
          <w:t>80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65"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65 \h </w:instrText>
        </w:r>
        <w:r w:rsidR="000A79DE">
          <w:rPr>
            <w:noProof/>
            <w:webHidden/>
          </w:rPr>
        </w:r>
        <w:r w:rsidR="000A79DE">
          <w:rPr>
            <w:noProof/>
            <w:webHidden/>
          </w:rPr>
          <w:fldChar w:fldCharType="separate"/>
        </w:r>
        <w:r w:rsidR="000A79DE">
          <w:rPr>
            <w:noProof/>
            <w:webHidden/>
          </w:rPr>
          <w:t>80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66"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66 \h </w:instrText>
        </w:r>
        <w:r w:rsidR="000A79DE">
          <w:rPr>
            <w:noProof/>
            <w:webHidden/>
          </w:rPr>
        </w:r>
        <w:r w:rsidR="000A79DE">
          <w:rPr>
            <w:noProof/>
            <w:webHidden/>
          </w:rPr>
          <w:fldChar w:fldCharType="separate"/>
        </w:r>
        <w:r w:rsidR="000A79DE">
          <w:rPr>
            <w:noProof/>
            <w:webHidden/>
          </w:rPr>
          <w:t>807</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67" w:history="1">
        <w:r w:rsidR="000A79DE" w:rsidRPr="00D67E48">
          <w:rPr>
            <w:rStyle w:val="Hyperlink"/>
            <w:noProof/>
          </w:rPr>
          <w:t>Глава 23. Примерен изпит по програмиране – 30.09.2005 г.</w:t>
        </w:r>
        <w:r w:rsidR="000A79DE">
          <w:rPr>
            <w:noProof/>
            <w:webHidden/>
          </w:rPr>
          <w:tab/>
        </w:r>
        <w:r w:rsidR="000A79DE">
          <w:rPr>
            <w:noProof/>
            <w:webHidden/>
          </w:rPr>
          <w:fldChar w:fldCharType="begin"/>
        </w:r>
        <w:r w:rsidR="000A79DE">
          <w:rPr>
            <w:noProof/>
            <w:webHidden/>
          </w:rPr>
          <w:instrText xml:space="preserve"> PAGEREF _Toc385892567 \h </w:instrText>
        </w:r>
        <w:r w:rsidR="000A79DE">
          <w:rPr>
            <w:noProof/>
            <w:webHidden/>
          </w:rPr>
        </w:r>
        <w:r w:rsidR="000A79DE">
          <w:rPr>
            <w:noProof/>
            <w:webHidden/>
          </w:rPr>
          <w:fldChar w:fldCharType="separate"/>
        </w:r>
        <w:r w:rsidR="000A79DE">
          <w:rPr>
            <w:noProof/>
            <w:webHidden/>
          </w:rPr>
          <w:t>81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68" w:history="1">
        <w:r w:rsidR="000A79DE" w:rsidRPr="00D67E48">
          <w:rPr>
            <w:rStyle w:val="Hyperlink"/>
            <w:noProof/>
          </w:rPr>
          <w:t>Автори</w:t>
        </w:r>
        <w:r w:rsidR="000A79DE">
          <w:rPr>
            <w:noProof/>
            <w:webHidden/>
          </w:rPr>
          <w:tab/>
        </w:r>
        <w:r w:rsidR="000A79DE">
          <w:rPr>
            <w:noProof/>
            <w:webHidden/>
          </w:rPr>
          <w:fldChar w:fldCharType="begin"/>
        </w:r>
        <w:r w:rsidR="000A79DE">
          <w:rPr>
            <w:noProof/>
            <w:webHidden/>
          </w:rPr>
          <w:instrText xml:space="preserve"> PAGEREF _Toc385892568 \h </w:instrText>
        </w:r>
        <w:r w:rsidR="000A79DE">
          <w:rPr>
            <w:noProof/>
            <w:webHidden/>
          </w:rPr>
        </w:r>
        <w:r w:rsidR="000A79DE">
          <w:rPr>
            <w:noProof/>
            <w:webHidden/>
          </w:rPr>
          <w:fldChar w:fldCharType="separate"/>
        </w:r>
        <w:r w:rsidR="000A79DE">
          <w:rPr>
            <w:noProof/>
            <w:webHidden/>
          </w:rPr>
          <w:t>81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69"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69 \h </w:instrText>
        </w:r>
        <w:r w:rsidR="000A79DE">
          <w:rPr>
            <w:noProof/>
            <w:webHidden/>
          </w:rPr>
        </w:r>
        <w:r w:rsidR="000A79DE">
          <w:rPr>
            <w:noProof/>
            <w:webHidden/>
          </w:rPr>
          <w:fldChar w:fldCharType="separate"/>
        </w:r>
        <w:r w:rsidR="000A79DE">
          <w:rPr>
            <w:noProof/>
            <w:webHidden/>
          </w:rPr>
          <w:t>81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70" w:history="1">
        <w:r w:rsidR="000A79DE" w:rsidRPr="00D67E48">
          <w:rPr>
            <w:rStyle w:val="Hyperlink"/>
            <w:noProof/>
          </w:rPr>
          <w:t>Задача 1: Извличане на текста от HTML документ</w:t>
        </w:r>
        <w:r w:rsidR="000A79DE">
          <w:rPr>
            <w:noProof/>
            <w:webHidden/>
          </w:rPr>
          <w:tab/>
        </w:r>
        <w:r w:rsidR="000A79DE">
          <w:rPr>
            <w:noProof/>
            <w:webHidden/>
          </w:rPr>
          <w:fldChar w:fldCharType="begin"/>
        </w:r>
        <w:r w:rsidR="000A79DE">
          <w:rPr>
            <w:noProof/>
            <w:webHidden/>
          </w:rPr>
          <w:instrText xml:space="preserve"> PAGEREF _Toc385892570 \h </w:instrText>
        </w:r>
        <w:r w:rsidR="000A79DE">
          <w:rPr>
            <w:noProof/>
            <w:webHidden/>
          </w:rPr>
        </w:r>
        <w:r w:rsidR="000A79DE">
          <w:rPr>
            <w:noProof/>
            <w:webHidden/>
          </w:rPr>
          <w:fldChar w:fldCharType="separate"/>
        </w:r>
        <w:r w:rsidR="000A79DE">
          <w:rPr>
            <w:noProof/>
            <w:webHidden/>
          </w:rPr>
          <w:t>81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71" w:history="1">
        <w:r w:rsidR="000A79DE" w:rsidRPr="00D67E48">
          <w:rPr>
            <w:rStyle w:val="Hyperlink"/>
            <w:noProof/>
          </w:rPr>
          <w:t>Задача 2: Лабиринт</w:t>
        </w:r>
        <w:r w:rsidR="000A79DE">
          <w:rPr>
            <w:noProof/>
            <w:webHidden/>
          </w:rPr>
          <w:tab/>
        </w:r>
        <w:r w:rsidR="000A79DE">
          <w:rPr>
            <w:noProof/>
            <w:webHidden/>
          </w:rPr>
          <w:fldChar w:fldCharType="begin"/>
        </w:r>
        <w:r w:rsidR="000A79DE">
          <w:rPr>
            <w:noProof/>
            <w:webHidden/>
          </w:rPr>
          <w:instrText xml:space="preserve"> PAGEREF _Toc385892571 \h </w:instrText>
        </w:r>
        <w:r w:rsidR="000A79DE">
          <w:rPr>
            <w:noProof/>
            <w:webHidden/>
          </w:rPr>
        </w:r>
        <w:r w:rsidR="000A79DE">
          <w:rPr>
            <w:noProof/>
            <w:webHidden/>
          </w:rPr>
          <w:fldChar w:fldCharType="separate"/>
        </w:r>
        <w:r w:rsidR="000A79DE">
          <w:rPr>
            <w:noProof/>
            <w:webHidden/>
          </w:rPr>
          <w:t>82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72" w:history="1">
        <w:r w:rsidR="000A79DE" w:rsidRPr="00D67E48">
          <w:rPr>
            <w:rStyle w:val="Hyperlink"/>
            <w:noProof/>
          </w:rPr>
          <w:t>Задача 3: Магазин за авточасти</w:t>
        </w:r>
        <w:r w:rsidR="000A79DE">
          <w:rPr>
            <w:noProof/>
            <w:webHidden/>
          </w:rPr>
          <w:tab/>
        </w:r>
        <w:r w:rsidR="000A79DE">
          <w:rPr>
            <w:noProof/>
            <w:webHidden/>
          </w:rPr>
          <w:fldChar w:fldCharType="begin"/>
        </w:r>
        <w:r w:rsidR="000A79DE">
          <w:rPr>
            <w:noProof/>
            <w:webHidden/>
          </w:rPr>
          <w:instrText xml:space="preserve"> PAGEREF _Toc385892572 \h </w:instrText>
        </w:r>
        <w:r w:rsidR="000A79DE">
          <w:rPr>
            <w:noProof/>
            <w:webHidden/>
          </w:rPr>
        </w:r>
        <w:r w:rsidR="000A79DE">
          <w:rPr>
            <w:noProof/>
            <w:webHidden/>
          </w:rPr>
          <w:fldChar w:fldCharType="separate"/>
        </w:r>
        <w:r w:rsidR="000A79DE">
          <w:rPr>
            <w:noProof/>
            <w:webHidden/>
          </w:rPr>
          <w:t>84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73"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73 \h </w:instrText>
        </w:r>
        <w:r w:rsidR="000A79DE">
          <w:rPr>
            <w:noProof/>
            <w:webHidden/>
          </w:rPr>
        </w:r>
        <w:r w:rsidR="000A79DE">
          <w:rPr>
            <w:noProof/>
            <w:webHidden/>
          </w:rPr>
          <w:fldChar w:fldCharType="separate"/>
        </w:r>
        <w:r w:rsidR="000A79DE">
          <w:rPr>
            <w:noProof/>
            <w:webHidden/>
          </w:rPr>
          <w:t>85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74"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74 \h </w:instrText>
        </w:r>
        <w:r w:rsidR="000A79DE">
          <w:rPr>
            <w:noProof/>
            <w:webHidden/>
          </w:rPr>
        </w:r>
        <w:r w:rsidR="000A79DE">
          <w:rPr>
            <w:noProof/>
            <w:webHidden/>
          </w:rPr>
          <w:fldChar w:fldCharType="separate"/>
        </w:r>
        <w:r w:rsidR="000A79DE">
          <w:rPr>
            <w:noProof/>
            <w:webHidden/>
          </w:rPr>
          <w:t>852</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75" w:history="1">
        <w:r w:rsidR="000A79DE" w:rsidRPr="00D67E48">
          <w:rPr>
            <w:rStyle w:val="Hyperlink"/>
            <w:noProof/>
          </w:rPr>
          <w:t>Глава 24. Примерен изпит по програмиране – 8.04.2006 г.</w:t>
        </w:r>
        <w:r w:rsidR="000A79DE">
          <w:rPr>
            <w:noProof/>
            <w:webHidden/>
          </w:rPr>
          <w:tab/>
        </w:r>
        <w:r w:rsidR="000A79DE">
          <w:rPr>
            <w:noProof/>
            <w:webHidden/>
          </w:rPr>
          <w:fldChar w:fldCharType="begin"/>
        </w:r>
        <w:r w:rsidR="000A79DE">
          <w:rPr>
            <w:noProof/>
            <w:webHidden/>
          </w:rPr>
          <w:instrText xml:space="preserve"> PAGEREF _Toc385892575 \h </w:instrText>
        </w:r>
        <w:r w:rsidR="000A79DE">
          <w:rPr>
            <w:noProof/>
            <w:webHidden/>
          </w:rPr>
        </w:r>
        <w:r w:rsidR="000A79DE">
          <w:rPr>
            <w:noProof/>
            <w:webHidden/>
          </w:rPr>
          <w:fldChar w:fldCharType="separate"/>
        </w:r>
        <w:r w:rsidR="000A79DE">
          <w:rPr>
            <w:noProof/>
            <w:webHidden/>
          </w:rPr>
          <w:t>85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76"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76 \h </w:instrText>
        </w:r>
        <w:r w:rsidR="000A79DE">
          <w:rPr>
            <w:noProof/>
            <w:webHidden/>
          </w:rPr>
        </w:r>
        <w:r w:rsidR="000A79DE">
          <w:rPr>
            <w:noProof/>
            <w:webHidden/>
          </w:rPr>
          <w:fldChar w:fldCharType="separate"/>
        </w:r>
        <w:r w:rsidR="000A79DE">
          <w:rPr>
            <w:noProof/>
            <w:webHidden/>
          </w:rPr>
          <w:t>85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77"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77 \h </w:instrText>
        </w:r>
        <w:r w:rsidR="000A79DE">
          <w:rPr>
            <w:noProof/>
            <w:webHidden/>
          </w:rPr>
        </w:r>
        <w:r w:rsidR="000A79DE">
          <w:rPr>
            <w:noProof/>
            <w:webHidden/>
          </w:rPr>
          <w:fldChar w:fldCharType="separate"/>
        </w:r>
        <w:r w:rsidR="000A79DE">
          <w:rPr>
            <w:noProof/>
            <w:webHidden/>
          </w:rPr>
          <w:t>85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78" w:history="1">
        <w:r w:rsidR="000A79DE" w:rsidRPr="00D67E48">
          <w:rPr>
            <w:rStyle w:val="Hyperlink"/>
            <w:noProof/>
          </w:rPr>
          <w:t>Задача 1: Броене на думи в текст</w:t>
        </w:r>
        <w:r w:rsidR="000A79DE">
          <w:rPr>
            <w:noProof/>
            <w:webHidden/>
          </w:rPr>
          <w:tab/>
        </w:r>
        <w:r w:rsidR="000A79DE">
          <w:rPr>
            <w:noProof/>
            <w:webHidden/>
          </w:rPr>
          <w:fldChar w:fldCharType="begin"/>
        </w:r>
        <w:r w:rsidR="000A79DE">
          <w:rPr>
            <w:noProof/>
            <w:webHidden/>
          </w:rPr>
          <w:instrText xml:space="preserve"> PAGEREF _Toc385892578 \h </w:instrText>
        </w:r>
        <w:r w:rsidR="000A79DE">
          <w:rPr>
            <w:noProof/>
            <w:webHidden/>
          </w:rPr>
        </w:r>
        <w:r w:rsidR="000A79DE">
          <w:rPr>
            <w:noProof/>
            <w:webHidden/>
          </w:rPr>
          <w:fldChar w:fldCharType="separate"/>
        </w:r>
        <w:r w:rsidR="000A79DE">
          <w:rPr>
            <w:noProof/>
            <w:webHidden/>
          </w:rPr>
          <w:t>85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79" w:history="1">
        <w:r w:rsidR="000A79DE" w:rsidRPr="00D67E48">
          <w:rPr>
            <w:rStyle w:val="Hyperlink"/>
            <w:noProof/>
          </w:rPr>
          <w:t>Задача 2: Матрица с прости числа</w:t>
        </w:r>
        <w:r w:rsidR="000A79DE">
          <w:rPr>
            <w:noProof/>
            <w:webHidden/>
          </w:rPr>
          <w:tab/>
        </w:r>
        <w:r w:rsidR="000A79DE">
          <w:rPr>
            <w:noProof/>
            <w:webHidden/>
          </w:rPr>
          <w:fldChar w:fldCharType="begin"/>
        </w:r>
        <w:r w:rsidR="000A79DE">
          <w:rPr>
            <w:noProof/>
            <w:webHidden/>
          </w:rPr>
          <w:instrText xml:space="preserve"> PAGEREF _Toc385892579 \h </w:instrText>
        </w:r>
        <w:r w:rsidR="000A79DE">
          <w:rPr>
            <w:noProof/>
            <w:webHidden/>
          </w:rPr>
        </w:r>
        <w:r w:rsidR="000A79DE">
          <w:rPr>
            <w:noProof/>
            <w:webHidden/>
          </w:rPr>
          <w:fldChar w:fldCharType="separate"/>
        </w:r>
        <w:r w:rsidR="000A79DE">
          <w:rPr>
            <w:noProof/>
            <w:webHidden/>
          </w:rPr>
          <w:t>866</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80" w:history="1">
        <w:r w:rsidR="000A79DE" w:rsidRPr="00D67E48">
          <w:rPr>
            <w:rStyle w:val="Hyperlink"/>
            <w:noProof/>
          </w:rPr>
          <w:t>Задача 3: Аритметичен израз</w:t>
        </w:r>
        <w:r w:rsidR="000A79DE">
          <w:rPr>
            <w:noProof/>
            <w:webHidden/>
          </w:rPr>
          <w:tab/>
        </w:r>
        <w:r w:rsidR="000A79DE">
          <w:rPr>
            <w:noProof/>
            <w:webHidden/>
          </w:rPr>
          <w:fldChar w:fldCharType="begin"/>
        </w:r>
        <w:r w:rsidR="000A79DE">
          <w:rPr>
            <w:noProof/>
            <w:webHidden/>
          </w:rPr>
          <w:instrText xml:space="preserve"> PAGEREF _Toc385892580 \h </w:instrText>
        </w:r>
        <w:r w:rsidR="000A79DE">
          <w:rPr>
            <w:noProof/>
            <w:webHidden/>
          </w:rPr>
        </w:r>
        <w:r w:rsidR="000A79DE">
          <w:rPr>
            <w:noProof/>
            <w:webHidden/>
          </w:rPr>
          <w:fldChar w:fldCharType="separate"/>
        </w:r>
        <w:r w:rsidR="000A79DE">
          <w:rPr>
            <w:noProof/>
            <w:webHidden/>
          </w:rPr>
          <w:t>870</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81"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81 \h </w:instrText>
        </w:r>
        <w:r w:rsidR="000A79DE">
          <w:rPr>
            <w:noProof/>
            <w:webHidden/>
          </w:rPr>
        </w:r>
        <w:r w:rsidR="000A79DE">
          <w:rPr>
            <w:noProof/>
            <w:webHidden/>
          </w:rPr>
          <w:fldChar w:fldCharType="separate"/>
        </w:r>
        <w:r w:rsidR="000A79DE">
          <w:rPr>
            <w:noProof/>
            <w:webHidden/>
          </w:rPr>
          <w:t>877</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82"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82 \h </w:instrText>
        </w:r>
        <w:r w:rsidR="000A79DE">
          <w:rPr>
            <w:noProof/>
            <w:webHidden/>
          </w:rPr>
        </w:r>
        <w:r w:rsidR="000A79DE">
          <w:rPr>
            <w:noProof/>
            <w:webHidden/>
          </w:rPr>
          <w:fldChar w:fldCharType="separate"/>
        </w:r>
        <w:r w:rsidR="000A79DE">
          <w:rPr>
            <w:noProof/>
            <w:webHidden/>
          </w:rPr>
          <w:t>878</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83" w:history="1">
        <w:r w:rsidR="000A79DE" w:rsidRPr="00D67E48">
          <w:rPr>
            <w:rStyle w:val="Hyperlink"/>
            <w:noProof/>
          </w:rPr>
          <w:t>Глава 25. Примерен изпит по програмиране – 11.12.2005 г.</w:t>
        </w:r>
        <w:r w:rsidR="000A79DE">
          <w:rPr>
            <w:noProof/>
            <w:webHidden/>
          </w:rPr>
          <w:tab/>
        </w:r>
        <w:r w:rsidR="000A79DE">
          <w:rPr>
            <w:noProof/>
            <w:webHidden/>
          </w:rPr>
          <w:fldChar w:fldCharType="begin"/>
        </w:r>
        <w:r w:rsidR="000A79DE">
          <w:rPr>
            <w:noProof/>
            <w:webHidden/>
          </w:rPr>
          <w:instrText xml:space="preserve"> PAGEREF _Toc385892583 \h </w:instrText>
        </w:r>
        <w:r w:rsidR="000A79DE">
          <w:rPr>
            <w:noProof/>
            <w:webHidden/>
          </w:rPr>
        </w:r>
        <w:r w:rsidR="000A79DE">
          <w:rPr>
            <w:noProof/>
            <w:webHidden/>
          </w:rPr>
          <w:fldChar w:fldCharType="separate"/>
        </w:r>
        <w:r w:rsidR="000A79DE">
          <w:rPr>
            <w:noProof/>
            <w:webHidden/>
          </w:rPr>
          <w:t>87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84" w:history="1">
        <w:r w:rsidR="000A79DE" w:rsidRPr="00D67E48">
          <w:rPr>
            <w:rStyle w:val="Hyperlink"/>
            <w:noProof/>
          </w:rPr>
          <w:t>Автор</w:t>
        </w:r>
        <w:r w:rsidR="000A79DE">
          <w:rPr>
            <w:noProof/>
            <w:webHidden/>
          </w:rPr>
          <w:tab/>
        </w:r>
        <w:r w:rsidR="000A79DE">
          <w:rPr>
            <w:noProof/>
            <w:webHidden/>
          </w:rPr>
          <w:fldChar w:fldCharType="begin"/>
        </w:r>
        <w:r w:rsidR="000A79DE">
          <w:rPr>
            <w:noProof/>
            <w:webHidden/>
          </w:rPr>
          <w:instrText xml:space="preserve"> PAGEREF _Toc385892584 \h </w:instrText>
        </w:r>
        <w:r w:rsidR="000A79DE">
          <w:rPr>
            <w:noProof/>
            <w:webHidden/>
          </w:rPr>
        </w:r>
        <w:r w:rsidR="000A79DE">
          <w:rPr>
            <w:noProof/>
            <w:webHidden/>
          </w:rPr>
          <w:fldChar w:fldCharType="separate"/>
        </w:r>
        <w:r w:rsidR="000A79DE">
          <w:rPr>
            <w:noProof/>
            <w:webHidden/>
          </w:rPr>
          <w:t>87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85" w:history="1">
        <w:r w:rsidR="000A79DE" w:rsidRPr="00D67E48">
          <w:rPr>
            <w:rStyle w:val="Hyperlink"/>
            <w:noProof/>
          </w:rPr>
          <w:t>В тази тема...</w:t>
        </w:r>
        <w:r w:rsidR="000A79DE">
          <w:rPr>
            <w:noProof/>
            <w:webHidden/>
          </w:rPr>
          <w:tab/>
        </w:r>
        <w:r w:rsidR="000A79DE">
          <w:rPr>
            <w:noProof/>
            <w:webHidden/>
          </w:rPr>
          <w:fldChar w:fldCharType="begin"/>
        </w:r>
        <w:r w:rsidR="000A79DE">
          <w:rPr>
            <w:noProof/>
            <w:webHidden/>
          </w:rPr>
          <w:instrText xml:space="preserve"> PAGEREF _Toc385892585 \h </w:instrText>
        </w:r>
        <w:r w:rsidR="000A79DE">
          <w:rPr>
            <w:noProof/>
            <w:webHidden/>
          </w:rPr>
        </w:r>
        <w:r w:rsidR="000A79DE">
          <w:rPr>
            <w:noProof/>
            <w:webHidden/>
          </w:rPr>
          <w:fldChar w:fldCharType="separate"/>
        </w:r>
        <w:r w:rsidR="000A79DE">
          <w:rPr>
            <w:noProof/>
            <w:webHidden/>
          </w:rPr>
          <w:t>87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86" w:history="1">
        <w:r w:rsidR="000A79DE" w:rsidRPr="00D67E48">
          <w:rPr>
            <w:rStyle w:val="Hyperlink"/>
            <w:noProof/>
          </w:rPr>
          <w:t>Задача 1: Квадратна матрица</w:t>
        </w:r>
        <w:r w:rsidR="000A79DE">
          <w:rPr>
            <w:noProof/>
            <w:webHidden/>
          </w:rPr>
          <w:tab/>
        </w:r>
        <w:r w:rsidR="000A79DE">
          <w:rPr>
            <w:noProof/>
            <w:webHidden/>
          </w:rPr>
          <w:fldChar w:fldCharType="begin"/>
        </w:r>
        <w:r w:rsidR="000A79DE">
          <w:rPr>
            <w:noProof/>
            <w:webHidden/>
          </w:rPr>
          <w:instrText xml:space="preserve"> PAGEREF _Toc385892586 \h </w:instrText>
        </w:r>
        <w:r w:rsidR="000A79DE">
          <w:rPr>
            <w:noProof/>
            <w:webHidden/>
          </w:rPr>
        </w:r>
        <w:r w:rsidR="000A79DE">
          <w:rPr>
            <w:noProof/>
            <w:webHidden/>
          </w:rPr>
          <w:fldChar w:fldCharType="separate"/>
        </w:r>
        <w:r w:rsidR="000A79DE">
          <w:rPr>
            <w:noProof/>
            <w:webHidden/>
          </w:rPr>
          <w:t>879</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87" w:history="1">
        <w:r w:rsidR="000A79DE" w:rsidRPr="00D67E48">
          <w:rPr>
            <w:rStyle w:val="Hyperlink"/>
            <w:noProof/>
          </w:rPr>
          <w:t>Задача 2: Броене на думи в текстов файл</w:t>
        </w:r>
        <w:r w:rsidR="000A79DE">
          <w:rPr>
            <w:noProof/>
            <w:webHidden/>
          </w:rPr>
          <w:tab/>
        </w:r>
        <w:r w:rsidR="000A79DE">
          <w:rPr>
            <w:noProof/>
            <w:webHidden/>
          </w:rPr>
          <w:fldChar w:fldCharType="begin"/>
        </w:r>
        <w:r w:rsidR="000A79DE">
          <w:rPr>
            <w:noProof/>
            <w:webHidden/>
          </w:rPr>
          <w:instrText xml:space="preserve"> PAGEREF _Toc385892587 \h </w:instrText>
        </w:r>
        <w:r w:rsidR="000A79DE">
          <w:rPr>
            <w:noProof/>
            <w:webHidden/>
          </w:rPr>
        </w:r>
        <w:r w:rsidR="000A79DE">
          <w:rPr>
            <w:noProof/>
            <w:webHidden/>
          </w:rPr>
          <w:fldChar w:fldCharType="separate"/>
        </w:r>
        <w:r w:rsidR="000A79DE">
          <w:rPr>
            <w:noProof/>
            <w:webHidden/>
          </w:rPr>
          <w:t>884</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88" w:history="1">
        <w:r w:rsidR="000A79DE" w:rsidRPr="00D67E48">
          <w:rPr>
            <w:rStyle w:val="Hyperlink"/>
            <w:noProof/>
          </w:rPr>
          <w:t>Задача 3: Училище</w:t>
        </w:r>
        <w:r w:rsidR="000A79DE">
          <w:rPr>
            <w:noProof/>
            <w:webHidden/>
          </w:rPr>
          <w:tab/>
        </w:r>
        <w:r w:rsidR="000A79DE">
          <w:rPr>
            <w:noProof/>
            <w:webHidden/>
          </w:rPr>
          <w:fldChar w:fldCharType="begin"/>
        </w:r>
        <w:r w:rsidR="000A79DE">
          <w:rPr>
            <w:noProof/>
            <w:webHidden/>
          </w:rPr>
          <w:instrText xml:space="preserve"> PAGEREF _Toc385892588 \h </w:instrText>
        </w:r>
        <w:r w:rsidR="000A79DE">
          <w:rPr>
            <w:noProof/>
            <w:webHidden/>
          </w:rPr>
        </w:r>
        <w:r w:rsidR="000A79DE">
          <w:rPr>
            <w:noProof/>
            <w:webHidden/>
          </w:rPr>
          <w:fldChar w:fldCharType="separate"/>
        </w:r>
        <w:r w:rsidR="000A79DE">
          <w:rPr>
            <w:noProof/>
            <w:webHidden/>
          </w:rPr>
          <w:t>891</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89" w:history="1">
        <w:r w:rsidR="000A79DE" w:rsidRPr="00D67E48">
          <w:rPr>
            <w:rStyle w:val="Hyperlink"/>
            <w:noProof/>
          </w:rPr>
          <w:t>Упражнения</w:t>
        </w:r>
        <w:r w:rsidR="000A79DE">
          <w:rPr>
            <w:noProof/>
            <w:webHidden/>
          </w:rPr>
          <w:tab/>
        </w:r>
        <w:r w:rsidR="000A79DE">
          <w:rPr>
            <w:noProof/>
            <w:webHidden/>
          </w:rPr>
          <w:fldChar w:fldCharType="begin"/>
        </w:r>
        <w:r w:rsidR="000A79DE">
          <w:rPr>
            <w:noProof/>
            <w:webHidden/>
          </w:rPr>
          <w:instrText xml:space="preserve"> PAGEREF _Toc385892589 \h </w:instrText>
        </w:r>
        <w:r w:rsidR="000A79DE">
          <w:rPr>
            <w:noProof/>
            <w:webHidden/>
          </w:rPr>
        </w:r>
        <w:r w:rsidR="000A79DE">
          <w:rPr>
            <w:noProof/>
            <w:webHidden/>
          </w:rPr>
          <w:fldChar w:fldCharType="separate"/>
        </w:r>
        <w:r w:rsidR="000A79DE">
          <w:rPr>
            <w:noProof/>
            <w:webHidden/>
          </w:rPr>
          <w:t>898</w:t>
        </w:r>
        <w:r w:rsidR="000A79DE">
          <w:rPr>
            <w:noProof/>
            <w:webHidden/>
          </w:rPr>
          <w:fldChar w:fldCharType="end"/>
        </w:r>
      </w:hyperlink>
    </w:p>
    <w:p w:rsidR="000A79DE" w:rsidRDefault="00AF6974">
      <w:pPr>
        <w:pStyle w:val="TOC2"/>
        <w:tabs>
          <w:tab w:val="right" w:leader="dot" w:pos="7928"/>
        </w:tabs>
        <w:rPr>
          <w:rFonts w:asciiTheme="minorHAnsi" w:eastAsiaTheme="minorEastAsia" w:hAnsiTheme="minorHAnsi" w:cstheme="minorBidi"/>
          <w:noProof/>
          <w:sz w:val="22"/>
          <w:szCs w:val="22"/>
          <w:lang w:val="en-US" w:eastAsia="en-US"/>
        </w:rPr>
      </w:pPr>
      <w:hyperlink w:anchor="_Toc385892590" w:history="1">
        <w:r w:rsidR="000A79DE" w:rsidRPr="00D67E48">
          <w:rPr>
            <w:rStyle w:val="Hyperlink"/>
            <w:noProof/>
          </w:rPr>
          <w:t>Решения и упътвания</w:t>
        </w:r>
        <w:r w:rsidR="000A79DE">
          <w:rPr>
            <w:noProof/>
            <w:webHidden/>
          </w:rPr>
          <w:tab/>
        </w:r>
        <w:r w:rsidR="000A79DE">
          <w:rPr>
            <w:noProof/>
            <w:webHidden/>
          </w:rPr>
          <w:fldChar w:fldCharType="begin"/>
        </w:r>
        <w:r w:rsidR="000A79DE">
          <w:rPr>
            <w:noProof/>
            <w:webHidden/>
          </w:rPr>
          <w:instrText xml:space="preserve"> PAGEREF _Toc385892590 \h </w:instrText>
        </w:r>
        <w:r w:rsidR="000A79DE">
          <w:rPr>
            <w:noProof/>
            <w:webHidden/>
          </w:rPr>
        </w:r>
        <w:r w:rsidR="000A79DE">
          <w:rPr>
            <w:noProof/>
            <w:webHidden/>
          </w:rPr>
          <w:fldChar w:fldCharType="separate"/>
        </w:r>
        <w:r w:rsidR="000A79DE">
          <w:rPr>
            <w:noProof/>
            <w:webHidden/>
          </w:rPr>
          <w:t>898</w:t>
        </w:r>
        <w:r w:rsidR="000A79DE">
          <w:rPr>
            <w:noProof/>
            <w:webHidden/>
          </w:rPr>
          <w:fldChar w:fldCharType="end"/>
        </w:r>
      </w:hyperlink>
    </w:p>
    <w:p w:rsidR="000A79DE" w:rsidRDefault="00AF6974">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385892591" w:history="1">
        <w:r w:rsidR="000A79DE" w:rsidRPr="00D67E48">
          <w:rPr>
            <w:rStyle w:val="Hyperlink"/>
            <w:noProof/>
          </w:rPr>
          <w:t>Заключение</w:t>
        </w:r>
        <w:r w:rsidR="000A79DE">
          <w:rPr>
            <w:noProof/>
            <w:webHidden/>
          </w:rPr>
          <w:tab/>
        </w:r>
        <w:r w:rsidR="000A79DE">
          <w:rPr>
            <w:noProof/>
            <w:webHidden/>
          </w:rPr>
          <w:fldChar w:fldCharType="begin"/>
        </w:r>
        <w:r w:rsidR="000A79DE">
          <w:rPr>
            <w:noProof/>
            <w:webHidden/>
          </w:rPr>
          <w:instrText xml:space="preserve"> PAGEREF _Toc385892591 \h </w:instrText>
        </w:r>
        <w:r w:rsidR="000A79DE">
          <w:rPr>
            <w:noProof/>
            <w:webHidden/>
          </w:rPr>
        </w:r>
        <w:r w:rsidR="000A79DE">
          <w:rPr>
            <w:noProof/>
            <w:webHidden/>
          </w:rPr>
          <w:fldChar w:fldCharType="separate"/>
        </w:r>
        <w:r w:rsidR="000A79DE">
          <w:rPr>
            <w:noProof/>
            <w:webHidden/>
          </w:rPr>
          <w:t>900</w:t>
        </w:r>
        <w:r w:rsidR="000A79DE">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4" w:name="_Toc385806069"/>
      <w:bookmarkStart w:id="15" w:name="_Toc385854236"/>
      <w:bookmarkStart w:id="16" w:name="_Toc385892294"/>
      <w:bookmarkStart w:id="17" w:name="_Toc385895605"/>
      <w:r w:rsidRPr="009E7032">
        <w:lastRenderedPageBreak/>
        <w:t>Предговор</w:t>
      </w:r>
      <w:bookmarkEnd w:id="14"/>
      <w:bookmarkEnd w:id="15"/>
      <w:bookmarkEnd w:id="16"/>
      <w:bookmarkEnd w:id="17"/>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8" w:name="_Toc385806070"/>
      <w:bookmarkStart w:id="19" w:name="_Toc385854237"/>
      <w:bookmarkStart w:id="20" w:name="_Toc385892295"/>
      <w:r>
        <w:t>За кого е предназначена тази книга</w:t>
      </w:r>
      <w:r w:rsidRPr="00B359D7">
        <w:t>?</w:t>
      </w:r>
      <w:bookmarkEnd w:id="18"/>
      <w:bookmarkEnd w:id="19"/>
      <w:bookmarkEnd w:id="20"/>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1" w:name="_Toc385806071"/>
      <w:r>
        <w:t>Не са необходими начални познания</w:t>
      </w:r>
      <w:bookmarkEnd w:id="21"/>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2" w:name="_Toc385806072"/>
      <w:bookmarkStart w:id="23" w:name="_Toc385854238"/>
      <w:bookmarkStart w:id="24" w:name="_Toc385892296"/>
      <w:r>
        <w:t>Какво обхваща тази книга?</w:t>
      </w:r>
      <w:bookmarkEnd w:id="22"/>
      <w:bookmarkEnd w:id="23"/>
      <w:bookmarkEnd w:id="24"/>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5" w:name="_Toc385806073"/>
      <w:bookmarkStart w:id="26" w:name="_Toc385854239"/>
      <w:bookmarkStart w:id="27" w:name="_Toc385892297"/>
      <w:r>
        <w:lastRenderedPageBreak/>
        <w:t>На какво няма да ви научи тази книга?</w:t>
      </w:r>
      <w:bookmarkEnd w:id="25"/>
      <w:bookmarkEnd w:id="26"/>
      <w:bookmarkEnd w:id="27"/>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8" w:name="_Toc385806074"/>
      <w:bookmarkStart w:id="29" w:name="_Toc385854240"/>
      <w:bookmarkStart w:id="30" w:name="_Toc385892298"/>
      <w:r>
        <w:t>Как е представена информацията?</w:t>
      </w:r>
      <w:bookmarkEnd w:id="28"/>
      <w:bookmarkEnd w:id="29"/>
      <w:bookmarkEnd w:id="30"/>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1" w:name="_Toc385806075"/>
      <w:bookmarkStart w:id="32" w:name="_Toc385854241"/>
      <w:bookmarkStart w:id="33" w:name="_Toc385892299"/>
      <w:r>
        <w:t xml:space="preserve">Какво е </w:t>
      </w:r>
      <w:r>
        <w:rPr>
          <w:lang w:val="en-US"/>
        </w:rPr>
        <w:t>Java</w:t>
      </w:r>
      <w:r>
        <w:t>?</w:t>
      </w:r>
      <w:bookmarkEnd w:id="31"/>
      <w:bookmarkEnd w:id="32"/>
      <w:bookmarkEnd w:id="33"/>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4" w:name="_Toc385806076"/>
      <w:r>
        <w:t xml:space="preserve">Езикът </w:t>
      </w:r>
      <w:r>
        <w:rPr>
          <w:lang w:val="en-US"/>
        </w:rPr>
        <w:t>Java</w:t>
      </w:r>
      <w:bookmarkEnd w:id="34"/>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5" w:name="_Toc385806077"/>
      <w:r>
        <w:rPr>
          <w:lang w:val="en-US"/>
        </w:rPr>
        <w:t>Java</w:t>
      </w:r>
      <w:r w:rsidRPr="00902277">
        <w:rPr>
          <w:lang w:val="ru-RU"/>
        </w:rPr>
        <w:t xml:space="preserve"> </w:t>
      </w:r>
      <w:r>
        <w:t>платформата</w:t>
      </w:r>
      <w:bookmarkEnd w:id="35"/>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6" w:name="_Toc385806078"/>
      <w:bookmarkStart w:id="37" w:name="_Toc385854242"/>
      <w:bookmarkStart w:id="38" w:name="_Toc385892300"/>
      <w:r>
        <w:lastRenderedPageBreak/>
        <w:t xml:space="preserve">Защо </w:t>
      </w:r>
      <w:r>
        <w:rPr>
          <w:lang w:val="en-US"/>
        </w:rPr>
        <w:t>Java</w:t>
      </w:r>
      <w:r w:rsidRPr="00902277">
        <w:rPr>
          <w:lang w:val="ru-RU"/>
        </w:rPr>
        <w:t>?</w:t>
      </w:r>
      <w:bookmarkEnd w:id="36"/>
      <w:bookmarkEnd w:id="37"/>
      <w:bookmarkEnd w:id="38"/>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9" w:name="_Toc385806079"/>
      <w:bookmarkStart w:id="40" w:name="_Toc385854243"/>
      <w:bookmarkStart w:id="41" w:name="_Toc385892301"/>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9"/>
      <w:bookmarkEnd w:id="40"/>
      <w:bookmarkEnd w:id="41"/>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2" w:name="_Toc385806080"/>
      <w:bookmarkStart w:id="43" w:name="_Toc385854244"/>
      <w:bookmarkStart w:id="44" w:name="_Toc385892302"/>
      <w:r>
        <w:lastRenderedPageBreak/>
        <w:t>Как да четем тази книга?</w:t>
      </w:r>
      <w:bookmarkEnd w:id="42"/>
      <w:bookmarkEnd w:id="43"/>
      <w:bookmarkEnd w:id="44"/>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5" w:name="_Toc385806081"/>
      <w:r>
        <w:t>Не пропускайте упражненията!</w:t>
      </w:r>
      <w:bookmarkEnd w:id="45"/>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6" w:name="_Toc385806082"/>
      <w:r>
        <w:lastRenderedPageBreak/>
        <w:t>Колко време ще ни трябва за тази книга?</w:t>
      </w:r>
      <w:bookmarkEnd w:id="46"/>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5" w:history="1">
        <w:r w:rsidRPr="000E2390">
          <w:rPr>
            <w:rStyle w:val="Hyperlink"/>
            <w:b/>
          </w:rPr>
          <w:t>http://softuni.bg/forum/</w:t>
        </w:r>
      </w:hyperlink>
      <w:r>
        <w:rPr>
          <w:lang w:val="en-US"/>
        </w:rPr>
        <w:t>.</w:t>
      </w:r>
    </w:p>
    <w:p w:rsidR="006958AD" w:rsidRDefault="006958AD" w:rsidP="006958AD">
      <w:pPr>
        <w:pStyle w:val="Heading2"/>
      </w:pPr>
      <w:bookmarkStart w:id="47" w:name="_Toc385806083"/>
      <w:bookmarkStart w:id="48" w:name="_Toc385854245"/>
      <w:bookmarkStart w:id="49" w:name="_Toc385892303"/>
      <w:r>
        <w:t>Защо фокусът е върху структурите от данни и алгоритмите?</w:t>
      </w:r>
      <w:bookmarkEnd w:id="47"/>
      <w:bookmarkEnd w:id="48"/>
      <w:bookmarkEnd w:id="49"/>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50" w:name="_Toc385806084"/>
      <w:r>
        <w:lastRenderedPageBreak/>
        <w:t xml:space="preserve">Интервютата за работа </w:t>
      </w:r>
      <w:r w:rsidR="008366C3">
        <w:t>в</w:t>
      </w:r>
      <w:r>
        <w:t xml:space="preserve"> </w:t>
      </w:r>
      <w:r w:rsidRPr="000E2390">
        <w:rPr>
          <w:lang w:val="en-US"/>
        </w:rPr>
        <w:t>Google</w:t>
      </w:r>
      <w:bookmarkEnd w:id="50"/>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ъ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1" w:name="_Toc385806085"/>
      <w:r>
        <w:t xml:space="preserve">Интервютата за работа в </w:t>
      </w:r>
      <w:r>
        <w:rPr>
          <w:lang w:val="en-US"/>
        </w:rPr>
        <w:t>Microsoft</w:t>
      </w:r>
      <w:bookmarkEnd w:id="51"/>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2" w:name="_Toc385806086"/>
      <w:bookmarkStart w:id="53" w:name="_Toc385854246"/>
      <w:bookmarkStart w:id="54" w:name="_Toc385892304"/>
      <w:r>
        <w:t xml:space="preserve">Запишете се в </w:t>
      </w:r>
      <w:bookmarkEnd w:id="52"/>
      <w:bookmarkEnd w:id="53"/>
      <w:r w:rsidR="000E2390">
        <w:t>Софтуерния университет (СофтУни)</w:t>
      </w:r>
      <w:bookmarkEnd w:id="54"/>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6" w:history="1">
        <w:r w:rsidR="000E2390" w:rsidRPr="000E2390">
          <w:rPr>
            <w:rStyle w:val="Hyperlink"/>
            <w:b/>
            <w:lang w:val="en-US"/>
          </w:rPr>
          <w:t>http://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7" w:history="1">
        <w:r w:rsidRPr="00DA22B8">
          <w:rPr>
            <w:rStyle w:val="Hyperlink"/>
            <w:lang w:val="en-US"/>
          </w:rPr>
          <w:t>http://softuni.bg</w:t>
        </w:r>
      </w:hyperlink>
      <w:r>
        <w:rPr>
          <w:lang w:val="en-US"/>
        </w:rPr>
        <w:t>.</w:t>
      </w:r>
    </w:p>
    <w:p w:rsidR="0085531D" w:rsidRDefault="0085531D" w:rsidP="00B20AD6">
      <w:pPr>
        <w:pStyle w:val="Heading2"/>
      </w:pPr>
      <w:bookmarkStart w:id="55" w:name="_Toc385806099"/>
      <w:bookmarkStart w:id="56" w:name="_Toc385854247"/>
      <w:bookmarkStart w:id="57" w:name="_Toc385892305"/>
      <w:r>
        <w:t>Поглед към съдържанието на книгата</w:t>
      </w:r>
      <w:bookmarkEnd w:id="55"/>
      <w:bookmarkEnd w:id="56"/>
      <w:bookmarkEnd w:id="57"/>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8" w:name="_Toc385806100"/>
      <w:r>
        <w:t xml:space="preserve">Глава 1. </w:t>
      </w:r>
      <w:r w:rsidRPr="00B20AD6">
        <w:t>Въведение в програмирането</w:t>
      </w:r>
      <w:bookmarkEnd w:id="58"/>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9" w:name="_Toc385806101"/>
      <w:r>
        <w:t xml:space="preserve">Глава 2. </w:t>
      </w:r>
      <w:r w:rsidRPr="00B20AD6">
        <w:t>Примитивни типове и променливи</w:t>
      </w:r>
      <w:bookmarkEnd w:id="59"/>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60" w:name="_Toc385806102"/>
      <w:r>
        <w:t xml:space="preserve">Глава 3. </w:t>
      </w:r>
      <w:r w:rsidRPr="00B20AD6">
        <w:t>Оператори</w:t>
      </w:r>
      <w:r>
        <w:t xml:space="preserve"> и</w:t>
      </w:r>
      <w:r w:rsidRPr="00B20AD6">
        <w:t xml:space="preserve"> изрази</w:t>
      </w:r>
      <w:bookmarkEnd w:id="60"/>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1" w:name="_Toc385806103"/>
      <w:r>
        <w:lastRenderedPageBreak/>
        <w:t xml:space="preserve">Глава 4. </w:t>
      </w:r>
      <w:r w:rsidRPr="00B20AD6">
        <w:t>Вход и изход от конзолата</w:t>
      </w:r>
      <w:bookmarkEnd w:id="61"/>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sidRPr="009B106B">
        <w:rPr>
          <w:rStyle w:val="Code"/>
          <w:b w:val="0"/>
        </w:rPr>
        <w:t>:</w:t>
      </w:r>
      <w:r w:rsidRPr="009B106B">
        <w:rPr>
          <w:rStyle w:val="Code"/>
        </w:rPr>
        <w:t xml:space="preserve"> 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2" w:name="_Toc385806104"/>
      <w:r>
        <w:t xml:space="preserve">Глава 5. </w:t>
      </w:r>
      <w:r w:rsidRPr="00DD1597">
        <w:t>Условни конструкции</w:t>
      </w:r>
      <w:bookmarkEnd w:id="62"/>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9B106B">
        <w:rPr>
          <w:rStyle w:val="Code"/>
        </w:rPr>
        <w:t>if</w:t>
      </w:r>
      <w:r w:rsidRPr="00DD1597">
        <w:t xml:space="preserve"> и </w:t>
      </w:r>
      <w:r w:rsidRPr="009B106B">
        <w:rPr>
          <w:rStyle w:val="Code"/>
        </w:rPr>
        <w:t>if</w:t>
      </w:r>
      <w:r w:rsidRPr="0057201F">
        <w:rPr>
          <w:noProof/>
          <w:lang w:val="en-US"/>
        </w:rPr>
        <w:t>-</w:t>
      </w:r>
      <w:r w:rsidRPr="009B106B">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9B106B">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3" w:name="_Toc385806105"/>
      <w:r>
        <w:t xml:space="preserve">Глава 6. </w:t>
      </w:r>
      <w:r w:rsidRPr="00B20AD6">
        <w:t>Цикли</w:t>
      </w:r>
      <w:bookmarkEnd w:id="63"/>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9B106B">
        <w:rPr>
          <w:rStyle w:val="Code"/>
        </w:rPr>
        <w:t>while</w:t>
      </w:r>
      <w:r>
        <w:rPr>
          <w:noProof/>
        </w:rPr>
        <w:t xml:space="preserve"> и </w:t>
      </w:r>
      <w:r w:rsidRPr="009B106B">
        <w:rPr>
          <w:rStyle w:val="Code"/>
        </w:rPr>
        <w:t>do</w:t>
      </w:r>
      <w:r>
        <w:rPr>
          <w:noProof/>
        </w:rPr>
        <w:t>-</w:t>
      </w:r>
      <w:r w:rsidRPr="009B106B">
        <w:rPr>
          <w:rStyle w:val="Code"/>
        </w:rPr>
        <w:t>while</w:t>
      </w:r>
      <w:r>
        <w:t xml:space="preserve"> цикли) и как се работи с </w:t>
      </w:r>
      <w:r w:rsidRPr="009B106B">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4" w:name="_Toc385806106"/>
      <w:r>
        <w:t xml:space="preserve">Глава 7. </w:t>
      </w:r>
      <w:r w:rsidRPr="00B20AD6">
        <w:t>Масиви</w:t>
      </w:r>
      <w:bookmarkEnd w:id="64"/>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5" w:name="_Toc385806107"/>
      <w:r>
        <w:t xml:space="preserve">Глава 8. </w:t>
      </w:r>
      <w:r w:rsidRPr="00B20AD6">
        <w:t>Бройни системи</w:t>
      </w:r>
      <w:bookmarkEnd w:id="65"/>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6" w:name="_Toc385806108"/>
      <w:r>
        <w:t xml:space="preserve">Глава 9. </w:t>
      </w:r>
      <w:r w:rsidRPr="00B20AD6">
        <w:t>Методи</w:t>
      </w:r>
      <w:bookmarkEnd w:id="66"/>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7" w:name="_Toc385806109"/>
      <w:r>
        <w:t>Глава 10. Рекурсия</w:t>
      </w:r>
      <w:bookmarkEnd w:id="67"/>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8" w:name="_Toc385806110"/>
      <w:r>
        <w:t xml:space="preserve">Глава 11. </w:t>
      </w:r>
      <w:r w:rsidRPr="00B20AD6">
        <w:t>Създаване и използване на обекти</w:t>
      </w:r>
      <w:bookmarkEnd w:id="68"/>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9" w:name="_Toc385806111"/>
      <w:r>
        <w:t xml:space="preserve">Глава 12. </w:t>
      </w:r>
      <w:r w:rsidRPr="00D56B68">
        <w:t>Обработка на изключения</w:t>
      </w:r>
      <w:bookmarkEnd w:id="69"/>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9B106B">
        <w:rPr>
          <w:rStyle w:val="Code"/>
        </w:rPr>
        <w:t>try-catch</w:t>
      </w:r>
      <w:r w:rsidRPr="00D56B68">
        <w:t xml:space="preserve">, как да ги предаваме на </w:t>
      </w:r>
      <w:r w:rsidR="00DD556E">
        <w:t>извикващи</w:t>
      </w:r>
      <w:r w:rsidRPr="00D56B68">
        <w:t xml:space="preserve"> методи чрез </w:t>
      </w:r>
      <w:r w:rsidRPr="009B106B">
        <w:rPr>
          <w:rStyle w:val="Code"/>
        </w:rPr>
        <w:t xml:space="preserve">throws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70" w:name="_Toc385806112"/>
      <w:r>
        <w:t xml:space="preserve">Глава 13. </w:t>
      </w:r>
      <w:r w:rsidRPr="001253A1">
        <w:t>Символни низове</w:t>
      </w:r>
      <w:bookmarkEnd w:id="70"/>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1" w:name="_Toc385806113"/>
      <w:r>
        <w:t xml:space="preserve">Глава 14. </w:t>
      </w:r>
      <w:r w:rsidRPr="00A12E2D">
        <w:t>Дефиниране на класове</w:t>
      </w:r>
      <w:bookmarkEnd w:id="71"/>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2" w:name="_Toc385806114"/>
      <w:r>
        <w:t xml:space="preserve">Глава 15. </w:t>
      </w:r>
      <w:r w:rsidRPr="0042222A">
        <w:t>Текстови файлове</w:t>
      </w:r>
      <w:bookmarkEnd w:id="72"/>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3" w:name="_Toc385806115"/>
      <w:r>
        <w:t xml:space="preserve">Глава 16. </w:t>
      </w:r>
      <w:r w:rsidRPr="00A454FE">
        <w:t>Линейни структури от данни</w:t>
      </w:r>
      <w:bookmarkEnd w:id="73"/>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9B106B">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4" w:name="_Toc385806116"/>
      <w:r>
        <w:t xml:space="preserve">Глава 17. </w:t>
      </w:r>
      <w:r w:rsidRPr="006C20C0">
        <w:t>Дървета и графи</w:t>
      </w:r>
      <w:bookmarkEnd w:id="74"/>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5" w:name="_Toc385806117"/>
      <w:r w:rsidRPr="00F346D0">
        <w:t>Глава 18. Речници, хеш-таблици и множества</w:t>
      </w:r>
      <w:bookmarkEnd w:id="75"/>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6" w:name="_Toc385806118"/>
      <w:r>
        <w:t xml:space="preserve">Глава 19. </w:t>
      </w:r>
      <w:r w:rsidRPr="003B5C49">
        <w:t xml:space="preserve">Структури от данни – </w:t>
      </w:r>
      <w:r>
        <w:t>съпоставка и препоръки</w:t>
      </w:r>
      <w:bookmarkEnd w:id="76"/>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7" w:name="_Toc385806119"/>
      <w:r>
        <w:t xml:space="preserve">Глава 20. </w:t>
      </w:r>
      <w:r w:rsidRPr="002A4EB8">
        <w:t>Принципи на обектно-ориентираното програмиране</w:t>
      </w:r>
      <w:bookmarkEnd w:id="77"/>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8" w:name="_Toc385806120"/>
      <w:r>
        <w:t xml:space="preserve">Глава 21. </w:t>
      </w:r>
      <w:r w:rsidRPr="00395C05">
        <w:t>Качествен програмен код</w:t>
      </w:r>
      <w:bookmarkEnd w:id="78"/>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9" w:name="_Toc385806121"/>
      <w:r>
        <w:t>Глава 22. Как да решаваме задачи по програмиране?</w:t>
      </w:r>
      <w:bookmarkEnd w:id="79"/>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80"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80"/>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4.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ане</w:t>
        </w:r>
      </w:hyperlink>
      <w:r w:rsidR="007C20CD">
        <w:t>"</w:t>
      </w:r>
      <w:r w:rsidRPr="009930CA">
        <w:t>.</w:t>
      </w:r>
    </w:p>
    <w:p w:rsidR="0085531D" w:rsidRDefault="0085531D" w:rsidP="00DF13AA">
      <w:pPr>
        <w:pStyle w:val="Heading2"/>
      </w:pPr>
      <w:bookmarkStart w:id="81" w:name="_Toc385806123"/>
      <w:bookmarkStart w:id="82" w:name="_Toc385854248"/>
      <w:bookmarkStart w:id="83" w:name="_Toc385892306"/>
      <w:r>
        <w:lastRenderedPageBreak/>
        <w:t>За използваната терминология</w:t>
      </w:r>
      <w:bookmarkEnd w:id="81"/>
      <w:bookmarkEnd w:id="82"/>
      <w:bookmarkEnd w:id="83"/>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4" w:name="_Toc385806124"/>
      <w:bookmarkStart w:id="85" w:name="_Toc385854249"/>
      <w:bookmarkStart w:id="86" w:name="_Toc385892307"/>
      <w:r>
        <w:t>Как възникна тази книга?</w:t>
      </w:r>
      <w:bookmarkEnd w:id="84"/>
      <w:bookmarkEnd w:id="85"/>
      <w:bookmarkEnd w:id="86"/>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7" w:name="_Toc385806125"/>
      <w:r>
        <w:t>Историята на тази книга</w:t>
      </w:r>
      <w:bookmarkEnd w:id="87"/>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532830" w:rsidRDefault="0085531D" w:rsidP="00B20AD6">
      <w:pPr>
        <w:rPr>
          <w:lang w:val="ru-RU"/>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8" w:name="_Toc385806126"/>
      <w:r>
        <w:t>Събиране на авторския екип</w:t>
      </w:r>
      <w:bookmarkEnd w:id="88"/>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t xml:space="preserve"> на адрес </w:t>
      </w:r>
      <w:hyperlink r:id="rId28" w:history="1">
        <w:r w:rsidRPr="000E409A">
          <w:rPr>
            <w:rStyle w:val="Hyperlink"/>
          </w:rPr>
          <w:t>http://code.google.com/p/introjavabook/</w:t>
        </w:r>
      </w:hyperlink>
      <w:r>
        <w:t>, където стои последната версия на всички текстове и материали по книгата.</w:t>
      </w:r>
    </w:p>
    <w:p w:rsidR="0085531D" w:rsidRPr="008762B5" w:rsidRDefault="0085531D" w:rsidP="00B057EA">
      <w:pPr>
        <w:pStyle w:val="Heading3"/>
      </w:pPr>
      <w:bookmarkStart w:id="89" w:name="_Toc385806127"/>
      <w:r>
        <w:lastRenderedPageBreak/>
        <w:t>Задачите и сроковете</w:t>
      </w:r>
      <w:bookmarkEnd w:id="89"/>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90" w:name="_Toc385806128"/>
      <w:bookmarkStart w:id="91" w:name="_Toc385854250"/>
      <w:bookmarkStart w:id="92" w:name="_Toc385892308"/>
      <w:r>
        <w:t>Авторският колектив</w:t>
      </w:r>
      <w:bookmarkEnd w:id="90"/>
      <w:bookmarkEnd w:id="91"/>
      <w:bookmarkEnd w:id="92"/>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3" w:name="_Toc385806129"/>
      <w:r>
        <w:t>Борис Вълков</w:t>
      </w:r>
      <w:bookmarkEnd w:id="93"/>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29"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0" w:history="1">
        <w:r w:rsidRPr="00801344">
          <w:rPr>
            <w:rStyle w:val="Hyperlink"/>
          </w:rPr>
          <w:t>b.valkov@gmail.com</w:t>
        </w:r>
      </w:hyperlink>
      <w:r w:rsidRPr="00801344">
        <w:t>.</w:t>
      </w:r>
    </w:p>
    <w:p w:rsidR="0085531D" w:rsidRPr="006C5939" w:rsidRDefault="0085531D" w:rsidP="00D061CB">
      <w:pPr>
        <w:pStyle w:val="Heading3"/>
      </w:pPr>
      <w:bookmarkStart w:id="94" w:name="_Toc385806130"/>
      <w:r w:rsidRPr="006C5939">
        <w:t>Веселин Колев</w:t>
      </w:r>
      <w:bookmarkEnd w:id="94"/>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1"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2"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5"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5"/>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3" w:history="1">
        <w:r>
          <w:rPr>
            <w:rStyle w:val="Hyperlink"/>
          </w:rPr>
          <w:t>http://info.tsachev.org</w:t>
        </w:r>
      </w:hyperlink>
      <w:r>
        <w:t>.</w:t>
      </w:r>
    </w:p>
    <w:p w:rsidR="0085531D" w:rsidRPr="00BE3BD7" w:rsidRDefault="0085531D" w:rsidP="00D061CB">
      <w:pPr>
        <w:pStyle w:val="Heading3"/>
      </w:pPr>
      <w:bookmarkStart w:id="96" w:name="_Toc385806132"/>
      <w:r w:rsidRPr="00BE3BD7">
        <w:t>Данаил Алексиев</w:t>
      </w:r>
      <w:bookmarkEnd w:id="96"/>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4"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5" w:history="1">
        <w:r w:rsidRPr="00177DA4">
          <w:rPr>
            <w:rStyle w:val="Hyperlink"/>
          </w:rPr>
          <w:t>http://unidevelop.or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7" w:name="_Toc385806133"/>
      <w:r w:rsidRPr="005026D2">
        <w:t>Лъчезар Божков</w:t>
      </w:r>
      <w:bookmarkEnd w:id="97"/>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6" w:history="1">
        <w:r w:rsidRPr="005026D2">
          <w:rPr>
            <w:rStyle w:val="Hyperlink"/>
          </w:rPr>
          <w:t>lachezar.bozhkov@gmail.com</w:t>
        </w:r>
      </w:hyperlink>
      <w:r w:rsidRPr="005026D2">
        <w:t>.</w:t>
      </w:r>
    </w:p>
    <w:p w:rsidR="0085531D" w:rsidRPr="006C5939" w:rsidRDefault="0085531D" w:rsidP="00D061CB">
      <w:pPr>
        <w:pStyle w:val="Heading3"/>
      </w:pPr>
      <w:bookmarkStart w:id="98" w:name="_Toc385806134"/>
      <w:r>
        <w:t>Лъчезар Цеков</w:t>
      </w:r>
      <w:bookmarkEnd w:id="98"/>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7"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38"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9" w:name="_Toc385806135"/>
      <w:r w:rsidRPr="00DD1597">
        <w:t>Марин Георгиев</w:t>
      </w:r>
      <w:bookmarkEnd w:id="99"/>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39" w:history="1">
        <w:r w:rsidRPr="00DD1597">
          <w:rPr>
            <w:rStyle w:val="Hyperlink"/>
          </w:rPr>
          <w:t>adalmirant@abv.bg</w:t>
        </w:r>
      </w:hyperlink>
      <w:r w:rsidRPr="00DD1597">
        <w:t>.</w:t>
      </w:r>
    </w:p>
    <w:p w:rsidR="0085531D" w:rsidRPr="00F811E9" w:rsidRDefault="0085531D" w:rsidP="00D061CB">
      <w:pPr>
        <w:pStyle w:val="Heading3"/>
      </w:pPr>
      <w:bookmarkStart w:id="100" w:name="_Toc385806136"/>
      <w:r w:rsidRPr="00F811E9">
        <w:t>Марио Пешев</w:t>
      </w:r>
      <w:bookmarkEnd w:id="100"/>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0"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1" w:tooltip="blocked::http://peshev.net/blog" w:history="1">
        <w:r>
          <w:rPr>
            <w:rStyle w:val="Hyperlink"/>
          </w:rPr>
          <w:t>http://peshev.net/blog</w:t>
        </w:r>
      </w:hyperlink>
      <w:r w:rsidR="00BC0676">
        <w:t>.</w:t>
      </w:r>
    </w:p>
    <w:p w:rsidR="0085531D" w:rsidRPr="00402B13" w:rsidRDefault="0085531D" w:rsidP="00D061CB">
      <w:pPr>
        <w:pStyle w:val="Heading3"/>
      </w:pPr>
      <w:bookmarkStart w:id="101" w:name="_Toc385806137"/>
      <w:r w:rsidRPr="00402B13">
        <w:rPr>
          <w:rFonts w:cs="Arial CYR"/>
          <w:bCs w:val="0"/>
          <w:szCs w:val="20"/>
        </w:rPr>
        <w:t>Мариян Ненчев</w:t>
      </w:r>
      <w:bookmarkEnd w:id="101"/>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2"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3"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4"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2" w:name="_Toc385806138"/>
      <w:r>
        <w:t>Михаил</w:t>
      </w:r>
      <w:r w:rsidRPr="00AC590F">
        <w:t xml:space="preserve"> Стойнов</w:t>
      </w:r>
      <w:bookmarkEnd w:id="102"/>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5"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6"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3" w:name="_Toc385806139"/>
      <w:r>
        <w:t>Николай Василев</w:t>
      </w:r>
      <w:bookmarkEnd w:id="103"/>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7"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4" w:name="_Toc385806140"/>
      <w:r>
        <w:t>Николай Недялков</w:t>
      </w:r>
      <w:bookmarkEnd w:id="104"/>
    </w:p>
    <w:p w:rsidR="0085531D" w:rsidRPr="00532830" w:rsidRDefault="00AF6974" w:rsidP="00D061CB">
      <w:pPr>
        <w:rPr>
          <w:lang w:val="ru-RU"/>
        </w:rPr>
      </w:pPr>
      <w:hyperlink r:id="rId48" w:tgtFrame="_blank" w:history="1">
        <w:r w:rsidR="0085531D" w:rsidRPr="000A22FA">
          <w:rPr>
            <w:rStyle w:val="Hyperlink"/>
            <w:b/>
          </w:rPr>
          <w:t>Николай Недялков</w:t>
        </w:r>
      </w:hyperlink>
      <w:r w:rsidR="0085531D">
        <w:t xml:space="preserve"> е президент на </w:t>
      </w:r>
      <w:hyperlink r:id="rId49" w:tgtFrame="_blank" w:history="1">
        <w:r w:rsidR="0085531D">
          <w:rPr>
            <w:rStyle w:val="Hyperlink"/>
          </w:rPr>
          <w:t>Асоциация за информационна сигурност</w:t>
        </w:r>
      </w:hyperlink>
      <w:r w:rsidR="0085531D" w:rsidRPr="00532830">
        <w:rPr>
          <w:lang w:val="ru-RU"/>
        </w:rPr>
        <w:t xml:space="preserve">, </w:t>
      </w:r>
      <w:r w:rsidR="0085531D" w:rsidRPr="000A22FA">
        <w:rPr>
          <w:b/>
          <w:bCs/>
        </w:rPr>
        <w:t>технически директор</w:t>
      </w:r>
      <w:r w:rsidR="0085531D" w:rsidRPr="00680E2A">
        <w:rPr>
          <w:bCs/>
        </w:rPr>
        <w:t xml:space="preserve"> на</w:t>
      </w:r>
      <w:r w:rsidR="0085531D" w:rsidRPr="00532830">
        <w:rPr>
          <w:bCs/>
          <w:lang w:val="ru-RU"/>
        </w:rPr>
        <w:t xml:space="preserve"> </w:t>
      </w:r>
      <w:r w:rsidR="0085531D">
        <w:rPr>
          <w:bCs/>
        </w:rPr>
        <w:t xml:space="preserve">портала за електронни разплащания и услуги </w:t>
      </w:r>
      <w:hyperlink r:id="rId50" w:history="1">
        <w:r w:rsidR="0085531D" w:rsidRPr="00680E2A">
          <w:rPr>
            <w:rStyle w:val="Hyperlink"/>
            <w:bCs/>
          </w:rPr>
          <w:t>eBG.bg</w:t>
        </w:r>
      </w:hyperlink>
      <w:r w:rsidR="0085531D" w:rsidRPr="00680E2A">
        <w:rPr>
          <w:bCs/>
        </w:rPr>
        <w:t xml:space="preserve"> и </w:t>
      </w:r>
      <w:r w:rsidR="0085531D" w:rsidRPr="000A22FA">
        <w:rPr>
          <w:b/>
          <w:bCs/>
        </w:rPr>
        <w:t>бизнес консултант</w:t>
      </w:r>
      <w:r w:rsidR="0085531D" w:rsidRPr="00680E2A">
        <w:rPr>
          <w:bCs/>
        </w:rPr>
        <w:t xml:space="preserve"> в други компании</w:t>
      </w:r>
      <w:r w:rsidR="0085531D">
        <w:t xml:space="preserve">. Николай е </w:t>
      </w:r>
      <w:r w:rsidR="0085531D" w:rsidRPr="000A22FA">
        <w:rPr>
          <w:b/>
        </w:rPr>
        <w:t>професионален разработчик на софтуер</w:t>
      </w:r>
      <w:r w:rsidR="0085531D">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0085531D" w:rsidRPr="000A22FA">
        <w:rPr>
          <w:b/>
        </w:rPr>
        <w:t>информационната сигурност</w:t>
      </w:r>
      <w:r w:rsidR="0085531D">
        <w:t xml:space="preserve">. Преподавателският му опит се простира от асистент по </w:t>
      </w:r>
      <w:r w:rsidR="007C20CD">
        <w:t>"</w:t>
      </w:r>
      <w:r w:rsidR="0085531D">
        <w:t>Структури от данни в програмирането</w:t>
      </w:r>
      <w:r w:rsidR="007C20CD">
        <w:t>"</w:t>
      </w:r>
      <w:r w:rsidR="0085531D">
        <w:t xml:space="preserve">, </w:t>
      </w:r>
      <w:r w:rsidR="007C20CD">
        <w:t>"</w:t>
      </w:r>
      <w:r w:rsidR="0085531D">
        <w:t>Обектно-ориентирано програмиране със C++</w:t>
      </w:r>
      <w:r w:rsidR="007C20CD">
        <w:t>"</w:t>
      </w:r>
      <w:r w:rsidR="0085531D">
        <w:t xml:space="preserve"> и “Visual C++</w:t>
      </w:r>
      <w:r w:rsidR="007C20CD">
        <w:t>"</w:t>
      </w:r>
      <w:r w:rsidR="0085531D">
        <w:t xml:space="preserve"> до лектор в курсовете </w:t>
      </w:r>
      <w:r w:rsidR="007C20CD">
        <w:t>"</w:t>
      </w:r>
      <w:r w:rsidR="0085531D" w:rsidRPr="00086C32">
        <w:t>Мрежова сигурност</w:t>
      </w:r>
      <w:r w:rsidR="007C20CD">
        <w:t>"</w:t>
      </w:r>
      <w:r w:rsidR="0085531D">
        <w:t>, “</w:t>
      </w:r>
      <w:r w:rsidR="0085531D" w:rsidRPr="00086C32">
        <w:t>Сигурен програмен код</w:t>
      </w:r>
      <w:r w:rsidR="007C20CD">
        <w:t>"</w:t>
      </w:r>
      <w:r w:rsidR="0085531D">
        <w:t xml:space="preserve">, </w:t>
      </w:r>
      <w:r w:rsidR="007C20CD">
        <w:t>"</w:t>
      </w:r>
      <w:r w:rsidR="0085531D" w:rsidRPr="00086C32">
        <w:t xml:space="preserve">Интернет </w:t>
      </w:r>
      <w:r w:rsidR="0085531D" w:rsidRPr="00086C32">
        <w:lastRenderedPageBreak/>
        <w:t>програмиране с Java</w:t>
      </w:r>
      <w:r w:rsidR="007C20CD">
        <w:t>"</w:t>
      </w:r>
      <w:r w:rsidR="0085531D">
        <w:t>, “</w:t>
      </w:r>
      <w:r w:rsidR="0085531D" w:rsidRPr="00086C32">
        <w:t>Конструиране на качествен програмен код</w:t>
      </w:r>
      <w:r w:rsidR="007C20CD">
        <w:t>"</w:t>
      </w:r>
      <w:r w:rsidR="0085531D">
        <w:t xml:space="preserve">, </w:t>
      </w:r>
      <w:r w:rsidR="007C20CD">
        <w:t>"</w:t>
      </w:r>
      <w:r w:rsidR="0085531D" w:rsidRPr="00086C32">
        <w:t>Програмиране за платформа .NET</w:t>
      </w:r>
      <w:r w:rsidR="007C20CD">
        <w:t>"</w:t>
      </w:r>
      <w:r w:rsidR="0085531D">
        <w:t xml:space="preserve"> и </w:t>
      </w:r>
      <w:r w:rsidR="007C20CD">
        <w:t>"</w:t>
      </w:r>
      <w:r w:rsidR="0085531D" w:rsidRPr="00086C32">
        <w:t>Разработка на приложения с Java</w:t>
      </w:r>
      <w:r w:rsidR="007C20CD">
        <w:t>"</w:t>
      </w:r>
      <w:r w:rsidR="0085531D">
        <w:t xml:space="preserve">. Интересите на Николай са концентрирани върху </w:t>
      </w:r>
      <w:r w:rsidR="0085531D" w:rsidRPr="000A22FA">
        <w:rPr>
          <w:b/>
        </w:rPr>
        <w:t>техническата и бизнес страната на информационната сигурност</w:t>
      </w:r>
      <w:r w:rsidR="0085531D">
        <w:t xml:space="preserve">, Java и .NET технологиите и моделирането и управлението на </w:t>
      </w:r>
      <w:r w:rsidR="0085531D" w:rsidRPr="000A22FA">
        <w:rPr>
          <w:b/>
        </w:rPr>
        <w:t>бизнес процеси</w:t>
      </w:r>
      <w:r w:rsidR="0085531D">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rsidR="0085531D">
        <w:t>Св. Климент Охридски</w:t>
      </w:r>
      <w:r w:rsidR="007C20CD">
        <w:t>"</w:t>
      </w:r>
      <w:r w:rsidR="0085531D">
        <w:t xml:space="preserve">. Като ученик е </w:t>
      </w:r>
      <w:r w:rsidR="0085531D" w:rsidRPr="000A22FA">
        <w:rPr>
          <w:b/>
        </w:rPr>
        <w:t>дългогодишен състезател по програмиране</w:t>
      </w:r>
      <w:r w:rsidR="0085531D">
        <w:t>, с редица призови отличия</w:t>
      </w:r>
      <w:r w:rsidR="000A22FA">
        <w:t xml:space="preserve"> и награди</w:t>
      </w:r>
      <w:r w:rsidR="0085531D">
        <w:t xml:space="preserve">. Неговият уеб сайт е на адрес: </w:t>
      </w:r>
      <w:hyperlink r:id="rId51" w:history="1">
        <w:r w:rsidR="0085531D" w:rsidRPr="000A22FA">
          <w:rPr>
            <w:rStyle w:val="Hyperlink"/>
            <w:lang w:val="en-US"/>
          </w:rPr>
          <w:t>http://www.nedyalkov.com</w:t>
        </w:r>
      </w:hyperlink>
      <w:r w:rsidR="0085531D" w:rsidRPr="00532830">
        <w:rPr>
          <w:lang w:val="ru-RU"/>
        </w:rPr>
        <w:t>.</w:t>
      </w:r>
    </w:p>
    <w:p w:rsidR="0085531D" w:rsidRPr="006C1742" w:rsidRDefault="0085531D" w:rsidP="00D061CB">
      <w:pPr>
        <w:pStyle w:val="Heading3"/>
        <w:tabs>
          <w:tab w:val="left" w:pos="0"/>
        </w:tabs>
      </w:pPr>
      <w:bookmarkStart w:id="105" w:name="_Toc385806141"/>
      <w:r w:rsidRPr="006C1742">
        <w:t>Петър Велев</w:t>
      </w:r>
      <w:bookmarkEnd w:id="105"/>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2" w:history="1">
        <w:r w:rsidRPr="006C1742">
          <w:rPr>
            <w:rStyle w:val="Hyperlink"/>
          </w:rPr>
          <w:t>petone681@gmail.com</w:t>
        </w:r>
      </w:hyperlink>
      <w:r w:rsidRPr="006C1742">
        <w:t>.</w:t>
      </w:r>
    </w:p>
    <w:p w:rsidR="0085531D" w:rsidRPr="00CA67B7" w:rsidRDefault="0085531D" w:rsidP="00D061CB">
      <w:pPr>
        <w:pStyle w:val="Heading3"/>
      </w:pPr>
      <w:bookmarkStart w:id="106" w:name="_Toc385806142"/>
      <w:r w:rsidRPr="00CA67B7">
        <w:t>Радослав Иванов</w:t>
      </w:r>
      <w:bookmarkEnd w:id="106"/>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3"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7" w:name="_Toc385806143"/>
      <w:r w:rsidRPr="00415060">
        <w:t>Румяна Топалска</w:t>
      </w:r>
      <w:bookmarkEnd w:id="107"/>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4" w:history="1">
        <w:r w:rsidRPr="00715821">
          <w:rPr>
            <w:rStyle w:val="Hyperlink"/>
            <w:szCs w:val="20"/>
          </w:rPr>
          <w:t>www.fada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5"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8" w:name="_Toc385806144"/>
      <w:r w:rsidRPr="00873947">
        <w:lastRenderedPageBreak/>
        <w:t>Стефан Стаев</w:t>
      </w:r>
      <w:bookmarkEnd w:id="108"/>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6" w:history="1">
        <w:r w:rsidRPr="00873947">
          <w:rPr>
            <w:rStyle w:val="Hyperlink"/>
            <w:rFonts w:cs="Arial CYR"/>
            <w:szCs w:val="20"/>
          </w:rPr>
          <w:t>www.icb.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7" w:history="1">
        <w:r w:rsidRPr="00873947">
          <w:rPr>
            <w:rStyle w:val="Hyperlink"/>
          </w:rPr>
          <w:t>s.staev@gmail.com</w:t>
        </w:r>
      </w:hyperlink>
      <w:r w:rsidRPr="00873947">
        <w:t>.</w:t>
      </w:r>
    </w:p>
    <w:p w:rsidR="0085531D" w:rsidRPr="006C5939" w:rsidRDefault="0085531D" w:rsidP="00D061CB">
      <w:pPr>
        <w:pStyle w:val="Heading3"/>
      </w:pPr>
      <w:bookmarkStart w:id="109" w:name="_Toc385806145"/>
      <w:r>
        <w:t>Светлин Наков</w:t>
      </w:r>
      <w:bookmarkEnd w:id="109"/>
    </w:p>
    <w:p w:rsidR="000A22FA" w:rsidRDefault="00AF6974" w:rsidP="000A22FA">
      <w:hyperlink r:id="rId58" w:history="1">
        <w:r w:rsidR="000A22FA" w:rsidRPr="000A22FA">
          <w:rPr>
            <w:rStyle w:val="Hyperlink"/>
            <w:b/>
          </w:rPr>
          <w:t>Светлин Наков</w:t>
        </w:r>
      </w:hyperlink>
      <w:r w:rsidR="000A22FA">
        <w:t xml:space="preserve"> е вдъхновител на хиляди млади хора да се захванат с технологии и програмиране. Той е създател на </w:t>
      </w:r>
      <w:r w:rsidR="000A22FA" w:rsidRPr="000A22FA">
        <w:rPr>
          <w:b/>
        </w:rPr>
        <w:t>мащабни образователни инициативи</w:t>
      </w:r>
      <w:r w:rsidR="000A22FA">
        <w:t xml:space="preserve"> за софтуерни инженери, чрез които </w:t>
      </w:r>
      <w:r w:rsidR="000A22FA" w:rsidRPr="000A22FA">
        <w:rPr>
          <w:b/>
        </w:rPr>
        <w:t>дава професия и работа на хиляди млади хора</w:t>
      </w:r>
      <w:r w:rsidR="000A22FA">
        <w:t>: Национална академия по разработка на софтуер, Софтуерна академия на Телерик, Софтуерен университет (СофтУни)</w:t>
      </w:r>
      <w:r w:rsidR="000A22FA">
        <w:rPr>
          <w:lang w:val="en-US"/>
        </w:rPr>
        <w:t xml:space="preserve"> </w:t>
      </w:r>
      <w:r w:rsidR="000A22FA">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59"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0" w:history="1">
        <w:r w:rsidRPr="00DA22B8">
          <w:rPr>
            <w:rStyle w:val="Hyperlink"/>
          </w:rPr>
          <w:t>http://www.nakov.com</w:t>
        </w:r>
      </w:hyperlink>
      <w:r>
        <w:t>.</w:t>
      </w:r>
    </w:p>
    <w:p w:rsidR="0085531D" w:rsidRDefault="0085531D" w:rsidP="00D061CB">
      <w:pPr>
        <w:pStyle w:val="Heading3"/>
      </w:pPr>
      <w:bookmarkStart w:id="110" w:name="_Toc385806146"/>
      <w:r>
        <w:t>Теодор Стоев</w:t>
      </w:r>
      <w:bookmarkEnd w:id="110"/>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1"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f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1" w:name="_Toc385806147"/>
      <w:r w:rsidRPr="0071775E">
        <w:rPr>
          <w:noProof/>
        </w:rPr>
        <w:t>Христо Тодоров</w:t>
      </w:r>
      <w:bookmarkEnd w:id="111"/>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2"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3"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2" w:name="_Toc385806148"/>
      <w:r>
        <w:t>Цвятко Конов</w:t>
      </w:r>
      <w:bookmarkEnd w:id="112"/>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4" w:tooltip="blocked::http://peshev.net/blog" w:history="1">
        <w:r>
          <w:rPr>
            <w:rStyle w:val="Hyperlink"/>
          </w:rPr>
          <w:t>http://tsvyatkokonov.blogspot.com/</w:t>
        </w:r>
      </w:hyperlink>
      <w:r>
        <w:t>.</w:t>
      </w:r>
    </w:p>
    <w:p w:rsidR="0085531D" w:rsidRDefault="0085531D" w:rsidP="00CD197B">
      <w:pPr>
        <w:pStyle w:val="Heading2"/>
      </w:pPr>
      <w:bookmarkStart w:id="113" w:name="_Toc385806149"/>
      <w:bookmarkStart w:id="114" w:name="_Toc385854251"/>
      <w:bookmarkStart w:id="115" w:name="_Toc385892309"/>
      <w:r>
        <w:t>Редакторите</w:t>
      </w:r>
      <w:bookmarkEnd w:id="113"/>
      <w:bookmarkEnd w:id="114"/>
      <w:bookmarkEnd w:id="115"/>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6" w:name="_Toc385806150"/>
      <w:bookmarkStart w:id="117" w:name="_Toc385854252"/>
      <w:bookmarkStart w:id="118" w:name="_Toc385892310"/>
      <w:r>
        <w:t>Отзиви</w:t>
      </w:r>
      <w:bookmarkEnd w:id="116"/>
      <w:bookmarkEnd w:id="117"/>
      <w:bookmarkEnd w:id="118"/>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9" w:name="_Toc385806151"/>
      <w:r>
        <w:t>Отзив от Николай Манчев</w:t>
      </w:r>
      <w:bookmarkEnd w:id="119"/>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9B106B">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9B106B">
        <w:rPr>
          <w:rStyle w:val="Code"/>
        </w:rPr>
        <w:t>calculate</w:t>
      </w:r>
      <w:r w:rsidRPr="00BF2FEA">
        <w:t xml:space="preserve"> и метод </w:t>
      </w:r>
      <w:r w:rsidRPr="009B106B">
        <w:rPr>
          <w:rStyle w:val="Code"/>
        </w:rPr>
        <w:t>rezultat</w:t>
      </w:r>
      <w:r w:rsidRPr="00BF2FEA">
        <w:t xml:space="preserve">. Променливите носеха описателните имена </w:t>
      </w:r>
      <w:r w:rsidRPr="009B106B">
        <w:rPr>
          <w:rStyle w:val="Code"/>
        </w:rPr>
        <w:t>a1</w:t>
      </w:r>
      <w:r w:rsidRPr="00BF2FEA">
        <w:t xml:space="preserve">, </w:t>
      </w:r>
      <w:r w:rsidRPr="009B106B">
        <w:rPr>
          <w:rStyle w:val="Code"/>
        </w:rPr>
        <w:t>a2</w:t>
      </w:r>
      <w:r w:rsidRPr="00BF2FEA">
        <w:t xml:space="preserve">, и </w:t>
      </w:r>
      <w:r w:rsidRPr="009B106B">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5"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20"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20"/>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6"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7" w:history="1">
        <w:r w:rsidRPr="008E6C17">
          <w:rPr>
            <w:rStyle w:val="Hyperlink"/>
          </w:rPr>
          <w:t>www.osgi.org</w:t>
        </w:r>
      </w:hyperlink>
      <w:r w:rsidRPr="008E6C17">
        <w:t xml:space="preserve">) и </w:t>
      </w:r>
      <w:r w:rsidRPr="00DE6AD9">
        <w:rPr>
          <w:lang w:val="en-US"/>
        </w:rPr>
        <w:t>Java Community Process</w:t>
      </w:r>
      <w:r w:rsidRPr="008E6C17">
        <w:t xml:space="preserve"> (</w:t>
      </w:r>
      <w:hyperlink r:id="rId68"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69"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1" w:name="_Toc385806153"/>
      <w:r>
        <w:t>Отзив от Васил Поповски</w:t>
      </w:r>
      <w:r w:rsidR="006973AB" w:rsidRPr="00532830">
        <w:rPr>
          <w:lang w:val="ru-RU"/>
        </w:rPr>
        <w:t xml:space="preserve"> – </w:t>
      </w:r>
      <w:r w:rsidR="006973AB">
        <w:rPr>
          <w:lang w:val="en-US"/>
        </w:rPr>
        <w:t>VMWare</w:t>
      </w:r>
      <w:bookmarkEnd w:id="121"/>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9B106B">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0"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1"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2"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2"/>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3"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3"/>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6F47DD">
      <w:r w:rsidRPr="00D21844">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b/>
        </w:rPr>
        <w:t>само след година днешните технологии ще са стари</w:t>
      </w:r>
      <w:r w:rsidRPr="00D21844">
        <w:t xml:space="preserve"> и само след година новото поколение кандидати ще познава точно толкова добре </w:t>
      </w:r>
      <w:r w:rsidRPr="00D21844">
        <w:rPr>
          <w:i/>
        </w:rPr>
        <w:t>новите</w:t>
      </w:r>
      <w:r w:rsidRPr="00D21844">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b/>
        </w:rPr>
        <w:t>структури от данни и алгоритми</w:t>
      </w:r>
      <w:r w:rsidRPr="00D21844">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b/>
        </w:rPr>
        <w:t>професионално направен софтуер</w:t>
      </w:r>
      <w:r w:rsidRPr="00D21844">
        <w:t>.</w:t>
      </w:r>
    </w:p>
    <w:p w:rsidR="00540E4B" w:rsidRPr="00D21844" w:rsidRDefault="00540E4B" w:rsidP="006F47DD">
      <w:r w:rsidRPr="00D21844">
        <w:t xml:space="preserve">Хубавото на тази книга е, че започва от </w:t>
      </w:r>
      <w:r w:rsidRPr="00DE6AD9">
        <w:rPr>
          <w:b/>
        </w:rPr>
        <w:t>принципите на програмирането</w:t>
      </w:r>
      <w:r w:rsidRPr="00D21844">
        <w:t xml:space="preserve">, позволява ви да добиете здрава основа, от която да можете да се развивате в произволна посока – уеб, </w:t>
      </w:r>
      <w:r w:rsidR="00DE5ABB">
        <w:t>middleware</w:t>
      </w:r>
      <w:r w:rsidRPr="00D21844">
        <w:t xml:space="preserve">, бизнес софтуер, </w:t>
      </w:r>
      <w:r w:rsidRPr="00DE6AD9">
        <w:t>embedded</w:t>
      </w:r>
      <w:r w:rsidRPr="00D21844">
        <w:t>, игри, бази данни – каквото ви е интересно и ви влече. Ще се убедите, че „</w:t>
      </w:r>
      <w:r w:rsidRPr="00DE6AD9">
        <w:rPr>
          <w:b/>
        </w:rPr>
        <w:t>езикът няма значение</w:t>
      </w:r>
      <w:r w:rsidRPr="00D21844">
        <w:t>”, а ще научите и Java.</w:t>
      </w:r>
    </w:p>
    <w:p w:rsidR="00540E4B" w:rsidRPr="00D21844" w:rsidRDefault="00540E4B" w:rsidP="006F47DD">
      <w:r w:rsidRPr="00D21844">
        <w:t xml:space="preserve">Тази книга е </w:t>
      </w:r>
      <w:r w:rsidRPr="00DE6AD9">
        <w:rPr>
          <w:b/>
        </w:rPr>
        <w:t>за всеки, който иска сериозно да се занимава с правене на софтуер</w:t>
      </w:r>
      <w:r w:rsidRPr="00D21844">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6F47DD">
      <w:r w:rsidRPr="00D21844">
        <w:t xml:space="preserve">Ако в някакъв момент материалът ви се стори твърде сух и ви доскучае, прескочете бързо до някоя от </w:t>
      </w:r>
      <w:r w:rsidRPr="00DE6AD9">
        <w:rPr>
          <w:b/>
        </w:rPr>
        <w:t>главите „за професионалисти”</w:t>
      </w:r>
      <w:r w:rsidRPr="00D21844">
        <w:t>, 19, 20, 21 или 22 да почерпите вдъхновение и смисъл, а после се върнете там, до където сте стигнали. Така може няколко пъти да прочетете тези глави (</w:t>
      </w:r>
      <w:r>
        <w:t xml:space="preserve">от </w:t>
      </w:r>
      <w:r w:rsidRPr="00D21844">
        <w:t>19 до 22), което ще ви е само от голяма полза.</w:t>
      </w:r>
    </w:p>
    <w:p w:rsidR="00540E4B" w:rsidRPr="00D21844" w:rsidRDefault="00540E4B" w:rsidP="006F47DD">
      <w:r w:rsidRPr="00D21844">
        <w:t xml:space="preserve">... и </w:t>
      </w:r>
      <w:r w:rsidRPr="00DE6AD9">
        <w:rPr>
          <w:b/>
        </w:rPr>
        <w:t>правете упражненията</w:t>
      </w:r>
      <w:r w:rsidRPr="00D21844">
        <w:t xml:space="preserve">! Така ще затвърдите знанията си и ще натрупате опит с </w:t>
      </w:r>
      <w:r w:rsidRPr="00DE6AD9">
        <w:rPr>
          <w:noProof/>
        </w:rPr>
        <w:t>Eclipse</w:t>
      </w:r>
      <w:r w:rsidRPr="00D21844">
        <w:t xml:space="preserve"> и </w:t>
      </w:r>
      <w:r w:rsidRPr="00DE6AD9">
        <w:rPr>
          <w:noProof/>
        </w:rPr>
        <w:t>Java</w:t>
      </w:r>
      <w:r w:rsidRPr="00D21844">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4" w:name="_Toc385806156"/>
      <w:r>
        <w:t>Отзив от Явор Ташев</w:t>
      </w:r>
      <w:r w:rsidR="009E5C1E" w:rsidRPr="00532830">
        <w:rPr>
          <w:lang w:val="ru-RU"/>
        </w:rPr>
        <w:t xml:space="preserve"> – </w:t>
      </w:r>
      <w:r w:rsidR="009E5C1E">
        <w:rPr>
          <w:lang w:val="en-US"/>
        </w:rPr>
        <w:t>Microsoft</w:t>
      </w:r>
      <w:bookmarkEnd w:id="124"/>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5" w:name="_Toc385806157"/>
      <w:r w:rsidRPr="004E4BF3">
        <w:t xml:space="preserve">Отзив от Любомир Иванов – </w:t>
      </w:r>
      <w:r>
        <w:rPr>
          <w:noProof/>
          <w:lang w:val="en-US"/>
        </w:rPr>
        <w:t>Mobiltel</w:t>
      </w:r>
      <w:bookmarkEnd w:id="125"/>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6"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6"/>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2"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7"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7"/>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8" w:name="_Toc385806160"/>
      <w:r w:rsidRPr="004E4BF3">
        <w:t xml:space="preserve">Отзив от Христо Дешев – </w:t>
      </w:r>
      <w:r w:rsidRPr="00203A22">
        <w:rPr>
          <w:noProof/>
          <w:lang w:val="en-US"/>
        </w:rPr>
        <w:t>telerik</w:t>
      </w:r>
      <w:bookmarkEnd w:id="128"/>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9"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9"/>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30" w:name="_Toc385806162"/>
      <w:r w:rsidRPr="004E4BF3">
        <w:t xml:space="preserve">Отзив от </w:t>
      </w:r>
      <w:r w:rsidRPr="00B930C7">
        <w:t>Панайот Добриков</w:t>
      </w:r>
      <w:r>
        <w:t xml:space="preserve"> – SAP </w:t>
      </w:r>
      <w:r>
        <w:rPr>
          <w:lang w:val="en-US"/>
        </w:rPr>
        <w:t>AG</w:t>
      </w:r>
      <w:bookmarkEnd w:id="130"/>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1" w:name="_Toc385806163"/>
      <w:bookmarkStart w:id="132" w:name="_Toc385854253"/>
      <w:bookmarkStart w:id="133" w:name="_Toc385892311"/>
      <w:r>
        <w:t xml:space="preserve">Книгата е </w:t>
      </w:r>
      <w:r w:rsidRPr="007D3D16">
        <w:t>б</w:t>
      </w:r>
      <w:r>
        <w:t>е</w:t>
      </w:r>
      <w:r w:rsidRPr="007D3D16">
        <w:t>зплатна</w:t>
      </w:r>
      <w:r>
        <w:t>!</w:t>
      </w:r>
      <w:bookmarkEnd w:id="131"/>
      <w:bookmarkEnd w:id="132"/>
      <w:bookmarkEnd w:id="133"/>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ен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4" w:name="_Лиценз"/>
      <w:bookmarkStart w:id="135" w:name="_Toc385806164"/>
      <w:bookmarkStart w:id="136" w:name="_Toc385854254"/>
      <w:bookmarkStart w:id="137" w:name="_Toc385892312"/>
      <w:bookmarkEnd w:id="134"/>
      <w:r>
        <w:lastRenderedPageBreak/>
        <w:t>Спонсори</w:t>
      </w:r>
      <w:bookmarkEnd w:id="135"/>
      <w:bookmarkEnd w:id="136"/>
      <w:bookmarkEnd w:id="137"/>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ване на книгата на хартия:</w:t>
      </w:r>
    </w:p>
    <w:p w:rsidR="00EF07E7" w:rsidRDefault="00A519CE" w:rsidP="00716E3B">
      <w:pPr>
        <w:spacing w:before="240" w:after="480"/>
        <w:jc w:val="center"/>
      </w:pPr>
      <w:r>
        <w:rPr>
          <w:noProof/>
          <w:lang w:val="en-US" w:eastAsia="en-US"/>
        </w:rPr>
        <w:drawing>
          <wp:inline distT="0" distB="0" distL="0" distR="0" wp14:anchorId="540DFCF0" wp14:editId="37AD6079">
            <wp:extent cx="2692643" cy="933450"/>
            <wp:effectExtent l="19050" t="19050" r="12700" b="19050"/>
            <wp:docPr id="397" name="Picture 18" title="Telerik">
              <a:hlinkClick xmlns:a="http://schemas.openxmlformats.org/drawingml/2006/main" r:id="rId7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115AE145" wp14:editId="6680C957">
            <wp:extent cx="5026325" cy="609600"/>
            <wp:effectExtent l="19050" t="19050" r="22225" b="19050"/>
            <wp:docPr id="396" name="Picture 19" title="SAP Labs Bulgaria">
              <a:hlinkClick xmlns:a="http://schemas.openxmlformats.org/drawingml/2006/main" r:id="rId7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75B8EE10" wp14:editId="5291C563">
            <wp:extent cx="2914650" cy="1046624"/>
            <wp:effectExtent l="19050" t="19050" r="19050" b="20320"/>
            <wp:docPr id="395" name="Picture 20" title="MTel">
              <a:hlinkClick xmlns:a="http://schemas.openxmlformats.org/drawingml/2006/main" r:id="rId7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78"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D4E3E42" wp14:editId="7DB734E7">
            <wp:extent cx="2364658" cy="2819400"/>
            <wp:effectExtent l="19050" t="19050" r="17145" b="19050"/>
            <wp:docPr id="394" name="Picture 21" title="Programming = ++Algorithms;">
              <a:hlinkClick xmlns:a="http://schemas.openxmlformats.org/drawingml/2006/main" r:id="rId7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8" w:name="_Toc385806165"/>
      <w:bookmarkStart w:id="139" w:name="_Toc385854255"/>
      <w:r>
        <w:lastRenderedPageBreak/>
        <w:t xml:space="preserve">Спонсор на новото издание на </w:t>
      </w:r>
      <w:r>
        <w:rPr>
          <w:lang w:val="en-US"/>
        </w:rPr>
        <w:t xml:space="preserve">Intro Java </w:t>
      </w:r>
      <w:r>
        <w:t>книгата</w:t>
      </w:r>
      <w:r>
        <w:rPr>
          <w:lang w:val="en-US"/>
        </w:rPr>
        <w:t xml:space="preserve"> </w:t>
      </w:r>
      <w:r w:rsidR="00716E3B">
        <w:t xml:space="preserve">на хартия (от 2014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14:anchorId="78757455" wp14:editId="4CFCC8CE">
            <wp:extent cx="2804403" cy="2348865"/>
            <wp:effectExtent l="0" t="0" r="0" b="0"/>
            <wp:docPr id="432" name="Picture 432" descr="Software University (SoftUni) - http://softuni.bg" title="Software University">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1">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40" w:name="_Toc385806170"/>
      <w:bookmarkStart w:id="141" w:name="_Toc385854256"/>
      <w:bookmarkStart w:id="142" w:name="_Toc385892313"/>
      <w:bookmarkEnd w:id="138"/>
      <w:bookmarkEnd w:id="139"/>
      <w:r>
        <w:t>Сайтът на книгата</w:t>
      </w:r>
      <w:bookmarkEnd w:id="140"/>
      <w:bookmarkEnd w:id="141"/>
      <w:bookmarkEnd w:id="142"/>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2" w:history="1">
        <w:r w:rsidR="002E5306" w:rsidRPr="00716E3B">
          <w:rPr>
            <w:rStyle w:val="Hyperlink"/>
            <w:lang w:val="en-US"/>
          </w:rPr>
          <w:t>http://www.introprogramming.i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3" w:name="_Toc385892314"/>
      <w:r>
        <w:t>Допълнителни ресурси</w:t>
      </w:r>
      <w:bookmarkEnd w:id="143"/>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716E3B">
      <w:pPr>
        <w:pStyle w:val="ListParagraph"/>
        <w:numPr>
          <w:ilvl w:val="0"/>
          <w:numId w:val="28"/>
        </w:numPr>
        <w:contextualSpacing w:val="0"/>
        <w:rPr>
          <w:b/>
          <w:bCs/>
        </w:rPr>
      </w:pPr>
      <w:r>
        <w:t xml:space="preserve">Презентационни </w:t>
      </w:r>
      <w:r w:rsidRPr="00716E3B">
        <w:rPr>
          <w:b/>
        </w:rPr>
        <w:t>слайдове</w:t>
      </w:r>
      <w:r>
        <w:t xml:space="preserve"> по основи на програмирането с </w:t>
      </w:r>
      <w:r w:rsidRPr="00716E3B">
        <w:rPr>
          <w:lang w:val="en-US"/>
        </w:rPr>
        <w:t xml:space="preserve">Java: </w:t>
      </w:r>
      <w:hyperlink r:id="rId83" w:history="1">
        <w:r w:rsidRPr="00716E3B">
          <w:rPr>
            <w:rStyle w:val="Hyperlink"/>
            <w:lang w:val="en-US"/>
          </w:rPr>
          <w:t>http://softuni.bg/courses/java-basics/</w:t>
        </w:r>
      </w:hyperlink>
      <w:r w:rsidRPr="00716E3B">
        <w:rPr>
          <w:lang w:val="en-US"/>
        </w:rPr>
        <w:t>.</w:t>
      </w:r>
    </w:p>
    <w:p w:rsidR="00716E3B" w:rsidRPr="00716E3B" w:rsidRDefault="00716E3B" w:rsidP="00716E3B">
      <w:pPr>
        <w:pStyle w:val="ListParagraph"/>
        <w:numPr>
          <w:ilvl w:val="0"/>
          <w:numId w:val="28"/>
        </w:numPr>
        <w:contextualSpacing w:val="0"/>
        <w:rPr>
          <w:b/>
          <w:bCs/>
        </w:rPr>
      </w:pPr>
      <w:r>
        <w:rPr>
          <w:b/>
          <w:bCs/>
        </w:rPr>
        <w:t xml:space="preserve">Видео уроци </w:t>
      </w:r>
      <w:r w:rsidRPr="00716E3B">
        <w:rPr>
          <w:bCs/>
        </w:rPr>
        <w:t xml:space="preserve">по основи на програмирането с </w:t>
      </w:r>
      <w:r w:rsidRPr="00716E3B">
        <w:rPr>
          <w:bCs/>
          <w:lang w:val="en-US"/>
        </w:rPr>
        <w:t>Java</w:t>
      </w:r>
      <w:r>
        <w:rPr>
          <w:bCs/>
          <w:lang w:val="en-US"/>
        </w:rPr>
        <w:t xml:space="preserve">, </w:t>
      </w:r>
      <w:r>
        <w:rPr>
          <w:bCs/>
        </w:rPr>
        <w:t>заснети в СофтУни</w:t>
      </w:r>
      <w:r>
        <w:rPr>
          <w:b/>
          <w:bCs/>
          <w:lang w:val="en-US"/>
        </w:rPr>
        <w:t xml:space="preserve">: </w:t>
      </w:r>
      <w:hyperlink r:id="rId84" w:history="1">
        <w:r w:rsidRPr="00716E3B">
          <w:rPr>
            <w:rStyle w:val="Hyperlink"/>
            <w:lang w:val="en-US"/>
          </w:rPr>
          <w:t>http://softuni.bg/courses/java-basics/</w:t>
        </w:r>
      </w:hyperlink>
      <w:r>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5" w:history="1">
        <w:r w:rsidRPr="00716E3B">
          <w:rPr>
            <w:rStyle w:val="Hyperlink"/>
            <w:bCs/>
          </w:rPr>
          <w:t>https://softuni.bg/f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0A79DE" w:rsidRDefault="001B100E" w:rsidP="001B100E">
      <w:pPr>
        <w:jc w:val="right"/>
        <w:sectPr w:rsidR="000A79DE" w:rsidSect="00CA7619">
          <w:headerReference w:type="even" r:id="rId86"/>
          <w:headerReference w:type="default" r:id="rId87"/>
          <w:pgSz w:w="9356" w:h="13325" w:code="9"/>
          <w:pgMar w:top="992" w:right="709" w:bottom="567" w:left="709" w:header="482" w:footer="482" w:gutter="0"/>
          <w:cols w:space="708"/>
          <w:titlePg/>
          <w:docGrid w:linePitch="360"/>
        </w:sectPr>
      </w:pPr>
      <w:r w:rsidRPr="001B100E">
        <w:t xml:space="preserve">(последна </w:t>
      </w:r>
      <w:r>
        <w:t>редакция: 21.04.2014 г.)</w:t>
      </w:r>
    </w:p>
    <w:p w:rsidR="000A79DE" w:rsidRPr="004369D2" w:rsidRDefault="000A79DE" w:rsidP="000A79DE">
      <w:pPr>
        <w:rPr>
          <w:sz w:val="28"/>
          <w:lang w:val="ru-RU"/>
        </w:rPr>
      </w:pPr>
      <w:r w:rsidRPr="004369D2">
        <w:rPr>
          <w:noProof/>
          <w:sz w:val="28"/>
          <w:lang w:val="en-US" w:eastAsia="en-US"/>
        </w:rPr>
        <w:lastRenderedPageBreak/>
        <w:drawing>
          <wp:anchor distT="0" distB="0" distL="114300" distR="114300" simplePos="0" relativeHeight="251671552" behindDoc="0" locked="0" layoutInCell="1" allowOverlap="1" wp14:anchorId="4A128C09" wp14:editId="44930212">
            <wp:simplePos x="0" y="0"/>
            <wp:positionH relativeFrom="column">
              <wp:posOffset>0</wp:posOffset>
            </wp:positionH>
            <wp:positionV relativeFrom="paragraph">
              <wp:posOffset>19050</wp:posOffset>
            </wp:positionV>
            <wp:extent cx="5040630" cy="7174443"/>
            <wp:effectExtent l="19050" t="19050" r="26670" b="26670"/>
            <wp:wrapNone/>
            <wp:docPr id="129" name="Picture 12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88"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89"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90"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91"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727867" w:rsidRPr="001B100E" w:rsidRDefault="000A79DE" w:rsidP="000A79DE">
      <w:pPr>
        <w:jc w:val="right"/>
        <w:sectPr w:rsidR="00727867" w:rsidRPr="001B100E" w:rsidSect="00CA761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92" w:history="1">
        <w:r w:rsidRPr="004369D2">
          <w:rPr>
            <w:rStyle w:val="Hyperlink"/>
            <w:noProof/>
          </w:rPr>
          <w:t>http://softuni.bg/apply</w:t>
        </w:r>
      </w:hyperlink>
      <w:r w:rsidRPr="004369D2">
        <w:rPr>
          <w:noProof/>
        </w:rPr>
        <w:t>.</w:t>
      </w:r>
    </w:p>
    <w:p w:rsidR="0085531D" w:rsidRPr="00083E3E" w:rsidRDefault="0085531D" w:rsidP="00532830">
      <w:pPr>
        <w:pStyle w:val="Heading1"/>
        <w:ind w:left="1134" w:right="1134"/>
      </w:pPr>
      <w:bookmarkStart w:id="144" w:name="_Глава_1._Въведение"/>
      <w:bookmarkStart w:id="145" w:name="_Toc385806171"/>
      <w:bookmarkStart w:id="146" w:name="_Toc385854257"/>
      <w:bookmarkStart w:id="147" w:name="_Toc385892315"/>
      <w:bookmarkStart w:id="148" w:name="_Toc385895606"/>
      <w:bookmarkEnd w:id="144"/>
      <w:r>
        <w:lastRenderedPageBreak/>
        <w:t xml:space="preserve">Глава 1. </w:t>
      </w:r>
      <w:r w:rsidRPr="00083E3E">
        <w:t>Въведение в програмирането</w:t>
      </w:r>
      <w:bookmarkEnd w:id="145"/>
      <w:bookmarkEnd w:id="146"/>
      <w:bookmarkEnd w:id="147"/>
      <w:bookmarkEnd w:id="148"/>
    </w:p>
    <w:p w:rsidR="0085531D" w:rsidRPr="00083E3E" w:rsidRDefault="0085531D" w:rsidP="005465B1">
      <w:pPr>
        <w:pStyle w:val="Heading2"/>
      </w:pPr>
      <w:bookmarkStart w:id="149" w:name="_Toc385806172"/>
      <w:bookmarkStart w:id="150" w:name="_Toc385854258"/>
      <w:bookmarkStart w:id="151" w:name="_Toc385892316"/>
      <w:r w:rsidRPr="00083E3E">
        <w:t>Автор</w:t>
      </w:r>
      <w:bookmarkEnd w:id="149"/>
      <w:bookmarkEnd w:id="150"/>
      <w:bookmarkEnd w:id="151"/>
    </w:p>
    <w:p w:rsidR="0085531D" w:rsidRPr="00083E3E" w:rsidRDefault="0085531D" w:rsidP="00CD68D7">
      <w:pPr>
        <w:ind w:firstLine="284"/>
      </w:pPr>
      <w:r w:rsidRPr="00083E3E">
        <w:t>Лъчезар Цеков</w:t>
      </w:r>
    </w:p>
    <w:p w:rsidR="0085531D" w:rsidRPr="00083E3E" w:rsidRDefault="0085531D" w:rsidP="005465B1">
      <w:pPr>
        <w:pStyle w:val="Heading2"/>
      </w:pPr>
      <w:bookmarkStart w:id="152" w:name="_Toc385806173"/>
      <w:bookmarkStart w:id="153" w:name="_Toc385854259"/>
      <w:bookmarkStart w:id="154" w:name="_Toc385892317"/>
      <w:r w:rsidRPr="00083E3E">
        <w:t>В тази тема...</w:t>
      </w:r>
      <w:bookmarkEnd w:id="152"/>
      <w:bookmarkEnd w:id="153"/>
      <w:bookmarkEnd w:id="154"/>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bookmarkStart w:id="155" w:name="_Toc385806174"/>
      <w:bookmarkStart w:id="156" w:name="_Toc385854260"/>
      <w:bookmarkStart w:id="157" w:name="_Toc385892318"/>
      <w:r w:rsidRPr="00083E3E">
        <w:t xml:space="preserve">Какво означава </w:t>
      </w:r>
      <w:r w:rsidR="007C20CD">
        <w:t>"</w:t>
      </w:r>
      <w:r w:rsidRPr="00083E3E">
        <w:t>да програмираме</w:t>
      </w:r>
      <w:r w:rsidR="007C20CD">
        <w:t>"</w:t>
      </w:r>
      <w:r w:rsidRPr="00083E3E">
        <w:t>?</w:t>
      </w:r>
      <w:bookmarkEnd w:id="155"/>
      <w:bookmarkEnd w:id="156"/>
      <w:bookmarkEnd w:id="157"/>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8" w:name="_Toc385806175"/>
      <w:r w:rsidRPr="00083E3E">
        <w:lastRenderedPageBreak/>
        <w:t>Структура на компютъра</w:t>
      </w:r>
      <w:bookmarkEnd w:id="158"/>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9" w:name="_Toc385806176"/>
      <w:r w:rsidRPr="00083E3E">
        <w:t>Управление на компютъра</w:t>
      </w:r>
      <w:bookmarkEnd w:id="159"/>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 xml:space="preserve">нията. При тях се управлява цял ансамбъл от процеси, за изпълнението на които са </w:t>
      </w:r>
      <w:r w:rsidRPr="00083E3E">
        <w:lastRenderedPageBreak/>
        <w:t>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60" w:name="_Toc385806177"/>
      <w:r w:rsidRPr="00083E3E">
        <w:t>Същност на програмирането</w:t>
      </w:r>
      <w:bookmarkEnd w:id="160"/>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1" w:name="_Toc385806178"/>
      <w:bookmarkStart w:id="162" w:name="_Toc385854261"/>
      <w:bookmarkStart w:id="163" w:name="_Toc385892319"/>
      <w:r w:rsidRPr="00083E3E">
        <w:t>Етапи при разработката на софтуер</w:t>
      </w:r>
      <w:bookmarkEnd w:id="161"/>
      <w:bookmarkEnd w:id="162"/>
      <w:bookmarkEnd w:id="163"/>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9B106B">
      <w:pPr>
        <w:numPr>
          <w:ilvl w:val="0"/>
          <w:numId w:val="20"/>
        </w:numPr>
        <w:tabs>
          <w:tab w:val="clear" w:pos="795"/>
        </w:tabs>
        <w:spacing w:before="60"/>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9B106B">
      <w:pPr>
        <w:numPr>
          <w:ilvl w:val="0"/>
          <w:numId w:val="20"/>
        </w:numPr>
        <w:tabs>
          <w:tab w:val="clear" w:pos="795"/>
        </w:tabs>
        <w:spacing w:before="60"/>
        <w:ind w:left="568" w:hanging="284"/>
      </w:pPr>
      <w:r>
        <w:t>Планиране и изготвяне на архитектура и</w:t>
      </w:r>
      <w:r w:rsidRPr="00083E3E">
        <w:t xml:space="preserve"> дизайн;</w:t>
      </w:r>
    </w:p>
    <w:p w:rsidR="0085531D" w:rsidRPr="00751468" w:rsidRDefault="0085531D" w:rsidP="009B106B">
      <w:pPr>
        <w:numPr>
          <w:ilvl w:val="0"/>
          <w:numId w:val="20"/>
        </w:numPr>
        <w:tabs>
          <w:tab w:val="clear" w:pos="795"/>
        </w:tabs>
        <w:spacing w:before="60"/>
        <w:ind w:left="568" w:hanging="284"/>
      </w:pPr>
      <w:r w:rsidRPr="00083E3E">
        <w:t>Реализация;</w:t>
      </w:r>
    </w:p>
    <w:p w:rsidR="0085531D" w:rsidRPr="00751468" w:rsidRDefault="0085531D" w:rsidP="009B106B">
      <w:pPr>
        <w:numPr>
          <w:ilvl w:val="0"/>
          <w:numId w:val="20"/>
        </w:numPr>
        <w:tabs>
          <w:tab w:val="clear" w:pos="795"/>
        </w:tabs>
        <w:spacing w:before="60"/>
        <w:ind w:left="568" w:hanging="284"/>
      </w:pPr>
      <w:r w:rsidRPr="00083E3E">
        <w:t xml:space="preserve">Изпитания на продукта </w:t>
      </w:r>
      <w:r>
        <w:t>(</w:t>
      </w:r>
      <w:r w:rsidRPr="00083E3E">
        <w:t>тестове</w:t>
      </w:r>
      <w:r>
        <w:t>)</w:t>
      </w:r>
      <w:r w:rsidRPr="00083E3E">
        <w:t>;</w:t>
      </w:r>
    </w:p>
    <w:p w:rsidR="0085531D" w:rsidRPr="00751468" w:rsidRDefault="0085531D" w:rsidP="009B106B">
      <w:pPr>
        <w:numPr>
          <w:ilvl w:val="0"/>
          <w:numId w:val="20"/>
        </w:numPr>
        <w:tabs>
          <w:tab w:val="clear" w:pos="795"/>
        </w:tabs>
        <w:spacing w:before="60"/>
        <w:ind w:left="568" w:hanging="284"/>
      </w:pPr>
      <w:r w:rsidRPr="00083E3E">
        <w:t>Внедряване и експлоатация;</w:t>
      </w:r>
    </w:p>
    <w:p w:rsidR="0085531D" w:rsidRPr="00751468" w:rsidRDefault="0085531D" w:rsidP="009B106B">
      <w:pPr>
        <w:numPr>
          <w:ilvl w:val="0"/>
          <w:numId w:val="20"/>
        </w:numPr>
        <w:tabs>
          <w:tab w:val="clear" w:pos="795"/>
        </w:tabs>
        <w:spacing w:before="60"/>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4" w:name="_Toc385806179"/>
      <w:r w:rsidRPr="00083E3E">
        <w:t xml:space="preserve">Събиране на изискванията </w:t>
      </w:r>
      <w:r>
        <w:t>и изготвяне на</w:t>
      </w:r>
      <w:r w:rsidRPr="00083E3E">
        <w:t xml:space="preserve"> задание</w:t>
      </w:r>
      <w:bookmarkEnd w:id="164"/>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w:t>
      </w:r>
      <w:r w:rsidRPr="00083E3E">
        <w:lastRenderedPageBreak/>
        <w:t xml:space="preserve">случай улесняват досега съществуващи дейности. Като пример може да 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5" w:name="_Toc385806180"/>
      <w:r>
        <w:t>Планиране и изготвяне на архитектура и</w:t>
      </w:r>
      <w:r w:rsidRPr="00083E3E">
        <w:t xml:space="preserve"> дизайн</w:t>
      </w:r>
      <w:bookmarkEnd w:id="165"/>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lastRenderedPageBreak/>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6" w:name="_Toc385806181"/>
      <w:r w:rsidRPr="00083E3E">
        <w:t>Реализация</w:t>
      </w:r>
      <w:bookmarkEnd w:id="166"/>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7" w:name="_Toc385806182"/>
      <w:r w:rsidRPr="00083E3E">
        <w:t xml:space="preserve">Изпитания на продукта </w:t>
      </w:r>
      <w:r>
        <w:t>(</w:t>
      </w:r>
      <w:r w:rsidRPr="00083E3E">
        <w:t>тестове</w:t>
      </w:r>
      <w:r>
        <w:t>)</w:t>
      </w:r>
      <w:bookmarkEnd w:id="167"/>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Те работят 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8" w:name="_Toc385806183"/>
      <w:r w:rsidRPr="00083E3E">
        <w:t>Внедряване и експлоатация</w:t>
      </w:r>
      <w:bookmarkEnd w:id="168"/>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 xml:space="preserve">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w:t>
      </w:r>
      <w:r w:rsidRPr="00083E3E">
        <w:lastRenderedPageBreak/>
        <w:t>пример можем да дадем внедряването на Microsoft Windows в българската 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9" w:name="_Toc385806184"/>
      <w:r w:rsidRPr="00083E3E">
        <w:t>Поддръжка</w:t>
      </w:r>
      <w:bookmarkEnd w:id="169"/>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70" w:name="_Toc385806185"/>
      <w:r w:rsidRPr="00083E3E">
        <w:t>Документация</w:t>
      </w:r>
      <w:bookmarkEnd w:id="170"/>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1" w:name="_Toc385806186"/>
      <w:r>
        <w:t>Разработката на софтуер не е само програмиране</w:t>
      </w:r>
      <w:bookmarkEnd w:id="171"/>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2" w:name="_Toc385806187"/>
      <w:bookmarkStart w:id="173" w:name="_Toc385854262"/>
      <w:bookmarkStart w:id="174" w:name="_Toc385892320"/>
      <w:r w:rsidRPr="00083E3E">
        <w:t>Нашата първа Java програма</w:t>
      </w:r>
      <w:bookmarkEnd w:id="172"/>
      <w:bookmarkEnd w:id="173"/>
      <w:bookmarkEnd w:id="174"/>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lastRenderedPageBreak/>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5" w:name="_Toc385806188"/>
      <w:r w:rsidRPr="00083E3E">
        <w:t>Как работи нашата първа Java програма?</w:t>
      </w:r>
      <w:bookmarkEnd w:id="175"/>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9B106B">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9B106B">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9B106B">
        <w:rPr>
          <w:rStyle w:val="Code"/>
          <w:rFonts w:eastAsia="MS Mincho"/>
        </w:rPr>
        <w:t>HelloJava</w:t>
      </w:r>
      <w:r w:rsidRPr="00083E3E">
        <w:t xml:space="preserve">. Най-простата дефиниция на клас се състои от ключовата дума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083E3E">
        <w:t xml:space="preserve">следвана от името на класа. В нашия случай името на класа е </w:t>
      </w:r>
      <w:r w:rsidRPr="009B106B">
        <w:rPr>
          <w:rStyle w:val="Code"/>
          <w:rFonts w:eastAsia="MS Mincho"/>
        </w:rPr>
        <w:t>HelloJava</w:t>
      </w:r>
      <w:r w:rsidRPr="009B106B">
        <w:rPr>
          <w:rFonts w:ascii="Consolas" w:eastAsia="MS Mincho" w:hAnsi="Consolas" w:cs="Courier New"/>
          <w:color w:val="000000"/>
          <w:szCs w:val="20"/>
          <w:lang w:eastAsia="ja-JP" w:bidi="he-IL"/>
        </w:rPr>
        <w:t>.</w:t>
      </w:r>
    </w:p>
    <w:p w:rsidR="0085531D" w:rsidRPr="00083E3E" w:rsidRDefault="0085531D" w:rsidP="00EE1855">
      <w:pPr>
        <w:pStyle w:val="Heading4"/>
      </w:pPr>
      <w:r w:rsidRPr="00083E3E">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9B106B">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9B106B">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трябва да има име </w:t>
      </w:r>
      <w:r w:rsidRPr="009B106B">
        <w:rPr>
          <w:rStyle w:val="Code"/>
        </w:rPr>
        <w:t xml:space="preserve">main </w:t>
      </w:r>
      <w:r w:rsidRPr="00083E3E">
        <w:t xml:space="preserve">и като списък от параметри трябва да има един единствен параметър от тип масив от </w:t>
      </w:r>
      <w:r w:rsidRPr="009B106B">
        <w:rPr>
          <w:rStyle w:val="Code"/>
        </w:rPr>
        <w:t>String</w:t>
      </w:r>
      <w:r w:rsidRPr="00083E3E">
        <w:t xml:space="preserve">. Местата на модификаторите </w:t>
      </w:r>
      <w:r w:rsidRPr="009B106B">
        <w:rPr>
          <w:rStyle w:val="Code"/>
        </w:rPr>
        <w:t xml:space="preserve">public </w:t>
      </w:r>
      <w:r w:rsidRPr="00083E3E">
        <w:t xml:space="preserve">и </w:t>
      </w:r>
      <w:r w:rsidRPr="009B106B">
        <w:rPr>
          <w:rStyle w:val="Code"/>
        </w:rPr>
        <w:t xml:space="preserve">static </w:t>
      </w:r>
      <w:r w:rsidRPr="00083E3E">
        <w:t xml:space="preserve">могат да се разменят. В нашия пример параметърът се казва </w:t>
      </w:r>
      <w:r w:rsidRPr="009B106B">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9B106B">
        <w:rPr>
          <w:rStyle w:val="Code"/>
        </w:rPr>
        <w:t>args</w:t>
      </w:r>
      <w:r w:rsidRPr="00083E3E">
        <w:t xml:space="preserve"> или </w:t>
      </w:r>
      <w:r w:rsidRPr="009B106B">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lastRenderedPageBreak/>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9B106B">
        <w:rPr>
          <w:rStyle w:val="Code"/>
          <w:rFonts w:eastAsia="MS Mincho"/>
        </w:rPr>
        <w:t>System.out</w:t>
      </w:r>
      <w:r w:rsidRPr="00083E3E">
        <w:t xml:space="preserve"> и неговия метод </w:t>
      </w:r>
      <w:r w:rsidRPr="009B106B">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9B106B">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6" w:name="_Toc385806189"/>
      <w:r w:rsidRPr="00083E3E">
        <w:t>Java различава главни от малки букви!</w:t>
      </w:r>
      <w:bookmarkEnd w:id="176"/>
    </w:p>
    <w:p w:rsidR="0085531D" w:rsidRPr="00083E3E" w:rsidRDefault="0085531D" w:rsidP="00EE1855">
      <w:pPr>
        <w:spacing w:after="120"/>
      </w:pPr>
      <w:r w:rsidRPr="00083E3E">
        <w:t xml:space="preserve">В горния пример използвахме някои ключови думи, като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и имената на някои от системните обекти, като </w:t>
      </w:r>
      <w:r w:rsidRPr="009B106B">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18B05E48" wp14:editId="411DA2A8">
                  <wp:extent cx="323850" cy="323850"/>
                  <wp:effectExtent l="0" t="0" r="0" b="0"/>
                  <wp:docPr id="3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9B106B">
              <w:rPr>
                <w:rStyle w:val="Code"/>
                <w:rFonts w:eastAsia="MS Mincho"/>
                <w:b/>
                <w:bCs w:val="0"/>
              </w:rPr>
              <w:t>Class</w:t>
            </w:r>
            <w:r w:rsidRPr="009B106B">
              <w:rPr>
                <w:rStyle w:val="Code"/>
                <w:rFonts w:eastAsia="MS Mincho"/>
              </w:rPr>
              <w:t xml:space="preserve"> </w:t>
            </w:r>
            <w:r w:rsidRPr="00083E3E">
              <w:t>е различно от</w:t>
            </w:r>
            <w:r w:rsidRPr="009B106B">
              <w:rPr>
                <w:rStyle w:val="Code"/>
                <w:rFonts w:eastAsia="MS Mincho"/>
              </w:rPr>
              <w:t xml:space="preserve"> </w:t>
            </w:r>
            <w:r w:rsidRPr="009B106B">
              <w:rPr>
                <w:rStyle w:val="Code"/>
                <w:b/>
              </w:rPr>
              <w:t>class</w:t>
            </w:r>
            <w:r w:rsidRPr="00083E3E">
              <w:rPr>
                <w:bCs/>
              </w:rPr>
              <w:t xml:space="preserve"> </w:t>
            </w:r>
            <w:r w:rsidRPr="00083E3E">
              <w:t>и да напишем</w:t>
            </w:r>
            <w:r w:rsidRPr="00083E3E">
              <w:rPr>
                <w:rFonts w:eastAsia="MS Mincho"/>
              </w:rPr>
              <w:t xml:space="preserve"> </w:t>
            </w:r>
            <w:r w:rsidRPr="009B106B">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9B106B">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7" w:name="_Toc385806190"/>
      <w:r w:rsidRPr="00083E3E">
        <w:t>Програмният код трябва да е правилно форматиран</w:t>
      </w:r>
      <w:bookmarkEnd w:id="177"/>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lastRenderedPageBreak/>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C70E00" w:rsidP="00EE1855">
      <w:pPr>
        <w:spacing w:after="120"/>
      </w:pPr>
      <w:r>
        <w:lastRenderedPageBreak/>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Fonts w:ascii="Consolas" w:hAnsi="Consolas" w:cs="Courier New"/>
                <w:noProof/>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00534777" w:rsidRPr="009B106B">
              <w:rPr>
                <w:rFonts w:ascii="Consolas" w:eastAsia="MS Mincho" w:hAnsi="Consolas" w:cs="Courier New"/>
                <w:b/>
                <w:bCs/>
                <w:noProof/>
                <w:color w:val="7F0055"/>
                <w:szCs w:val="20"/>
                <w:lang w:eastAsia="ja-JP" w:bidi="he-IL"/>
              </w:rPr>
              <w:t xml:space="preserve"> </w:t>
            </w:r>
            <w:r w:rsidRPr="009B106B">
              <w:rPr>
                <w:rFonts w:ascii="Consolas" w:eastAsia="MS Mincho" w:hAnsi="Consolas" w:cs="Courier New"/>
                <w:noProof/>
                <w:color w:val="000000"/>
                <w:szCs w:val="20"/>
                <w:lang w:eastAsia="ja-JP" w:bidi="he-IL"/>
              </w:rPr>
              <w:t>main(String[]arguments){</w:t>
            </w:r>
            <w:r w:rsidR="00534777" w:rsidRPr="009B106B">
              <w:rPr>
                <w:rFonts w:ascii="Consolas" w:eastAsia="MS Mincho" w:hAnsi="Consolas" w:cs="Courier New"/>
                <w:noProof/>
                <w:color w:val="000000"/>
                <w:szCs w:val="20"/>
                <w:lang w:eastAsia="ja-JP" w:bidi="he-IL"/>
              </w:rPr>
              <w:t xml:space="preserve"> </w:t>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b/>
                <w:bCs/>
                <w:noProof/>
                <w:color w:val="7F0055"/>
                <w:szCs w:val="20"/>
                <w:lang w:eastAsia="ja-JP" w:bidi="he-IL"/>
              </w:rPr>
              <w:tab/>
              <w:t>class</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b/>
                <w:bCs/>
                <w:noProof/>
                <w:color w:val="7F0055"/>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b/>
                <w:bCs/>
                <w:noProof/>
                <w:color w:val="7F0055"/>
                <w:szCs w:val="20"/>
                <w:lang w:eastAsia="ja-JP" w:bidi="he-IL"/>
              </w:rPr>
              <w:t>public</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tring[</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8F5F135" wp14:editId="7E33407D">
                  <wp:extent cx="323850" cy="323850"/>
                  <wp:effectExtent l="0" t="0" r="0" b="0"/>
                  <wp:docPr id="3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t>Основни правила на форматирането</w:t>
      </w:r>
    </w:p>
    <w:p w:rsidR="0085531D" w:rsidRPr="00083E3E" w:rsidRDefault="0085531D" w:rsidP="009B106B">
      <w:pPr>
        <w:numPr>
          <w:ilvl w:val="0"/>
          <w:numId w:val="21"/>
        </w:numPr>
        <w:tabs>
          <w:tab w:val="clear" w:pos="795"/>
        </w:tabs>
        <w:spacing w:before="60"/>
        <w:ind w:left="568" w:hanging="284"/>
      </w:pPr>
      <w:r w:rsidRPr="00083E3E">
        <w:t>Методите се отместват по-навътре от дефиницията на класа;</w:t>
      </w:r>
    </w:p>
    <w:p w:rsidR="0085531D" w:rsidRPr="00083E3E" w:rsidRDefault="0085531D" w:rsidP="009B106B">
      <w:pPr>
        <w:numPr>
          <w:ilvl w:val="0"/>
          <w:numId w:val="21"/>
        </w:numPr>
        <w:tabs>
          <w:tab w:val="clear" w:pos="795"/>
        </w:tabs>
        <w:spacing w:before="60"/>
        <w:ind w:left="568" w:hanging="284"/>
      </w:pPr>
      <w:r w:rsidRPr="00083E3E">
        <w:t>Съдържанието на методите се отмества по-навътре от дефиницията на метода;</w:t>
      </w:r>
    </w:p>
    <w:p w:rsidR="0085531D" w:rsidRPr="00083E3E" w:rsidRDefault="0085531D" w:rsidP="009B106B">
      <w:pPr>
        <w:numPr>
          <w:ilvl w:val="0"/>
          <w:numId w:val="21"/>
        </w:numPr>
        <w:tabs>
          <w:tab w:val="clear" w:pos="795"/>
        </w:tabs>
        <w:spacing w:before="60"/>
        <w:ind w:left="568" w:hanging="284"/>
      </w:pPr>
      <w:r w:rsidRPr="00083E3E">
        <w:t xml:space="preserve">Отварящата фигурна скоба </w:t>
      </w:r>
      <w:r w:rsidRPr="009B106B">
        <w:rPr>
          <w:rStyle w:val="Code"/>
        </w:rPr>
        <w:t>{</w:t>
      </w:r>
      <w:r w:rsidRPr="00083E3E">
        <w:t xml:space="preserve"> трябва да е на същия ред, на който е дефиниран класът или методът;</w:t>
      </w:r>
    </w:p>
    <w:p w:rsidR="0085531D" w:rsidRPr="00083E3E" w:rsidRDefault="0085531D" w:rsidP="009B106B">
      <w:pPr>
        <w:numPr>
          <w:ilvl w:val="0"/>
          <w:numId w:val="21"/>
        </w:numPr>
        <w:tabs>
          <w:tab w:val="clear" w:pos="795"/>
        </w:tabs>
        <w:spacing w:before="60"/>
        <w:ind w:left="568" w:hanging="284"/>
      </w:pPr>
      <w:r w:rsidRPr="00083E3E">
        <w:t xml:space="preserve">Затварящата фигурна скоба </w:t>
      </w:r>
      <w:r w:rsidRPr="009B106B">
        <w:rPr>
          <w:rStyle w:val="Code"/>
        </w:rPr>
        <w:t>}</w:t>
      </w:r>
      <w:r w:rsidRPr="00083E3E">
        <w:t xml:space="preserve"> трябва да е сама на ред, отместена на същото разстояние като началото на реда на отварящата;</w:t>
      </w:r>
    </w:p>
    <w:p w:rsidR="0085531D" w:rsidRPr="00083E3E" w:rsidRDefault="0085531D" w:rsidP="009B106B">
      <w:pPr>
        <w:numPr>
          <w:ilvl w:val="0"/>
          <w:numId w:val="21"/>
        </w:numPr>
        <w:tabs>
          <w:tab w:val="clear" w:pos="795"/>
        </w:tabs>
        <w:spacing w:before="60"/>
        <w:ind w:left="568" w:hanging="284"/>
      </w:pPr>
      <w:r w:rsidRPr="00083E3E">
        <w:t>Имената на класовете трябва да започват с главна буква;</w:t>
      </w:r>
    </w:p>
    <w:p w:rsidR="0085531D" w:rsidRPr="00083E3E" w:rsidRDefault="0085531D" w:rsidP="009B106B">
      <w:pPr>
        <w:numPr>
          <w:ilvl w:val="0"/>
          <w:numId w:val="21"/>
        </w:numPr>
        <w:tabs>
          <w:tab w:val="clear" w:pos="795"/>
        </w:tabs>
        <w:spacing w:before="60"/>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8" w:name="_Toc385806191"/>
      <w:r w:rsidRPr="00083E3E">
        <w:t>Имената на файловете съответстват на класовете</w:t>
      </w:r>
      <w:bookmarkEnd w:id="178"/>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9B106B">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t xml:space="preserve">Ако искаме да компилираме нашата първа програма, горния пример трябва да запишем във файл с името </w:t>
      </w:r>
      <w:r w:rsidRPr="009B106B">
        <w:rPr>
          <w:rStyle w:val="Code"/>
          <w:rFonts w:eastAsia="MS Mincho"/>
        </w:rPr>
        <w:t>HelloJava.java</w:t>
      </w:r>
      <w:r w:rsidRPr="00F8771C">
        <w:rPr>
          <w:rFonts w:eastAsia="MS Mincho"/>
        </w:rPr>
        <w:t>.</w:t>
      </w:r>
    </w:p>
    <w:p w:rsidR="0085531D" w:rsidRPr="00083E3E" w:rsidRDefault="0085531D" w:rsidP="00EE1855">
      <w:pPr>
        <w:pStyle w:val="Heading2"/>
      </w:pPr>
      <w:bookmarkStart w:id="179" w:name="_Toc385806192"/>
      <w:bookmarkStart w:id="180" w:name="_Toc385854263"/>
      <w:bookmarkStart w:id="181" w:name="_Toc385892321"/>
      <w:r w:rsidRPr="00083E3E">
        <w:t>Езикът и платформата Java</w:t>
      </w:r>
      <w:bookmarkEnd w:id="179"/>
      <w:bookmarkEnd w:id="180"/>
      <w:bookmarkEnd w:id="181"/>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2" w:name="_Toc385806193"/>
      <w:r w:rsidRPr="00083E3E">
        <w:t>Независимост от средата</w:t>
      </w:r>
      <w:bookmarkEnd w:id="182"/>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3" w:name="_Toc385806194"/>
      <w:r w:rsidRPr="00083E3E">
        <w:t>Bytecode</w:t>
      </w:r>
      <w:bookmarkEnd w:id="183"/>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компилира до междинен език - така нареченият </w:t>
      </w:r>
      <w:r w:rsidRPr="009B106B">
        <w:rPr>
          <w:rStyle w:val="Code"/>
        </w:rPr>
        <w:t>bytecode</w:t>
      </w:r>
      <w:r w:rsidRPr="00083E3E">
        <w:t xml:space="preserve">. Този </w:t>
      </w:r>
      <w:r w:rsidRPr="009B106B">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4" w:name="_Toc385806195"/>
      <w:r w:rsidRPr="00083E3E">
        <w:t>Java Virtual Machine (JVM) – сърцето на Java</w:t>
      </w:r>
      <w:bookmarkEnd w:id="184"/>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A519CE" w:rsidP="00EE1855">
      <w:pPr>
        <w:jc w:val="center"/>
      </w:pPr>
      <w:r w:rsidRPr="00083E3E">
        <w:rPr>
          <w:noProof/>
          <w:lang w:val="en-US" w:eastAsia="en-US"/>
        </w:rPr>
        <w:drawing>
          <wp:inline distT="0" distB="0" distL="0" distR="0" wp14:anchorId="0F3DEB22" wp14:editId="5572243C">
            <wp:extent cx="2926715" cy="2052165"/>
            <wp:effectExtent l="0" t="0" r="6985" b="5715"/>
            <wp:docPr id="390" name="Picture 25" title="Java прило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89531" cy="2096210"/>
                    </a:xfrm>
                    <a:prstGeom prst="rect">
                      <a:avLst/>
                    </a:prstGeom>
                    <a:noFill/>
                    <a:ln>
                      <a:noFill/>
                    </a:ln>
                  </pic:spPr>
                </pic:pic>
              </a:graphicData>
            </a:graphic>
          </wp:inline>
        </w:drawing>
      </w:r>
    </w:p>
    <w:p w:rsidR="00C50674" w:rsidRPr="00083E3E" w:rsidRDefault="00C50674" w:rsidP="00C50674">
      <w:r w:rsidRPr="00083E3E">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w:t>
      </w:r>
      <w:r w:rsidR="00C50674">
        <w:t>, компонент от продуктите Java 2 SDK и Java</w:t>
      </w:r>
      <w:r w:rsidRPr="00461F01">
        <w:t xml:space="preserve">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w:t>
      </w:r>
      <w:r w:rsidR="00C50674">
        <w:softHyphen/>
      </w:r>
      <w:r w:rsidRPr="00461F01">
        <w:t>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5" w:name="_Toc385806196"/>
      <w:r w:rsidRPr="00083E3E">
        <w:t>Езикът Java</w:t>
      </w:r>
      <w:bookmarkEnd w:id="185"/>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9B106B">
        <w:rPr>
          <w:rStyle w:val="Code"/>
        </w:rPr>
        <w:t>.java</w:t>
      </w:r>
      <w:r w:rsidRPr="00083E3E">
        <w:t>. Тези фай</w:t>
      </w:r>
      <w:r w:rsidR="00C70E00">
        <w:softHyphen/>
      </w:r>
      <w:r w:rsidRPr="00083E3E">
        <w:t xml:space="preserve">лове се компилират от компилатора </w:t>
      </w:r>
      <w:r w:rsidRPr="009B106B">
        <w:rPr>
          <w:rStyle w:val="Code"/>
        </w:rPr>
        <w:t>javac</w:t>
      </w:r>
      <w:r w:rsidRPr="00083E3E">
        <w:t xml:space="preserve"> до изпълним код и се записват във файлове със същото име, но различно разширение </w:t>
      </w:r>
      <w:r w:rsidRPr="009B106B">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bstrac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ontinu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for</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new</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witch</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sser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efaul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goto</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ackag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ynchronize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oolean</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ivat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i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reak</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ubl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lements</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otected</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yt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ls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or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ubl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s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num</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stanceo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return</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 xml:space="preserve">transient </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tch</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xtends</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hort</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ry</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har</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erfac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at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i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lass</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ly</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long</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rictfp</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latile</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ons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loa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nativ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uper</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while</w:t>
            </w:r>
          </w:p>
        </w:tc>
      </w:tr>
    </w:tbl>
    <w:p w:rsidR="0085531D" w:rsidRPr="00083E3E" w:rsidRDefault="0085531D" w:rsidP="00EE1855">
      <w:r w:rsidRPr="00083E3E">
        <w:t xml:space="preserve">От тях две не се използват. Това са </w:t>
      </w:r>
      <w:r w:rsidRPr="009B106B">
        <w:rPr>
          <w:rStyle w:val="Code"/>
        </w:rPr>
        <w:t>const</w:t>
      </w:r>
      <w:r w:rsidRPr="00083E3E">
        <w:t xml:space="preserve"> и </w:t>
      </w:r>
      <w:r w:rsidRPr="009B106B">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9B106B">
        <w:rPr>
          <w:rStyle w:val="Code"/>
        </w:rPr>
        <w:t>strictfp</w:t>
      </w:r>
      <w:r w:rsidRPr="00083E3E">
        <w:t>, версия 1.4 добавя ключовата дума</w:t>
      </w:r>
      <w:r w:rsidRPr="009B106B">
        <w:t xml:space="preserve"> </w:t>
      </w:r>
      <w:r w:rsidRPr="009B106B">
        <w:rPr>
          <w:rStyle w:val="Code"/>
        </w:rPr>
        <w:t>assert</w:t>
      </w:r>
      <w:r w:rsidRPr="009B106B">
        <w:t xml:space="preserve">, </w:t>
      </w:r>
      <w:r w:rsidRPr="00083E3E">
        <w:t xml:space="preserve">и версия 1.5 добавя ключовата дума </w:t>
      </w:r>
      <w:r w:rsidRPr="009B106B">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6" w:name="_Toc385806197"/>
      <w:r w:rsidRPr="00083E3E">
        <w:t>Java платформата</w:t>
      </w:r>
      <w:bookmarkEnd w:id="186"/>
    </w:p>
    <w:p w:rsidR="00C50674" w:rsidRDefault="00C50674" w:rsidP="00C50674">
      <w:pPr>
        <w:jc w:val="center"/>
      </w:pPr>
      <w:r w:rsidRPr="00083E3E">
        <w:rPr>
          <w:noProof/>
          <w:lang w:val="en-US" w:eastAsia="en-US"/>
        </w:rPr>
        <w:drawing>
          <wp:inline distT="0" distB="0" distL="0" distR="0" wp14:anchorId="27C43DFA" wp14:editId="2E8A78C3">
            <wp:extent cx="2933700" cy="2933700"/>
            <wp:effectExtent l="0" t="0" r="0" b="0"/>
            <wp:docPr id="389" name="Picture 26" title="Java SE, Java ME and Java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50674" w:rsidRDefault="0085531D" w:rsidP="00C50674">
      <w:r w:rsidRPr="00083E3E">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w:t>
      </w:r>
      <w:r w:rsidR="00C50674">
        <w:t>,</w:t>
      </w:r>
      <w:r w:rsidRPr="00083E3E">
        <w:t xml:space="preserve"> се застъпват</w:t>
      </w:r>
      <w:r w:rsidR="00C50674">
        <w:t xml:space="preserve">. На фигурата по-горе са изобразени версиите на </w:t>
      </w:r>
      <w:r w:rsidR="00C50674">
        <w:rPr>
          <w:lang w:val="en-US"/>
        </w:rPr>
        <w:t xml:space="preserve">Java </w:t>
      </w:r>
      <w:r w:rsidR="00C50674">
        <w:t xml:space="preserve">за десктоп </w:t>
      </w:r>
      <w:r w:rsidR="00C50674">
        <w:rPr>
          <w:lang w:val="en-US"/>
        </w:rPr>
        <w:t>(SE)</w:t>
      </w:r>
      <w:r w:rsidR="00C50674">
        <w:t>, за мобилни устройства</w:t>
      </w:r>
      <w:r w:rsidR="00C50674">
        <w:rPr>
          <w:lang w:val="en-US"/>
        </w:rPr>
        <w:t xml:space="preserve"> (ME)</w:t>
      </w:r>
      <w:r w:rsidR="00C50674">
        <w:t xml:space="preserve"> и за сървърни системи</w:t>
      </w:r>
      <w:r w:rsidR="00C50674">
        <w:rPr>
          <w:lang w:val="en-US"/>
        </w:rPr>
        <w:t xml:space="preserve"> (EE)</w:t>
      </w:r>
      <w:r w:rsidR="00C50674">
        <w:t>.</w:t>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934A30">
      <w:pPr>
        <w:numPr>
          <w:ilvl w:val="0"/>
          <w:numId w:val="22"/>
        </w:numPr>
        <w:tabs>
          <w:tab w:val="clear" w:pos="795"/>
        </w:tabs>
        <w:spacing w:before="60"/>
        <w:ind w:left="568" w:hanging="284"/>
      </w:pPr>
      <w:r w:rsidRPr="00083E3E">
        <w:t>Java компилатор – стандартна версия;</w:t>
      </w:r>
    </w:p>
    <w:p w:rsidR="0085531D" w:rsidRPr="00083E3E" w:rsidRDefault="0085531D" w:rsidP="00934A30">
      <w:pPr>
        <w:numPr>
          <w:ilvl w:val="0"/>
          <w:numId w:val="22"/>
        </w:numPr>
        <w:tabs>
          <w:tab w:val="clear" w:pos="795"/>
        </w:tabs>
        <w:spacing w:before="60"/>
        <w:ind w:left="568" w:hanging="284"/>
      </w:pPr>
      <w:r w:rsidRPr="00083E3E">
        <w:t>Java Virtual Machine – стандартна версия;</w:t>
      </w:r>
    </w:p>
    <w:p w:rsidR="0085531D" w:rsidRPr="00083E3E" w:rsidRDefault="0085531D" w:rsidP="00934A30">
      <w:pPr>
        <w:numPr>
          <w:ilvl w:val="0"/>
          <w:numId w:val="22"/>
        </w:numPr>
        <w:tabs>
          <w:tab w:val="clear" w:pos="795"/>
        </w:tabs>
        <w:spacing w:before="60"/>
        <w:ind w:left="568" w:hanging="284"/>
      </w:pPr>
      <w:r w:rsidRPr="00083E3E">
        <w:t>Графичен потребителски интерфейс;</w:t>
      </w:r>
    </w:p>
    <w:p w:rsidR="0085531D" w:rsidRPr="00083E3E" w:rsidRDefault="0085531D" w:rsidP="00934A30">
      <w:pPr>
        <w:numPr>
          <w:ilvl w:val="0"/>
          <w:numId w:val="22"/>
        </w:numPr>
        <w:tabs>
          <w:tab w:val="clear" w:pos="795"/>
        </w:tabs>
        <w:spacing w:before="60"/>
        <w:ind w:left="568" w:hanging="284"/>
      </w:pPr>
      <w:r w:rsidRPr="00083E3E">
        <w:t>TCP/IP мрежов интерфейс;</w:t>
      </w:r>
    </w:p>
    <w:p w:rsidR="0085531D" w:rsidRPr="00083E3E" w:rsidRDefault="0085531D" w:rsidP="00934A30">
      <w:pPr>
        <w:numPr>
          <w:ilvl w:val="0"/>
          <w:numId w:val="22"/>
        </w:numPr>
        <w:tabs>
          <w:tab w:val="clear" w:pos="795"/>
        </w:tabs>
        <w:spacing w:before="60"/>
        <w:ind w:left="568" w:hanging="284"/>
      </w:pPr>
      <w:r w:rsidRPr="00083E3E">
        <w:t>Работа с XML;</w:t>
      </w:r>
    </w:p>
    <w:p w:rsidR="0085531D" w:rsidRPr="00083E3E" w:rsidRDefault="0085531D" w:rsidP="00934A30">
      <w:pPr>
        <w:numPr>
          <w:ilvl w:val="0"/>
          <w:numId w:val="22"/>
        </w:numPr>
        <w:tabs>
          <w:tab w:val="clear" w:pos="795"/>
        </w:tabs>
        <w:spacing w:before="60"/>
        <w:ind w:left="568" w:hanging="284"/>
      </w:pPr>
      <w:r w:rsidRPr="00083E3E">
        <w:t>Работа с файловата система;</w:t>
      </w:r>
    </w:p>
    <w:p w:rsidR="0085531D" w:rsidRPr="00083E3E" w:rsidRDefault="0085531D" w:rsidP="00934A30">
      <w:pPr>
        <w:numPr>
          <w:ilvl w:val="0"/>
          <w:numId w:val="22"/>
        </w:numPr>
        <w:tabs>
          <w:tab w:val="clear" w:pos="795"/>
        </w:tabs>
        <w:spacing w:before="60"/>
        <w:ind w:left="568" w:hanging="284"/>
      </w:pPr>
      <w:r w:rsidRPr="00083E3E">
        <w:t>Интерфейс към платформен (native) код (JNI);</w:t>
      </w:r>
    </w:p>
    <w:p w:rsidR="0085531D" w:rsidRPr="00083E3E" w:rsidRDefault="0085531D" w:rsidP="00934A30">
      <w:pPr>
        <w:numPr>
          <w:ilvl w:val="0"/>
          <w:numId w:val="22"/>
        </w:numPr>
        <w:tabs>
          <w:tab w:val="clear" w:pos="795"/>
        </w:tabs>
        <w:spacing w:before="60"/>
        <w:ind w:left="568" w:hanging="284"/>
      </w:pPr>
      <w:r w:rsidRPr="00083E3E">
        <w:t>Интерфейс за работа с бази данни (JDBC);</w:t>
      </w:r>
    </w:p>
    <w:p w:rsidR="0085531D" w:rsidRPr="00083E3E" w:rsidRDefault="0085531D" w:rsidP="00934A30">
      <w:pPr>
        <w:numPr>
          <w:ilvl w:val="0"/>
          <w:numId w:val="22"/>
        </w:numPr>
        <w:tabs>
          <w:tab w:val="clear" w:pos="795"/>
        </w:tabs>
        <w:spacing w:before="60"/>
        <w:ind w:left="568" w:hanging="284"/>
      </w:pPr>
      <w:r w:rsidRPr="00083E3E">
        <w:t>Отдалечено извикване на методи (RMI-IIOP);</w:t>
      </w:r>
    </w:p>
    <w:p w:rsidR="0085531D" w:rsidRPr="00083E3E" w:rsidRDefault="0085531D" w:rsidP="00934A30">
      <w:pPr>
        <w:numPr>
          <w:ilvl w:val="0"/>
          <w:numId w:val="22"/>
        </w:numPr>
        <w:tabs>
          <w:tab w:val="clear" w:pos="795"/>
        </w:tabs>
        <w:spacing w:before="60"/>
        <w:ind w:left="568" w:hanging="284"/>
      </w:pPr>
      <w:r w:rsidRPr="00083E3E">
        <w:t>2D/3D графични библиотеки;</w:t>
      </w:r>
    </w:p>
    <w:p w:rsidR="0085531D" w:rsidRPr="00083E3E" w:rsidRDefault="0085531D" w:rsidP="00934A30">
      <w:pPr>
        <w:numPr>
          <w:ilvl w:val="0"/>
          <w:numId w:val="22"/>
        </w:numPr>
        <w:tabs>
          <w:tab w:val="clear" w:pos="795"/>
        </w:tabs>
        <w:spacing w:before="60"/>
        <w:ind w:left="568" w:hanging="284"/>
      </w:pPr>
      <w:r w:rsidRPr="00083E3E">
        <w:t>Библиотеки за сигурност;</w:t>
      </w:r>
    </w:p>
    <w:p w:rsidR="0085531D" w:rsidRPr="00083E3E" w:rsidRDefault="0085531D" w:rsidP="00934A30">
      <w:pPr>
        <w:numPr>
          <w:ilvl w:val="0"/>
          <w:numId w:val="22"/>
        </w:numPr>
        <w:tabs>
          <w:tab w:val="clear" w:pos="795"/>
        </w:tabs>
        <w:spacing w:before="60"/>
        <w:ind w:left="568" w:hanging="284"/>
      </w:pPr>
      <w:r w:rsidRPr="00083E3E">
        <w:t>Инструменти с общо предназначение;</w:t>
      </w:r>
    </w:p>
    <w:p w:rsidR="0085531D" w:rsidRPr="00083E3E" w:rsidRDefault="0085531D" w:rsidP="00934A30">
      <w:pPr>
        <w:numPr>
          <w:ilvl w:val="0"/>
          <w:numId w:val="22"/>
        </w:numPr>
        <w:tabs>
          <w:tab w:val="clear" w:pos="795"/>
        </w:tabs>
        <w:spacing w:before="60"/>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F76DF7">
      <w:pPr>
        <w:numPr>
          <w:ilvl w:val="0"/>
          <w:numId w:val="23"/>
        </w:numPr>
        <w:tabs>
          <w:tab w:val="clear" w:pos="795"/>
        </w:tabs>
        <w:spacing w:before="60"/>
        <w:ind w:left="568" w:hanging="284"/>
      </w:pPr>
      <w:r w:rsidRPr="00083E3E">
        <w:t>HTTP сървър + Servlet контейнер – за разработка на уеб прило</w:t>
      </w:r>
      <w:r>
        <w:softHyphen/>
      </w:r>
      <w:r w:rsidRPr="00083E3E">
        <w:t>жения;</w:t>
      </w:r>
    </w:p>
    <w:p w:rsidR="0085531D" w:rsidRPr="00083E3E" w:rsidRDefault="0085531D" w:rsidP="00F76DF7">
      <w:pPr>
        <w:numPr>
          <w:ilvl w:val="0"/>
          <w:numId w:val="23"/>
        </w:numPr>
        <w:tabs>
          <w:tab w:val="clear" w:pos="795"/>
        </w:tabs>
        <w:spacing w:before="60"/>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F76DF7">
      <w:pPr>
        <w:numPr>
          <w:ilvl w:val="0"/>
          <w:numId w:val="23"/>
        </w:numPr>
        <w:tabs>
          <w:tab w:val="clear" w:pos="795"/>
        </w:tabs>
        <w:spacing w:before="60"/>
        <w:ind w:left="568" w:hanging="284"/>
      </w:pPr>
      <w:r w:rsidRPr="00083E3E">
        <w:t>Предаване на съобщения (JMS);</w:t>
      </w:r>
    </w:p>
    <w:p w:rsidR="0085531D" w:rsidRPr="00083E3E" w:rsidRDefault="0085531D" w:rsidP="00F76DF7">
      <w:pPr>
        <w:numPr>
          <w:ilvl w:val="0"/>
          <w:numId w:val="23"/>
        </w:numPr>
        <w:tabs>
          <w:tab w:val="clear" w:pos="795"/>
        </w:tabs>
        <w:spacing w:before="60"/>
        <w:ind w:left="568" w:hanging="284"/>
      </w:pPr>
      <w:r w:rsidRPr="00083E3E">
        <w:t>Повишена сигурност;</w:t>
      </w:r>
    </w:p>
    <w:p w:rsidR="0085531D" w:rsidRPr="00083E3E" w:rsidRDefault="0085531D" w:rsidP="00F76DF7">
      <w:pPr>
        <w:numPr>
          <w:ilvl w:val="0"/>
          <w:numId w:val="23"/>
        </w:numPr>
        <w:tabs>
          <w:tab w:val="clear" w:pos="795"/>
        </w:tabs>
        <w:spacing w:before="60"/>
        <w:ind w:left="568" w:hanging="284"/>
      </w:pPr>
      <w:r w:rsidRPr="00083E3E">
        <w:t>Уеб услуги.</w:t>
      </w:r>
    </w:p>
    <w:p w:rsidR="0085531D" w:rsidRPr="00083E3E" w:rsidRDefault="0085531D" w:rsidP="00EE1855">
      <w:pPr>
        <w:pStyle w:val="Heading4"/>
      </w:pPr>
      <w:r w:rsidRPr="00083E3E">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7" w:name="_Toc385806198"/>
      <w:r w:rsidRPr="00083E3E">
        <w:t>Java технологиите</w:t>
      </w:r>
      <w:bookmarkEnd w:id="187"/>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За пример можем да дадем самия Java API, който е набор от Java класове, разширяващи възможностите на езика, добавяйки функционал</w:t>
      </w:r>
      <w:r w:rsidRPr="00083E3E">
        <w:softHyphen/>
        <w:t>ност от високо ниво. Всички Java технологии предоставят публичен API. Много 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drawing>
          <wp:inline distT="0" distB="0" distL="0" distR="0" wp14:anchorId="4D5E1FE6" wp14:editId="2EFA894E">
            <wp:extent cx="2222592" cy="1903095"/>
            <wp:effectExtent l="0" t="0" r="6350" b="1905"/>
            <wp:docPr id="388" name="Picture 27" title="Java A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40861" cy="1918738"/>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5C724B81" wp14:editId="27C7695C">
            <wp:extent cx="5019675" cy="3143250"/>
            <wp:effectExtent l="19050" t="19050" r="28575" b="19050"/>
            <wp:docPr id="387" name="Picture 28" descr="Screenshot-Overview (Java Platform SE 6) - Mozilla Firefox" title="Java Platform SE 6 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t xml:space="preserve">Java API документацията е стандартен HTML формат, позволяващ да се опишат пакетите, класовете, методите и свойствата, съдържащи се в дадена 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97"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8" w:name="_Toc385806199"/>
      <w:r w:rsidRPr="00083E3E">
        <w:t>Какво ви трябва, за да програмирате на Java?</w:t>
      </w:r>
      <w:bookmarkEnd w:id="188"/>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9" w:name="_Toc385806200"/>
      <w:r w:rsidRPr="00083E3E">
        <w:t>Компилация и изпълнение на Java програми</w:t>
      </w:r>
      <w:bookmarkEnd w:id="189"/>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9B106B">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t xml:space="preserve">Да компилираме </w:t>
      </w:r>
      <w:r w:rsidRPr="009B106B">
        <w:rPr>
          <w:rStyle w:val="Code"/>
        </w:rPr>
        <w:t>HelloJava.java</w:t>
      </w:r>
      <w:r w:rsidRPr="00083E3E">
        <w:t xml:space="preserve"> до файл </w:t>
      </w:r>
      <w:r w:rsidRPr="009B106B">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t xml:space="preserve">Да подадем </w:t>
      </w:r>
      <w:r w:rsidRPr="009B106B">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drawing>
          <wp:inline distT="0" distB="0" distL="0" distR="0" wp14:anchorId="2821AB91" wp14:editId="2EBF958B">
            <wp:extent cx="5038725" cy="2276475"/>
            <wp:effectExtent l="0" t="0" r="9525" b="9525"/>
            <wp:docPr id="386" name="Picture 29" title="Компилация и изпълнение на Java к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6D8D45C" wp14:editId="47577F40">
                  <wp:extent cx="323850" cy="323850"/>
                  <wp:effectExtent l="0" t="0" r="0" b="0"/>
                  <wp:docPr id="3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9B106B" w:rsidRDefault="0085531D" w:rsidP="00EE1855">
            <w:pPr>
              <w:spacing w:before="0"/>
              <w:jc w:val="center"/>
              <w:rPr>
                <w:rStyle w:val="Code"/>
              </w:rPr>
            </w:pPr>
            <w:r w:rsidRPr="009B106B">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drawing>
          <wp:inline distT="0" distB="0" distL="0" distR="0" wp14:anchorId="02B98C13" wp14:editId="233F75DE">
            <wp:extent cx="5038725" cy="1009650"/>
            <wp:effectExtent l="0" t="0" r="9525" b="0"/>
            <wp:docPr id="384" name="Picture 31" title="Създаване на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t xml:space="preserve">Директорията се казва </w:t>
      </w:r>
      <w:r w:rsidRPr="009B106B">
        <w:rPr>
          <w:rStyle w:val="Code"/>
        </w:rPr>
        <w:t>introToJava</w:t>
      </w:r>
      <w:r w:rsidRPr="00083E3E">
        <w:t xml:space="preserve"> и се намира в </w:t>
      </w:r>
      <w:r w:rsidRPr="009B106B">
        <w:rPr>
          <w:rStyle w:val="Code"/>
        </w:rPr>
        <w:t>C:\</w:t>
      </w:r>
      <w:r w:rsidRPr="00755A3F">
        <w:t xml:space="preserve">. Променяме </w:t>
      </w:r>
      <w:r w:rsidRPr="00083E3E">
        <w:t xml:space="preserve">текущата директория на </w:t>
      </w:r>
      <w:r w:rsidRPr="009B106B">
        <w:rPr>
          <w:rStyle w:val="Code"/>
        </w:rPr>
        <w:t xml:space="preserve">C:\introToJava </w:t>
      </w:r>
      <w:r w:rsidRPr="00083E3E">
        <w:rPr>
          <w:bCs/>
        </w:rPr>
        <w:t>и създаваме нов файл</w:t>
      </w:r>
      <w:r w:rsidRPr="009B106B">
        <w:rPr>
          <w:rStyle w:val="Code"/>
        </w:rPr>
        <w:t xml:space="preserve"> HelloJava.java</w:t>
      </w:r>
      <w:r w:rsidRPr="00083E3E">
        <w:rPr>
          <w:b/>
          <w:bCs/>
        </w:rPr>
        <w:t xml:space="preserve">, </w:t>
      </w:r>
      <w:r w:rsidRPr="00083E3E">
        <w:rPr>
          <w:bCs/>
        </w:rPr>
        <w:t>като за целта използваме вградения текстов редактор</w:t>
      </w:r>
      <w:r w:rsidRPr="009B106B">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54998BA2" wp14:editId="218EA95C">
            <wp:extent cx="3657600" cy="2124075"/>
            <wp:effectExtent l="0" t="0" r="0" b="9525"/>
            <wp:docPr id="383" name="Picture 32" title="Notepad: създаване на фай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7903EA49" wp14:editId="263FF7BE">
            <wp:extent cx="4686300" cy="1314450"/>
            <wp:effectExtent l="0" t="0" r="0" b="0"/>
            <wp:docPr id="382" name="Picture 33" title="Notepad: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9B106B">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9B106B">
        <w:rPr>
          <w:rStyle w:val="Code"/>
        </w:rPr>
        <w:t>javac.exe</w:t>
      </w:r>
      <w:r w:rsidRPr="00083E3E">
        <w:t>.</w:t>
      </w:r>
    </w:p>
    <w:p w:rsidR="0085531D" w:rsidRPr="00083E3E" w:rsidRDefault="00A519CE" w:rsidP="00EE1855">
      <w:pPr>
        <w:jc w:val="center"/>
      </w:pPr>
      <w:r w:rsidRPr="00083E3E">
        <w:rPr>
          <w:noProof/>
          <w:lang w:val="en-US" w:eastAsia="en-US"/>
        </w:rPr>
        <w:drawing>
          <wp:inline distT="0" distB="0" distL="0" distR="0" wp14:anchorId="7F100C5C" wp14:editId="25B72B8C">
            <wp:extent cx="5038725" cy="1400175"/>
            <wp:effectExtent l="0" t="0" r="9525" b="9525"/>
            <wp:docPr id="381" name="Picture 34" title="javac - липсваща коман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9B106B">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9B106B">
        <w:rPr>
          <w:rStyle w:val="Code"/>
        </w:rPr>
        <w:t>JAVA_HOME/bin</w:t>
      </w:r>
      <w:r w:rsidRPr="00083E3E">
        <w:t xml:space="preserve"> директорията не е в пътя за търсене на изпълними файлове и Windows не намира </w:t>
      </w:r>
      <w:r w:rsidRPr="009B106B">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9B106B">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7F0E52BA" wp14:editId="6388A49A">
            <wp:extent cx="5038725" cy="1190625"/>
            <wp:effectExtent l="0" t="0" r="9525" b="9525"/>
            <wp:docPr id="380" name="Picture 35" title="Извикване на javac (с пълен пъ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C1F8BAE" wp14:editId="313E3C9F">
                  <wp:extent cx="323850" cy="323850"/>
                  <wp:effectExtent l="0" t="0" r="0" b="0"/>
                  <wp:docPr id="3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9B106B">
              <w:rPr>
                <w:rStyle w:val="Code"/>
                <w:b/>
              </w:rPr>
              <w:t>class</w:t>
            </w:r>
            <w:r w:rsidRPr="00083E3E">
              <w:t xml:space="preserve">, когато го подавате за изпълнение от </w:t>
            </w:r>
            <w:r w:rsidRPr="009B106B">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9B106B">
        <w:rPr>
          <w:rStyle w:val="Code"/>
        </w:rPr>
        <w:t>javac.exe</w:t>
      </w:r>
      <w:r w:rsidRPr="00083E3E">
        <w:t xml:space="preserve"> или </w:t>
      </w:r>
      <w:r w:rsidRPr="009B106B">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drawing>
          <wp:inline distT="0" distB="0" distL="0" distR="0" wp14:anchorId="3BA87242" wp14:editId="4834274A">
            <wp:extent cx="5038725" cy="3114675"/>
            <wp:effectExtent l="0" t="0" r="9525" b="9525"/>
            <wp:docPr id="378" name="Picture 37" descr="Path настройки в Windows" title="Системни пътищ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9B106B">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60" w:after="60"/>
              <w:rPr>
                <w:rStyle w:val="Code"/>
              </w:rPr>
            </w:pPr>
            <w:r w:rsidRPr="009B106B">
              <w:rPr>
                <w:rStyle w:val="Code"/>
              </w:rPr>
              <w:t>C:\Program Files\Java\jdk1.6.0_07\bin</w:t>
            </w:r>
          </w:p>
        </w:tc>
      </w:tr>
    </w:tbl>
    <w:p w:rsidR="0085531D" w:rsidRPr="00083E3E" w:rsidRDefault="0085531D" w:rsidP="00EE1855">
      <w:r w:rsidRPr="00083E3E">
        <w:t xml:space="preserve">Пътят в променливата </w:t>
      </w:r>
      <w:r w:rsidRPr="009B106B">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9B106B">
        <w:rPr>
          <w:rStyle w:val="Code"/>
        </w:rPr>
        <w:t>cmd.exe</w:t>
      </w:r>
      <w:r w:rsidRPr="00083E3E">
        <w:t>), ще можем да компилираме конзолно без да изписваме пълния 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drawing>
          <wp:inline distT="0" distB="0" distL="0" distR="0" wp14:anchorId="13D42F82" wp14:editId="4E2F37BC">
            <wp:extent cx="4743450" cy="1819275"/>
            <wp:effectExtent l="0" t="0" r="0" b="9525"/>
            <wp:docPr id="377" name="Picture 38" title="javac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047A1944" wp14:editId="5B2803BE">
                  <wp:extent cx="323850" cy="323850"/>
                  <wp:effectExtent l="0" t="0" r="0" b="0"/>
                  <wp:docPr id="1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9B106B">
        <w:rPr>
          <w:rStyle w:val="Code"/>
        </w:rPr>
        <w:t>rpm -i</w:t>
      </w:r>
      <w:r w:rsidRPr="00083E3E">
        <w:t xml:space="preserve">, </w:t>
      </w:r>
      <w:r w:rsidRPr="009B106B">
        <w:rPr>
          <w:rStyle w:val="Code"/>
        </w:rPr>
        <w:t>yum install</w:t>
      </w:r>
      <w:r w:rsidRPr="00083E3E">
        <w:t xml:space="preserve">, </w:t>
      </w:r>
      <w:r w:rsidRPr="009B106B">
        <w:rPr>
          <w:rStyle w:val="Code"/>
        </w:rPr>
        <w:t>apt-get install</w:t>
      </w:r>
      <w:r w:rsidRPr="00083E3E">
        <w:t xml:space="preserve">, </w:t>
      </w:r>
      <w:r w:rsidRPr="009B106B">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9B106B">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9B106B">
        <w:rPr>
          <w:rStyle w:val="Code"/>
        </w:rPr>
        <w:t xml:space="preserve">~/introToJava </w:t>
      </w:r>
      <w:r w:rsidRPr="00083E3E">
        <w:rPr>
          <w:bCs/>
        </w:rPr>
        <w:t>и създаваме нов файл</w:t>
      </w:r>
      <w:r w:rsidRPr="009B106B">
        <w:rPr>
          <w:rStyle w:val="Code"/>
        </w:rPr>
        <w:t xml:space="preserve"> HelloJava.java</w:t>
      </w:r>
      <w:r w:rsidRPr="00B06D44">
        <w:t>, като за целта използваме вградения текстов редактор</w:t>
      </w:r>
      <w:r w:rsidRPr="00083E3E">
        <w:rPr>
          <w:bCs/>
        </w:rPr>
        <w:t xml:space="preserve"> </w:t>
      </w:r>
      <w:r w:rsidRPr="009B106B">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29247926" wp14:editId="77487A92">
            <wp:extent cx="4229100" cy="857250"/>
            <wp:effectExtent l="0" t="0" r="0" b="0"/>
            <wp:docPr id="127" name="Picture 40" title="Създаване на Java файл в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drawing>
          <wp:inline distT="0" distB="0" distL="0" distR="0" wp14:anchorId="32933617" wp14:editId="548EDE5B">
            <wp:extent cx="4229100" cy="1114425"/>
            <wp:effectExtent l="0" t="0" r="0" b="9525"/>
            <wp:docPr id="126" name="Picture 41" title="Редактор 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7F52646" wp14:editId="62C9FD68">
            <wp:extent cx="4229100" cy="971550"/>
            <wp:effectExtent l="0" t="0" r="0" b="0"/>
            <wp:docPr id="121" name="Picture 42" title="VIM: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9B106B">
        <w:rPr>
          <w:rStyle w:val="Code"/>
        </w:rPr>
        <w:t>vi</w:t>
      </w:r>
      <w:r w:rsidRPr="00083E3E">
        <w:t xml:space="preserve">, защото, ако за първи път виждате </w:t>
      </w:r>
      <w:r w:rsidRPr="009B106B">
        <w:rPr>
          <w:rStyle w:val="Code"/>
        </w:rPr>
        <w:t>vi</w:t>
      </w:r>
      <w:r w:rsidRPr="00083E3E">
        <w:t>, много трудно ще свикнете да рабо</w:t>
      </w:r>
      <w:r>
        <w:softHyphen/>
      </w:r>
      <w:r w:rsidRPr="00083E3E">
        <w:t xml:space="preserve">тите с него. Вместо </w:t>
      </w:r>
      <w:r w:rsidRPr="009B106B">
        <w:rPr>
          <w:rStyle w:val="Code"/>
        </w:rPr>
        <w:t>vi</w:t>
      </w:r>
      <w:r w:rsidRPr="00083E3E">
        <w:t xml:space="preserve"> можете да използвате по-дружелюбните редактори </w:t>
      </w:r>
      <w:r w:rsidRPr="009B106B">
        <w:rPr>
          <w:rStyle w:val="Code"/>
        </w:rPr>
        <w:t>mcedit</w:t>
      </w:r>
      <w:r w:rsidRPr="00083E3E">
        <w:t xml:space="preserve"> или </w:t>
      </w:r>
      <w:r w:rsidRPr="009B106B">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9B106B">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9B106B">
        <w:rPr>
          <w:rStyle w:val="Code"/>
        </w:rPr>
        <w:t>javac</w:t>
      </w:r>
      <w:r>
        <w:t>:</w:t>
      </w:r>
    </w:p>
    <w:p w:rsidR="0085531D" w:rsidRPr="00083E3E" w:rsidRDefault="00A519CE" w:rsidP="00EE1855">
      <w:pPr>
        <w:jc w:val="center"/>
      </w:pPr>
      <w:r w:rsidRPr="00083E3E">
        <w:rPr>
          <w:noProof/>
          <w:lang w:val="en-US" w:eastAsia="en-US"/>
        </w:rPr>
        <w:drawing>
          <wp:inline distT="0" distB="0" distL="0" distR="0" wp14:anchorId="7A0B5E89" wp14:editId="2136B338">
            <wp:extent cx="4229100" cy="1114425"/>
            <wp:effectExtent l="0" t="0" r="0" b="9525"/>
            <wp:docPr id="120" name="Picture 43" title="Компилация и изпълнение на Java програма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90" w:name="_Toc385806201"/>
      <w:bookmarkStart w:id="191" w:name="_Toc385854264"/>
      <w:bookmarkStart w:id="192" w:name="_Toc385892322"/>
      <w:r w:rsidRPr="00083E3E">
        <w:t>Средата за разработка Eclipse</w:t>
      </w:r>
      <w:bookmarkEnd w:id="190"/>
      <w:bookmarkEnd w:id="191"/>
      <w:bookmarkEnd w:id="192"/>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3" w:name="_Toc385806202"/>
      <w:r w:rsidRPr="00083E3E">
        <w:t>Интегрирани среди за разработка</w:t>
      </w:r>
      <w:bookmarkEnd w:id="193"/>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4" w:name="_Toc385806203"/>
      <w:r w:rsidRPr="00083E3E">
        <w:t>Какво е Eclipse?</w:t>
      </w:r>
      <w:bookmarkEnd w:id="194"/>
    </w:p>
    <w:p w:rsidR="0085531D" w:rsidRPr="00083E3E" w:rsidRDefault="0085531D" w:rsidP="00EE1855">
      <w:r w:rsidRPr="00083E3E">
        <w:rPr>
          <w:b/>
        </w:rPr>
        <w:t>Eclipse</w:t>
      </w:r>
      <w:r w:rsidRPr="00083E3E">
        <w:t xml:space="preserve"> (</w:t>
      </w:r>
      <w:hyperlink r:id="rId110"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4A863227" wp14:editId="193ECE99">
            <wp:extent cx="5038725" cy="3362325"/>
            <wp:effectExtent l="0" t="0" r="9525" b="9525"/>
            <wp:docPr id="107" name="Picture 44" title="Eclipse Platform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5" w:name="_Toc385806204"/>
      <w:r w:rsidRPr="00083E3E">
        <w:t>Създаване на нов Java проект</w:t>
      </w:r>
      <w:bookmarkEnd w:id="195"/>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drawing>
          <wp:inline distT="0" distB="0" distL="0" distR="0" wp14:anchorId="1988818D" wp14:editId="24DEBA04">
            <wp:extent cx="3133725" cy="4114800"/>
            <wp:effectExtent l="0" t="0" r="9525" b="0"/>
            <wp:docPr id="106" name="Picture 45" title="Eclipse: New Java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0F930359" wp14:editId="15F42349">
            <wp:extent cx="5029200" cy="1171575"/>
            <wp:effectExtent l="0" t="0" r="0" b="9525"/>
            <wp:docPr id="96" name="Picture 46" title="Eclipse: Package Explo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6" w:name="_Toc385806205"/>
      <w:r w:rsidRPr="00083E3E">
        <w:t>Създаване на нов клас</w:t>
      </w:r>
      <w:bookmarkEnd w:id="196"/>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drawing>
          <wp:inline distT="0" distB="0" distL="0" distR="0" wp14:anchorId="51FA529A" wp14:editId="0B3FC8CC">
            <wp:extent cx="4057650" cy="4476750"/>
            <wp:effectExtent l="0" t="0" r="0" b="0"/>
            <wp:docPr id="95" name="Picture 47" title="Eclipse: New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9B106B">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9B106B">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drawing>
          <wp:inline distT="0" distB="0" distL="0" distR="0" wp14:anchorId="2906EE56" wp14:editId="09F223E0">
            <wp:extent cx="5029200" cy="1628775"/>
            <wp:effectExtent l="0" t="0" r="0" b="9525"/>
            <wp:docPr id="94" name="Picture 48" title="Eclipse: New Generated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9B106B">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2956F88E" wp14:editId="088A3190">
            <wp:extent cx="5038725" cy="1504950"/>
            <wp:effectExtent l="0" t="0" r="9525" b="0"/>
            <wp:docPr id="93" name="Picture 49" title="Eclipse Editor: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7" w:name="_Toc385806206"/>
      <w:r w:rsidRPr="00083E3E">
        <w:t>Компилиране на сорс кода</w:t>
      </w:r>
      <w:bookmarkEnd w:id="197"/>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389C09D9" wp14:editId="5532ADEF">
            <wp:extent cx="5038725" cy="2362200"/>
            <wp:effectExtent l="0" t="0" r="9525" b="0"/>
            <wp:docPr id="92" name="Picture 50" title="Eclipse: Compilation 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8" w:name="_Toc385806207"/>
      <w:r w:rsidRPr="00083E3E">
        <w:t>Стартиране на проекта</w:t>
      </w:r>
      <w:bookmarkEnd w:id="198"/>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14479D71" wp14:editId="1A6FB5F2">
            <wp:extent cx="5038725" cy="1981200"/>
            <wp:effectExtent l="0" t="0" r="9525" b="0"/>
            <wp:docPr id="91" name="Picture 51" title="Eclipse: Java Application -&gt; 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9B106B">
        <w:rPr>
          <w:rStyle w:val="Code"/>
        </w:rPr>
        <w:t>main()</w:t>
      </w:r>
      <w:r w:rsidRPr="00083E3E">
        <w:t xml:space="preserve"> метод.</w:t>
      </w:r>
    </w:p>
    <w:p w:rsidR="0085531D" w:rsidRPr="00083E3E" w:rsidRDefault="0085531D" w:rsidP="00EE1855">
      <w:pPr>
        <w:pStyle w:val="Heading3"/>
      </w:pPr>
      <w:bookmarkStart w:id="199" w:name="_Toc385806208"/>
      <w:r w:rsidRPr="00083E3E">
        <w:t>Дебъгване на програмата</w:t>
      </w:r>
      <w:bookmarkEnd w:id="199"/>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4AA3B9BD" wp14:editId="061963AD">
            <wp:extent cx="5038725" cy="3219450"/>
            <wp:effectExtent l="0" t="0" r="9525" b="0"/>
            <wp:docPr id="90" name="Picture 52" title="Eclipse: Debug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200" w:name="_Toc385806209"/>
      <w:bookmarkStart w:id="201" w:name="_Toc385854265"/>
      <w:bookmarkStart w:id="202" w:name="_Toc385892323"/>
      <w:r w:rsidRPr="00083E3E">
        <w:t>Упражнения</w:t>
      </w:r>
      <w:bookmarkEnd w:id="200"/>
      <w:bookmarkEnd w:id="201"/>
      <w:bookmarkEnd w:id="202"/>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9B106B">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3" w:name="_Toc385806210"/>
      <w:bookmarkStart w:id="204" w:name="_Toc385854266"/>
      <w:bookmarkStart w:id="205" w:name="_Toc385892324"/>
      <w:r w:rsidRPr="00083E3E">
        <w:t>Решения и упътвания</w:t>
      </w:r>
      <w:bookmarkEnd w:id="203"/>
      <w:bookmarkEnd w:id="204"/>
      <w:bookmarkEnd w:id="205"/>
    </w:p>
    <w:p w:rsidR="0085531D" w:rsidRPr="00083E3E" w:rsidRDefault="0085531D" w:rsidP="00EE1855">
      <w:pPr>
        <w:numPr>
          <w:ilvl w:val="0"/>
          <w:numId w:val="19"/>
        </w:numPr>
      </w:pPr>
      <w:r w:rsidRPr="00083E3E">
        <w:t xml:space="preserve">Използвайте </w:t>
      </w:r>
      <w:hyperlink r:id="rId120" w:history="1">
        <w:r w:rsidRPr="00083E3E">
          <w:rPr>
            <w:rStyle w:val="Hyperlink"/>
          </w:rPr>
          <w:t>http://java.sun.com/javase/6/docs/api/</w:t>
        </w:r>
      </w:hyperlink>
      <w:r w:rsidRPr="00083E3E">
        <w:t xml:space="preserve"> и потърсете класа </w:t>
      </w:r>
      <w:r w:rsidRPr="009B106B">
        <w:rPr>
          <w:rStyle w:val="Code"/>
        </w:rPr>
        <w:t>System.</w:t>
      </w:r>
    </w:p>
    <w:p w:rsidR="0085531D" w:rsidRPr="00D63812" w:rsidRDefault="0085531D" w:rsidP="00EE1855">
      <w:pPr>
        <w:numPr>
          <w:ilvl w:val="0"/>
          <w:numId w:val="19"/>
        </w:numPr>
      </w:pPr>
      <w:r w:rsidRPr="00083E3E">
        <w:t xml:space="preserve">В описанието на класа </w:t>
      </w:r>
      <w:r w:rsidRPr="009B106B">
        <w:rPr>
          <w:rStyle w:val="Code"/>
        </w:rPr>
        <w:t>System</w:t>
      </w:r>
      <w:r w:rsidRPr="00083E3E">
        <w:t xml:space="preserve"> потърсете полето </w:t>
      </w:r>
      <w:r w:rsidRPr="009B106B">
        <w:rPr>
          <w:rStyle w:val="Code"/>
        </w:rPr>
        <w:t>out</w:t>
      </w:r>
      <w:r w:rsidRPr="00083E3E">
        <w:t xml:space="preserve">, след което намерете метода </w:t>
      </w:r>
      <w:r w:rsidRPr="009B106B">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85531D"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6" w:name="_Глава_2._Примитивни"/>
      <w:bookmarkStart w:id="207" w:name="_Toc385806211"/>
      <w:bookmarkStart w:id="208" w:name="_Toc385854267"/>
      <w:bookmarkStart w:id="209" w:name="_Toc385892325"/>
      <w:bookmarkStart w:id="210" w:name="_Toc385895607"/>
      <w:bookmarkEnd w:id="206"/>
      <w:r>
        <w:t xml:space="preserve">Глава 2. </w:t>
      </w:r>
      <w:r w:rsidRPr="007E08CA">
        <w:t>Примитивни типове и променливи</w:t>
      </w:r>
      <w:bookmarkEnd w:id="207"/>
      <w:bookmarkEnd w:id="208"/>
      <w:bookmarkEnd w:id="209"/>
      <w:bookmarkEnd w:id="210"/>
    </w:p>
    <w:p w:rsidR="00EE1855" w:rsidRPr="007E08CA" w:rsidRDefault="00EE1855" w:rsidP="00EE1855">
      <w:pPr>
        <w:pStyle w:val="Heading2"/>
      </w:pPr>
      <w:bookmarkStart w:id="211" w:name="_Toc385806212"/>
      <w:bookmarkStart w:id="212" w:name="_Toc385854268"/>
      <w:bookmarkStart w:id="213" w:name="_Toc385892326"/>
      <w:r w:rsidRPr="007E08CA">
        <w:t>Автор</w:t>
      </w:r>
      <w:bookmarkEnd w:id="211"/>
      <w:bookmarkEnd w:id="212"/>
      <w:bookmarkEnd w:id="213"/>
    </w:p>
    <w:p w:rsidR="00EE1855" w:rsidRPr="00532830" w:rsidRDefault="00EE1855" w:rsidP="00CD68D7">
      <w:pPr>
        <w:ind w:left="284"/>
        <w:rPr>
          <w:noProof/>
          <w:lang w:val="ru-RU"/>
        </w:rPr>
      </w:pPr>
      <w:r w:rsidRPr="00CB47DF">
        <w:t xml:space="preserve">Христо </w:t>
      </w:r>
      <w:r w:rsidRPr="00CB47DF">
        <w:rPr>
          <w:noProof/>
        </w:rPr>
        <w:t>Тодоров</w:t>
      </w:r>
    </w:p>
    <w:p w:rsidR="00EE1855" w:rsidRPr="00067A63" w:rsidRDefault="00EE1855" w:rsidP="00CD68D7">
      <w:pPr>
        <w:ind w:left="284"/>
      </w:pPr>
      <w:r>
        <w:rPr>
          <w:noProof/>
        </w:rPr>
        <w:t>Светлин Наков</w:t>
      </w:r>
    </w:p>
    <w:p w:rsidR="00EE1855" w:rsidRPr="00CB47DF" w:rsidRDefault="00EE1855" w:rsidP="00EE1855">
      <w:pPr>
        <w:pStyle w:val="Heading2"/>
      </w:pPr>
      <w:bookmarkStart w:id="214" w:name="_Toc385806213"/>
      <w:bookmarkStart w:id="215" w:name="_Toc385854269"/>
      <w:bookmarkStart w:id="216" w:name="_Toc385892327"/>
      <w:r w:rsidRPr="00CB47DF">
        <w:t>В тази тема...</w:t>
      </w:r>
      <w:bookmarkEnd w:id="214"/>
      <w:bookmarkEnd w:id="215"/>
      <w:bookmarkEnd w:id="216"/>
    </w:p>
    <w:p w:rsidR="00EE1855"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bookmarkStart w:id="217" w:name="_Toc385806214"/>
      <w:bookmarkStart w:id="218" w:name="_Toc385854270"/>
      <w:bookmarkStart w:id="219" w:name="_Toc385892328"/>
      <w:r w:rsidRPr="00CB47DF">
        <w:t>Какво е променлива?</w:t>
      </w:r>
      <w:bookmarkEnd w:id="217"/>
      <w:bookmarkEnd w:id="218"/>
      <w:bookmarkEnd w:id="219"/>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20" w:name="_Toc385806215"/>
      <w:bookmarkStart w:id="221" w:name="_Toc385854271"/>
      <w:bookmarkStart w:id="222" w:name="_Toc385892329"/>
      <w:r w:rsidRPr="00CB47DF">
        <w:t>Типове данни</w:t>
      </w:r>
      <w:bookmarkEnd w:id="220"/>
      <w:bookmarkEnd w:id="221"/>
      <w:bookmarkEnd w:id="222"/>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3" w:name="_Toc385806216"/>
      <w:r w:rsidRPr="00CB47DF">
        <w:t>Характеристики</w:t>
      </w:r>
      <w:bookmarkEnd w:id="223"/>
    </w:p>
    <w:p w:rsidR="00EE1855" w:rsidRPr="00CB47DF" w:rsidRDefault="00EE1855" w:rsidP="00EE1855">
      <w:r w:rsidRPr="00CB47DF">
        <w:t>Типовете данни се характеризират с:</w:t>
      </w:r>
    </w:p>
    <w:p w:rsidR="00EE1855" w:rsidRPr="00CB47DF" w:rsidRDefault="00EE1855" w:rsidP="00934A30">
      <w:pPr>
        <w:numPr>
          <w:ilvl w:val="0"/>
          <w:numId w:val="28"/>
        </w:numPr>
        <w:tabs>
          <w:tab w:val="clear" w:pos="568"/>
        </w:tabs>
      </w:pPr>
      <w:r w:rsidRPr="00CB47DF">
        <w:t>Име</w:t>
      </w:r>
      <w:r w:rsidRPr="00AE16D9">
        <w:t>;</w:t>
      </w:r>
    </w:p>
    <w:p w:rsidR="00EE1855" w:rsidRPr="00CB47DF" w:rsidRDefault="00EE1855" w:rsidP="00934A30">
      <w:pPr>
        <w:numPr>
          <w:ilvl w:val="0"/>
          <w:numId w:val="28"/>
        </w:numPr>
        <w:tabs>
          <w:tab w:val="clear" w:pos="568"/>
        </w:tabs>
      </w:pPr>
      <w:r w:rsidRPr="00CB47DF">
        <w:t>Размер (колко памет заемат);</w:t>
      </w:r>
    </w:p>
    <w:p w:rsidR="00EE1855" w:rsidRPr="00CB47DF" w:rsidRDefault="00EE1855" w:rsidP="00934A30">
      <w:pPr>
        <w:numPr>
          <w:ilvl w:val="0"/>
          <w:numId w:val="28"/>
        </w:numPr>
        <w:tabs>
          <w:tab w:val="clear" w:pos="568"/>
        </w:tabs>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4" w:name="_Toc385806217"/>
      <w:r w:rsidRPr="00CB47DF">
        <w:t>Видове</w:t>
      </w:r>
      <w:bookmarkEnd w:id="224"/>
    </w:p>
    <w:p w:rsidR="00EE1855" w:rsidRPr="00CB47DF" w:rsidRDefault="00EE1855" w:rsidP="00EE1855">
      <w:r w:rsidRPr="00CB47DF">
        <w:t>Типовете данни се разделят на следните видове:</w:t>
      </w:r>
    </w:p>
    <w:p w:rsidR="00EE1855" w:rsidRPr="00CB47DF" w:rsidRDefault="00EE1855" w:rsidP="00934A30">
      <w:pPr>
        <w:numPr>
          <w:ilvl w:val="0"/>
          <w:numId w:val="28"/>
        </w:numPr>
        <w:tabs>
          <w:tab w:val="clear" w:pos="568"/>
        </w:tabs>
      </w:pPr>
      <w:r w:rsidRPr="00CB47DF">
        <w:t xml:space="preserve">Целочислени типове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1508C1">
        <w:t>;</w:t>
      </w:r>
    </w:p>
    <w:p w:rsidR="00EE1855" w:rsidRPr="00CB47DF" w:rsidRDefault="00EE1855" w:rsidP="00934A30">
      <w:pPr>
        <w:numPr>
          <w:ilvl w:val="0"/>
          <w:numId w:val="28"/>
        </w:numPr>
        <w:tabs>
          <w:tab w:val="clear" w:pos="568"/>
        </w:tabs>
      </w:pPr>
      <w:r w:rsidRPr="00CB47DF">
        <w:t xml:space="preserve">Реални типове с плаваща запетая – </w:t>
      </w:r>
      <w:r w:rsidRPr="009B106B">
        <w:rPr>
          <w:rStyle w:val="Code"/>
        </w:rPr>
        <w:t>float</w:t>
      </w:r>
      <w:r w:rsidRPr="00CB47DF">
        <w:t xml:space="preserve"> и </w:t>
      </w:r>
      <w:r w:rsidRPr="009B106B">
        <w:rPr>
          <w:rStyle w:val="Code"/>
        </w:rPr>
        <w:t>double</w:t>
      </w:r>
      <w:r w:rsidRPr="001508C1">
        <w:t>;</w:t>
      </w:r>
    </w:p>
    <w:p w:rsidR="00EE1855" w:rsidRPr="00CB47DF" w:rsidRDefault="00EE1855" w:rsidP="00934A30">
      <w:pPr>
        <w:numPr>
          <w:ilvl w:val="0"/>
          <w:numId w:val="28"/>
        </w:numPr>
        <w:tabs>
          <w:tab w:val="clear" w:pos="568"/>
        </w:tabs>
      </w:pPr>
      <w:r w:rsidRPr="00CB47DF">
        <w:t xml:space="preserve">Булев тип </w:t>
      </w:r>
      <w:r>
        <w:t>–</w:t>
      </w:r>
      <w:r>
        <w:rPr>
          <w:lang w:val="en-US"/>
        </w:rPr>
        <w:t xml:space="preserve"> </w:t>
      </w:r>
      <w:r w:rsidRPr="009B106B">
        <w:rPr>
          <w:rStyle w:val="Code"/>
        </w:rPr>
        <w:t>boolean</w:t>
      </w:r>
      <w:r w:rsidRPr="00906FFF">
        <w:t>;</w:t>
      </w:r>
    </w:p>
    <w:p w:rsidR="00EE1855" w:rsidRPr="00A0236F" w:rsidRDefault="00EE1855" w:rsidP="00934A30">
      <w:pPr>
        <w:numPr>
          <w:ilvl w:val="0"/>
          <w:numId w:val="28"/>
        </w:numPr>
        <w:tabs>
          <w:tab w:val="clear" w:pos="568"/>
        </w:tabs>
      </w:pPr>
      <w:r w:rsidRPr="00CB47DF">
        <w:t xml:space="preserve">Символен тип – </w:t>
      </w:r>
      <w:r w:rsidRPr="009B106B">
        <w:rPr>
          <w:rStyle w:val="Code"/>
        </w:rPr>
        <w:t>char</w:t>
      </w:r>
      <w:r w:rsidRPr="00906FFF">
        <w:t>;</w:t>
      </w:r>
    </w:p>
    <w:p w:rsidR="00EE1855" w:rsidRPr="00CB47DF" w:rsidRDefault="00EE1855" w:rsidP="00934A30">
      <w:pPr>
        <w:numPr>
          <w:ilvl w:val="0"/>
          <w:numId w:val="28"/>
        </w:numPr>
        <w:tabs>
          <w:tab w:val="clear" w:pos="568"/>
        </w:tabs>
      </w:pPr>
      <w:r w:rsidRPr="00CB47DF">
        <w:t xml:space="preserve">Обектен тип – </w:t>
      </w:r>
      <w:r w:rsidRPr="009B106B">
        <w:rPr>
          <w:rStyle w:val="Code"/>
        </w:rPr>
        <w:t>Object</w:t>
      </w:r>
      <w:r w:rsidRPr="00906FFF">
        <w:t>;</w:t>
      </w:r>
    </w:p>
    <w:p w:rsidR="00EE1855" w:rsidRPr="00A0236F" w:rsidRDefault="00EE1855" w:rsidP="00934A30">
      <w:pPr>
        <w:numPr>
          <w:ilvl w:val="0"/>
          <w:numId w:val="28"/>
        </w:numPr>
        <w:tabs>
          <w:tab w:val="clear" w:pos="568"/>
        </w:tabs>
      </w:pPr>
      <w:r w:rsidRPr="00CB47DF">
        <w:t xml:space="preserve">Символни низове – </w:t>
      </w:r>
      <w:r w:rsidRPr="009B106B">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CB47DF">
        <w:t xml:space="preserve">, </w:t>
      </w:r>
      <w:r w:rsidRPr="009B106B">
        <w:rPr>
          <w:rStyle w:val="Code"/>
        </w:rPr>
        <w:t>float</w:t>
      </w:r>
      <w:r w:rsidRPr="00CB47DF">
        <w:t xml:space="preserve">, </w:t>
      </w:r>
      <w:r w:rsidRPr="009B106B">
        <w:rPr>
          <w:rStyle w:val="Code"/>
        </w:rPr>
        <w:t>double</w:t>
      </w:r>
      <w:r w:rsidRPr="00CB47DF">
        <w:t xml:space="preserve">, </w:t>
      </w:r>
      <w:r w:rsidRPr="009B106B">
        <w:rPr>
          <w:rStyle w:val="Code"/>
        </w:rPr>
        <w:t>boolean</w:t>
      </w:r>
      <w:r w:rsidRPr="00CB47DF">
        <w:t xml:space="preserve">, </w:t>
      </w:r>
      <w:r w:rsidRPr="009B106B">
        <w:rPr>
          <w:rStyle w:val="Code"/>
        </w:rPr>
        <w:t>char</w:t>
      </w:r>
      <w:r w:rsidRPr="00CB47DF">
        <w:t xml:space="preserve">, </w:t>
      </w:r>
      <w:r w:rsidRPr="009B106B">
        <w:rPr>
          <w:rStyle w:val="Code"/>
        </w:rPr>
        <w:t>Object</w:t>
      </w:r>
      <w:r w:rsidRPr="00CB47DF">
        <w:t xml:space="preserve"> и </w:t>
      </w:r>
      <w:r w:rsidRPr="009B106B">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yte</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hor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in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long</w:t>
            </w:r>
          </w:p>
        </w:tc>
        <w:tc>
          <w:tcPr>
            <w:tcW w:w="1706" w:type="dxa"/>
            <w:vAlign w:val="center"/>
          </w:tcPr>
          <w:p w:rsidR="00EE1855" w:rsidRPr="00934A30" w:rsidRDefault="00EE1855" w:rsidP="00EE1855">
            <w:pPr>
              <w:spacing w:before="60" w:after="60"/>
              <w:rPr>
                <w:rStyle w:val="Code"/>
              </w:rPr>
            </w:pPr>
            <w:r w:rsidRPr="00934A30">
              <w:rPr>
                <w:rStyle w:val="Code"/>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float</w:t>
            </w:r>
          </w:p>
        </w:tc>
        <w:tc>
          <w:tcPr>
            <w:tcW w:w="1706" w:type="dxa"/>
            <w:vAlign w:val="center"/>
          </w:tcPr>
          <w:p w:rsidR="00EE1855" w:rsidRPr="00934A30" w:rsidRDefault="00EE1855" w:rsidP="00EE1855">
            <w:pPr>
              <w:spacing w:before="60" w:after="60"/>
              <w:rPr>
                <w:rStyle w:val="Code"/>
              </w:rPr>
            </w:pPr>
            <w:r w:rsidRPr="00934A30">
              <w:rPr>
                <w:rStyle w:val="Code"/>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double</w:t>
            </w:r>
          </w:p>
        </w:tc>
        <w:tc>
          <w:tcPr>
            <w:tcW w:w="1706" w:type="dxa"/>
            <w:vAlign w:val="center"/>
          </w:tcPr>
          <w:p w:rsidR="00EE1855" w:rsidRPr="00934A30" w:rsidRDefault="00EE1855" w:rsidP="00EE1855">
            <w:pPr>
              <w:spacing w:before="60" w:after="60"/>
              <w:rPr>
                <w:rStyle w:val="Code"/>
              </w:rPr>
            </w:pPr>
            <w:r w:rsidRPr="00934A30">
              <w:rPr>
                <w:rStyle w:val="Code"/>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oolean</w:t>
            </w:r>
          </w:p>
        </w:tc>
        <w:tc>
          <w:tcPr>
            <w:tcW w:w="1706" w:type="dxa"/>
            <w:vAlign w:val="center"/>
          </w:tcPr>
          <w:p w:rsidR="00EE1855" w:rsidRPr="00934A30" w:rsidRDefault="00EE1855" w:rsidP="00EE1855">
            <w:pPr>
              <w:spacing w:before="60" w:after="60"/>
              <w:rPr>
                <w:rStyle w:val="Code"/>
              </w:rPr>
            </w:pPr>
            <w:r w:rsidRPr="00934A30">
              <w:rPr>
                <w:rStyle w:val="Code"/>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 xml:space="preserve">Възможните стойности са две – </w:t>
            </w:r>
            <w:r w:rsidRPr="00934A30">
              <w:rPr>
                <w:rStyle w:val="Code"/>
              </w:rPr>
              <w:t>true</w:t>
            </w:r>
            <w:r w:rsidRPr="00AE16D9">
              <w:rPr>
                <w:noProof/>
                <w:sz w:val="18"/>
                <w:szCs w:val="18"/>
              </w:rPr>
              <w:t xml:space="preserve"> или </w:t>
            </w:r>
            <w:r w:rsidRPr="00934A30">
              <w:rPr>
                <w:rStyle w:val="Code"/>
              </w:rPr>
              <w:t>false</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char</w:t>
            </w:r>
          </w:p>
        </w:tc>
        <w:tc>
          <w:tcPr>
            <w:tcW w:w="1706" w:type="dxa"/>
            <w:vAlign w:val="center"/>
          </w:tcPr>
          <w:p w:rsidR="00EE1855" w:rsidRPr="00934A30" w:rsidRDefault="00EE1855" w:rsidP="00EE1855">
            <w:pPr>
              <w:spacing w:before="60" w:after="60"/>
              <w:rPr>
                <w:rStyle w:val="Code"/>
              </w:rPr>
            </w:pPr>
            <w:r w:rsidRPr="00934A30">
              <w:rPr>
                <w:rStyle w:val="Code"/>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Object</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tring</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t xml:space="preserve">Типовете </w:t>
      </w:r>
      <w:r w:rsidRPr="009B106B">
        <w:rPr>
          <w:rStyle w:val="Code"/>
        </w:rPr>
        <w:t>byte</w:t>
      </w:r>
      <w:r>
        <w:t xml:space="preserve">, </w:t>
      </w:r>
      <w:r w:rsidRPr="009B106B">
        <w:rPr>
          <w:rStyle w:val="Code"/>
        </w:rPr>
        <w:t>short</w:t>
      </w:r>
      <w:r>
        <w:t xml:space="preserve">, </w:t>
      </w:r>
      <w:r w:rsidRPr="009B106B">
        <w:rPr>
          <w:rStyle w:val="Code"/>
        </w:rPr>
        <w:t>int</w:t>
      </w:r>
      <w:r>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boolean</w:t>
      </w:r>
      <w:r w:rsidRPr="00532830">
        <w:t xml:space="preserve"> и </w:t>
      </w:r>
      <w:r w:rsidRPr="009B106B">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9B106B">
        <w:rPr>
          <w:rStyle w:val="Code"/>
        </w:rPr>
        <w:t>Object</w:t>
      </w:r>
      <w:r w:rsidRPr="00502B19">
        <w:t xml:space="preserve"> и </w:t>
      </w:r>
      <w:r w:rsidRPr="009B106B">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5" w:name="_Toc385806218"/>
      <w:r w:rsidRPr="00CB47DF">
        <w:t>Целочислени типове</w:t>
      </w:r>
      <w:bookmarkEnd w:id="225"/>
    </w:p>
    <w:p w:rsidR="00EE1855" w:rsidRPr="00CB47DF" w:rsidRDefault="00EE1855" w:rsidP="00EE1855">
      <w:r w:rsidRPr="00CB47DF">
        <w:t xml:space="preserve">Целочислените типове отразяват целите числа и биват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и </w:t>
      </w:r>
      <w:r w:rsidRPr="009B106B">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9B106B">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9B106B">
        <w:rPr>
          <w:rStyle w:val="Code"/>
        </w:rPr>
        <w:t>short</w:t>
      </w:r>
      <w:r w:rsidRPr="00CB47DF">
        <w:t xml:space="preserve">. Той е 16-битов знаков тип. В параграфа за типа </w:t>
      </w:r>
      <w:r w:rsidRPr="009B106B">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9B106B">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9B106B">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9B106B">
        <w:rPr>
          <w:rStyle w:val="Code"/>
        </w:rPr>
        <w:t>0L</w:t>
      </w:r>
      <w:r w:rsidRPr="00CB47DF">
        <w:rPr>
          <w:noProof/>
        </w:rPr>
        <w:t xml:space="preserve">. Знакът </w:t>
      </w:r>
      <w:r w:rsidRPr="009B106B">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9B106B">
        <w:rPr>
          <w:rStyle w:val="Code"/>
        </w:rPr>
        <w:t>int</w:t>
      </w:r>
      <w:r>
        <w:rPr>
          <w:noProof/>
        </w:rPr>
        <w:t>)</w:t>
      </w:r>
      <w:r w:rsidRPr="00CB47DF">
        <w:rPr>
          <w:noProof/>
        </w:rPr>
        <w:t>. Минималната стойност, която тип</w:t>
      </w:r>
      <w:r>
        <w:rPr>
          <w:noProof/>
        </w:rPr>
        <w:t xml:space="preserve">ът </w:t>
      </w:r>
      <w:r w:rsidRPr="009B106B">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1711996D" wp14:editId="19379935">
                  <wp:extent cx="323850" cy="323850"/>
                  <wp:effectExtent l="0" t="0" r="0" b="0"/>
                  <wp:docPr id="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9B106B">
              <w:rPr>
                <w:rStyle w:val="Code"/>
                <w:b/>
              </w:rPr>
              <w:t>byte</w:t>
            </w:r>
            <w:r w:rsidRPr="00703AF2">
              <w:t xml:space="preserve"> вместо типа </w:t>
            </w:r>
            <w:r w:rsidRPr="009B106B">
              <w:rPr>
                <w:rStyle w:val="Code"/>
                <w:b/>
              </w:rPr>
              <w:t>int</w:t>
            </w:r>
            <w:r w:rsidRPr="00703AF2">
              <w:t xml:space="preserve"> или </w:t>
            </w:r>
            <w:r w:rsidRPr="009B106B">
              <w:rPr>
                <w:rStyle w:val="Code"/>
                <w:b/>
              </w:rPr>
              <w:t>long</w:t>
            </w:r>
            <w:r w:rsidRPr="00703AF2">
              <w:t xml:space="preserve">, не се колебайте да използвате </w:t>
            </w:r>
            <w:r w:rsidRPr="009B106B">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enturi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centurie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years + </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ay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ay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hou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9B106B">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9B106B">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9B106B">
              <w:rPr>
                <w:rFonts w:ascii="Consolas" w:hAnsi="Consolas" w:cs="Courier New"/>
                <w:noProof/>
                <w:color w:val="000000"/>
                <w:szCs w:val="20"/>
              </w:rPr>
              <w:t>20 centuries is 2000 years, or 730480 days, or 17531520 hours.</w:t>
            </w:r>
          </w:p>
        </w:tc>
      </w:tr>
    </w:tbl>
    <w:p w:rsidR="00EE1855" w:rsidRPr="00CB47DF" w:rsidRDefault="00EE1855" w:rsidP="00EE1855">
      <w:pPr>
        <w:pStyle w:val="Heading3"/>
      </w:pPr>
      <w:bookmarkStart w:id="226" w:name="_Toc385806219"/>
      <w:r w:rsidRPr="00CB47DF">
        <w:t>Реални типове с плаваща запетая</w:t>
      </w:r>
      <w:bookmarkEnd w:id="226"/>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9B106B">
        <w:rPr>
          <w:rStyle w:val="Code"/>
        </w:rPr>
        <w:t>float</w:t>
      </w:r>
      <w:r w:rsidRPr="00CB47DF">
        <w:t xml:space="preserve"> и </w:t>
      </w:r>
      <w:r w:rsidRPr="009B106B">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9B106B">
        <w:rPr>
          <w:rStyle w:val="Code"/>
        </w:rPr>
        <w:t>float</w:t>
      </w:r>
      <w:r w:rsidRPr="00CB47DF">
        <w:t xml:space="preserve">. Стойността по подразбиране е </w:t>
      </w:r>
      <w:r w:rsidRPr="009B106B">
        <w:rPr>
          <w:rStyle w:val="Code"/>
        </w:rPr>
        <w:t>0.0f</w:t>
      </w:r>
      <w:r w:rsidRPr="00CB47DF">
        <w:rPr>
          <w:noProof/>
        </w:rPr>
        <w:t xml:space="preserve"> или </w:t>
      </w:r>
      <w:r w:rsidRPr="009B106B">
        <w:rPr>
          <w:rStyle w:val="Code"/>
        </w:rPr>
        <w:t>0.0F</w:t>
      </w:r>
      <w:r w:rsidRPr="00CB47DF">
        <w:rPr>
          <w:noProof/>
        </w:rPr>
        <w:t xml:space="preserve"> (двете са еквиваленти). </w:t>
      </w:r>
      <w:r>
        <w:rPr>
          <w:noProof/>
        </w:rPr>
        <w:t xml:space="preserve">Символът </w:t>
      </w:r>
      <w:r w:rsidR="007C20CD">
        <w:rPr>
          <w:noProof/>
        </w:rPr>
        <w:t>"</w:t>
      </w:r>
      <w:r w:rsidRPr="009B106B">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9B106B">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9B106B">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9B106B">
        <w:rPr>
          <w:rStyle w:val="Code"/>
        </w:rPr>
        <w:t>-3.4Е+38</w:t>
      </w:r>
      <w:r w:rsidRPr="00CB47DF">
        <w:rPr>
          <w:noProof/>
        </w:rPr>
        <w:t xml:space="preserve">, а максималната </w:t>
      </w:r>
      <w:r>
        <w:rPr>
          <w:noProof/>
        </w:rPr>
        <w:t>е</w:t>
      </w:r>
      <w:r w:rsidRPr="00CB47DF">
        <w:rPr>
          <w:noProof/>
        </w:rPr>
        <w:t xml:space="preserve"> </w:t>
      </w:r>
      <w:r w:rsidRPr="009B106B">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9B106B">
        <w:rPr>
          <w:rStyle w:val="Code"/>
        </w:rPr>
        <w:t>double</w:t>
      </w:r>
      <w:r w:rsidRPr="00CB47DF">
        <w:rPr>
          <w:noProof/>
        </w:rPr>
        <w:t xml:space="preserve">. Той е 64-битов тип със стойност по подразбиране </w:t>
      </w:r>
      <w:r w:rsidRPr="009B106B">
        <w:rPr>
          <w:rStyle w:val="Code"/>
        </w:rPr>
        <w:t>0.0d</w:t>
      </w:r>
      <w:r w:rsidRPr="00CB47DF">
        <w:rPr>
          <w:noProof/>
        </w:rPr>
        <w:t xml:space="preserve"> или </w:t>
      </w:r>
      <w:r w:rsidRPr="009B106B">
        <w:rPr>
          <w:rStyle w:val="Code"/>
        </w:rPr>
        <w:t>0.0D</w:t>
      </w:r>
      <w:r w:rsidRPr="00CB47DF">
        <w:rPr>
          <w:noProof/>
        </w:rPr>
        <w:t xml:space="preserve">. </w:t>
      </w:r>
      <w:r w:rsidRPr="00AE16D9">
        <w:t>Разглежданият тип има точност от 15 до 17 десетични знака. Минималната стойност, която представя</w:t>
      </w:r>
      <w:r w:rsidRPr="00CB47DF">
        <w:rPr>
          <w:noProof/>
        </w:rPr>
        <w:t xml:space="preserve">, е </w:t>
      </w:r>
      <w:r w:rsidRPr="009B106B">
        <w:rPr>
          <w:rStyle w:val="Code"/>
        </w:rPr>
        <w:t>-1.7Е+308</w:t>
      </w:r>
      <w:r w:rsidRPr="00CB47DF">
        <w:rPr>
          <w:noProof/>
        </w:rPr>
        <w:t xml:space="preserve">, а максималната </w:t>
      </w:r>
      <w:r>
        <w:rPr>
          <w:noProof/>
        </w:rPr>
        <w:t>е</w:t>
      </w:r>
      <w:r w:rsidRPr="00CB47DF">
        <w:rPr>
          <w:noProof/>
        </w:rPr>
        <w:t xml:space="preserve"> </w:t>
      </w:r>
      <w:r w:rsidRPr="009B106B">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9B106B" w:rsidRDefault="00EE1855" w:rsidP="00EE1855">
            <w:pPr>
              <w:autoSpaceDE w:val="0"/>
              <w:autoSpaceDN w:val="0"/>
              <w:adjustRightInd w:val="0"/>
              <w:spacing w:before="0"/>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f;</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w:t>
            </w:r>
          </w:p>
        </w:tc>
      </w:tr>
    </w:tbl>
    <w:p w:rsidR="00EE1855" w:rsidRPr="00CB47DF" w:rsidRDefault="00EE1855" w:rsidP="00EE1855">
      <w:pPr>
        <w:pStyle w:val="Heading4"/>
      </w:pPr>
      <w:r w:rsidRPr="00CB47DF">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loat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loatPI);</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loat PI is: 3.1415927</w:t>
            </w:r>
          </w:p>
          <w:p w:rsidR="00EE1855" w:rsidRPr="00CB47DF" w:rsidRDefault="00EE1855" w:rsidP="00EE1855">
            <w:pPr>
              <w:spacing w:before="0"/>
            </w:pPr>
            <w:r w:rsidRPr="009B106B">
              <w:rPr>
                <w:rFonts w:ascii="Consolas" w:hAnsi="Consolas"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9B106B">
        <w:rPr>
          <w:rStyle w:val="Code"/>
        </w:rPr>
        <w:t>double</w:t>
      </w:r>
      <w:r w:rsidRPr="00CB47DF">
        <w:rPr>
          <w:b/>
        </w:rPr>
        <w:t xml:space="preserve"> </w:t>
      </w:r>
      <w:r w:rsidRPr="00CB47DF">
        <w:t xml:space="preserve">и една от тип </w:t>
      </w:r>
      <w:r w:rsidRPr="009B106B">
        <w:rPr>
          <w:rStyle w:val="Code"/>
        </w:rPr>
        <w:t>float</w:t>
      </w:r>
      <w:r w:rsidRPr="00CB47DF">
        <w:t xml:space="preserve">, инициализираме ги и ги отпечатваме. Виждаме, че числото пи, декларирано от тип </w:t>
      </w:r>
      <w:r w:rsidRPr="009B106B">
        <w:rPr>
          <w:rStyle w:val="Code"/>
        </w:rPr>
        <w:t>float</w:t>
      </w:r>
      <w:r w:rsidRPr="00CB47DF">
        <w:t xml:space="preserve">, е закръглено на 7-ми знак, а от тип </w:t>
      </w:r>
      <w:r w:rsidRPr="009B106B">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9B106B">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04FD38FC" wp14:editId="017FCDE7">
                  <wp:extent cx="323850" cy="323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9B106B">
              <w:rPr>
                <w:rStyle w:val="Code"/>
                <w:b/>
              </w:rPr>
              <w:t>float</w:t>
            </w:r>
            <w:r>
              <w:t xml:space="preserve"> и </w:t>
            </w:r>
            <w:r w:rsidRPr="009B106B">
              <w:rPr>
                <w:rStyle w:val="Code"/>
                <w:b/>
              </w:rPr>
              <w:t>double</w:t>
            </w:r>
            <w:r>
              <w:t xml:space="preserve">! Например числото 0.1 се представя закръглено в типа </w:t>
            </w:r>
            <w:r w:rsidRPr="009B106B">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934A30"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w:t>
            </w:r>
          </w:p>
          <w:p w:rsidR="00934A30" w:rsidRDefault="00934A30" w:rsidP="00EE1855">
            <w:pPr>
              <w:autoSpaceDE w:val="0"/>
              <w:autoSpaceDN w:val="0"/>
              <w:adjustRightInd w:val="0"/>
              <w:spacing w:before="0"/>
              <w:jc w:val="left"/>
              <w:rPr>
                <w:rFonts w:ascii="Consolas" w:hAnsi="Consolas" w:cs="Courier New"/>
                <w:noProof/>
                <w:color w:val="000000"/>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 +</w:t>
            </w:r>
          </w:p>
          <w:p w:rsidR="00EE1855" w:rsidRPr="009B106B" w:rsidRDefault="00934A30" w:rsidP="00EE1855">
            <w:pPr>
              <w:autoSpaceDE w:val="0"/>
              <w:autoSpaceDN w:val="0"/>
              <w:adjustRightInd w:val="0"/>
              <w:spacing w:before="0"/>
              <w:jc w:val="left"/>
              <w:rPr>
                <w:rFonts w:ascii="Consolas" w:hAnsi="Consolas" w:cs="Courier New"/>
                <w:noProof/>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 = 1.0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sum equal to num</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 = (num == sum);</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934A30"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934A30" w:rsidP="00EE1855">
            <w:pPr>
              <w:autoSpaceDE w:val="0"/>
              <w:autoSpaceDN w:val="0"/>
              <w:adjustRightInd w:val="0"/>
              <w:spacing w:before="0"/>
              <w:rPr>
                <w:rFonts w:ascii="Consolas" w:hAnsi="Consolas" w:cs="Courier New"/>
                <w:color w:val="000000"/>
                <w:szCs w:val="20"/>
              </w:rPr>
            </w:pPr>
            <w:r>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n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n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s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s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equal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equal);</w:t>
            </w:r>
          </w:p>
        </w:tc>
      </w:tr>
    </w:tbl>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9B106B">
              <w:rPr>
                <w:rFonts w:ascii="Consolas" w:hAnsi="Consolas"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9B106B">
        <w:rPr>
          <w:rStyle w:val="Code"/>
        </w:rPr>
        <w:t>0.1f</w:t>
      </w:r>
      <w:r w:rsidRPr="00CB47DF">
        <w:t xml:space="preserve"> десет пъти не е равно на числото </w:t>
      </w:r>
      <w:r w:rsidRPr="009B106B">
        <w:rPr>
          <w:rStyle w:val="Code"/>
        </w:rPr>
        <w:t>1.0f</w:t>
      </w:r>
      <w:r w:rsidRPr="00CB47DF">
        <w:t xml:space="preserve">. Причината за това е, че </w:t>
      </w:r>
      <w:r>
        <w:t xml:space="preserve">числото </w:t>
      </w:r>
      <w:r w:rsidRPr="009B106B">
        <w:rPr>
          <w:rStyle w:val="Code"/>
        </w:rPr>
        <w:t>0.1f</w:t>
      </w:r>
      <w:r>
        <w:t xml:space="preserve"> е всъщност </w:t>
      </w:r>
      <w:r w:rsidRPr="00FA0B93">
        <w:t xml:space="preserve">закръглено до </w:t>
      </w:r>
      <w:r w:rsidRPr="009B106B">
        <w:rPr>
          <w:rStyle w:val="Code"/>
        </w:rPr>
        <w:t>0.099999994f</w:t>
      </w:r>
      <w:r w:rsidRPr="00FA0B93">
        <w:t xml:space="preserve"> при записването му в тип </w:t>
      </w:r>
      <w:r w:rsidRPr="009B106B">
        <w:rPr>
          <w:rStyle w:val="Code"/>
        </w:rPr>
        <w:t>float</w:t>
      </w:r>
      <w:r w:rsidRPr="00FA0B93">
        <w:t xml:space="preserve">. Знакът </w:t>
      </w:r>
      <w:r w:rsidRPr="009B106B">
        <w:rPr>
          <w:rStyle w:val="Code"/>
        </w:rPr>
        <w:t>f</w:t>
      </w:r>
      <w:r w:rsidRPr="00FA0B93">
        <w:t xml:space="preserve">, както вече обяснихме, </w:t>
      </w:r>
      <w:r>
        <w:t xml:space="preserve">задава стойност (литерал) от тип </w:t>
      </w:r>
      <w:r w:rsidRPr="009B106B">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7" w:name="_Булев_тип"/>
      <w:bookmarkStart w:id="228" w:name="_Toc385806220"/>
      <w:bookmarkEnd w:id="227"/>
      <w:r w:rsidRPr="00CB47DF">
        <w:t>Булев тип</w:t>
      </w:r>
      <w:bookmarkEnd w:id="228"/>
    </w:p>
    <w:p w:rsidR="00EE1855" w:rsidRPr="00CB47DF" w:rsidRDefault="00EE1855" w:rsidP="00EE1855">
      <w:r w:rsidRPr="00CB47DF">
        <w:t xml:space="preserve">Булевия тип се декларира с ключовата дума </w:t>
      </w:r>
      <w:r w:rsidRPr="009B106B">
        <w:rPr>
          <w:rStyle w:val="Code"/>
        </w:rPr>
        <w:t>boolean</w:t>
      </w:r>
      <w:r w:rsidRPr="00CB47DF">
        <w:t xml:space="preserve">. Има две стойности, които може да приема – </w:t>
      </w:r>
      <w:r w:rsidRPr="009B106B">
        <w:rPr>
          <w:rStyle w:val="Code"/>
        </w:rPr>
        <w:t>true</w:t>
      </w:r>
      <w:r w:rsidRPr="00CB47DF">
        <w:t xml:space="preserve"> и </w:t>
      </w:r>
      <w:r w:rsidRPr="009B106B">
        <w:rPr>
          <w:rStyle w:val="Code"/>
        </w:rPr>
        <w:t>false</w:t>
      </w:r>
      <w:r w:rsidRPr="00CB47DF">
        <w:t xml:space="preserve">. Стойността по подразбиране е </w:t>
      </w:r>
      <w:r w:rsidRPr="009B106B">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2;</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Which one is greater?</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greaterAB = (a &gt; b);</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it equal to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A1 = (a == 1);</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reaterAB)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g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l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greaterAB = "</w:t>
            </w:r>
            <w:r w:rsidRPr="009B106B">
              <w:rPr>
                <w:rFonts w:ascii="Consolas" w:hAnsi="Consolas" w:cs="Courier New"/>
                <w:noProof/>
                <w:color w:val="000000"/>
                <w:szCs w:val="20"/>
              </w:rPr>
              <w:t xml:space="preserve"> + greaterAB);</w:t>
            </w:r>
          </w:p>
          <w:p w:rsidR="00EE1855" w:rsidRPr="009B106B" w:rsidRDefault="002F11A0" w:rsidP="002F11A0">
            <w:pPr>
              <w:autoSpaceDE w:val="0"/>
              <w:autoSpaceDN w:val="0"/>
              <w:adjustRightInd w:val="0"/>
              <w:spacing w:before="0"/>
              <w:jc w:val="left"/>
              <w:rPr>
                <w:rStyle w:val="Code"/>
                <w:rFonts w:cs="Courier New"/>
                <w:b w:val="0"/>
                <w:bCs w:val="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equalA1 = "</w:t>
            </w:r>
            <w:r w:rsidRPr="009B106B">
              <w:rPr>
                <w:rFonts w:ascii="Consolas" w:hAnsi="Consolas"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 &lt;= B</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eaterAB = false</w:t>
            </w:r>
          </w:p>
          <w:p w:rsidR="00EE1855" w:rsidRPr="009B106B" w:rsidRDefault="002F11A0"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qualA1 = true</w:t>
            </w:r>
          </w:p>
        </w:tc>
      </w:tr>
    </w:tbl>
    <w:p w:rsidR="00EE1855" w:rsidRPr="00CB47DF" w:rsidRDefault="00EE1855" w:rsidP="00EE1855">
      <w:r w:rsidRPr="00CB47DF">
        <w:t xml:space="preserve">В примера декларираме две променливи от тип </w:t>
      </w:r>
      <w:r w:rsidRPr="009B106B">
        <w:rPr>
          <w:rStyle w:val="Code"/>
        </w:rPr>
        <w:t>int</w:t>
      </w:r>
      <w:r w:rsidRPr="00CB47DF">
        <w:t xml:space="preserve">, сравняваме ги и резултата го присвояваме на променливата от булев тип </w:t>
      </w:r>
      <w:r w:rsidRPr="009B106B">
        <w:rPr>
          <w:rStyle w:val="Code"/>
        </w:rPr>
        <w:t>greaterAB</w:t>
      </w:r>
      <w:r w:rsidRPr="00CB47DF">
        <w:t xml:space="preserve">. Аналогично за променливата </w:t>
      </w:r>
      <w:r w:rsidRPr="009B106B">
        <w:rPr>
          <w:rStyle w:val="Code"/>
        </w:rPr>
        <w:t>equalA1</w:t>
      </w:r>
      <w:r w:rsidRPr="00CB47DF">
        <w:t>. Ако променливата</w:t>
      </w:r>
      <w:r w:rsidRPr="00CB47DF">
        <w:rPr>
          <w:b/>
        </w:rPr>
        <w:t xml:space="preserve"> </w:t>
      </w:r>
      <w:r w:rsidRPr="009B106B">
        <w:rPr>
          <w:rStyle w:val="Code"/>
        </w:rPr>
        <w:t>greaterAB</w:t>
      </w:r>
      <w:r w:rsidRPr="00CB47DF">
        <w:t xml:space="preserve"> е </w:t>
      </w:r>
      <w:r w:rsidRPr="009B106B">
        <w:rPr>
          <w:rStyle w:val="Code"/>
        </w:rPr>
        <w:t>true</w:t>
      </w:r>
      <w:r w:rsidRPr="00CB47DF">
        <w:t xml:space="preserve">, на конзолата се </w:t>
      </w:r>
      <w:r>
        <w:t>от</w:t>
      </w:r>
      <w:r w:rsidRPr="00CB47DF">
        <w:t xml:space="preserve">печатва </w:t>
      </w:r>
      <w:r w:rsidRPr="009B106B">
        <w:rPr>
          <w:rStyle w:val="Code"/>
        </w:rPr>
        <w:t>А</w:t>
      </w:r>
      <w:r w:rsidRPr="00CB47DF">
        <w:rPr>
          <w:b/>
        </w:rPr>
        <w:t xml:space="preserve"> </w:t>
      </w:r>
      <w:r w:rsidRPr="009B106B">
        <w:rPr>
          <w:rStyle w:val="Code"/>
        </w:rPr>
        <w:t>&gt;</w:t>
      </w:r>
      <w:r w:rsidRPr="00CB47DF">
        <w:rPr>
          <w:b/>
        </w:rPr>
        <w:t xml:space="preserve"> </w:t>
      </w:r>
      <w:r w:rsidRPr="009B106B">
        <w:rPr>
          <w:rStyle w:val="Code"/>
        </w:rPr>
        <w:t>B</w:t>
      </w:r>
      <w:r w:rsidRPr="00CB47DF">
        <w:t xml:space="preserve">, в противен случай </w:t>
      </w:r>
      <w:r w:rsidRPr="009B106B">
        <w:rPr>
          <w:rStyle w:val="Code"/>
        </w:rPr>
        <w:t>B</w:t>
      </w:r>
      <w:r w:rsidRPr="00CB47DF">
        <w:rPr>
          <w:b/>
        </w:rPr>
        <w:t xml:space="preserve"> </w:t>
      </w:r>
      <w:r w:rsidRPr="009B106B">
        <w:rPr>
          <w:rStyle w:val="Code"/>
        </w:rPr>
        <w:t>&gt;</w:t>
      </w:r>
      <w:r w:rsidRPr="00CB47DF">
        <w:rPr>
          <w:b/>
        </w:rPr>
        <w:t xml:space="preserve"> </w:t>
      </w:r>
      <w:r w:rsidRPr="009B106B">
        <w:rPr>
          <w:rStyle w:val="Code"/>
        </w:rPr>
        <w:t>A</w:t>
      </w:r>
      <w:r w:rsidRPr="00CB47DF">
        <w:t>.</w:t>
      </w:r>
    </w:p>
    <w:p w:rsidR="00EE1855" w:rsidRPr="00CB47DF" w:rsidRDefault="00EE1855" w:rsidP="00EE1855">
      <w:pPr>
        <w:pStyle w:val="Heading3"/>
      </w:pPr>
      <w:bookmarkStart w:id="229" w:name="_Символен_тип"/>
      <w:bookmarkStart w:id="230" w:name="_Toc385806221"/>
      <w:bookmarkEnd w:id="229"/>
      <w:r w:rsidRPr="00CB47DF">
        <w:t>Символен тип</w:t>
      </w:r>
      <w:bookmarkEnd w:id="230"/>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9B106B">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9B106B">
        <w:rPr>
          <w:rStyle w:val="Code"/>
        </w:rPr>
        <w:t>char</w:t>
      </w:r>
      <w:r w:rsidRPr="00CB47DF">
        <w:t xml:space="preserve">, инициализираме я със стойност </w:t>
      </w:r>
      <w:r w:rsidRPr="009B106B">
        <w:rPr>
          <w:rStyle w:val="Code"/>
        </w:rPr>
        <w:t>'a'</w:t>
      </w:r>
      <w:r w:rsidRPr="00CB47DF">
        <w:t xml:space="preserve">, </w:t>
      </w:r>
      <w:r w:rsidRPr="009B106B">
        <w:rPr>
          <w:rStyle w:val="Code"/>
        </w:rPr>
        <w:t>'b'</w:t>
      </w:r>
      <w:r w:rsidRPr="00CB47DF">
        <w:t xml:space="preserve"> и </w:t>
      </w:r>
      <w:r w:rsidRPr="009B106B">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a' is: 97</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b' is: 98</w:t>
            </w:r>
          </w:p>
          <w:p w:rsidR="00EE1855" w:rsidRPr="00CB47DF" w:rsidRDefault="00EE1855" w:rsidP="00EE1855">
            <w:pPr>
              <w:spacing w:before="0"/>
            </w:pPr>
            <w:r w:rsidRPr="009B106B">
              <w:rPr>
                <w:rFonts w:ascii="Consolas" w:hAnsi="Consolas" w:cs="Courier New"/>
                <w:noProof/>
                <w:color w:val="000000"/>
                <w:szCs w:val="20"/>
              </w:rPr>
              <w:t>The code of 'A' is: 65</w:t>
            </w:r>
          </w:p>
        </w:tc>
      </w:tr>
    </w:tbl>
    <w:p w:rsidR="00EE1855" w:rsidRPr="00CB47DF" w:rsidRDefault="00EE1855" w:rsidP="00EE1855">
      <w:pPr>
        <w:pStyle w:val="Heading3"/>
      </w:pPr>
      <w:bookmarkStart w:id="231" w:name="_Toc385806222"/>
      <w:r w:rsidRPr="00CB47DF">
        <w:t>Символни низове (</w:t>
      </w:r>
      <w:r w:rsidRPr="00CB47DF">
        <w:rPr>
          <w:noProof/>
        </w:rPr>
        <w:t>стрингове</w:t>
      </w:r>
      <w:r w:rsidRPr="00CB47DF">
        <w:t>)</w:t>
      </w:r>
      <w:bookmarkEnd w:id="231"/>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9B106B">
        <w:rPr>
          <w:rStyle w:val="Code"/>
        </w:rPr>
        <w:t>String</w:t>
      </w:r>
      <w:r w:rsidRPr="00CB47DF">
        <w:t xml:space="preserve">. Стойността по подразбиране е </w:t>
      </w:r>
      <w:r w:rsidRPr="009B106B">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sidRPr="009B106B">
        <w:rPr>
          <w:rStyle w:val="Code"/>
        </w:rPr>
        <w:t>"</w:t>
      </w:r>
      <w:r w:rsidRPr="009B106B">
        <w:rPr>
          <w:rStyle w:val="Code"/>
        </w:rPr>
        <w:t>Символни низове</w:t>
      </w:r>
      <w:r w:rsidR="007C20CD" w:rsidRPr="009B106B">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934A30">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full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934A30">
              <w:rPr>
                <w:rFonts w:ascii="Consolas" w:hAnsi="Consolas" w:cs="Courier New"/>
                <w:noProof/>
                <w:color w:val="000000"/>
                <w:szCs w:val="20"/>
                <w:lang w:val="en-US"/>
              </w:rPr>
              <w:t xml:space="preserve"> </w:t>
            </w:r>
            <w:r w:rsidRPr="009B106B">
              <w:rPr>
                <w:rFonts w:ascii="Consolas" w:hAnsi="Consolas" w:cs="Courier New"/>
                <w:noProof/>
                <w:color w:val="000000"/>
                <w:szCs w:val="20"/>
              </w:rPr>
              <w:t xml:space="preserve">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Hello, Ivan!</w:t>
            </w:r>
          </w:p>
          <w:p w:rsidR="00EE1855" w:rsidRPr="009B106B" w:rsidRDefault="00EE1855" w:rsidP="00EE1855">
            <w:pPr>
              <w:spacing w:before="0"/>
              <w:rPr>
                <w:rStyle w:val="Code"/>
              </w:rPr>
            </w:pPr>
            <w:r w:rsidRPr="009B106B">
              <w:rPr>
                <w:rFonts w:ascii="Consolas" w:hAnsi="Consolas" w:cs="Courier New"/>
                <w:noProof/>
                <w:color w:val="000000"/>
                <w:szCs w:val="20"/>
              </w:rPr>
              <w:t>Your full name is Ivan Ivanov.</w:t>
            </w:r>
          </w:p>
        </w:tc>
      </w:tr>
    </w:tbl>
    <w:p w:rsidR="00EE1855" w:rsidRPr="00CB47DF" w:rsidRDefault="00EE1855" w:rsidP="00EE1855">
      <w:pPr>
        <w:pStyle w:val="Heading3"/>
      </w:pPr>
      <w:bookmarkStart w:id="232" w:name="_Обектен_тип"/>
      <w:bookmarkStart w:id="233" w:name="_Toc385806223"/>
      <w:bookmarkEnd w:id="232"/>
      <w:r w:rsidRPr="00CB47DF">
        <w:t>Обектен тип</w:t>
      </w:r>
      <w:bookmarkEnd w:id="233"/>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9B106B">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container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ect container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w:t>
            </w:r>
          </w:p>
          <w:p w:rsidR="00EE1855" w:rsidRPr="009B106B" w:rsidRDefault="00EE1855" w:rsidP="00EE1855">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2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value of container is: 5</w:t>
            </w:r>
          </w:p>
          <w:p w:rsidR="00EE1855" w:rsidRPr="009B106B" w:rsidRDefault="00EE1855" w:rsidP="00EE1855">
            <w:pPr>
              <w:spacing w:before="0"/>
              <w:rPr>
                <w:rStyle w:val="Code"/>
              </w:rPr>
            </w:pPr>
            <w:r w:rsidRPr="009B106B">
              <w:rPr>
                <w:rFonts w:ascii="Consolas" w:hAnsi="Consolas" w:cs="Courier New"/>
                <w:noProof/>
                <w:color w:val="000000"/>
                <w:szCs w:val="20"/>
              </w:rPr>
              <w:t>The value of container2 is: Five.</w:t>
            </w:r>
          </w:p>
        </w:tc>
      </w:tr>
    </w:tbl>
    <w:p w:rsidR="00EE1855" w:rsidRDefault="00EE1855" w:rsidP="00EE1855">
      <w:pPr>
        <w:pStyle w:val="Heading2"/>
      </w:pPr>
      <w:bookmarkStart w:id="234" w:name="_Toc385806224"/>
      <w:bookmarkStart w:id="235" w:name="_Toc385854272"/>
      <w:bookmarkStart w:id="236" w:name="_Toc385892330"/>
      <w:r w:rsidRPr="00CB47DF">
        <w:t>Променливи</w:t>
      </w:r>
      <w:bookmarkEnd w:id="234"/>
      <w:bookmarkEnd w:id="235"/>
      <w:bookmarkEnd w:id="236"/>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7" w:name="_Toc385806225"/>
      <w:r w:rsidRPr="00CB47DF">
        <w:t>Характеристики на променливите</w:t>
      </w:r>
      <w:bookmarkEnd w:id="237"/>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9B106B">
        <w:rPr>
          <w:rStyle w:val="Code"/>
        </w:rPr>
        <w:t>a</w:t>
      </w:r>
      <w:r w:rsidRPr="004F277A">
        <w:t>-</w:t>
      </w:r>
      <w:r w:rsidRPr="009B106B">
        <w:rPr>
          <w:rStyle w:val="Code"/>
        </w:rPr>
        <w:t>z</w:t>
      </w:r>
      <w:r w:rsidRPr="004F277A">
        <w:t xml:space="preserve">, </w:t>
      </w:r>
      <w:r w:rsidRPr="009B106B">
        <w:rPr>
          <w:rStyle w:val="Code"/>
        </w:rPr>
        <w:t>A</w:t>
      </w:r>
      <w:r w:rsidRPr="004F277A">
        <w:t>-</w:t>
      </w:r>
      <w:r w:rsidRPr="009B106B">
        <w:rPr>
          <w:rStyle w:val="Code"/>
        </w:rPr>
        <w:t>Z</w:t>
      </w:r>
      <w:r w:rsidRPr="004F277A">
        <w:t xml:space="preserve">, цифрите </w:t>
      </w:r>
      <w:r w:rsidRPr="009B106B">
        <w:rPr>
          <w:rStyle w:val="Code"/>
        </w:rPr>
        <w:t>0</w:t>
      </w:r>
      <w:r w:rsidRPr="004F277A">
        <w:t>-</w:t>
      </w:r>
      <w:r w:rsidRPr="009B106B">
        <w:rPr>
          <w:rStyle w:val="Code"/>
        </w:rPr>
        <w:t>9</w:t>
      </w:r>
      <w:r w:rsidRPr="004F277A">
        <w:t xml:space="preserve">, както и символите </w:t>
      </w:r>
      <w:r w:rsidRPr="009B106B">
        <w:rPr>
          <w:rStyle w:val="Code"/>
        </w:rPr>
        <w:t>$</w:t>
      </w:r>
      <w:r w:rsidRPr="004F277A">
        <w:t xml:space="preserve"> и </w:t>
      </w:r>
      <w:r w:rsidRPr="009B106B">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abstract</w:t>
            </w:r>
          </w:p>
        </w:tc>
        <w:tc>
          <w:tcPr>
            <w:tcW w:w="1614" w:type="dxa"/>
            <w:vAlign w:val="center"/>
          </w:tcPr>
          <w:p w:rsidR="00EE1855" w:rsidRPr="009B106B" w:rsidRDefault="00EE1855" w:rsidP="00EE1855">
            <w:pPr>
              <w:spacing w:before="40" w:after="40"/>
              <w:jc w:val="left"/>
              <w:rPr>
                <w:rStyle w:val="Code"/>
              </w:rPr>
            </w:pPr>
            <w:r w:rsidRPr="009B106B">
              <w:rPr>
                <w:rStyle w:val="Code"/>
              </w:rPr>
              <w:t>default</w:t>
            </w:r>
          </w:p>
        </w:tc>
        <w:tc>
          <w:tcPr>
            <w:tcW w:w="1767" w:type="dxa"/>
            <w:vAlign w:val="center"/>
          </w:tcPr>
          <w:p w:rsidR="00EE1855" w:rsidRPr="009B106B" w:rsidRDefault="00EE1855" w:rsidP="00EE1855">
            <w:pPr>
              <w:spacing w:before="40" w:after="40"/>
              <w:jc w:val="left"/>
              <w:rPr>
                <w:rStyle w:val="Code"/>
              </w:rPr>
            </w:pPr>
            <w:r w:rsidRPr="009B106B">
              <w:rPr>
                <w:rStyle w:val="Code"/>
              </w:rPr>
              <w:t>if</w:t>
            </w:r>
          </w:p>
        </w:tc>
        <w:tc>
          <w:tcPr>
            <w:tcW w:w="1657" w:type="dxa"/>
            <w:vAlign w:val="center"/>
          </w:tcPr>
          <w:p w:rsidR="00EE1855" w:rsidRPr="009B106B" w:rsidRDefault="00EE1855" w:rsidP="00EE1855">
            <w:pPr>
              <w:spacing w:before="40" w:after="40"/>
              <w:jc w:val="left"/>
              <w:rPr>
                <w:rStyle w:val="Code"/>
              </w:rPr>
            </w:pPr>
            <w:r w:rsidRPr="009B106B">
              <w:rPr>
                <w:rStyle w:val="Code"/>
              </w:rPr>
              <w:t>private</w:t>
            </w:r>
          </w:p>
        </w:tc>
        <w:tc>
          <w:tcPr>
            <w:tcW w:w="1307" w:type="dxa"/>
            <w:vAlign w:val="center"/>
          </w:tcPr>
          <w:p w:rsidR="00EE1855" w:rsidRPr="009B106B" w:rsidRDefault="00EE1855" w:rsidP="00EE1855">
            <w:pPr>
              <w:spacing w:before="40" w:after="40"/>
              <w:jc w:val="left"/>
              <w:rPr>
                <w:rStyle w:val="Code"/>
              </w:rPr>
            </w:pPr>
            <w:r w:rsidRPr="009B106B">
              <w:rPr>
                <w:rStyle w:val="Code"/>
              </w:rPr>
              <w:t>this</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oolean</w:t>
            </w:r>
          </w:p>
        </w:tc>
        <w:tc>
          <w:tcPr>
            <w:tcW w:w="1614" w:type="dxa"/>
            <w:vAlign w:val="center"/>
          </w:tcPr>
          <w:p w:rsidR="00EE1855" w:rsidRPr="009B106B" w:rsidRDefault="00EE1855" w:rsidP="00EE1855">
            <w:pPr>
              <w:spacing w:before="40" w:after="40"/>
              <w:jc w:val="left"/>
              <w:rPr>
                <w:rStyle w:val="Code"/>
              </w:rPr>
            </w:pPr>
            <w:r w:rsidRPr="009B106B">
              <w:rPr>
                <w:rStyle w:val="Code"/>
              </w:rPr>
              <w:t>do</w:t>
            </w:r>
          </w:p>
        </w:tc>
        <w:tc>
          <w:tcPr>
            <w:tcW w:w="1767" w:type="dxa"/>
            <w:vAlign w:val="center"/>
          </w:tcPr>
          <w:p w:rsidR="00EE1855" w:rsidRPr="009B106B" w:rsidRDefault="00EE1855" w:rsidP="00EE1855">
            <w:pPr>
              <w:spacing w:before="40" w:after="40"/>
              <w:jc w:val="left"/>
              <w:rPr>
                <w:rStyle w:val="Code"/>
              </w:rPr>
            </w:pPr>
            <w:r w:rsidRPr="009B106B">
              <w:rPr>
                <w:rStyle w:val="Code"/>
              </w:rPr>
              <w:t>implements</w:t>
            </w:r>
          </w:p>
        </w:tc>
        <w:tc>
          <w:tcPr>
            <w:tcW w:w="1657" w:type="dxa"/>
            <w:vAlign w:val="center"/>
          </w:tcPr>
          <w:p w:rsidR="00EE1855" w:rsidRPr="009B106B" w:rsidRDefault="00EE1855" w:rsidP="00EE1855">
            <w:pPr>
              <w:spacing w:before="40" w:after="40"/>
              <w:jc w:val="left"/>
              <w:rPr>
                <w:rStyle w:val="Code"/>
              </w:rPr>
            </w:pPr>
            <w:r w:rsidRPr="009B106B">
              <w:rPr>
                <w:rStyle w:val="Code"/>
              </w:rPr>
              <w:t>protected</w:t>
            </w:r>
          </w:p>
        </w:tc>
        <w:tc>
          <w:tcPr>
            <w:tcW w:w="1307" w:type="dxa"/>
            <w:vAlign w:val="center"/>
          </w:tcPr>
          <w:p w:rsidR="00EE1855" w:rsidRPr="009B106B" w:rsidRDefault="00EE1855" w:rsidP="00EE1855">
            <w:pPr>
              <w:spacing w:before="40" w:after="40"/>
              <w:jc w:val="left"/>
              <w:rPr>
                <w:rStyle w:val="Code"/>
              </w:rPr>
            </w:pPr>
            <w:r w:rsidRPr="009B106B">
              <w:rPr>
                <w:rStyle w:val="Code"/>
              </w:rPr>
              <w:t>throw</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reak</w:t>
            </w:r>
          </w:p>
        </w:tc>
        <w:tc>
          <w:tcPr>
            <w:tcW w:w="1614" w:type="dxa"/>
            <w:vAlign w:val="center"/>
          </w:tcPr>
          <w:p w:rsidR="00EE1855" w:rsidRPr="009B106B" w:rsidRDefault="00EE1855" w:rsidP="00EE1855">
            <w:pPr>
              <w:spacing w:before="40" w:after="40"/>
              <w:jc w:val="left"/>
              <w:rPr>
                <w:rStyle w:val="Code"/>
              </w:rPr>
            </w:pPr>
            <w:r w:rsidRPr="009B106B">
              <w:rPr>
                <w:rStyle w:val="Code"/>
              </w:rPr>
              <w:t>double</w:t>
            </w:r>
          </w:p>
        </w:tc>
        <w:tc>
          <w:tcPr>
            <w:tcW w:w="1767" w:type="dxa"/>
            <w:vAlign w:val="center"/>
          </w:tcPr>
          <w:p w:rsidR="00EE1855" w:rsidRPr="009B106B" w:rsidRDefault="00EE1855" w:rsidP="00EE1855">
            <w:pPr>
              <w:spacing w:before="40" w:after="40"/>
              <w:jc w:val="left"/>
              <w:rPr>
                <w:rStyle w:val="Code"/>
              </w:rPr>
            </w:pPr>
            <w:r w:rsidRPr="009B106B">
              <w:rPr>
                <w:rStyle w:val="Code"/>
              </w:rPr>
              <w:t>import</w:t>
            </w:r>
          </w:p>
        </w:tc>
        <w:tc>
          <w:tcPr>
            <w:tcW w:w="1657" w:type="dxa"/>
            <w:vAlign w:val="center"/>
          </w:tcPr>
          <w:p w:rsidR="00EE1855" w:rsidRPr="009B106B" w:rsidRDefault="00EE1855" w:rsidP="00EE1855">
            <w:pPr>
              <w:spacing w:before="40" w:after="40"/>
              <w:jc w:val="left"/>
              <w:rPr>
                <w:rStyle w:val="Code"/>
              </w:rPr>
            </w:pPr>
            <w:r w:rsidRPr="009B106B">
              <w:rPr>
                <w:rStyle w:val="Code"/>
              </w:rPr>
              <w:t>public</w:t>
            </w:r>
          </w:p>
        </w:tc>
        <w:tc>
          <w:tcPr>
            <w:tcW w:w="1307" w:type="dxa"/>
            <w:vAlign w:val="center"/>
          </w:tcPr>
          <w:p w:rsidR="00EE1855" w:rsidRPr="009B106B" w:rsidRDefault="00EE1855" w:rsidP="00EE1855">
            <w:pPr>
              <w:spacing w:before="40" w:after="40"/>
              <w:jc w:val="left"/>
              <w:rPr>
                <w:rStyle w:val="Code"/>
              </w:rPr>
            </w:pPr>
            <w:r w:rsidRPr="009B106B">
              <w:rPr>
                <w:rStyle w:val="Code"/>
              </w:rPr>
              <w:t>throws</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byte</w:t>
            </w:r>
          </w:p>
        </w:tc>
        <w:tc>
          <w:tcPr>
            <w:tcW w:w="1614" w:type="dxa"/>
            <w:vAlign w:val="center"/>
          </w:tcPr>
          <w:p w:rsidR="00EE1855" w:rsidRPr="009B106B" w:rsidRDefault="00EE1855" w:rsidP="00EE1855">
            <w:pPr>
              <w:spacing w:before="40" w:after="40"/>
              <w:jc w:val="left"/>
              <w:rPr>
                <w:rStyle w:val="Code"/>
              </w:rPr>
            </w:pPr>
            <w:r w:rsidRPr="009B106B">
              <w:rPr>
                <w:rStyle w:val="Code"/>
              </w:rPr>
              <w:t>else</w:t>
            </w:r>
          </w:p>
        </w:tc>
        <w:tc>
          <w:tcPr>
            <w:tcW w:w="1767" w:type="dxa"/>
            <w:vAlign w:val="center"/>
          </w:tcPr>
          <w:p w:rsidR="00EE1855" w:rsidRPr="009B106B" w:rsidRDefault="00EE1855" w:rsidP="00EE1855">
            <w:pPr>
              <w:spacing w:before="40" w:after="40"/>
              <w:jc w:val="left"/>
              <w:rPr>
                <w:rStyle w:val="Code"/>
              </w:rPr>
            </w:pPr>
            <w:r w:rsidRPr="009B106B">
              <w:rPr>
                <w:rStyle w:val="Code"/>
              </w:rPr>
              <w:t>instanceof</w:t>
            </w:r>
          </w:p>
        </w:tc>
        <w:tc>
          <w:tcPr>
            <w:tcW w:w="1657" w:type="dxa"/>
            <w:vAlign w:val="center"/>
          </w:tcPr>
          <w:p w:rsidR="00EE1855" w:rsidRPr="009B106B" w:rsidRDefault="00EE1855" w:rsidP="00EE1855">
            <w:pPr>
              <w:spacing w:before="40" w:after="40"/>
              <w:jc w:val="left"/>
              <w:rPr>
                <w:rStyle w:val="Code"/>
              </w:rPr>
            </w:pPr>
            <w:r w:rsidRPr="009B106B">
              <w:rPr>
                <w:rStyle w:val="Code"/>
              </w:rPr>
              <w:t>return</w:t>
            </w:r>
          </w:p>
        </w:tc>
        <w:tc>
          <w:tcPr>
            <w:tcW w:w="1307" w:type="dxa"/>
            <w:vAlign w:val="center"/>
          </w:tcPr>
          <w:p w:rsidR="00EE1855" w:rsidRPr="009B106B" w:rsidRDefault="00EE1855" w:rsidP="00EE1855">
            <w:pPr>
              <w:spacing w:before="40" w:after="40"/>
              <w:jc w:val="left"/>
              <w:rPr>
                <w:rStyle w:val="Code"/>
              </w:rPr>
            </w:pPr>
            <w:r w:rsidRPr="009B106B">
              <w:rPr>
                <w:rStyle w:val="Code"/>
              </w:rPr>
              <w:t>transient</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case</w:t>
            </w:r>
          </w:p>
        </w:tc>
        <w:tc>
          <w:tcPr>
            <w:tcW w:w="1614" w:type="dxa"/>
            <w:vAlign w:val="center"/>
          </w:tcPr>
          <w:p w:rsidR="00EE1855" w:rsidRPr="009B106B" w:rsidRDefault="00EE1855" w:rsidP="00EE1855">
            <w:pPr>
              <w:spacing w:before="40" w:after="40"/>
              <w:jc w:val="left"/>
              <w:rPr>
                <w:rStyle w:val="Code"/>
              </w:rPr>
            </w:pPr>
            <w:r w:rsidRPr="009B106B">
              <w:rPr>
                <w:rStyle w:val="Code"/>
              </w:rPr>
              <w:t>enum</w:t>
            </w:r>
          </w:p>
        </w:tc>
        <w:tc>
          <w:tcPr>
            <w:tcW w:w="1767" w:type="dxa"/>
            <w:vAlign w:val="center"/>
          </w:tcPr>
          <w:p w:rsidR="00EE1855" w:rsidRPr="009B106B" w:rsidRDefault="00EE1855" w:rsidP="00EE1855">
            <w:pPr>
              <w:spacing w:before="40" w:after="40"/>
              <w:jc w:val="left"/>
              <w:rPr>
                <w:rStyle w:val="Code"/>
              </w:rPr>
            </w:pPr>
            <w:r w:rsidRPr="009B106B">
              <w:rPr>
                <w:rStyle w:val="Code"/>
              </w:rPr>
              <w:t>int</w:t>
            </w:r>
          </w:p>
        </w:tc>
        <w:tc>
          <w:tcPr>
            <w:tcW w:w="1657" w:type="dxa"/>
            <w:vAlign w:val="center"/>
          </w:tcPr>
          <w:p w:rsidR="00EE1855" w:rsidRPr="009B106B" w:rsidRDefault="00EE1855" w:rsidP="00EE1855">
            <w:pPr>
              <w:spacing w:before="40" w:after="40"/>
              <w:jc w:val="left"/>
              <w:rPr>
                <w:rStyle w:val="Code"/>
              </w:rPr>
            </w:pPr>
            <w:r w:rsidRPr="009B106B">
              <w:rPr>
                <w:rStyle w:val="Code"/>
              </w:rPr>
              <w:t>short</w:t>
            </w:r>
          </w:p>
        </w:tc>
        <w:tc>
          <w:tcPr>
            <w:tcW w:w="1307" w:type="dxa"/>
            <w:vAlign w:val="center"/>
          </w:tcPr>
          <w:p w:rsidR="00EE1855" w:rsidRPr="009B106B" w:rsidRDefault="00EE1855" w:rsidP="00EE1855">
            <w:pPr>
              <w:spacing w:before="40" w:after="40"/>
              <w:jc w:val="left"/>
              <w:rPr>
                <w:rStyle w:val="Code"/>
              </w:rPr>
            </w:pPr>
            <w:r w:rsidRPr="009B106B">
              <w:rPr>
                <w:rStyle w:val="Code"/>
              </w:rPr>
              <w:t>try</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atch</w:t>
            </w:r>
          </w:p>
        </w:tc>
        <w:tc>
          <w:tcPr>
            <w:tcW w:w="1614" w:type="dxa"/>
            <w:vAlign w:val="center"/>
          </w:tcPr>
          <w:p w:rsidR="00EE1855" w:rsidRPr="009B106B" w:rsidRDefault="00EE1855" w:rsidP="00EE1855">
            <w:pPr>
              <w:spacing w:before="40" w:after="40"/>
              <w:jc w:val="left"/>
              <w:rPr>
                <w:rStyle w:val="Code"/>
              </w:rPr>
            </w:pPr>
            <w:r w:rsidRPr="009B106B">
              <w:rPr>
                <w:rStyle w:val="Code"/>
              </w:rPr>
              <w:t>extends</w:t>
            </w:r>
          </w:p>
        </w:tc>
        <w:tc>
          <w:tcPr>
            <w:tcW w:w="1767" w:type="dxa"/>
            <w:vAlign w:val="center"/>
          </w:tcPr>
          <w:p w:rsidR="00EE1855" w:rsidRPr="009B106B" w:rsidRDefault="00EE1855" w:rsidP="00EE1855">
            <w:pPr>
              <w:spacing w:before="40" w:after="40"/>
              <w:jc w:val="left"/>
              <w:rPr>
                <w:rStyle w:val="Code"/>
              </w:rPr>
            </w:pPr>
            <w:r w:rsidRPr="009B106B">
              <w:rPr>
                <w:rStyle w:val="Code"/>
              </w:rPr>
              <w:t>interface</w:t>
            </w:r>
          </w:p>
        </w:tc>
        <w:tc>
          <w:tcPr>
            <w:tcW w:w="1657" w:type="dxa"/>
            <w:vAlign w:val="center"/>
          </w:tcPr>
          <w:p w:rsidR="00EE1855" w:rsidRPr="009B106B" w:rsidRDefault="00EE1855" w:rsidP="00EE1855">
            <w:pPr>
              <w:spacing w:before="40" w:after="40"/>
              <w:jc w:val="left"/>
              <w:rPr>
                <w:rStyle w:val="Code"/>
              </w:rPr>
            </w:pPr>
            <w:r w:rsidRPr="009B106B">
              <w:rPr>
                <w:rStyle w:val="Code"/>
              </w:rPr>
              <w:t>static</w:t>
            </w:r>
          </w:p>
        </w:tc>
        <w:tc>
          <w:tcPr>
            <w:tcW w:w="1307" w:type="dxa"/>
            <w:vAlign w:val="center"/>
          </w:tcPr>
          <w:p w:rsidR="00EE1855" w:rsidRPr="009B106B" w:rsidRDefault="00EE1855" w:rsidP="00EE1855">
            <w:pPr>
              <w:spacing w:before="40" w:after="40"/>
              <w:jc w:val="left"/>
              <w:rPr>
                <w:rStyle w:val="Code"/>
              </w:rPr>
            </w:pPr>
            <w:r w:rsidRPr="009B106B">
              <w:rPr>
                <w:rStyle w:val="Code"/>
              </w:rPr>
              <w:t>void</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har</w:t>
            </w:r>
          </w:p>
        </w:tc>
        <w:tc>
          <w:tcPr>
            <w:tcW w:w="1614" w:type="dxa"/>
            <w:vAlign w:val="center"/>
          </w:tcPr>
          <w:p w:rsidR="00EE1855" w:rsidRPr="009B106B" w:rsidRDefault="00EE1855" w:rsidP="00EE1855">
            <w:pPr>
              <w:spacing w:before="40" w:after="40"/>
              <w:jc w:val="left"/>
              <w:rPr>
                <w:rStyle w:val="Code"/>
              </w:rPr>
            </w:pPr>
            <w:r w:rsidRPr="009B106B">
              <w:rPr>
                <w:rStyle w:val="Code"/>
              </w:rPr>
              <w:t>final</w:t>
            </w:r>
          </w:p>
        </w:tc>
        <w:tc>
          <w:tcPr>
            <w:tcW w:w="1767" w:type="dxa"/>
            <w:vAlign w:val="center"/>
          </w:tcPr>
          <w:p w:rsidR="00EE1855" w:rsidRPr="009B106B" w:rsidRDefault="00EE1855" w:rsidP="00EE1855">
            <w:pPr>
              <w:spacing w:before="40" w:after="40"/>
              <w:jc w:val="left"/>
              <w:rPr>
                <w:rStyle w:val="Code"/>
              </w:rPr>
            </w:pPr>
            <w:r w:rsidRPr="009B106B">
              <w:rPr>
                <w:rStyle w:val="Code"/>
              </w:rPr>
              <w:t>long</w:t>
            </w:r>
          </w:p>
        </w:tc>
        <w:tc>
          <w:tcPr>
            <w:tcW w:w="1657" w:type="dxa"/>
            <w:vAlign w:val="center"/>
          </w:tcPr>
          <w:p w:rsidR="00EE1855" w:rsidRPr="009B106B" w:rsidRDefault="00EE1855" w:rsidP="00EE1855">
            <w:pPr>
              <w:spacing w:before="40" w:after="40"/>
              <w:jc w:val="left"/>
              <w:rPr>
                <w:rStyle w:val="Code"/>
              </w:rPr>
            </w:pPr>
            <w:r w:rsidRPr="009B106B">
              <w:rPr>
                <w:rStyle w:val="Code"/>
              </w:rPr>
              <w:t>strictfp</w:t>
            </w:r>
          </w:p>
        </w:tc>
        <w:tc>
          <w:tcPr>
            <w:tcW w:w="1307" w:type="dxa"/>
            <w:vAlign w:val="center"/>
          </w:tcPr>
          <w:p w:rsidR="00EE1855" w:rsidRPr="009B106B" w:rsidRDefault="00EE1855" w:rsidP="00EE1855">
            <w:pPr>
              <w:spacing w:before="40" w:after="40"/>
              <w:jc w:val="left"/>
              <w:rPr>
                <w:rStyle w:val="Code"/>
              </w:rPr>
            </w:pPr>
            <w:r w:rsidRPr="009B106B">
              <w:rPr>
                <w:rStyle w:val="Code"/>
              </w:rPr>
              <w:t>validat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lass</w:t>
            </w:r>
          </w:p>
        </w:tc>
        <w:tc>
          <w:tcPr>
            <w:tcW w:w="1614" w:type="dxa"/>
            <w:vAlign w:val="center"/>
          </w:tcPr>
          <w:p w:rsidR="00EE1855" w:rsidRPr="009B106B" w:rsidRDefault="00EE1855" w:rsidP="00EE1855">
            <w:pPr>
              <w:spacing w:before="40" w:after="40"/>
              <w:jc w:val="left"/>
              <w:rPr>
                <w:rStyle w:val="Code"/>
              </w:rPr>
            </w:pPr>
            <w:r w:rsidRPr="009B106B">
              <w:rPr>
                <w:rStyle w:val="Code"/>
              </w:rPr>
              <w:t>finally</w:t>
            </w:r>
          </w:p>
        </w:tc>
        <w:tc>
          <w:tcPr>
            <w:tcW w:w="1767" w:type="dxa"/>
            <w:vAlign w:val="center"/>
          </w:tcPr>
          <w:p w:rsidR="00EE1855" w:rsidRPr="009B106B" w:rsidRDefault="00EE1855" w:rsidP="00EE1855">
            <w:pPr>
              <w:spacing w:before="40" w:after="40"/>
              <w:jc w:val="left"/>
              <w:rPr>
                <w:rStyle w:val="Code"/>
              </w:rPr>
            </w:pPr>
            <w:r w:rsidRPr="009B106B">
              <w:rPr>
                <w:rStyle w:val="Code"/>
              </w:rPr>
              <w:t>native</w:t>
            </w:r>
          </w:p>
        </w:tc>
        <w:tc>
          <w:tcPr>
            <w:tcW w:w="1657" w:type="dxa"/>
            <w:vAlign w:val="center"/>
          </w:tcPr>
          <w:p w:rsidR="00EE1855" w:rsidRPr="009B106B" w:rsidRDefault="00EE1855" w:rsidP="00EE1855">
            <w:pPr>
              <w:spacing w:before="40" w:after="40"/>
              <w:jc w:val="left"/>
              <w:rPr>
                <w:rStyle w:val="Code"/>
              </w:rPr>
            </w:pPr>
            <w:r w:rsidRPr="009B106B">
              <w:rPr>
                <w:rStyle w:val="Code"/>
              </w:rPr>
              <w:t>super</w:t>
            </w:r>
          </w:p>
        </w:tc>
        <w:tc>
          <w:tcPr>
            <w:tcW w:w="1307" w:type="dxa"/>
            <w:vAlign w:val="center"/>
          </w:tcPr>
          <w:p w:rsidR="00EE1855" w:rsidRPr="009B106B" w:rsidRDefault="00EE1855" w:rsidP="00EE1855">
            <w:pPr>
              <w:spacing w:before="40" w:after="40"/>
              <w:jc w:val="left"/>
              <w:rPr>
                <w:rStyle w:val="Code"/>
              </w:rPr>
            </w:pPr>
            <w:r w:rsidRPr="009B106B">
              <w:rPr>
                <w:rStyle w:val="Code"/>
              </w:rPr>
              <w:t>whil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st</w:t>
            </w:r>
          </w:p>
        </w:tc>
        <w:tc>
          <w:tcPr>
            <w:tcW w:w="1614" w:type="dxa"/>
            <w:vAlign w:val="center"/>
          </w:tcPr>
          <w:p w:rsidR="00EE1855" w:rsidRPr="009B106B" w:rsidRDefault="00EE1855" w:rsidP="00EE1855">
            <w:pPr>
              <w:spacing w:before="40" w:after="40"/>
              <w:jc w:val="left"/>
              <w:rPr>
                <w:rStyle w:val="Code"/>
              </w:rPr>
            </w:pPr>
            <w:r w:rsidRPr="009B106B">
              <w:rPr>
                <w:rStyle w:val="Code"/>
              </w:rPr>
              <w:t>float</w:t>
            </w:r>
          </w:p>
        </w:tc>
        <w:tc>
          <w:tcPr>
            <w:tcW w:w="1767" w:type="dxa"/>
            <w:vAlign w:val="center"/>
          </w:tcPr>
          <w:p w:rsidR="00EE1855" w:rsidRPr="009B106B" w:rsidRDefault="00EE1855" w:rsidP="00EE1855">
            <w:pPr>
              <w:spacing w:before="40" w:after="40"/>
              <w:jc w:val="left"/>
              <w:rPr>
                <w:rStyle w:val="Code"/>
              </w:rPr>
            </w:pPr>
            <w:r w:rsidRPr="009B106B">
              <w:rPr>
                <w:rStyle w:val="Code"/>
              </w:rPr>
              <w:t>new</w:t>
            </w:r>
          </w:p>
        </w:tc>
        <w:tc>
          <w:tcPr>
            <w:tcW w:w="1657" w:type="dxa"/>
            <w:vAlign w:val="center"/>
          </w:tcPr>
          <w:p w:rsidR="00EE1855" w:rsidRPr="009B106B" w:rsidRDefault="00EE1855" w:rsidP="00EE1855">
            <w:pPr>
              <w:spacing w:before="40" w:after="40"/>
              <w:jc w:val="left"/>
              <w:rPr>
                <w:rStyle w:val="Code"/>
              </w:rPr>
            </w:pPr>
            <w:r w:rsidRPr="009B106B">
              <w:rPr>
                <w:rStyle w:val="Code"/>
              </w:rPr>
              <w:t>switch</w:t>
            </w:r>
          </w:p>
        </w:tc>
        <w:tc>
          <w:tcPr>
            <w:tcW w:w="1307" w:type="dxa"/>
            <w:vAlign w:val="center"/>
          </w:tcPr>
          <w:p w:rsidR="00EE1855" w:rsidRPr="009B106B"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tinue</w:t>
            </w:r>
          </w:p>
        </w:tc>
        <w:tc>
          <w:tcPr>
            <w:tcW w:w="1614" w:type="dxa"/>
            <w:vAlign w:val="center"/>
          </w:tcPr>
          <w:p w:rsidR="00EE1855" w:rsidRPr="009B106B" w:rsidRDefault="00EE1855" w:rsidP="00EE1855">
            <w:pPr>
              <w:spacing w:before="40" w:after="40"/>
              <w:jc w:val="left"/>
              <w:rPr>
                <w:rStyle w:val="Code"/>
              </w:rPr>
            </w:pPr>
            <w:r w:rsidRPr="009B106B">
              <w:rPr>
                <w:rStyle w:val="Code"/>
              </w:rPr>
              <w:t>for</w:t>
            </w:r>
          </w:p>
        </w:tc>
        <w:tc>
          <w:tcPr>
            <w:tcW w:w="1767" w:type="dxa"/>
            <w:vAlign w:val="center"/>
          </w:tcPr>
          <w:p w:rsidR="00EE1855" w:rsidRPr="009B106B" w:rsidRDefault="00EE1855" w:rsidP="00EE1855">
            <w:pPr>
              <w:spacing w:before="40" w:after="40"/>
              <w:jc w:val="left"/>
              <w:rPr>
                <w:rStyle w:val="Code"/>
              </w:rPr>
            </w:pPr>
            <w:r w:rsidRPr="009B106B">
              <w:rPr>
                <w:rStyle w:val="Code"/>
              </w:rPr>
              <w:t>package</w:t>
            </w:r>
          </w:p>
        </w:tc>
        <w:tc>
          <w:tcPr>
            <w:tcW w:w="1657" w:type="dxa"/>
            <w:vAlign w:val="center"/>
          </w:tcPr>
          <w:p w:rsidR="00EE1855" w:rsidRPr="009B106B" w:rsidRDefault="00EE1855" w:rsidP="00EE1855">
            <w:pPr>
              <w:spacing w:before="40" w:after="40"/>
              <w:jc w:val="left"/>
              <w:rPr>
                <w:rStyle w:val="Code"/>
              </w:rPr>
            </w:pPr>
            <w:r w:rsidRPr="009B106B">
              <w:rPr>
                <w:rStyle w:val="Code"/>
              </w:rPr>
              <w:t>synchronized</w:t>
            </w:r>
          </w:p>
        </w:tc>
        <w:tc>
          <w:tcPr>
            <w:tcW w:w="1307" w:type="dxa"/>
            <w:vAlign w:val="center"/>
          </w:tcPr>
          <w:p w:rsidR="00EE1855" w:rsidRPr="009B106B"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9B106B">
        <w:rPr>
          <w:rStyle w:val="Code"/>
        </w:rPr>
        <w:t>name</w:t>
      </w:r>
    </w:p>
    <w:p w:rsidR="00EE1855" w:rsidRPr="00CB47DF" w:rsidRDefault="00EE1855" w:rsidP="00EE1855">
      <w:pPr>
        <w:numPr>
          <w:ilvl w:val="0"/>
          <w:numId w:val="28"/>
        </w:numPr>
        <w:tabs>
          <w:tab w:val="clear" w:pos="568"/>
        </w:tabs>
        <w:rPr>
          <w:noProof/>
        </w:rPr>
      </w:pPr>
      <w:r w:rsidRPr="009B106B">
        <w:rPr>
          <w:rStyle w:val="Code"/>
        </w:rPr>
        <w:t>first_Name</w:t>
      </w:r>
    </w:p>
    <w:p w:rsidR="00EE1855" w:rsidRPr="00A0236F" w:rsidRDefault="00EE1855" w:rsidP="00EE1855">
      <w:pPr>
        <w:numPr>
          <w:ilvl w:val="0"/>
          <w:numId w:val="28"/>
        </w:numPr>
        <w:tabs>
          <w:tab w:val="clear" w:pos="568"/>
        </w:tabs>
      </w:pPr>
      <w:r w:rsidRPr="009B106B">
        <w:rPr>
          <w:rStyle w:val="Code"/>
        </w:rPr>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9B106B">
        <w:rPr>
          <w:rStyle w:val="Code"/>
        </w:rPr>
        <w:t>1</w:t>
      </w:r>
      <w:r w:rsidRPr="00CB47DF">
        <w:t xml:space="preserve"> (цифра)</w:t>
      </w:r>
    </w:p>
    <w:p w:rsidR="00EE1855" w:rsidRPr="00CB47DF" w:rsidRDefault="00EE1855" w:rsidP="00EE1855">
      <w:pPr>
        <w:numPr>
          <w:ilvl w:val="0"/>
          <w:numId w:val="28"/>
        </w:numPr>
        <w:tabs>
          <w:tab w:val="clear" w:pos="568"/>
        </w:tabs>
      </w:pPr>
      <w:r w:rsidRPr="009B106B">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9B106B">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9B106B">
        <w:rPr>
          <w:rStyle w:val="Code"/>
        </w:rPr>
        <w:t>personName</w:t>
      </w:r>
      <w:r>
        <w:t xml:space="preserve">, а неподходящо име е </w:t>
      </w:r>
      <w:r w:rsidRPr="009B106B">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9B106B">
        <w:rPr>
          <w:rStyle w:val="Code"/>
        </w:rPr>
        <w:t>firstName</w:t>
      </w:r>
      <w:r w:rsidRPr="00EC1A14">
        <w:t xml:space="preserve">, a не </w:t>
      </w:r>
      <w:r w:rsidRPr="009B106B">
        <w:rPr>
          <w:rStyle w:val="Code"/>
        </w:rPr>
        <w:t>firstname</w:t>
      </w:r>
      <w:r w:rsidRPr="00EC1A14">
        <w:t xml:space="preserve"> или </w:t>
      </w:r>
      <w:r w:rsidRPr="009B106B">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sidRPr="009B106B">
        <w:rPr>
          <w:rStyle w:val="Code"/>
        </w:rPr>
        <w:t>first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Index</w:t>
      </w:r>
    </w:p>
    <w:p w:rsidR="00EE1855" w:rsidRPr="00A0236F" w:rsidRDefault="00EE1855" w:rsidP="00EE1855">
      <w:pPr>
        <w:numPr>
          <w:ilvl w:val="0"/>
          <w:numId w:val="28"/>
        </w:numPr>
        <w:tabs>
          <w:tab w:val="clear" w:pos="568"/>
        </w:tabs>
        <w:spacing w:before="60" w:after="60"/>
      </w:pPr>
      <w:r w:rsidRPr="009B106B">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sidRPr="009B106B">
        <w:rPr>
          <w:rStyle w:val="Code"/>
        </w:rPr>
        <w:t>_firstName</w:t>
      </w:r>
    </w:p>
    <w:p w:rsidR="00EE1855" w:rsidRPr="00A0236F" w:rsidRDefault="00EE1855" w:rsidP="00EE1855">
      <w:pPr>
        <w:numPr>
          <w:ilvl w:val="0"/>
          <w:numId w:val="28"/>
        </w:numPr>
        <w:tabs>
          <w:tab w:val="clear" w:pos="568"/>
        </w:tabs>
        <w:spacing w:before="60" w:after="60"/>
      </w:pPr>
      <w:r w:rsidRPr="009B106B">
        <w:rPr>
          <w:rStyle w:val="Code"/>
        </w:rPr>
        <w:t>last_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_Index</w:t>
      </w:r>
    </w:p>
    <w:p w:rsidR="00EE1855" w:rsidRDefault="00EE1855" w:rsidP="00EE1855">
      <w:pPr>
        <w:numPr>
          <w:ilvl w:val="0"/>
          <w:numId w:val="28"/>
        </w:numPr>
        <w:tabs>
          <w:tab w:val="clear" w:pos="568"/>
        </w:tabs>
        <w:spacing w:before="60" w:after="60"/>
      </w:pPr>
      <w:r w:rsidRPr="009B106B">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1F0ACCCB" wp14:editId="7C5F5239">
                  <wp:extent cx="323850" cy="323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8" w:name="_Деклариране_на_променливи"/>
      <w:bookmarkStart w:id="239" w:name="_Toc385806226"/>
      <w:bookmarkEnd w:id="238"/>
      <w:r w:rsidRPr="00CB47DF">
        <w:t>Деклариране на променливи</w:t>
      </w:r>
      <w:bookmarkEnd w:id="239"/>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9B106B" w:rsidRDefault="00EE1855" w:rsidP="00EE1855">
            <w:pPr>
              <w:autoSpaceDE w:val="0"/>
              <w:autoSpaceDN w:val="0"/>
              <w:adjustRightInd w:val="0"/>
              <w:spacing w:before="0"/>
              <w:jc w:val="left"/>
              <w:rPr>
                <w:rStyle w:val="Code"/>
              </w:rPr>
            </w:pPr>
            <w:r w:rsidRPr="009B106B">
              <w:rPr>
                <w:rStyle w:val="Code"/>
              </w:rPr>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pStyle w:val="Heading3"/>
      </w:pPr>
      <w:bookmarkStart w:id="240" w:name="_Toc385806227"/>
      <w:r w:rsidRPr="00CB47DF">
        <w:t>Присвояване на стойност</w:t>
      </w:r>
      <w:bookmarkEnd w:id="240"/>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9B106B">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Value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hird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sing an already declar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condValue = first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scade calling assigns 3 to firstValue and</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n firstValue to thirdValue, so both variables hav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value 3 as a resul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void this!</w:t>
            </w:r>
          </w:p>
          <w:p w:rsidR="00EE1855" w:rsidRPr="00CB47DF" w:rsidRDefault="00EE1855" w:rsidP="00EE1855">
            <w:pPr>
              <w:spacing w:before="0"/>
            </w:pPr>
            <w:r w:rsidRPr="009B106B">
              <w:rPr>
                <w:rFonts w:ascii="Consolas" w:hAnsi="Consolas" w:cs="Courier New"/>
                <w:noProof/>
                <w:color w:val="000000"/>
                <w:szCs w:val="20"/>
              </w:rPr>
              <w:t>thirdValue = firstValue = 3;</w:t>
            </w:r>
          </w:p>
        </w:tc>
      </w:tr>
    </w:tbl>
    <w:p w:rsidR="00EE1855" w:rsidRPr="00CB47DF" w:rsidRDefault="00EE1855" w:rsidP="00EE1855">
      <w:pPr>
        <w:pStyle w:val="Heading3"/>
      </w:pPr>
      <w:bookmarkStart w:id="241" w:name="_Инициализация_на_променливи"/>
      <w:bookmarkStart w:id="242" w:name="_Toc385806228"/>
      <w:bookmarkEnd w:id="241"/>
      <w:r w:rsidRPr="00CB47DF">
        <w:t>Инициализация на променливи</w:t>
      </w:r>
      <w:bookmarkEnd w:id="242"/>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byte</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double</w:t>
            </w:r>
          </w:p>
        </w:tc>
        <w:tc>
          <w:tcPr>
            <w:tcW w:w="2385" w:type="dxa"/>
            <w:vAlign w:val="center"/>
          </w:tcPr>
          <w:p w:rsidR="00EE1855" w:rsidRPr="009B106B" w:rsidRDefault="00EE1855" w:rsidP="00EE1855">
            <w:pPr>
              <w:spacing w:before="60" w:after="60"/>
              <w:rPr>
                <w:rStyle w:val="Code"/>
              </w:rPr>
            </w:pPr>
            <w:r w:rsidRPr="009B106B">
              <w:rPr>
                <w:rStyle w:val="Code"/>
              </w:rPr>
              <w:t>0.0d</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shor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char</w:t>
            </w:r>
          </w:p>
        </w:tc>
        <w:tc>
          <w:tcPr>
            <w:tcW w:w="2385" w:type="dxa"/>
            <w:vAlign w:val="center"/>
          </w:tcPr>
          <w:p w:rsidR="00EE1855" w:rsidRPr="009B106B" w:rsidRDefault="00EE1855" w:rsidP="00EE1855">
            <w:pPr>
              <w:spacing w:before="60" w:after="60"/>
              <w:rPr>
                <w:rStyle w:val="Code"/>
              </w:rPr>
            </w:pPr>
            <w:r w:rsidRPr="009B106B">
              <w:rPr>
                <w:rStyle w:val="Code"/>
              </w:rPr>
              <w:t>'\u0000'</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in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String</w:t>
            </w:r>
          </w:p>
        </w:tc>
        <w:tc>
          <w:tcPr>
            <w:tcW w:w="2385" w:type="dxa"/>
            <w:vAlign w:val="center"/>
          </w:tcPr>
          <w:p w:rsidR="00EE1855" w:rsidRPr="009B106B" w:rsidRDefault="00EE1855" w:rsidP="00EE1855">
            <w:pPr>
              <w:spacing w:before="60" w:after="60"/>
              <w:rPr>
                <w:rStyle w:val="Code"/>
              </w:rPr>
            </w:pPr>
            <w:r w:rsidRPr="009B106B">
              <w:rPr>
                <w:rStyle w:val="Code"/>
              </w:rPr>
              <w:t>null</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long</w:t>
            </w:r>
          </w:p>
        </w:tc>
        <w:tc>
          <w:tcPr>
            <w:tcW w:w="2340" w:type="dxa"/>
            <w:vAlign w:val="center"/>
          </w:tcPr>
          <w:p w:rsidR="00EE1855" w:rsidRPr="009B106B" w:rsidRDefault="00EE1855" w:rsidP="00EE1855">
            <w:pPr>
              <w:spacing w:before="60" w:after="60"/>
              <w:rPr>
                <w:rStyle w:val="Code"/>
              </w:rPr>
            </w:pPr>
            <w:r w:rsidRPr="009B106B">
              <w:rPr>
                <w:rStyle w:val="Code"/>
              </w:rPr>
              <w:t>0L</w:t>
            </w:r>
          </w:p>
        </w:tc>
        <w:tc>
          <w:tcPr>
            <w:tcW w:w="1620" w:type="dxa"/>
            <w:vAlign w:val="center"/>
          </w:tcPr>
          <w:p w:rsidR="00EE1855" w:rsidRPr="009B106B" w:rsidRDefault="00EE1855" w:rsidP="00EE1855">
            <w:pPr>
              <w:spacing w:before="60" w:after="60"/>
              <w:rPr>
                <w:rStyle w:val="Code"/>
              </w:rPr>
            </w:pPr>
            <w:r w:rsidRPr="009B106B">
              <w:rPr>
                <w:rStyle w:val="Code"/>
              </w:rPr>
              <w:t>boolean</w:t>
            </w:r>
          </w:p>
        </w:tc>
        <w:tc>
          <w:tcPr>
            <w:tcW w:w="2385" w:type="dxa"/>
            <w:vAlign w:val="center"/>
          </w:tcPr>
          <w:p w:rsidR="00EE1855" w:rsidRPr="009B106B" w:rsidRDefault="00EE1855" w:rsidP="00EE1855">
            <w:pPr>
              <w:spacing w:before="60" w:after="60"/>
              <w:rPr>
                <w:rStyle w:val="Code"/>
              </w:rPr>
            </w:pPr>
            <w:r w:rsidRPr="009B106B">
              <w:rPr>
                <w:rStyle w:val="Code"/>
              </w:rPr>
              <w:t>false</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float</w:t>
            </w:r>
          </w:p>
        </w:tc>
        <w:tc>
          <w:tcPr>
            <w:tcW w:w="2340" w:type="dxa"/>
            <w:vAlign w:val="center"/>
          </w:tcPr>
          <w:p w:rsidR="00EE1855" w:rsidRPr="009B106B" w:rsidRDefault="00EE1855" w:rsidP="00EE1855">
            <w:pPr>
              <w:spacing w:before="60" w:after="60"/>
              <w:rPr>
                <w:rStyle w:val="Code"/>
              </w:rPr>
            </w:pPr>
            <w:r w:rsidRPr="009B106B">
              <w:rPr>
                <w:rStyle w:val="Code"/>
              </w:rPr>
              <w:t>0.0f</w:t>
            </w:r>
          </w:p>
        </w:tc>
        <w:tc>
          <w:tcPr>
            <w:tcW w:w="1620" w:type="dxa"/>
            <w:vAlign w:val="center"/>
          </w:tcPr>
          <w:p w:rsidR="00EE1855" w:rsidRPr="009B106B" w:rsidRDefault="00EE1855" w:rsidP="00EE1855">
            <w:pPr>
              <w:spacing w:before="60" w:after="60"/>
              <w:rPr>
                <w:rStyle w:val="Code"/>
              </w:rPr>
            </w:pPr>
          </w:p>
        </w:tc>
        <w:tc>
          <w:tcPr>
            <w:tcW w:w="2385" w:type="dxa"/>
            <w:vAlign w:val="center"/>
          </w:tcPr>
          <w:p w:rsidR="00EE1855" w:rsidRPr="009B106B"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assign</w:t>
            </w:r>
            <w:r w:rsidRPr="009B106B">
              <w:rPr>
                <w:rFonts w:ascii="Consolas" w:hAnsi="Consolas" w:cs="Courier New"/>
                <w:noProof/>
                <w:color w:val="006600"/>
                <w:szCs w:val="20"/>
                <w:lang w:val="en-US"/>
              </w:rPr>
              <w:t>s</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mpty</w:t>
            </w:r>
            <w:r w:rsidRPr="009B106B">
              <w:rPr>
                <w:rFonts w:ascii="Consolas" w:hAnsi="Consolas" w:cs="Courier New"/>
                <w:noProof/>
                <w:color w:val="006600"/>
                <w:szCs w:val="20"/>
              </w:rPr>
              <w:t xml:space="preserve"> String to </w:t>
            </w:r>
            <w:r w:rsidRPr="009B106B">
              <w:rPr>
                <w:rFonts w:ascii="Consolas" w:hAnsi="Consolas" w:cs="Courier New"/>
                <w:noProof/>
                <w:color w:val="006600"/>
                <w:szCs w:val="20"/>
                <w:lang w:val="en-US"/>
              </w:rPr>
              <w:t xml:space="preserve">the variable </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name</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Pr="009B106B">
              <w:rPr>
                <w:rFonts w:ascii="Consolas" w:hAnsi="Consolas" w:cs="Courier New"/>
                <w:noProof/>
                <w:color w:val="006600"/>
                <w:szCs w:val="20"/>
              </w:rPr>
              <w:t xml:space="preserve">// name = </w:t>
            </w:r>
            <w:r w:rsidR="007C20CD"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how we use a literal express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Here we use an already initializ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Wor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CB47DF" w:rsidRDefault="00EE1855" w:rsidP="00EE1855">
            <w:pPr>
              <w:spacing w:before="0"/>
              <w:rPr>
                <w:noProof/>
              </w:rPr>
            </w:pPr>
            <w:r w:rsidRPr="009B106B">
              <w:rPr>
                <w:rFonts w:ascii="Consolas" w:hAnsi="Consolas" w:cs="Courier New"/>
                <w:noProof/>
                <w:color w:val="000000"/>
                <w:szCs w:val="20"/>
              </w:rPr>
              <w:t>String message = greeting;</w:t>
            </w:r>
          </w:p>
        </w:tc>
      </w:tr>
    </w:tbl>
    <w:p w:rsidR="00EE1855" w:rsidRDefault="00EE1855" w:rsidP="00EE1855">
      <w:pPr>
        <w:pStyle w:val="Heading2"/>
      </w:pPr>
      <w:bookmarkStart w:id="243" w:name="_Toc385806229"/>
      <w:bookmarkStart w:id="244" w:name="_Toc385854273"/>
      <w:bookmarkStart w:id="245" w:name="_Toc385892331"/>
      <w:r>
        <w:t>Стойностни и референтни типове</w:t>
      </w:r>
      <w:bookmarkEnd w:id="243"/>
      <w:bookmarkEnd w:id="244"/>
      <w:bookmarkEnd w:id="245"/>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9B106B">
        <w:rPr>
          <w:rStyle w:val="Code"/>
        </w:rPr>
        <w:t>byte</w:t>
      </w:r>
      <w:r w:rsidRPr="00532830">
        <w:t xml:space="preserve">, </w:t>
      </w:r>
      <w:r w:rsidRPr="009B106B">
        <w:rPr>
          <w:rStyle w:val="Code"/>
        </w:rPr>
        <w:t>int</w:t>
      </w:r>
      <w:r>
        <w:t xml:space="preserve">, </w:t>
      </w:r>
      <w:r w:rsidRPr="009B106B">
        <w:rPr>
          <w:rStyle w:val="Code"/>
        </w:rPr>
        <w:t>short</w:t>
      </w:r>
      <w:r w:rsidRPr="00532830">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char</w:t>
      </w:r>
      <w:r w:rsidRPr="00532830">
        <w:t xml:space="preserve">, </w:t>
      </w:r>
      <w:r w:rsidRPr="009B106B">
        <w:rPr>
          <w:rStyle w:val="Code"/>
        </w:rPr>
        <w:t>b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стойност само обекти от своя тип, т.е. тя е типизиран указател. Всички референтни (обектни) типове могат да имат стойност </w:t>
      </w:r>
      <w:r w:rsidRPr="009B106B">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9B106B">
        <w:rPr>
          <w:rStyle w:val="Code"/>
        </w:rPr>
        <w:t>Object</w:t>
      </w:r>
      <w:r w:rsidRPr="004848AF">
        <w:rPr>
          <w:noProof/>
        </w:rPr>
        <w:t xml:space="preserve">, </w:t>
      </w:r>
      <w:r w:rsidRPr="009B106B">
        <w:rPr>
          <w:rStyle w:val="Code"/>
        </w:rPr>
        <w:t>String</w:t>
      </w:r>
      <w:r w:rsidRPr="004848AF">
        <w:rPr>
          <w:noProof/>
        </w:rPr>
        <w:t xml:space="preserve">, </w:t>
      </w:r>
      <w:r w:rsidRPr="009B106B">
        <w:rPr>
          <w:rStyle w:val="Code"/>
        </w:rPr>
        <w:t>Integer</w:t>
      </w:r>
      <w:r w:rsidRPr="004848AF">
        <w:rPr>
          <w:noProof/>
        </w:rPr>
        <w:t xml:space="preserve">, </w:t>
      </w:r>
      <w:r w:rsidRPr="009B106B">
        <w:rPr>
          <w:rStyle w:val="Code"/>
        </w:rPr>
        <w:t>byte[]</w:t>
      </w:r>
      <w:r w:rsidRPr="004848AF">
        <w:rPr>
          <w:noProof/>
        </w:rPr>
        <w:t>. С обектите, символните низове, масивите и интерфейсите ще се запознаем в следващите глави на книгата. Засега е достатъчно да знаете, че всички 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6" w:name="_Toc385806230"/>
      <w:r>
        <w:t>Стойностни и референтни типове и паметта</w:t>
      </w:r>
      <w:bookmarkEnd w:id="246"/>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obj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D70019" w:rsidRDefault="00EE1855" w:rsidP="00EE1855">
            <w:pPr>
              <w:spacing w:before="0"/>
              <w:rPr>
                <w:noProof/>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drawing>
          <wp:inline distT="0" distB="0" distL="0" distR="0" wp14:anchorId="6FE24F2D" wp14:editId="58045A52">
            <wp:extent cx="3257550" cy="3324225"/>
            <wp:effectExtent l="0" t="0" r="0" b="9525"/>
            <wp:docPr id="57" name="Picture 57" title="Стойностни и референтни тип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 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h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5653A5" w:rsidRDefault="00EE1855" w:rsidP="00EE1855">
            <w:pPr>
              <w:spacing w:before="0"/>
              <w:rPr>
                <w:noProof/>
                <w:lang w:val="en-US"/>
              </w:rPr>
            </w:pPr>
            <w:r w:rsidRPr="009B106B">
              <w:rPr>
                <w:rFonts w:ascii="Consolas" w:hAnsi="Consolas" w:cs="Courier New"/>
                <w:noProof/>
                <w:color w:val="000000"/>
                <w:szCs w:val="20"/>
              </w:rPr>
              <w:t xml:space="preserve">bytes[1] = </w:t>
            </w:r>
            <w:r w:rsidRPr="009B106B">
              <w:rPr>
                <w:rFonts w:ascii="Consolas" w:hAnsi="Consolas" w:cs="Courier New"/>
                <w:noProof/>
                <w:color w:val="000000"/>
                <w:szCs w:val="20"/>
                <w:lang w:val="en-US"/>
              </w:rPr>
              <w:t>0</w:t>
            </w:r>
            <w:r w:rsidRPr="009B106B">
              <w:rPr>
                <w:rFonts w:ascii="Consolas" w:hAnsi="Consolas" w:cs="Courier New"/>
                <w:noProof/>
                <w:color w:val="000000"/>
                <w:szCs w:val="20"/>
              </w:rPr>
              <w:t>;</w:t>
            </w:r>
          </w:p>
        </w:tc>
      </w:tr>
    </w:tbl>
    <w:p w:rsidR="00EE1855" w:rsidRDefault="00EE1855" w:rsidP="00EE1855">
      <w:pPr>
        <w:spacing w:after="120"/>
      </w:pPr>
      <w:r>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drawing>
          <wp:inline distT="0" distB="0" distL="0" distR="0" wp14:anchorId="3A09E810" wp14:editId="29187359">
            <wp:extent cx="3352800" cy="3419475"/>
            <wp:effectExtent l="0" t="0" r="0" b="9525"/>
            <wp:docPr id="58" name="Picture 58" title="Стойностни и референтни типове,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9B106B">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9B106B">
        <w:rPr>
          <w:rStyle w:val="Code"/>
        </w:rPr>
        <w:t>bytes[1]=0</w:t>
      </w:r>
      <w:r w:rsidRPr="007A4F96">
        <w:t>). Променливата, която държи референ</w:t>
      </w:r>
      <w:r w:rsidRPr="007A4F96">
        <w:softHyphen/>
        <w:t>цията, остава непроменена (</w:t>
      </w:r>
      <w:r w:rsidRPr="009B106B">
        <w:rPr>
          <w:rStyle w:val="Code"/>
        </w:rPr>
        <w:t>B@190d11</w:t>
      </w:r>
      <w:r w:rsidRPr="007A4F96">
        <w:t>). При запис</w:t>
      </w:r>
      <w:r w:rsidRPr="007A4F96">
        <w:softHyphen/>
        <w:t xml:space="preserve">ване на стойност </w:t>
      </w:r>
      <w:r w:rsidRPr="009B106B">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9B106B">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9B106B">
        <w:rPr>
          <w:rStyle w:val="Code"/>
        </w:rPr>
        <w:t>str=</w:t>
      </w:r>
      <w:r w:rsidR="007C20CD" w:rsidRPr="009B106B">
        <w:rPr>
          <w:rStyle w:val="Code"/>
        </w:rPr>
        <w:t>"</w:t>
      </w:r>
      <w:r w:rsidRPr="009B106B">
        <w:rPr>
          <w:rStyle w:val="Code"/>
        </w:rPr>
        <w:t>Bye</w:t>
      </w:r>
      <w:r w:rsidR="007C20CD" w:rsidRPr="009B106B">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7" w:name="_Toc385806231"/>
      <w:bookmarkStart w:id="248" w:name="_Toc385854274"/>
      <w:bookmarkStart w:id="249" w:name="_Toc385892332"/>
      <w:r w:rsidRPr="00CB47DF">
        <w:t>Литерали</w:t>
      </w:r>
      <w:bookmarkEnd w:id="247"/>
      <w:bookmarkEnd w:id="248"/>
      <w:bookmarkEnd w:id="249"/>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C = </w:t>
            </w:r>
            <w:r w:rsidRPr="009B106B">
              <w:rPr>
                <w:rFonts w:ascii="Consolas" w:hAnsi="Consolas" w:cs="Courier New"/>
                <w:noProof/>
                <w:color w:val="2A00FF"/>
                <w:szCs w:val="20"/>
              </w:rPr>
              <w:t>'C'</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 = 100;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s = </w:t>
            </w:r>
            <w:r w:rsidRPr="009B106B">
              <w:rPr>
                <w:rFonts w:ascii="Consolas" w:hAnsi="Consolas" w:cs="Courier New"/>
                <w:noProof/>
                <w:color w:val="000000"/>
                <w:szCs w:val="20"/>
                <w:lang w:val="en-US"/>
              </w:rPr>
              <w:t>2</w:t>
            </w:r>
            <w:r w:rsidRPr="009B106B">
              <w:rPr>
                <w:rFonts w:ascii="Consolas" w:hAnsi="Consolas" w:cs="Courier New"/>
                <w:noProof/>
                <w:color w:val="000000"/>
                <w:szCs w:val="20"/>
              </w:rPr>
              <w:t xml:space="preserve">0000; </w:t>
            </w:r>
          </w:p>
          <w:p w:rsidR="00EE1855" w:rsidRPr="00CB47DF" w:rsidRDefault="00EE1855" w:rsidP="00EE1855">
            <w:pPr>
              <w:spacing w:before="0"/>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w:t>
            </w:r>
            <w:r w:rsidRPr="009B106B">
              <w:rPr>
                <w:rFonts w:ascii="Consolas" w:hAnsi="Consolas" w:cs="Courier New"/>
                <w:noProof/>
                <w:color w:val="000000"/>
                <w:szCs w:val="20"/>
                <w:lang w:val="en-US"/>
              </w:rPr>
              <w:t>3</w:t>
            </w:r>
            <w:r w:rsidRPr="009B106B">
              <w:rPr>
                <w:rFonts w:ascii="Consolas" w:hAnsi="Consolas" w:cs="Courier New"/>
                <w:noProof/>
                <w:color w:val="000000"/>
                <w:szCs w:val="20"/>
              </w:rPr>
              <w:t>00000;</w:t>
            </w:r>
          </w:p>
        </w:tc>
      </w:tr>
    </w:tbl>
    <w:p w:rsidR="00EE1855" w:rsidRPr="00045F44" w:rsidRDefault="00EE1855" w:rsidP="00EE1855">
      <w:r w:rsidRPr="00045F44">
        <w:t xml:space="preserve">В примера литерали са </w:t>
      </w:r>
      <w:r w:rsidRPr="009B106B">
        <w:rPr>
          <w:rStyle w:val="Code"/>
        </w:rPr>
        <w:t>true</w:t>
      </w:r>
      <w:r w:rsidRPr="00045F44">
        <w:t xml:space="preserve">, </w:t>
      </w:r>
      <w:r w:rsidRPr="009B106B">
        <w:rPr>
          <w:rStyle w:val="Code"/>
        </w:rPr>
        <w:t>'C'</w:t>
      </w:r>
      <w:r w:rsidRPr="00045F44">
        <w:t xml:space="preserve">, </w:t>
      </w:r>
      <w:r w:rsidRPr="009B106B">
        <w:rPr>
          <w:rStyle w:val="Code"/>
        </w:rPr>
        <w:t>100</w:t>
      </w:r>
      <w:r w:rsidRPr="00045F44">
        <w:t xml:space="preserve">, </w:t>
      </w:r>
      <w:r w:rsidRPr="009B106B">
        <w:rPr>
          <w:rStyle w:val="Code"/>
        </w:rPr>
        <w:t>20000</w:t>
      </w:r>
      <w:r>
        <w:t xml:space="preserve"> и</w:t>
      </w:r>
      <w:r w:rsidRPr="00045F44">
        <w:t xml:space="preserve"> </w:t>
      </w:r>
      <w:r w:rsidRPr="009B106B">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50" w:name="_Toc385806232"/>
      <w:r w:rsidRPr="00CB47DF">
        <w:t>Видове</w:t>
      </w:r>
      <w:r>
        <w:t xml:space="preserve"> литерали</w:t>
      </w:r>
      <w:bookmarkEnd w:id="250"/>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9B106B">
        <w:rPr>
          <w:rStyle w:val="Code"/>
        </w:rPr>
        <w:t>null</w:t>
      </w:r>
      <w:r w:rsidRPr="00CB47DF">
        <w:t xml:space="preserve"> literal</w:t>
      </w:r>
    </w:p>
    <w:p w:rsidR="00EE1855" w:rsidRPr="00CB47DF" w:rsidRDefault="00EE1855" w:rsidP="00EE1855">
      <w:pPr>
        <w:pStyle w:val="Heading3"/>
      </w:pPr>
      <w:bookmarkStart w:id="251" w:name="_Toc385806233"/>
      <w:r w:rsidRPr="00CB47DF">
        <w:t>Булеви литерали</w:t>
      </w:r>
      <w:bookmarkEnd w:id="251"/>
    </w:p>
    <w:p w:rsidR="00EE1855" w:rsidRPr="00CB47DF" w:rsidRDefault="00EE1855" w:rsidP="00EE1855">
      <w:r w:rsidRPr="00CB47DF">
        <w:t>Булевите литерали са:</w:t>
      </w:r>
    </w:p>
    <w:p w:rsidR="00EE1855" w:rsidRPr="009B106B" w:rsidRDefault="00EE1855" w:rsidP="00EE1855">
      <w:pPr>
        <w:numPr>
          <w:ilvl w:val="0"/>
          <w:numId w:val="28"/>
        </w:numPr>
        <w:tabs>
          <w:tab w:val="clear" w:pos="568"/>
        </w:tabs>
        <w:rPr>
          <w:rStyle w:val="Code"/>
        </w:rPr>
      </w:pPr>
      <w:r w:rsidRPr="009B106B">
        <w:rPr>
          <w:rStyle w:val="Code"/>
        </w:rPr>
        <w:t>true</w:t>
      </w:r>
    </w:p>
    <w:p w:rsidR="00EE1855" w:rsidRPr="009B106B" w:rsidRDefault="00EE1855" w:rsidP="00EE1855">
      <w:pPr>
        <w:numPr>
          <w:ilvl w:val="0"/>
          <w:numId w:val="28"/>
        </w:numPr>
        <w:tabs>
          <w:tab w:val="clear" w:pos="568"/>
        </w:tabs>
        <w:rPr>
          <w:rStyle w:val="Code"/>
        </w:rPr>
      </w:pPr>
      <w:r w:rsidRPr="009B106B">
        <w:rPr>
          <w:rStyle w:val="Code"/>
        </w:rPr>
        <w:t>false</w:t>
      </w:r>
    </w:p>
    <w:p w:rsidR="00EE1855" w:rsidRPr="00CB47DF" w:rsidRDefault="00EE1855" w:rsidP="00EE1855">
      <w:r w:rsidRPr="00CB47DF">
        <w:t xml:space="preserve">Когато присвояваме стойност на променлива от тип </w:t>
      </w:r>
      <w:r w:rsidRPr="009B106B">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9B106B">
        <w:rPr>
          <w:rStyle w:val="Code"/>
        </w:rPr>
        <w:t>boolean</w:t>
      </w:r>
      <w:r>
        <w:t xml:space="preserve"> и присвояване на стойност, което представлява булевият литерал </w:t>
      </w:r>
      <w:r w:rsidRPr="009B106B">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Style w:val="Code"/>
                <w:rFonts w:cs="Courier New"/>
                <w:b w:val="0"/>
                <w:bCs w:val="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tc>
      </w:tr>
    </w:tbl>
    <w:p w:rsidR="00EE1855" w:rsidRPr="00CB47DF" w:rsidRDefault="00EE1855" w:rsidP="00EE1855">
      <w:pPr>
        <w:pStyle w:val="Heading3"/>
      </w:pPr>
      <w:bookmarkStart w:id="252" w:name="_Целочислени_литерали"/>
      <w:bookmarkStart w:id="253" w:name="_Toc385806234"/>
      <w:bookmarkEnd w:id="252"/>
      <w:r w:rsidRPr="00CB47DF">
        <w:t>Целочислени литерали</w:t>
      </w:r>
      <w:bookmarkEnd w:id="253"/>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9B106B">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9B106B">
        <w:rPr>
          <w:rStyle w:val="Code"/>
        </w:rPr>
        <w:t>007</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0x</w:t>
      </w:r>
      <w:r>
        <w:t>"</w:t>
      </w:r>
      <w:r w:rsidR="00EE1855" w:rsidRPr="00CB47DF">
        <w:t xml:space="preserve"> и </w:t>
      </w:r>
      <w:r>
        <w:t>"</w:t>
      </w:r>
      <w:r w:rsidR="00EE1855" w:rsidRPr="009B106B">
        <w:rPr>
          <w:rStyle w:val="Code"/>
        </w:rPr>
        <w:t>0X</w:t>
      </w:r>
      <w:r>
        <w:t>"</w:t>
      </w:r>
      <w:r w:rsidR="00EE1855" w:rsidRPr="00CB47DF">
        <w:t xml:space="preserve"> представки означават шестнадесетична стойност, например </w:t>
      </w:r>
      <w:r w:rsidR="00EE1855" w:rsidRPr="009B106B">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l</w:t>
      </w:r>
      <w:r>
        <w:t>"</w:t>
      </w:r>
      <w:r w:rsidR="00EE1855" w:rsidRPr="00CB47DF">
        <w:t xml:space="preserve"> и </w:t>
      </w:r>
      <w:r>
        <w:t>"</w:t>
      </w:r>
      <w:r w:rsidR="00EE1855" w:rsidRPr="009B106B">
        <w:rPr>
          <w:rStyle w:val="Code"/>
        </w:rPr>
        <w:t>L</w:t>
      </w:r>
      <w:r>
        <w:t>"</w:t>
      </w:r>
      <w:r w:rsidR="00EE1855" w:rsidRPr="00CB47DF">
        <w:t xml:space="preserve"> наставки означават данни от тип long, например </w:t>
      </w:r>
      <w:r w:rsidR="00EE1855" w:rsidRPr="009B106B">
        <w:rPr>
          <w:rStyle w:val="Code"/>
        </w:rPr>
        <w:t>357L</w:t>
      </w:r>
      <w:r w:rsidR="00EE1855" w:rsidRPr="00CB47DF">
        <w:t>.</w:t>
      </w:r>
    </w:p>
    <w:p w:rsidR="00EE1855" w:rsidRPr="00CB47DF" w:rsidRDefault="00EE1855" w:rsidP="00EE1855">
      <w:r w:rsidRPr="00CB47DF">
        <w:t xml:space="preserve">Символът </w:t>
      </w:r>
      <w:r w:rsidR="007C20CD">
        <w:t>"</w:t>
      </w:r>
      <w:r w:rsidRPr="009B106B">
        <w:rPr>
          <w:rStyle w:val="Code"/>
        </w:rPr>
        <w:t>l</w:t>
      </w:r>
      <w:r w:rsidR="007C20CD">
        <w:t>"</w:t>
      </w:r>
      <w:r w:rsidRPr="00CB47DF">
        <w:t xml:space="preserve"> лесно се бърка с </w:t>
      </w:r>
      <w:r w:rsidRPr="009B106B">
        <w:rPr>
          <w:rStyle w:val="Code"/>
        </w:rPr>
        <w:t>1</w:t>
      </w:r>
      <w:r w:rsidRPr="00C445ED">
        <w:t xml:space="preserve"> (едно), затова препоръчително е да </w:t>
      </w:r>
      <w:r w:rsidRPr="00CB47DF">
        <w:t xml:space="preserve">използваме символа </w:t>
      </w:r>
      <w:r w:rsidR="007C20CD">
        <w:t>"</w:t>
      </w:r>
      <w:r w:rsidRPr="009B106B">
        <w:rPr>
          <w:rStyle w:val="Code"/>
        </w:rPr>
        <w:t>L</w:t>
      </w:r>
      <w:r w:rsidR="007C20CD">
        <w:t>"</w:t>
      </w:r>
      <w:r w:rsidRPr="00CB47DF">
        <w:t>.</w:t>
      </w:r>
    </w:p>
    <w:p w:rsidR="00EE1855" w:rsidRPr="00532830" w:rsidRDefault="00EE1855" w:rsidP="00EE1855">
      <w:pPr>
        <w:pStyle w:val="Heading4"/>
        <w:rPr>
          <w:lang w:val="ru-RU"/>
        </w:rPr>
      </w:pPr>
      <w:r w:rsidRPr="00CB47DF">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variables are initialized with the same 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Dec = 16;</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Ocatal = 020;</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Hex = 0x10;</w:t>
            </w:r>
          </w:p>
          <w:p w:rsidR="001214A7" w:rsidRPr="009B106B" w:rsidRDefault="001214A7" w:rsidP="00EE1855">
            <w:pPr>
              <w:autoSpaceDE w:val="0"/>
              <w:autoSpaceDN w:val="0"/>
              <w:adjustRightInd w:val="0"/>
              <w:spacing w:before="0"/>
              <w:jc w:val="left"/>
              <w:rPr>
                <w:rFonts w:ascii="Consolas" w:hAnsi="Consolas" w:cs="Courier New"/>
                <w:noProof/>
                <w:color w:val="0066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Th</w:t>
            </w:r>
            <w:r w:rsidRPr="009B106B">
              <w:rPr>
                <w:rFonts w:ascii="Consolas" w:hAnsi="Consolas" w:cs="Courier New"/>
                <w:noProof/>
                <w:color w:val="006600"/>
                <w:szCs w:val="20"/>
                <w:lang w:val="en-US"/>
              </w:rPr>
              <w:t xml:space="preserve">is will </w:t>
            </w:r>
            <w:r w:rsidRPr="009B106B">
              <w:rPr>
                <w:rFonts w:ascii="Consolas" w:hAnsi="Consolas" w:cs="Courier New"/>
                <w:noProof/>
                <w:color w:val="006600"/>
                <w:szCs w:val="20"/>
              </w:rPr>
              <w:t xml:space="preserve">cause an error, because </w:t>
            </w:r>
            <w:r w:rsidRPr="009B106B">
              <w:rPr>
                <w:rFonts w:ascii="Consolas" w:hAnsi="Consolas" w:cs="Courier New"/>
                <w:noProof/>
                <w:color w:val="006600"/>
                <w:szCs w:val="20"/>
                <w:lang w:val="en-US"/>
              </w:rPr>
              <w:t xml:space="preserve">the value </w:t>
            </w:r>
            <w:r w:rsidRPr="009B106B">
              <w:rPr>
                <w:rFonts w:ascii="Consolas" w:hAnsi="Consolas" w:cs="Courier New"/>
                <w:noProof/>
                <w:color w:val="006600"/>
                <w:szCs w:val="20"/>
              </w:rPr>
              <w:t xml:space="preserve">234L is </w:t>
            </w:r>
            <w:r w:rsidRPr="009B106B">
              <w:rPr>
                <w:rFonts w:ascii="Consolas" w:hAnsi="Consolas" w:cs="Courier New"/>
                <w:noProof/>
                <w:color w:val="006600"/>
                <w:szCs w:val="20"/>
                <w:lang w:val="en-US"/>
              </w:rPr>
              <w:t>not in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ongInt = 234L;</w:t>
            </w:r>
          </w:p>
        </w:tc>
      </w:tr>
    </w:tbl>
    <w:p w:rsidR="00EE1855" w:rsidRPr="00CB47DF" w:rsidRDefault="00EE1855" w:rsidP="00EE1855">
      <w:pPr>
        <w:pStyle w:val="Heading3"/>
      </w:pPr>
      <w:bookmarkStart w:id="254" w:name="_Реални_литерали"/>
      <w:bookmarkStart w:id="255" w:name="_Toc385806235"/>
      <w:bookmarkEnd w:id="254"/>
      <w:r w:rsidRPr="00CB47DF">
        <w:t>Реални литерали</w:t>
      </w:r>
      <w:bookmarkEnd w:id="255"/>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9B106B">
        <w:rPr>
          <w:rStyle w:val="Code"/>
        </w:rPr>
        <w:t>+</w:t>
      </w:r>
      <w:r w:rsidRPr="00CB47DF">
        <w:rPr>
          <w:noProof/>
        </w:rPr>
        <w:t xml:space="preserve">, </w:t>
      </w:r>
      <w:r w:rsidRPr="009B106B">
        <w:rPr>
          <w:rStyle w:val="Code"/>
        </w:rPr>
        <w:t>-</w:t>
      </w:r>
      <w:r w:rsidRPr="00CB47DF">
        <w:rPr>
          <w:noProof/>
        </w:rPr>
        <w:t>), наставки</w:t>
      </w:r>
      <w:r w:rsidRPr="00CB47DF">
        <w:t xml:space="preserve"> и символа за десетична запетая. Използваме ги за стойности от тип </w:t>
      </w:r>
      <w:r w:rsidRPr="009B106B">
        <w:rPr>
          <w:rStyle w:val="Code"/>
        </w:rPr>
        <w:t>float</w:t>
      </w:r>
      <w:r w:rsidRPr="00CB47DF">
        <w:t xml:space="preserve"> и </w:t>
      </w:r>
      <w:r w:rsidRPr="009B106B">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9B106B">
        <w:rPr>
          <w:rStyle w:val="Code"/>
        </w:rPr>
        <w:t>f</w:t>
      </w:r>
      <w:r>
        <w:t>"</w:t>
      </w:r>
      <w:r w:rsidR="00EE1855" w:rsidRPr="00CB47DF">
        <w:t xml:space="preserve">  и </w:t>
      </w:r>
      <w:r>
        <w:t>"</w:t>
      </w:r>
      <w:r w:rsidR="00EE1855" w:rsidRPr="009B106B">
        <w:rPr>
          <w:rStyle w:val="Code"/>
        </w:rPr>
        <w:t>F</w:t>
      </w:r>
      <w:r>
        <w:t>"</w:t>
      </w:r>
      <w:r w:rsidR="00EE1855" w:rsidRPr="00CB47DF">
        <w:t xml:space="preserve"> наставки означават данни от тип </w:t>
      </w:r>
      <w:r w:rsidR="00EE1855" w:rsidRPr="009B106B">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9B106B">
        <w:rPr>
          <w:rStyle w:val="Code"/>
        </w:rPr>
        <w:t>d</w:t>
      </w:r>
      <w:r>
        <w:rPr>
          <w:noProof/>
        </w:rPr>
        <w:t>"</w:t>
      </w:r>
      <w:r w:rsidR="00EE1855" w:rsidRPr="008E31B8">
        <w:rPr>
          <w:noProof/>
        </w:rPr>
        <w:t xml:space="preserve">  и</w:t>
      </w:r>
      <w:r w:rsidR="00EE1855" w:rsidRPr="00CB47DF">
        <w:t xml:space="preserve"> </w:t>
      </w:r>
      <w:r>
        <w:t>"</w:t>
      </w:r>
      <w:r w:rsidR="00EE1855" w:rsidRPr="009B106B">
        <w:rPr>
          <w:rStyle w:val="Code"/>
        </w:rPr>
        <w:t>D</w:t>
      </w:r>
      <w:r>
        <w:t>"</w:t>
      </w:r>
      <w:r w:rsidR="00EE1855" w:rsidRPr="00CB47DF">
        <w:t xml:space="preserve"> наставки означават данни от тип </w:t>
      </w:r>
      <w:r w:rsidR="00EE1855" w:rsidRPr="009B106B">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9B106B">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is the correct way of assigning the valu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f;</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the same value in exponential format:</w:t>
            </w:r>
          </w:p>
          <w:p w:rsidR="00EE1855" w:rsidRPr="009B106B" w:rsidRDefault="00EE1855" w:rsidP="00EE1855">
            <w:pPr>
              <w:spacing w:before="0"/>
              <w:rPr>
                <w:rFonts w:ascii="Consolas" w:hAnsi="Consolas" w:cs="Courier New"/>
                <w:noProof/>
                <w:color w:val="000000"/>
                <w:szCs w:val="20"/>
              </w:rPr>
            </w:pPr>
            <w:r w:rsidRPr="009B106B">
              <w:rPr>
                <w:rFonts w:ascii="Consolas" w:hAnsi="Consolas" w:cs="Courier New"/>
                <w:noProof/>
                <w:color w:val="000000"/>
                <w:szCs w:val="20"/>
              </w:rPr>
              <w:t>realNumber = 1.25e+1f;</w:t>
            </w:r>
          </w:p>
          <w:p w:rsidR="001214A7" w:rsidRPr="009B106B" w:rsidRDefault="001214A7" w:rsidP="00EE1855">
            <w:pPr>
              <w:spacing w:before="0"/>
              <w:rPr>
                <w:rFonts w:ascii="Consolas" w:hAnsi="Consolas" w:cs="Courier New"/>
                <w:noProof/>
                <w:color w:val="0000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uses an error because 12.5 is double</w:t>
            </w:r>
          </w:p>
          <w:p w:rsidR="00EE1855" w:rsidRPr="00CB47DF" w:rsidRDefault="00EE1855" w:rsidP="00EE1855">
            <w:pPr>
              <w:spacing w:before="0"/>
              <w:rPr>
                <w:noProof/>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w:t>
            </w:r>
          </w:p>
        </w:tc>
      </w:tr>
    </w:tbl>
    <w:p w:rsidR="00EE1855" w:rsidRPr="00CB47DF" w:rsidRDefault="00EE1855" w:rsidP="00EE1855">
      <w:pPr>
        <w:pStyle w:val="Heading3"/>
      </w:pPr>
      <w:bookmarkStart w:id="256" w:name="_Символни_литерали"/>
      <w:bookmarkStart w:id="257" w:name="_Toc385806236"/>
      <w:bookmarkEnd w:id="256"/>
      <w:r w:rsidRPr="00CB47DF">
        <w:t>Символни литерали</w:t>
      </w:r>
      <w:bookmarkEnd w:id="257"/>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9B106B">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9B106B">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9B106B">
        <w:rPr>
          <w:rStyle w:val="Code"/>
        </w:rPr>
        <w:t>'\u0065'</w:t>
      </w:r>
      <w:r w:rsidRPr="00CB47DF">
        <w:t>;</w:t>
      </w:r>
    </w:p>
    <w:p w:rsidR="00EE1855" w:rsidRPr="00CB47DF" w:rsidRDefault="00EE1855" w:rsidP="00EE1855">
      <w:pPr>
        <w:numPr>
          <w:ilvl w:val="0"/>
          <w:numId w:val="28"/>
        </w:numPr>
        <w:tabs>
          <w:tab w:val="clear" w:pos="568"/>
        </w:tabs>
      </w:pPr>
      <w:r w:rsidRPr="00A0236F">
        <w:t>Escaping</w:t>
      </w:r>
      <w:r w:rsidRPr="00CB47DF">
        <w:t xml:space="preserve"> последователност.</w:t>
      </w:r>
    </w:p>
    <w:p w:rsidR="00EE1855" w:rsidRDefault="00EE1855" w:rsidP="00EE1855">
      <w:pPr>
        <w:pStyle w:val="Heading4"/>
      </w:pPr>
      <w:bookmarkStart w:id="258" w:name="_Escaping_последователности"/>
      <w:bookmarkEnd w:id="258"/>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9B106B">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9B106B">
        <w:rPr>
          <w:rStyle w:val="Code"/>
        </w:rPr>
        <w:t>\</w:t>
      </w:r>
      <w:r w:rsidR="007C20CD" w:rsidRPr="009B106B">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9B106B">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9B106B">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9B106B">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9B106B">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9B106B">
        <w:rPr>
          <w:rStyle w:val="Code"/>
        </w:rPr>
        <w:t>\u03A7</w:t>
      </w:r>
      <w:r w:rsidRPr="00532830">
        <w:rPr>
          <w:noProof/>
          <w:lang w:val="ru-RU"/>
        </w:rPr>
        <w:t>.</w:t>
      </w:r>
    </w:p>
    <w:p w:rsidR="00EE1855" w:rsidRPr="006070C4" w:rsidRDefault="00EE1855" w:rsidP="00EE1855">
      <w:r w:rsidRPr="006070C4">
        <w:t xml:space="preserve">Символът </w:t>
      </w:r>
      <w:r w:rsidRPr="009B106B">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n ordinary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icode symbol code in a hexadecimal forma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u003A'</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single quote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backslash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spacing w:before="0"/>
              <w:rPr>
                <w:rStyle w:val="Code"/>
              </w:rPr>
            </w:pPr>
            <w:r w:rsidRPr="009B106B">
              <w:rPr>
                <w:rStyle w:val="Code"/>
              </w:rPr>
              <w:t>a:'\</w:t>
            </w:r>
          </w:p>
        </w:tc>
      </w:tr>
    </w:tbl>
    <w:p w:rsidR="00EE1855" w:rsidRPr="00CB47DF" w:rsidRDefault="00EE1855" w:rsidP="00EE1855">
      <w:pPr>
        <w:pStyle w:val="Heading3"/>
      </w:pPr>
      <w:bookmarkStart w:id="259" w:name="_Toc385806237"/>
      <w:r w:rsidRPr="00CB47DF">
        <w:t xml:space="preserve">Литерали за </w:t>
      </w:r>
      <w:r w:rsidRPr="007E08CA">
        <w:t>символен</w:t>
      </w:r>
      <w:r w:rsidRPr="00CB47DF">
        <w:t xml:space="preserve"> низ</w:t>
      </w:r>
      <w:bookmarkEnd w:id="259"/>
    </w:p>
    <w:p w:rsidR="00EE1855" w:rsidRPr="0079035D" w:rsidRDefault="00EE1855" w:rsidP="00EE1855">
      <w:r w:rsidRPr="0079035D">
        <w:t xml:space="preserve">Литералите за символен низ се използват за данни от тип </w:t>
      </w:r>
      <w:r w:rsidRPr="009B106B">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9B106B">
        <w:rPr>
          <w:rStyle w:val="Code"/>
        </w:rPr>
        <w:t>char</w:t>
      </w:r>
      <w:r w:rsidRPr="0079035D">
        <w:t>.</w:t>
      </w:r>
    </w:p>
    <w:p w:rsidR="00EE1855" w:rsidRPr="00532830" w:rsidRDefault="00EE1855" w:rsidP="00EE1855">
      <w:pPr>
        <w:pStyle w:val="Heading3"/>
        <w:rPr>
          <w:lang w:val="ru-RU"/>
        </w:rPr>
      </w:pPr>
      <w:bookmarkStart w:id="260" w:name="_Toc385806238"/>
      <w:r w:rsidRPr="00CB47DF">
        <w:t>Литерали за символен низ – примери</w:t>
      </w:r>
      <w:bookmarkEnd w:id="260"/>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at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ude\</w:t>
            </w:r>
            <w:r w:rsidR="007C20CD" w:rsidRPr="009B106B">
              <w:rPr>
                <w:rFonts w:ascii="Consolas" w:hAnsi="Consolas" w:cs="Courier New"/>
                <w:noProof/>
                <w:color w:val="2A00FF"/>
                <w:szCs w:val="20"/>
              </w:rPr>
              <w:t>"</w:t>
            </w:r>
            <w:r w:rsidRPr="009B106B">
              <w:rPr>
                <w:rFonts w:ascii="Consolas" w:hAnsi="Consolas" w:cs="Courier New"/>
                <w:noProof/>
                <w:color w:val="2A00FF"/>
                <w:szCs w:val="20"/>
              </w:rPr>
              <w:t>, he sai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otat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Windows\\Notepad.ex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7C20CD" w:rsidP="00EE1855">
            <w:pPr>
              <w:autoSpaceDE w:val="0"/>
              <w:autoSpaceDN w:val="0"/>
              <w:adjustRightInd w:val="0"/>
              <w:spacing w:before="0"/>
              <w:jc w:val="left"/>
              <w:rPr>
                <w:rStyle w:val="Code"/>
              </w:rPr>
            </w:pPr>
            <w:r w:rsidRPr="009B106B">
              <w:rPr>
                <w:rStyle w:val="Code"/>
              </w:rPr>
              <w:t>"</w:t>
            </w:r>
            <w:r w:rsidR="00EE1855" w:rsidRPr="009B106B">
              <w:rPr>
                <w:rStyle w:val="Code"/>
              </w:rPr>
              <w:t>Hello, Jude</w:t>
            </w:r>
            <w:r w:rsidRPr="009B106B">
              <w:rPr>
                <w:rStyle w:val="Code"/>
              </w:rPr>
              <w:t>"</w:t>
            </w:r>
            <w:r w:rsidR="00EE1855" w:rsidRPr="009B106B">
              <w:rPr>
                <w:rStyle w:val="Code"/>
              </w:rPr>
              <w:t>, he said.</w:t>
            </w:r>
          </w:p>
          <w:p w:rsidR="00EE1855" w:rsidRPr="009B106B" w:rsidRDefault="00EE1855" w:rsidP="00EE1855">
            <w:pPr>
              <w:spacing w:before="0"/>
              <w:rPr>
                <w:rStyle w:val="Code"/>
              </w:rPr>
            </w:pPr>
            <w:r w:rsidRPr="009B106B">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1" w:name="_Toc385806239"/>
      <w:bookmarkStart w:id="262" w:name="_Toc385854275"/>
      <w:bookmarkStart w:id="263" w:name="_Toc385892333"/>
      <w:r w:rsidRPr="00A353CA">
        <w:t>Упражнения</w:t>
      </w:r>
      <w:bookmarkEnd w:id="261"/>
      <w:bookmarkEnd w:id="262"/>
      <w:bookmarkEnd w:id="263"/>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9B106B">
        <w:rPr>
          <w:rStyle w:val="Code"/>
        </w:rPr>
        <w:t>byte</w:t>
      </w:r>
      <w:r w:rsidRPr="00A353CA">
        <w:t xml:space="preserve">, </w:t>
      </w:r>
      <w:r w:rsidRPr="009B106B">
        <w:rPr>
          <w:rStyle w:val="Code"/>
        </w:rPr>
        <w:t>short</w:t>
      </w:r>
      <w:r w:rsidRPr="00A353CA">
        <w:t xml:space="preserve">, </w:t>
      </w:r>
      <w:r w:rsidRPr="009B106B">
        <w:rPr>
          <w:rStyle w:val="Code"/>
        </w:rPr>
        <w:t>int</w:t>
      </w:r>
      <w:r w:rsidRPr="00A353CA">
        <w:t xml:space="preserve"> и </w:t>
      </w:r>
      <w:r w:rsidRPr="009B106B">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t xml:space="preserve">Кои от следните стойности може да се присвоят на променлива от тип </w:t>
      </w:r>
      <w:r w:rsidRPr="009B106B">
        <w:rPr>
          <w:rStyle w:val="Code"/>
        </w:rPr>
        <w:t>float</w:t>
      </w:r>
      <w:r w:rsidRPr="00A353CA">
        <w:t xml:space="preserve"> и кои на променлива от тип </w:t>
      </w:r>
      <w:r w:rsidRPr="009B106B">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9B106B">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9B106B">
        <w:rPr>
          <w:rStyle w:val="Code"/>
        </w:rPr>
        <w:t>isMale</w:t>
      </w:r>
      <w:r w:rsidRPr="00A353CA">
        <w:t xml:space="preserve"> от тип </w:t>
      </w:r>
      <w:r w:rsidRPr="009B106B">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9B106B">
        <w:rPr>
          <w:rStyle w:val="Code"/>
        </w:rPr>
        <w:t>Object</w:t>
      </w:r>
      <w:r w:rsidRPr="00A353CA">
        <w:t>. Присвоете на тази променлива стойността, която се получава от конкатенацията на двете стрингови променливи (добавете интервал, ако е необходимо). Отпе</w:t>
      </w:r>
      <w:r w:rsidRPr="00A353CA">
        <w:softHyphen/>
        <w:t xml:space="preserve">чатайте променливата от тип </w:t>
      </w:r>
      <w:r w:rsidRPr="009B106B">
        <w:rPr>
          <w:rStyle w:val="Code"/>
        </w:rPr>
        <w:t>Object</w:t>
      </w:r>
      <w:r w:rsidRPr="00A353CA">
        <w:t xml:space="preserve">. Декларирайте променлива от тип </w:t>
      </w:r>
      <w:r w:rsidRPr="009B106B">
        <w:rPr>
          <w:rStyle w:val="Code"/>
        </w:rPr>
        <w:t>String</w:t>
      </w:r>
      <w:r w:rsidRPr="00A353CA">
        <w:t xml:space="preserve"> и присвоете на последната променливата от тип </w:t>
      </w:r>
      <w:r w:rsidRPr="009B106B">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9B106B">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4" w:name="_Toc385806240"/>
      <w:bookmarkStart w:id="265" w:name="_Toc385854276"/>
      <w:bookmarkStart w:id="266" w:name="_Toc385892334"/>
      <w:r w:rsidRPr="00A353CA">
        <w:t>Решения и упътвания</w:t>
      </w:r>
      <w:bookmarkEnd w:id="264"/>
      <w:bookmarkEnd w:id="265"/>
      <w:bookmarkEnd w:id="266"/>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9B106B">
        <w:rPr>
          <w:rStyle w:val="Code"/>
        </w:rPr>
        <w:t>float</w:t>
      </w:r>
      <w:r w:rsidRPr="00A353CA">
        <w:t xml:space="preserve"> и </w:t>
      </w:r>
      <w:r w:rsidRPr="009B106B">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л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9B106B">
        <w:rPr>
          <w:rStyle w:val="Code"/>
        </w:rPr>
        <w:t>String</w:t>
      </w:r>
      <w:r w:rsidRPr="00A353CA">
        <w:t xml:space="preserve">, за пол използвайте тип </w:t>
      </w:r>
      <w:r w:rsidRPr="009B106B">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9B106B">
        <w:rPr>
          <w:rStyle w:val="Code"/>
        </w:rPr>
        <w:t>int</w:t>
      </w:r>
      <w:r w:rsidRPr="00A353CA">
        <w:t>.</w:t>
      </w:r>
    </w:p>
    <w:p w:rsidR="00EE1855" w:rsidRDefault="00EE1855" w:rsidP="00EE1855">
      <w:pPr>
        <w:numPr>
          <w:ilvl w:val="0"/>
          <w:numId w:val="29"/>
        </w:numPr>
        <w:tabs>
          <w:tab w:val="left" w:pos="360"/>
        </w:tabs>
      </w:pPr>
      <w:r>
        <w:t>Използвайте трета временна променлива.</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drawing>
          <wp:anchor distT="0" distB="0" distL="114300" distR="114300" simplePos="0" relativeHeight="251673600"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155" name="Picture 15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23"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2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2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2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EE1855" w:rsidRDefault="000A79DE" w:rsidP="000A79DE">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27" w:history="1">
        <w:r w:rsidRPr="004369D2">
          <w:rPr>
            <w:rStyle w:val="Hyperlink"/>
            <w:noProof/>
          </w:rPr>
          <w:t>http://softuni.bg/apply</w:t>
        </w:r>
      </w:hyperlink>
      <w:r w:rsidRPr="004369D2">
        <w:rPr>
          <w:noProof/>
        </w:rPr>
        <w:t>.</w:t>
      </w:r>
    </w:p>
    <w:p w:rsidR="00873D8D" w:rsidRDefault="00873D8D" w:rsidP="00EE1855">
      <w:pPr>
        <w:sectPr w:rsidR="00873D8D" w:rsidSect="00CA7619">
          <w:headerReference w:type="even" r:id="rId128"/>
          <w:headerReference w:type="default" r:id="rId129"/>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7" w:name="_Глава_3._Оператори"/>
      <w:bookmarkStart w:id="268" w:name="_Toc385806241"/>
      <w:bookmarkStart w:id="269" w:name="_Toc385854277"/>
      <w:bookmarkStart w:id="270" w:name="_Toc385892335"/>
      <w:bookmarkStart w:id="271" w:name="_Toc385895608"/>
      <w:bookmarkEnd w:id="267"/>
      <w:r w:rsidRPr="00CD54FA">
        <w:t>Глава 3. Оператори и изрази</w:t>
      </w:r>
      <w:bookmarkEnd w:id="268"/>
      <w:bookmarkEnd w:id="269"/>
      <w:bookmarkEnd w:id="270"/>
      <w:bookmarkEnd w:id="271"/>
    </w:p>
    <w:p w:rsidR="009E0081" w:rsidRPr="00CD54FA" w:rsidRDefault="009E0081" w:rsidP="005465B1">
      <w:pPr>
        <w:pStyle w:val="Heading2"/>
      </w:pPr>
      <w:bookmarkStart w:id="272" w:name="_Toc385806242"/>
      <w:bookmarkStart w:id="273" w:name="_Toc385854278"/>
      <w:bookmarkStart w:id="274" w:name="_Toc385892336"/>
      <w:r w:rsidRPr="00CD54FA">
        <w:t>Автор</w:t>
      </w:r>
      <w:bookmarkEnd w:id="272"/>
      <w:bookmarkEnd w:id="273"/>
      <w:bookmarkEnd w:id="274"/>
    </w:p>
    <w:p w:rsidR="009E0081" w:rsidRPr="00CD54FA" w:rsidRDefault="009E0081" w:rsidP="00CD68D7">
      <w:pPr>
        <w:ind w:firstLine="284"/>
      </w:pPr>
      <w:r w:rsidRPr="00CD54FA">
        <w:t>Лъчезар Божков</w:t>
      </w:r>
    </w:p>
    <w:p w:rsidR="009E0081" w:rsidRPr="00CD54FA" w:rsidRDefault="009E0081" w:rsidP="005465B1">
      <w:pPr>
        <w:pStyle w:val="Heading2"/>
      </w:pPr>
      <w:bookmarkStart w:id="275" w:name="_Toc385806243"/>
      <w:bookmarkStart w:id="276" w:name="_Toc385854279"/>
      <w:bookmarkStart w:id="277" w:name="_Toc385892337"/>
      <w:r w:rsidRPr="00CD54FA">
        <w:t>В тази тема...</w:t>
      </w:r>
      <w:bookmarkEnd w:id="275"/>
      <w:bookmarkEnd w:id="276"/>
      <w:bookmarkEnd w:id="277"/>
    </w:p>
    <w:p w:rsidR="009E0081"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bookmarkStart w:id="278" w:name="_Toc385806244"/>
      <w:bookmarkStart w:id="279" w:name="_Toc385854280"/>
      <w:bookmarkStart w:id="280" w:name="_Toc385892338"/>
      <w:r w:rsidRPr="00CD54FA">
        <w:t>Оператори</w:t>
      </w:r>
      <w:bookmarkEnd w:id="278"/>
      <w:bookmarkEnd w:id="279"/>
      <w:bookmarkEnd w:id="280"/>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1" w:name="_Toc385806245"/>
      <w:r w:rsidRPr="00CD54FA">
        <w:t>Какво е оператор?</w:t>
      </w:r>
      <w:bookmarkEnd w:id="281"/>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9B106B">
        <w:rPr>
          <w:rStyle w:val="Code"/>
        </w:rPr>
        <w:t>+</w:t>
      </w:r>
      <w:r w:rsidRPr="00CD54FA">
        <w:t xml:space="preserve">, </w:t>
      </w:r>
      <w:r w:rsidRPr="009B106B">
        <w:rPr>
          <w:rStyle w:val="Code"/>
        </w:rPr>
        <w:t>-</w:t>
      </w:r>
      <w:r w:rsidRPr="00CD54FA">
        <w:t xml:space="preserve"> , </w:t>
      </w:r>
      <w:r w:rsidRPr="009B106B">
        <w:rPr>
          <w:rStyle w:val="Code"/>
        </w:rPr>
        <w:t>/</w:t>
      </w:r>
      <w:r w:rsidRPr="00CD54FA">
        <w:t xml:space="preserve">, </w:t>
      </w:r>
      <w:r w:rsidRPr="009B106B">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2" w:name="_Toc385806246"/>
      <w:r w:rsidRPr="00CD54FA">
        <w:t>Операторите в Java</w:t>
      </w:r>
      <w:bookmarkEnd w:id="282"/>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9B106B" w:rsidRDefault="009E0081" w:rsidP="00B65F08">
            <w:pPr>
              <w:spacing w:before="60" w:after="60"/>
              <w:jc w:val="left"/>
              <w:rPr>
                <w:rStyle w:val="Code"/>
              </w:rPr>
            </w:pPr>
            <w:r w:rsidRPr="009B106B">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9B106B" w:rsidRDefault="009E0081" w:rsidP="00B65F08">
            <w:pPr>
              <w:spacing w:before="60" w:after="60"/>
              <w:jc w:val="left"/>
              <w:rPr>
                <w:rStyle w:val="Code"/>
              </w:rPr>
            </w:pPr>
            <w:r w:rsidRPr="009B106B">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9B106B" w:rsidRDefault="009E0081" w:rsidP="00B65F08">
            <w:pPr>
              <w:spacing w:before="60" w:after="60"/>
              <w:jc w:val="left"/>
              <w:rPr>
                <w:rStyle w:val="Code"/>
              </w:rPr>
            </w:pPr>
            <w:r w:rsidRPr="009B106B">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9B106B" w:rsidRDefault="009E0081" w:rsidP="00B65F08">
            <w:pPr>
              <w:spacing w:before="60" w:after="60"/>
              <w:jc w:val="left"/>
              <w:rPr>
                <w:rStyle w:val="Code"/>
                <w:b w:val="0"/>
              </w:rPr>
            </w:pPr>
            <w:r w:rsidRPr="009B106B">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присвояване</w:t>
            </w:r>
          </w:p>
        </w:tc>
        <w:tc>
          <w:tcPr>
            <w:tcW w:w="4929" w:type="dxa"/>
            <w:vAlign w:val="center"/>
          </w:tcPr>
          <w:p w:rsidR="009E0081" w:rsidRPr="009B106B" w:rsidRDefault="009E0081" w:rsidP="00B65F08">
            <w:pPr>
              <w:spacing w:before="60" w:after="60"/>
              <w:jc w:val="left"/>
              <w:rPr>
                <w:rStyle w:val="Code"/>
              </w:rPr>
            </w:pPr>
            <w:r w:rsidRPr="009B106B">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9B106B" w:rsidRDefault="009E0081" w:rsidP="00B65F08">
            <w:pPr>
              <w:spacing w:before="60" w:after="60"/>
              <w:jc w:val="left"/>
              <w:rPr>
                <w:rStyle w:val="Code"/>
                <w:bCs w:val="0"/>
              </w:rPr>
            </w:pPr>
            <w:r w:rsidRPr="009B106B">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9B106B">
              <w:rPr>
                <w:rStyle w:val="Code"/>
              </w:rPr>
              <w:t>(type)</w:t>
            </w:r>
            <w:r w:rsidRPr="00CD54FA">
              <w:rPr>
                <w:bCs/>
                <w:noProof/>
              </w:rPr>
              <w:t xml:space="preserve">, </w:t>
            </w:r>
            <w:r w:rsidRPr="009B106B">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9B106B" w:rsidRDefault="009E0081" w:rsidP="00B65F08">
            <w:pPr>
              <w:spacing w:before="60" w:after="60"/>
              <w:jc w:val="left"/>
              <w:rPr>
                <w:rStyle w:val="Code"/>
              </w:rPr>
            </w:pPr>
            <w:r w:rsidRPr="009B106B">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9B106B">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9B106B">
        <w:rPr>
          <w:rStyle w:val="Code"/>
        </w:rPr>
        <w:t>int</w:t>
      </w:r>
      <w:r w:rsidRPr="00CD54FA">
        <w:t xml:space="preserve">, </w:t>
      </w:r>
      <w:r w:rsidRPr="009B106B">
        <w:rPr>
          <w:rStyle w:val="Code"/>
        </w:rPr>
        <w:t>long</w:t>
      </w:r>
      <w:r w:rsidRPr="00CD54FA">
        <w:t xml:space="preserve">, </w:t>
      </w:r>
      <w:r w:rsidRPr="009B106B">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4 +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12</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achez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zh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o not forget the interval between them</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9E0081" w:rsidRPr="009B106B" w:rsidRDefault="009E0081"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 xml:space="preserve">.println(fullName); </w:t>
            </w:r>
            <w:r w:rsidRPr="009B106B">
              <w:rPr>
                <w:noProof/>
                <w:color w:val="006600"/>
              </w:rPr>
              <w:t>// Lachezar Bozhkov</w:t>
            </w:r>
          </w:p>
        </w:tc>
      </w:tr>
    </w:tbl>
    <w:p w:rsidR="009E0081" w:rsidRPr="00CD54FA" w:rsidRDefault="009E0081" w:rsidP="00B65F08">
      <w:pPr>
        <w:spacing w:after="120"/>
      </w:pPr>
      <w:r w:rsidRPr="00CD54FA">
        <w:t xml:space="preserve">Примерът показва как при използването на </w:t>
      </w:r>
      <w:r w:rsidRPr="009B106B">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3" w:name="_Toc385806247"/>
      <w:r w:rsidRPr="00CD54FA">
        <w:t>Приоритет на операторите в Java</w:t>
      </w:r>
      <w:bookmarkEnd w:id="283"/>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9B106B">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суфикс), </w:t>
            </w:r>
            <w:r w:rsidRPr="009B106B">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префикс), </w:t>
            </w:r>
            <w:r w:rsidRPr="009B106B">
              <w:rPr>
                <w:rStyle w:val="Code"/>
              </w:rPr>
              <w:t>+, -</w:t>
            </w:r>
            <w:r w:rsidRPr="00CD54FA">
              <w:rPr>
                <w:noProof/>
              </w:rPr>
              <w:t xml:space="preserve"> (едноаргументни), </w:t>
            </w: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9B106B" w:rsidRDefault="009E0081" w:rsidP="00B65F08">
            <w:pPr>
              <w:spacing w:before="60" w:after="60"/>
              <w:jc w:val="left"/>
              <w:rPr>
                <w:rStyle w:val="Code"/>
              </w:rPr>
            </w:pPr>
            <w:r w:rsidRPr="009B106B">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pStyle w:val="HTMLPreformatted"/>
              <w:rPr>
                <w:noProof/>
                <w:color w:val="006600"/>
              </w:rPr>
            </w:pPr>
            <w:r w:rsidRPr="009B106B">
              <w:rPr>
                <w:noProof/>
                <w:color w:val="006600"/>
              </w:rPr>
              <w:t>// Ambiguous</w:t>
            </w:r>
          </w:p>
          <w:p w:rsidR="009E0081" w:rsidRPr="009B106B" w:rsidRDefault="009E0081" w:rsidP="00B65F08">
            <w:pPr>
              <w:pStyle w:val="HTMLPreformatted"/>
              <w:rPr>
                <w:noProof/>
              </w:rPr>
            </w:pPr>
            <w:r w:rsidRPr="009B106B">
              <w:rPr>
                <w:noProof/>
              </w:rPr>
              <w:t xml:space="preserve">x + y / 100 </w:t>
            </w:r>
          </w:p>
          <w:p w:rsidR="009E0081" w:rsidRPr="009B106B" w:rsidRDefault="009E0081" w:rsidP="000F52FA">
            <w:pPr>
              <w:pStyle w:val="HTMLPreformatted"/>
              <w:rPr>
                <w:noProof/>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ambiguous, recommended</w:t>
            </w:r>
          </w:p>
          <w:p w:rsidR="009E0081" w:rsidRPr="009B106B" w:rsidRDefault="009E0081" w:rsidP="00B65F08">
            <w:pPr>
              <w:pStyle w:val="HTMLPreformatted"/>
              <w:rPr>
                <w:noProof/>
              </w:rPr>
            </w:pPr>
            <w:r w:rsidRPr="009B106B">
              <w:rPr>
                <w:noProof/>
                <w:color w:val="000000"/>
              </w:rPr>
              <w:t>x + (y / 100)</w:t>
            </w:r>
          </w:p>
        </w:tc>
      </w:tr>
    </w:tbl>
    <w:p w:rsidR="009E0081" w:rsidRPr="00CD54FA" w:rsidRDefault="009E0081" w:rsidP="00B65F08">
      <w:r w:rsidRPr="00CD54FA">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4" w:name="_Toc385806248"/>
      <w:r w:rsidRPr="00CD54FA">
        <w:t>Аритметични оператори</w:t>
      </w:r>
      <w:bookmarkEnd w:id="284"/>
    </w:p>
    <w:p w:rsidR="009E0081" w:rsidRPr="00CD54FA" w:rsidRDefault="009E0081" w:rsidP="00B65F08">
      <w:r w:rsidRPr="00CD54FA">
        <w:t xml:space="preserve">Аритметичните оператори </w:t>
      </w:r>
      <w:r w:rsidRPr="009B106B">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9B106B">
        <w:rPr>
          <w:rStyle w:val="Code"/>
        </w:rPr>
        <w:t>/</w:t>
      </w:r>
      <w:r w:rsidRPr="00CD54FA">
        <w:t xml:space="preserve"> с целочислен тип (</w:t>
      </w:r>
      <w:r w:rsidRPr="009B106B">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9B106B">
        <w:rPr>
          <w:rStyle w:val="Code"/>
        </w:rPr>
        <w:t>%</w:t>
      </w:r>
      <w:r w:rsidRPr="00CD54FA">
        <w:t xml:space="preserve">. Операторът за увеличаване с единица (increment) </w:t>
      </w:r>
      <w:r w:rsidRPr="009B106B">
        <w:rPr>
          <w:rStyle w:val="Code"/>
        </w:rPr>
        <w:t>++</w:t>
      </w:r>
      <w:r w:rsidRPr="009B106B">
        <w:rPr>
          <w:rFonts w:ascii="Consolas" w:hAnsi="Consolas" w:cs="Courier New"/>
          <w:i/>
          <w:iCs/>
          <w:color w:val="0000C0"/>
          <w:szCs w:val="20"/>
        </w:rPr>
        <w:t xml:space="preserve"> </w:t>
      </w:r>
      <w:r w:rsidRPr="00CD54FA">
        <w:t xml:space="preserve">добавя единица към стойността на променливата, съответно операторът </w:t>
      </w:r>
      <w:r w:rsidRPr="009B106B">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9B106B">
        <w:rPr>
          <w:rStyle w:val="Code"/>
        </w:rPr>
        <w:t>++</w:t>
      </w:r>
      <w:r w:rsidRPr="00CD54FA">
        <w:t xml:space="preserve"> и </w:t>
      </w:r>
      <w:r w:rsidRPr="009B106B">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Perimeter = 1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Side = squarePerimeter / 4.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Area = squareSide * squareSid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Side); </w:t>
            </w:r>
            <w:r w:rsidRPr="009B106B">
              <w:rPr>
                <w:rFonts w:ascii="Consolas" w:hAnsi="Consolas" w:cs="Courier New"/>
                <w:noProof/>
                <w:color w:val="006600"/>
                <w:szCs w:val="20"/>
              </w:rPr>
              <w:t>// 4.2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Area); </w:t>
            </w:r>
            <w:r w:rsidRPr="009B106B">
              <w:rPr>
                <w:rFonts w:ascii="Consolas" w:hAnsi="Consolas" w:cs="Courier New"/>
                <w:noProof/>
                <w:color w:val="006600"/>
                <w:szCs w:val="20"/>
              </w:rPr>
              <w:t>// 18.062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14 / a);     </w:t>
            </w:r>
            <w:r w:rsidRPr="009B106B">
              <w:rPr>
                <w:rFonts w:ascii="Consolas" w:hAnsi="Consolas" w:cs="Courier New"/>
                <w:noProof/>
                <w:color w:val="006600"/>
                <w:szCs w:val="20"/>
              </w:rPr>
              <w:t>// 2</w:t>
            </w:r>
          </w:p>
          <w:p w:rsidR="009E0081" w:rsidRPr="009B106B" w:rsidRDefault="000F52FA"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println</w:t>
            </w:r>
            <w:r w:rsidR="009E0081" w:rsidRPr="009B106B">
              <w:rPr>
                <w:noProof/>
                <w:color w:val="000000"/>
              </w:rPr>
              <w:t xml:space="preserve">(14 % a);     </w:t>
            </w:r>
            <w:r w:rsidR="009E0081" w:rsidRPr="009B106B">
              <w:rPr>
                <w:noProof/>
                <w:color w:val="006600"/>
              </w:rPr>
              <w:t>// 4</w:t>
            </w:r>
          </w:p>
        </w:tc>
      </w:tr>
    </w:tbl>
    <w:p w:rsidR="009E0081" w:rsidRPr="00CD54FA" w:rsidRDefault="009E0081" w:rsidP="00B65F08">
      <w:pPr>
        <w:pStyle w:val="Heading3"/>
      </w:pPr>
      <w:bookmarkStart w:id="285" w:name="_Toc385806249"/>
      <w:r w:rsidRPr="00CD54FA">
        <w:t>Логически оператори</w:t>
      </w:r>
      <w:bookmarkEnd w:id="285"/>
    </w:p>
    <w:p w:rsidR="009E0081" w:rsidRPr="00CD54FA" w:rsidRDefault="009E0081" w:rsidP="00B65F08">
      <w:r w:rsidRPr="00CD54FA">
        <w:t>Логическите оператори приемат булеви стойности и връщат булев резултат (</w:t>
      </w:r>
      <w:r w:rsidRPr="009B106B">
        <w:rPr>
          <w:rStyle w:val="Code"/>
        </w:rPr>
        <w:t>true</w:t>
      </w:r>
      <w:r w:rsidRPr="00CD54FA">
        <w:t xml:space="preserve"> или </w:t>
      </w:r>
      <w:r w:rsidRPr="009B106B">
        <w:rPr>
          <w:rStyle w:val="Code"/>
        </w:rPr>
        <w:t>false</w:t>
      </w:r>
      <w:r w:rsidRPr="00CD54FA">
        <w:t>). Основните булеви оператори са И (</w:t>
      </w:r>
      <w:r w:rsidRPr="009B106B">
        <w:rPr>
          <w:rStyle w:val="Code"/>
        </w:rPr>
        <w:t>&amp;&amp;</w:t>
      </w:r>
      <w:r w:rsidRPr="00CD54FA">
        <w:t>), ИЛИ (</w:t>
      </w:r>
      <w:r w:rsidRPr="009B106B">
        <w:rPr>
          <w:rStyle w:val="Code"/>
        </w:rPr>
        <w:t>||</w:t>
      </w:r>
      <w:r w:rsidRPr="00CD54FA">
        <w:t>), изключващо ИЛИ (</w:t>
      </w:r>
      <w:r w:rsidRPr="009B106B">
        <w:rPr>
          <w:rStyle w:val="Code"/>
        </w:rPr>
        <w:t>^</w:t>
      </w:r>
      <w:r w:rsidRPr="00CD54FA">
        <w:t>) и логическо отрицание (</w:t>
      </w:r>
      <w:r w:rsidRPr="009B106B">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9B106B">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9B106B">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9B106B">
        <w:rPr>
          <w:rStyle w:val="Code"/>
        </w:rPr>
        <w:t>false</w:t>
      </w:r>
      <w:r w:rsidRPr="00CD54FA">
        <w:t>.</w:t>
      </w:r>
    </w:p>
    <w:p w:rsidR="009E0081" w:rsidRPr="00CD54FA" w:rsidRDefault="009E0081" w:rsidP="00B65F08">
      <w:pPr>
        <w:pStyle w:val="Heading4"/>
      </w:pPr>
      <w:r w:rsidRPr="00CD54FA">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a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amp; b);         </w:t>
            </w:r>
            <w:r w:rsidRPr="009B106B">
              <w:rPr>
                <w:rFonts w:ascii="Consolas" w:hAnsi="Consolas" w:cs="Courier New"/>
                <w:noProof/>
                <w:color w:val="006600"/>
                <w:szCs w:val="20"/>
              </w:rPr>
              <w:t>// fals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5&gt;7) ^ (a==b)); </w:t>
            </w:r>
            <w:r w:rsidRPr="009B106B">
              <w:rPr>
                <w:rFonts w:ascii="Consolas" w:hAnsi="Consolas"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9B106B" w:rsidRDefault="009E0081" w:rsidP="00B65F08">
            <w:pPr>
              <w:spacing w:before="0"/>
              <w:rPr>
                <w:rStyle w:val="Code"/>
              </w:rPr>
            </w:pPr>
            <w:r w:rsidRPr="009B106B">
              <w:rPr>
                <w:rStyle w:val="Code"/>
              </w:rPr>
              <w:t>!(a &amp;&amp; b) == (!a || !b)</w:t>
            </w:r>
          </w:p>
          <w:p w:rsidR="009E0081" w:rsidRPr="009B106B" w:rsidRDefault="009E0081" w:rsidP="00B65F08">
            <w:pPr>
              <w:shd w:val="clear" w:color="auto" w:fill="FFFFFF"/>
              <w:autoSpaceDE w:val="0"/>
              <w:autoSpaceDN w:val="0"/>
              <w:adjustRightInd w:val="0"/>
              <w:spacing w:before="0"/>
              <w:jc w:val="left"/>
              <w:rPr>
                <w:rStyle w:val="Code"/>
              </w:rPr>
            </w:pPr>
            <w:r w:rsidRPr="009B106B">
              <w:rPr>
                <w:rStyle w:val="Code"/>
              </w:rPr>
              <w:t>!(a || b) == (!a &amp;&amp; !b)</w:t>
            </w:r>
          </w:p>
        </w:tc>
      </w:tr>
    </w:tbl>
    <w:p w:rsidR="009E0081" w:rsidRPr="00CD54FA" w:rsidRDefault="009E0081" w:rsidP="00B65F08">
      <w:r w:rsidRPr="00CD54FA">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6" w:name="_Toc385806250"/>
      <w:r w:rsidRPr="00CD54FA">
        <w:t>Оператор за съединяване на низове</w:t>
      </w:r>
      <w:bookmarkEnd w:id="286"/>
    </w:p>
    <w:p w:rsidR="009E0081" w:rsidRPr="00CD54FA" w:rsidRDefault="009E0081" w:rsidP="00B65F08">
      <w:r w:rsidRPr="00CD54FA">
        <w:t xml:space="preserve">Оператора </w:t>
      </w:r>
      <w:r w:rsidRPr="009B106B">
        <w:rPr>
          <w:rStyle w:val="Code"/>
        </w:rPr>
        <w:t>+</w:t>
      </w:r>
      <w:r w:rsidRPr="00CD54FA">
        <w:t xml:space="preserve"> се използва за съединяване на символни низове (</w:t>
      </w:r>
      <w:r w:rsidRPr="009B106B">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9B106B">
        <w:rPr>
          <w:rStyle w:val="Code"/>
        </w:rPr>
        <w:t>String</w:t>
      </w:r>
      <w:r w:rsidRPr="00CD54FA">
        <w:t xml:space="preserve">, и има други операнди, които не са от тип </w:t>
      </w:r>
      <w:r w:rsidRPr="009B106B">
        <w:rPr>
          <w:rStyle w:val="Code"/>
        </w:rPr>
        <w:t>String</w:t>
      </w:r>
      <w:r w:rsidRPr="00CD54FA">
        <w:t xml:space="preserve">, то те автоматично ще бъдат преобразувана към тип </w:t>
      </w:r>
      <w:r w:rsidRPr="009B106B">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raf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irst + second); </w:t>
            </w:r>
            <w:r w:rsidRPr="009B106B">
              <w:rPr>
                <w:rFonts w:ascii="Consolas" w:hAnsi="Consolas" w:cs="Courier New"/>
                <w:noProof/>
                <w:color w:val="006600"/>
                <w:szCs w:val="20"/>
              </w:rPr>
              <w:t>// StarCraft</w:t>
            </w:r>
          </w:p>
          <w:p w:rsidR="009E0081" w:rsidRPr="009B106B" w:rsidRDefault="009E0081"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 xml:space="preserve">String output = first +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output + number);</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9B106B">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на метода </w:t>
      </w:r>
      <w:r w:rsidRPr="009B106B">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9B106B">
        <w:rPr>
          <w:rStyle w:val="Code"/>
        </w:rPr>
        <w:t>output</w:t>
      </w:r>
      <w:r w:rsidRPr="00CD54FA">
        <w:t xml:space="preserve">. На последния ред съединяваме съдържанието на низа </w:t>
      </w:r>
      <w:r w:rsidRPr="009B106B">
        <w:rPr>
          <w:rStyle w:val="Code"/>
        </w:rPr>
        <w:t>output</w:t>
      </w:r>
      <w:r w:rsidRPr="00CD54FA">
        <w:t xml:space="preserve"> с числото 2 (съдържанието на променливата </w:t>
      </w:r>
      <w:r w:rsidRPr="009B106B">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9B106B">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2A0DE664" wp14:editId="724C419F">
                  <wp:extent cx="323850" cy="323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9B106B">
              <w:rPr>
                <w:rStyle w:val="Code"/>
                <w:b/>
              </w:rPr>
              <w:t>StringBuilder</w:t>
            </w:r>
            <w:r w:rsidRPr="00CD54FA">
              <w:t xml:space="preserve"> или </w:t>
            </w:r>
            <w:r w:rsidRPr="009B106B">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7" w:name="_Toc385806251"/>
      <w:r w:rsidRPr="00CD54FA">
        <w:t>Побитови оператори</w:t>
      </w:r>
      <w:bookmarkEnd w:id="287"/>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9B106B">
        <w:rPr>
          <w:rStyle w:val="Code"/>
        </w:rPr>
        <w:t>55</w:t>
      </w:r>
      <w:r w:rsidRPr="00CD54FA">
        <w:t xml:space="preserve"> в двоична бройна система се представя като </w:t>
      </w:r>
      <w:r w:rsidRPr="009B106B">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9B106B">
        <w:rPr>
          <w:rStyle w:val="Code"/>
        </w:rPr>
        <w:t>true</w:t>
      </w:r>
      <w:r w:rsidRPr="00CD54FA">
        <w:t xml:space="preserve"> и </w:t>
      </w:r>
      <w:r w:rsidRPr="009B106B">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9B106B">
        <w:rPr>
          <w:rStyle w:val="Code"/>
        </w:rPr>
        <w:t>0</w:t>
      </w:r>
      <w:r w:rsidRPr="00CD54FA">
        <w:t xml:space="preserve"> и </w:t>
      </w:r>
      <w:r w:rsidRPr="009B106B">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9B106B">
        <w:rPr>
          <w:rStyle w:val="Code"/>
        </w:rPr>
        <w:t>&amp;</w:t>
      </w:r>
      <w:r w:rsidRPr="00CD54FA">
        <w:t xml:space="preserve">), побитово </w:t>
      </w:r>
      <w:r w:rsidR="007C20CD">
        <w:t>"</w:t>
      </w:r>
      <w:r w:rsidRPr="00CD54FA">
        <w:t>ИЛИ</w:t>
      </w:r>
      <w:r w:rsidR="007C20CD">
        <w:t>"</w:t>
      </w:r>
      <w:r w:rsidRPr="00CD54FA">
        <w:t xml:space="preserve"> </w:t>
      </w:r>
      <w:r w:rsidRPr="009B106B">
        <w:rPr>
          <w:rStyle w:val="Code"/>
        </w:rPr>
        <w:t>(|</w:t>
      </w:r>
      <w:r w:rsidRPr="00CD54FA">
        <w:t>), побитово отрицание (</w:t>
      </w:r>
      <w:r w:rsidRPr="009B106B">
        <w:rPr>
          <w:rStyle w:val="Code"/>
        </w:rPr>
        <w:t>~</w:t>
      </w:r>
      <w:r w:rsidRPr="00CD54FA">
        <w:t xml:space="preserve">) и изключващо </w:t>
      </w:r>
      <w:r w:rsidR="007C20CD">
        <w:t>"</w:t>
      </w:r>
      <w:r w:rsidRPr="00CD54FA">
        <w:t>ИЛИ</w:t>
      </w:r>
      <w:r w:rsidR="007C20CD">
        <w:t>"</w:t>
      </w:r>
      <w:r w:rsidRPr="00CD54FA">
        <w:t xml:space="preserve"> (</w:t>
      </w:r>
      <w:r w:rsidRPr="009B106B">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9B106B">
        <w:rPr>
          <w:rStyle w:val="Code"/>
        </w:rPr>
        <w:t>^</w:t>
      </w:r>
      <w:r w:rsidR="007C20CD">
        <w:t>"</w:t>
      </w:r>
      <w:r w:rsidRPr="00CD54FA">
        <w:t>. За логическо отрицание се използва “</w:t>
      </w:r>
      <w:r w:rsidRPr="009B106B">
        <w:rPr>
          <w:rStyle w:val="Code"/>
        </w:rPr>
        <w:t>!</w:t>
      </w:r>
      <w:r w:rsidR="007C20CD">
        <w:t>"</w:t>
      </w:r>
      <w:r w:rsidRPr="00CD54FA">
        <w:t xml:space="preserve">, докато за побитово отрицание се използва </w:t>
      </w:r>
      <w:r w:rsidR="007C20CD">
        <w:t>"</w:t>
      </w:r>
      <w:r w:rsidRPr="009B106B">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9B106B">
        <w:rPr>
          <w:rStyle w:val="Code"/>
        </w:rPr>
        <w:t>&lt;&lt;</w:t>
      </w:r>
      <w:r w:rsidRPr="00CD54FA">
        <w:t>) и побитовото преместване в дясно (</w:t>
      </w:r>
      <w:r w:rsidRPr="009B106B">
        <w:rPr>
          <w:rStyle w:val="Code"/>
        </w:rPr>
        <w:t>&gt;&gt;</w:t>
      </w:r>
      <w:r w:rsidRPr="00CD54FA">
        <w:t>). 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9B106B">
        <w:rPr>
          <w:rStyle w:val="Code"/>
        </w:rPr>
        <w:t>3 &lt;&lt; 2</w:t>
      </w:r>
      <w:r w:rsidRPr="00CD54FA">
        <w:t xml:space="preserve"> означава, че искаме да преместим два пъти наляво битовете на числото 3. Числото </w:t>
      </w:r>
      <w:r w:rsidRPr="009B106B">
        <w:rPr>
          <w:rStyle w:val="Code"/>
        </w:rPr>
        <w:t>3</w:t>
      </w:r>
      <w:r w:rsidRPr="00CD54FA">
        <w:t xml:space="preserve"> представено в битове изглежда така: </w:t>
      </w:r>
      <w:r w:rsidRPr="009B106B">
        <w:rPr>
          <w:rStyle w:val="Code"/>
        </w:rPr>
        <w:t>“0000 0011</w:t>
      </w:r>
      <w:r w:rsidR="007C20CD" w:rsidRPr="009B106B">
        <w:rPr>
          <w:rStyle w:val="Code"/>
        </w:rPr>
        <w:t>"</w:t>
      </w:r>
      <w:r w:rsidRPr="009B106B">
        <w:rPr>
          <w:rStyle w:val="Code"/>
        </w:rPr>
        <w:t xml:space="preserve">, </w:t>
      </w:r>
      <w:r w:rsidRPr="00CD54FA">
        <w:t xml:space="preserve">когато го преместим два пъти в ляво неговата битова стойност ще изглежда така: </w:t>
      </w:r>
      <w:r w:rsidRPr="009B106B">
        <w:rPr>
          <w:rStyle w:val="Code"/>
        </w:rPr>
        <w:t>“0000 1100</w:t>
      </w:r>
      <w:r w:rsidR="007C20CD" w:rsidRPr="009B106B">
        <w:rPr>
          <w:rStyle w:val="Code"/>
        </w:rPr>
        <w:t>"</w:t>
      </w:r>
      <w:r w:rsidRPr="00CD54FA">
        <w:t xml:space="preserve">, а на тези битове отговаря числото </w:t>
      </w:r>
      <w:r w:rsidRPr="009B106B">
        <w:rPr>
          <w:rStyle w:val="Code"/>
        </w:rPr>
        <w:t>12</w:t>
      </w:r>
      <w:r w:rsidRPr="00CD54FA">
        <w:t>.</w:t>
      </w:r>
      <w:r w:rsidRPr="009B106B">
        <w:rPr>
          <w:rStyle w:val="Code"/>
        </w:rPr>
        <w:t xml:space="preserve"> </w:t>
      </w:r>
      <w:r w:rsidRPr="00CD54FA">
        <w:t xml:space="preserve">Ако се вгледаме в примера можем да забележим, че реално сме умножили числото по </w:t>
      </w:r>
      <w:r w:rsidRPr="009B106B">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9B106B">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a = 3;                </w:t>
            </w:r>
            <w:r w:rsidRPr="009B106B">
              <w:rPr>
                <w:rFonts w:ascii="Consolas" w:hAnsi="Consolas" w:cs="Courier New"/>
                <w:noProof/>
                <w:color w:val="006600"/>
                <w:szCs w:val="20"/>
              </w:rPr>
              <w:t>// 0000 0011 =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b = 5;                </w:t>
            </w:r>
            <w:r w:rsidRPr="009B106B">
              <w:rPr>
                <w:rFonts w:ascii="Consolas" w:hAnsi="Consolas" w:cs="Courier New"/>
                <w:noProof/>
                <w:color w:val="006600"/>
                <w:szCs w:val="20"/>
              </w:rPr>
              <w:t>// 0000 0101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1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amp; b); </w:t>
            </w:r>
            <w:r w:rsidRPr="009B106B">
              <w:rPr>
                <w:rFonts w:ascii="Consolas" w:hAnsi="Consolas" w:cs="Courier New"/>
                <w:noProof/>
                <w:color w:val="006600"/>
                <w:szCs w:val="20"/>
              </w:rPr>
              <w:t>// 0000 0001 =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 b); </w:t>
            </w:r>
            <w:r w:rsidRPr="009B106B">
              <w:rPr>
                <w:rFonts w:ascii="Consolas" w:hAnsi="Consolas" w:cs="Courier New"/>
                <w:noProof/>
                <w:color w:val="006600"/>
                <w:szCs w:val="20"/>
              </w:rPr>
              <w:t>// 0000 0100 = 4</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1);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2); </w:t>
            </w:r>
            <w:r w:rsidRPr="009B106B">
              <w:rPr>
                <w:rFonts w:ascii="Consolas" w:hAnsi="Consolas" w:cs="Courier New"/>
                <w:noProof/>
                <w:color w:val="006600"/>
                <w:szCs w:val="20"/>
              </w:rPr>
              <w:t>// 0000 1100 = 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gt;&gt; 1); </w:t>
            </w:r>
            <w:r w:rsidRPr="009B106B">
              <w:rPr>
                <w:rFonts w:ascii="Consolas" w:hAnsi="Consolas" w:cs="Courier New"/>
                <w:noProof/>
                <w:color w:val="006600"/>
                <w:szCs w:val="20"/>
              </w:rPr>
              <w:t>// 0000 0001 = 1</w:t>
            </w:r>
          </w:p>
        </w:tc>
      </w:tr>
    </w:tbl>
    <w:p w:rsidR="009E0081" w:rsidRPr="00CD54FA" w:rsidRDefault="009E0081" w:rsidP="00B65F08">
      <w:r w:rsidRPr="00CD54FA">
        <w:t xml:space="preserve">В примера първо създаваме и инициализираме стойностите на две променливи </w:t>
      </w:r>
      <w:r w:rsidRPr="009B106B">
        <w:rPr>
          <w:rStyle w:val="Code"/>
        </w:rPr>
        <w:t>a</w:t>
      </w:r>
      <w:r w:rsidRPr="00CD54FA">
        <w:t xml:space="preserve"> и </w:t>
      </w:r>
      <w:r w:rsidRPr="009B106B">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9B106B">
        <w:rPr>
          <w:rStyle w:val="Code"/>
        </w:rPr>
        <w:t>1</w:t>
      </w:r>
      <w:r w:rsidRPr="00CD54FA">
        <w:t xml:space="preserve"> в променливите </w:t>
      </w:r>
      <w:r w:rsidRPr="009B106B">
        <w:rPr>
          <w:rStyle w:val="Code"/>
        </w:rPr>
        <w:t>a</w:t>
      </w:r>
      <w:r w:rsidRPr="00CD54FA">
        <w:t xml:space="preserve"> и </w:t>
      </w:r>
      <w:r w:rsidRPr="009B106B">
        <w:rPr>
          <w:rStyle w:val="Code"/>
        </w:rPr>
        <w:t>b</w:t>
      </w:r>
      <w:r w:rsidRPr="00CD54FA">
        <w:t xml:space="preserve">, има </w:t>
      </w:r>
      <w:r w:rsidRPr="009B106B">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9B106B">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9B106B">
        <w:rPr>
          <w:rStyle w:val="Code"/>
        </w:rPr>
        <w:t>a</w:t>
      </w:r>
      <w:r w:rsidRPr="00CD54FA">
        <w:t xml:space="preserve"> и </w:t>
      </w:r>
      <w:r w:rsidRPr="009B106B">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8" w:name="_Toc385806252"/>
      <w:r w:rsidRPr="00CD54FA">
        <w:t>Оператори за сравнение</w:t>
      </w:r>
      <w:bookmarkEnd w:id="288"/>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9B106B">
        <w:rPr>
          <w:rStyle w:val="Code"/>
        </w:rPr>
        <w:t>true</w:t>
      </w:r>
      <w:r w:rsidRPr="00CD54FA">
        <w:t xml:space="preserve"> или </w:t>
      </w:r>
      <w:r w:rsidRPr="009B106B">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lationalOperatorsDemo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10, y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9B106B">
        <w:rPr>
          <w:rStyle w:val="Code"/>
        </w:rPr>
        <w:t>x</w:t>
      </w:r>
      <w:r w:rsidRPr="00CD54FA">
        <w:t xml:space="preserve"> и </w:t>
      </w:r>
      <w:r w:rsidRPr="009B106B">
        <w:rPr>
          <w:rStyle w:val="Code"/>
        </w:rPr>
        <w:t>y</w:t>
      </w:r>
      <w:r w:rsidRPr="00CD54FA">
        <w:t xml:space="preserve"> и им присвоихме стойностите 10 и 5. На следващия ред отпечатваме на конзо</w:t>
      </w:r>
      <w:r>
        <w:softHyphen/>
      </w:r>
      <w:r w:rsidRPr="00CD54FA">
        <w:t xml:space="preserve">лата, посредством метода </w:t>
      </w:r>
      <w:r w:rsidRPr="009B106B">
        <w:rPr>
          <w:rStyle w:val="Code"/>
        </w:rPr>
        <w:t>println()</w:t>
      </w:r>
      <w:r w:rsidRPr="00147E33">
        <w:t xml:space="preserve"> на </w:t>
      </w:r>
      <w:r w:rsidRPr="009B106B">
        <w:rPr>
          <w:rStyle w:val="Code"/>
        </w:rPr>
        <w:t>System.out</w:t>
      </w:r>
      <w:r w:rsidRPr="00CD54FA">
        <w:t xml:space="preserve">, резултата от </w:t>
      </w:r>
      <w:r>
        <w:t>сравня</w:t>
      </w:r>
      <w:r>
        <w:softHyphen/>
        <w:t>ването</w:t>
      </w:r>
      <w:r w:rsidRPr="00CD54FA">
        <w:t xml:space="preserve"> на двете променливи </w:t>
      </w:r>
      <w:r w:rsidRPr="009B106B">
        <w:rPr>
          <w:rStyle w:val="Code"/>
        </w:rPr>
        <w:t>x</w:t>
      </w:r>
      <w:r w:rsidRPr="00CD54FA">
        <w:t xml:space="preserve"> и </w:t>
      </w:r>
      <w:r w:rsidRPr="009B106B">
        <w:rPr>
          <w:rStyle w:val="Code"/>
        </w:rPr>
        <w:t>y</w:t>
      </w:r>
      <w:r w:rsidRPr="00CD54FA">
        <w:t xml:space="preserve"> посредством оператора &gt;. Върнатият резултат е </w:t>
      </w:r>
      <w:r w:rsidRPr="009B106B">
        <w:rPr>
          <w:rStyle w:val="Code"/>
        </w:rPr>
        <w:t>true</w:t>
      </w:r>
      <w:r w:rsidRPr="00CD54FA">
        <w:t xml:space="preserve">, защото </w:t>
      </w:r>
      <w:r w:rsidRPr="009B106B">
        <w:rPr>
          <w:rStyle w:val="Code"/>
        </w:rPr>
        <w:t>x</w:t>
      </w:r>
      <w:r w:rsidRPr="00CD54FA">
        <w:t xml:space="preserve"> има по-голяма стойност от </w:t>
      </w:r>
      <w:r w:rsidRPr="009B106B">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9B106B">
        <w:rPr>
          <w:rStyle w:val="Code"/>
        </w:rPr>
        <w:t>x</w:t>
      </w:r>
      <w:r w:rsidRPr="00CD54FA">
        <w:t xml:space="preserve"> и </w:t>
      </w:r>
      <w:r w:rsidRPr="009B106B">
        <w:rPr>
          <w:rStyle w:val="Code"/>
        </w:rPr>
        <w:t>y</w:t>
      </w:r>
      <w:r w:rsidRPr="00CD54FA">
        <w:t>.</w:t>
      </w:r>
    </w:p>
    <w:p w:rsidR="009E0081" w:rsidRPr="00CD54FA" w:rsidRDefault="009E0081" w:rsidP="00B65F08">
      <w:pPr>
        <w:pStyle w:val="Heading3"/>
      </w:pPr>
      <w:bookmarkStart w:id="289" w:name="_Toc385806253"/>
      <w:r w:rsidRPr="00CD54FA">
        <w:t>Оператори за присвояване</w:t>
      </w:r>
      <w:bookmarkEnd w:id="289"/>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9B106B">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szCs w:val="20"/>
              </w:rPr>
            </w:pPr>
            <w:r w:rsidRPr="009B106B">
              <w:rPr>
                <w:rStyle w:val="Code"/>
              </w:rPr>
              <w:t>операнд1 = литерал или операнд2;</w:t>
            </w:r>
          </w:p>
        </w:tc>
      </w:tr>
    </w:tbl>
    <w:p w:rsidR="009E0081" w:rsidRPr="00CD54FA" w:rsidRDefault="009E0081" w:rsidP="00B65F08">
      <w:pPr>
        <w:pStyle w:val="Heading4"/>
      </w:pPr>
      <w:r w:rsidRPr="00CD54FA">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Здравей стрин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9B106B">
        <w:rPr>
          <w:rFonts w:ascii="Consolas" w:hAnsi="Consolas" w:cs="Courier New"/>
          <w:color w:val="000000"/>
          <w:szCs w:val="20"/>
        </w:rPr>
        <w:t>x</w:t>
      </w:r>
      <w:r w:rsidRPr="00CD54FA">
        <w:t xml:space="preserve">. На втория ред присвояваме текстов литерал на променливата </w:t>
      </w:r>
      <w:r w:rsidRPr="009B106B">
        <w:rPr>
          <w:rStyle w:val="Code"/>
        </w:rPr>
        <w:t>helloString</w:t>
      </w:r>
      <w:r w:rsidRPr="00CD54FA">
        <w:t xml:space="preserve">, а на третия ред копираме стойността от променливата </w:t>
      </w:r>
      <w:r w:rsidRPr="009B106B">
        <w:rPr>
          <w:rStyle w:val="Code"/>
        </w:rPr>
        <w:t>x</w:t>
      </w:r>
      <w:r w:rsidRPr="00CD54FA">
        <w:t xml:space="preserve"> в променливата </w:t>
      </w:r>
      <w:r w:rsidRPr="009B106B">
        <w:rPr>
          <w:rStyle w:val="Code"/>
        </w:rPr>
        <w:t>y</w:t>
      </w:r>
      <w:r w:rsidRPr="00CD54FA">
        <w:t>.</w:t>
      </w:r>
    </w:p>
    <w:p w:rsidR="009E0081" w:rsidRPr="00CD54FA" w:rsidRDefault="009E0081" w:rsidP="00B65F08">
      <w:pPr>
        <w:pStyle w:val="Heading4"/>
      </w:pPr>
      <w:r w:rsidRPr="00CD54FA">
        <w:t>Каскадно присвояване</w:t>
      </w:r>
    </w:p>
    <w:p w:rsidR="009E0081" w:rsidRPr="009B106B"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y, z;</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9B106B">
        <w:rPr>
          <w:rFonts w:ascii="Consolas" w:hAnsi="Consolas"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727E72E9" wp14:editId="780B421D">
                  <wp:extent cx="323850" cy="323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9B106B">
              <w:rPr>
                <w:rStyle w:val="Code"/>
              </w:rPr>
              <w:t>=</w:t>
            </w:r>
            <w:r w:rsidR="007C20CD">
              <w:t>"</w:t>
            </w:r>
            <w:r w:rsidRPr="00CD54FA">
              <w:t>, докато операто</w:t>
            </w:r>
            <w:r w:rsidRPr="00CD54FA">
              <w:softHyphen/>
              <w:t xml:space="preserve">рът за сравнение е </w:t>
            </w:r>
            <w:r w:rsidR="007C20CD">
              <w:t>"</w:t>
            </w:r>
            <w:r w:rsidRPr="009B106B">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9B106B" w:rsidRDefault="009E0081" w:rsidP="00B65F08">
      <w:pPr>
        <w:spacing w:after="120"/>
        <w:rPr>
          <w:rStyle w:val="Code"/>
        </w:rPr>
      </w:pPr>
      <w:r w:rsidRPr="00CD54FA">
        <w:t>Освен оператора за присвояване в Java има и комбинирани оператори за присвояване. Те спомагат за съкращаването на обема на кода, като 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1 оператор = операнд2;</w:t>
            </w:r>
          </w:p>
        </w:tc>
      </w:tr>
    </w:tbl>
    <w:p w:rsidR="009E0081" w:rsidRPr="009B106B"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2;</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x *= y; </w:t>
            </w:r>
            <w:r w:rsidRPr="009B106B">
              <w:rPr>
                <w:rFonts w:ascii="Consolas" w:hAnsi="Consolas" w:cs="Courier New"/>
                <w:noProof/>
                <w:color w:val="006600"/>
                <w:szCs w:val="20"/>
              </w:rPr>
              <w:t>// Same as x = x * y;</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w:t>
            </w:r>
            <w:r w:rsidRPr="009B106B">
              <w:rPr>
                <w:rFonts w:ascii="Consolas" w:hAnsi="Consolas" w:cs="Courier New"/>
                <w:noProof/>
                <w:color w:val="006600"/>
                <w:szCs w:val="20"/>
              </w:rPr>
              <w:t>// 8</w:t>
            </w:r>
          </w:p>
        </w:tc>
      </w:tr>
    </w:tbl>
    <w:p w:rsidR="009E0081" w:rsidRPr="009B106B" w:rsidRDefault="009E0081" w:rsidP="00B65F08">
      <w:pPr>
        <w:rPr>
          <w:rStyle w:val="Code"/>
        </w:rPr>
      </w:pPr>
      <w:r w:rsidRPr="00CD54FA">
        <w:t xml:space="preserve">Най-често използваните комбинирани оператори за присвояване са </w:t>
      </w:r>
      <w:r w:rsidRPr="009B106B">
        <w:rPr>
          <w:rStyle w:val="Code"/>
        </w:rPr>
        <w:t>+=</w:t>
      </w:r>
      <w:r w:rsidRPr="00CD54FA">
        <w:t xml:space="preserve"> (добавя стойността на </w:t>
      </w:r>
      <w:r w:rsidRPr="009B106B">
        <w:rPr>
          <w:rStyle w:val="Code"/>
        </w:rPr>
        <w:t>операнд2</w:t>
      </w:r>
      <w:r w:rsidRPr="00CD54FA">
        <w:t xml:space="preserve"> към </w:t>
      </w:r>
      <w:r w:rsidRPr="009B106B">
        <w:rPr>
          <w:rStyle w:val="Code"/>
        </w:rPr>
        <w:t>операнд1</w:t>
      </w:r>
      <w:r w:rsidRPr="00CD54FA">
        <w:t xml:space="preserve">), </w:t>
      </w:r>
      <w:r w:rsidRPr="009B106B">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9B106B">
        <w:rPr>
          <w:rStyle w:val="Code"/>
        </w:rPr>
        <w:t>*=</w:t>
      </w:r>
      <w:r w:rsidRPr="00CD54FA">
        <w:t xml:space="preserve">, </w:t>
      </w:r>
      <w:r w:rsidRPr="009B106B">
        <w:rPr>
          <w:rStyle w:val="Code"/>
        </w:rPr>
        <w:t>/=</w:t>
      </w:r>
      <w:r w:rsidRPr="00CD54FA">
        <w:t xml:space="preserve"> и </w:t>
      </w:r>
      <w:r w:rsidRPr="009B106B">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y *= 2); </w:t>
            </w:r>
            <w:r w:rsidRPr="009B106B">
              <w:rPr>
                <w:rFonts w:ascii="Consolas" w:hAnsi="Consolas" w:cs="Courier New"/>
                <w:noProof/>
                <w:color w:val="006600"/>
                <w:szCs w:val="20"/>
              </w:rPr>
              <w:t>//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y = 3;              </w:t>
            </w:r>
            <w:r w:rsidRPr="009B106B">
              <w:rPr>
                <w:rFonts w:ascii="Consolas" w:hAnsi="Consolas" w:cs="Courier New"/>
                <w:noProof/>
                <w:color w:val="006600"/>
                <w:szCs w:val="20"/>
              </w:rPr>
              <w:t xml:space="preserve">// y=3 and z=3  </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1); </w:t>
            </w:r>
            <w:r w:rsidRPr="009B106B">
              <w:rPr>
                <w:rFonts w:ascii="Consolas" w:hAnsi="Consolas" w:cs="Courier New"/>
                <w:noProof/>
                <w:color w:val="006600"/>
                <w:szCs w:val="20"/>
              </w:rPr>
              <w:t>//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3);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2); </w:t>
            </w:r>
            <w:r w:rsidRPr="009B106B">
              <w:rPr>
                <w:rFonts w:ascii="Consolas" w:hAnsi="Consolas"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9B106B">
        <w:rPr>
          <w:rStyle w:val="Code"/>
        </w:rPr>
        <w:t>x</w:t>
      </w:r>
      <w:r w:rsidRPr="00CD54FA">
        <w:t xml:space="preserve"> и </w:t>
      </w:r>
      <w:r w:rsidRPr="009B106B">
        <w:rPr>
          <w:rStyle w:val="Code"/>
        </w:rPr>
        <w:t>y</w:t>
      </w:r>
      <w:r w:rsidRPr="00CD54FA">
        <w:t xml:space="preserve"> и им присвояваме стойностите 6 и 4. На следващият ред принтираме на конзолата </w:t>
      </w:r>
      <w:r w:rsidRPr="009B106B">
        <w:rPr>
          <w:rStyle w:val="Code"/>
        </w:rPr>
        <w:t>y</w:t>
      </w:r>
      <w:r w:rsidRPr="00CD54FA">
        <w:t xml:space="preserve">, след като сме присвоили нова стойност с оператора </w:t>
      </w:r>
      <w:r w:rsidRPr="009B106B">
        <w:rPr>
          <w:rStyle w:val="Code"/>
        </w:rPr>
        <w:t xml:space="preserve">*= </w:t>
      </w:r>
      <w:r w:rsidRPr="00CD54FA">
        <w:t>и литерала</w:t>
      </w:r>
      <w:r w:rsidRPr="009B106B">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90" w:name="_Toc385806254"/>
      <w:r w:rsidRPr="00CD54FA">
        <w:t>Условен оператор ?:</w:t>
      </w:r>
      <w:bookmarkEnd w:id="290"/>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9B106B">
        <w:rPr>
          <w:rStyle w:val="Code"/>
        </w:rPr>
        <w:t>?</w:t>
      </w:r>
      <w:r w:rsidR="007C20CD">
        <w:t>"</w:t>
      </w:r>
      <w:r w:rsidRPr="00CD54FA">
        <w:t xml:space="preserve"> се поставя между първия и втория операнд, а </w:t>
      </w:r>
      <w:r w:rsidR="007C20CD">
        <w:t>"</w:t>
      </w:r>
      <w:r w:rsidRPr="009B106B">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Style w:val="Code"/>
              </w:rPr>
            </w:pPr>
            <w:r w:rsidRPr="009B106B">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9B106B">
        <w:rPr>
          <w:rStyle w:val="Code"/>
        </w:rPr>
        <w:t>операнд1</w:t>
      </w:r>
      <w:r w:rsidRPr="00CD54FA">
        <w:rPr>
          <w:lang w:bidi="he-IL"/>
        </w:rPr>
        <w:t xml:space="preserve"> има стойност </w:t>
      </w:r>
      <w:r w:rsidRPr="009B106B">
        <w:rPr>
          <w:rStyle w:val="Code"/>
        </w:rPr>
        <w:t>true</w:t>
      </w:r>
      <w:r w:rsidRPr="00CD54FA">
        <w:rPr>
          <w:lang w:bidi="he-IL"/>
        </w:rPr>
        <w:t xml:space="preserve">, операторът връща резултат </w:t>
      </w:r>
      <w:r w:rsidRPr="009B106B">
        <w:rPr>
          <w:rStyle w:val="Code"/>
        </w:rPr>
        <w:t>операнд2</w:t>
      </w:r>
      <w:r w:rsidRPr="00CD54FA">
        <w:rPr>
          <w:lang w:bidi="he-IL"/>
        </w:rPr>
        <w:t xml:space="preserve">. Ако </w:t>
      </w:r>
      <w:r w:rsidRPr="009B106B">
        <w:rPr>
          <w:rStyle w:val="Code"/>
        </w:rPr>
        <w:t>операнд1</w:t>
      </w:r>
      <w:r w:rsidRPr="00CD54FA">
        <w:rPr>
          <w:lang w:bidi="he-IL"/>
        </w:rPr>
        <w:t xml:space="preserve"> има стойност </w:t>
      </w:r>
      <w:r w:rsidRPr="009B106B">
        <w:rPr>
          <w:rStyle w:val="Code"/>
        </w:rPr>
        <w:t>false</w:t>
      </w:r>
      <w:r w:rsidRPr="00CD54FA">
        <w:rPr>
          <w:lang w:bidi="he-IL"/>
        </w:rPr>
        <w:t xml:space="preserve">, операторът връща резултат </w:t>
      </w:r>
      <w:r w:rsidRPr="009B106B">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9B106B">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аргумент е </w:t>
      </w:r>
      <w:r w:rsidRPr="009B106B">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9B106B">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 &gt; b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a&gt;b</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lt;=a</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w:t>
            </w:r>
            <w:r w:rsidRPr="009B106B">
              <w:rPr>
                <w:rFonts w:ascii="Consolas" w:hAnsi="Consolas" w:cs="Courier New"/>
                <w:noProof/>
                <w:color w:val="006600"/>
                <w:szCs w:val="20"/>
                <w:lang w:bidi="he-IL"/>
              </w:rPr>
              <w:t>// a&gt;b</w:t>
            </w:r>
          </w:p>
        </w:tc>
      </w:tr>
    </w:tbl>
    <w:p w:rsidR="009E0081" w:rsidRPr="00CD54FA" w:rsidRDefault="009E0081" w:rsidP="00B65F08">
      <w:pPr>
        <w:pStyle w:val="Heading3"/>
      </w:pPr>
      <w:bookmarkStart w:id="291" w:name="_Toc385806255"/>
      <w:r w:rsidRPr="00CD54FA">
        <w:t>Други оператори</w:t>
      </w:r>
      <w:bookmarkEnd w:id="291"/>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9B106B">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9B106B">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9B106B">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9B106B">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9B106B">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3;</w:t>
            </w:r>
          </w:p>
          <w:p w:rsidR="001214A7" w:rsidRPr="009B106B" w:rsidRDefault="009E0081" w:rsidP="00B65F08">
            <w:pPr>
              <w:autoSpaceDE w:val="0"/>
              <w:autoSpaceDN w:val="0"/>
              <w:adjustRightInd w:val="0"/>
              <w:spacing w:before="0"/>
              <w:jc w:val="left"/>
              <w:rPr>
                <w:rFonts w:ascii="Consolas" w:hAnsi="Consolas" w:cs="Courier New"/>
                <w:noProof/>
                <w:color w:val="000000"/>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c = 3;</w:t>
            </w:r>
          </w:p>
          <w:p w:rsidR="001214A7" w:rsidRPr="009B106B" w:rsidRDefault="001214A7" w:rsidP="00B65F08">
            <w:pPr>
              <w:autoSpaceDE w:val="0"/>
              <w:autoSpaceDN w:val="0"/>
              <w:adjustRightInd w:val="0"/>
              <w:spacing w:before="0"/>
              <w:jc w:val="left"/>
              <w:rPr>
                <w:rFonts w:ascii="Consolas" w:hAnsi="Consolas" w:cs="Courier New"/>
                <w:noProof/>
                <w:color w:val="000000"/>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c);         </w:t>
            </w:r>
            <w:r w:rsidRPr="009B106B">
              <w:rPr>
                <w:rFonts w:ascii="Consolas" w:hAnsi="Consolas" w:cs="Courier New"/>
                <w:noProof/>
                <w:color w:val="006600"/>
                <w:szCs w:val="20"/>
                <w:lang w:bidi="he-IL"/>
              </w:rPr>
              <w:t>// 3</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2); </w:t>
            </w:r>
            <w:r w:rsidRPr="009B106B">
              <w:rPr>
                <w:rFonts w:ascii="Consolas" w:hAnsi="Consolas" w:cs="Courier New"/>
                <w:noProof/>
                <w:color w:val="006600"/>
                <w:szCs w:val="20"/>
                <w:lang w:bidi="he-IL"/>
              </w:rPr>
              <w:t>// 4</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 xml:space="preserve">String s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eer</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s </w:t>
            </w:r>
            <w:r w:rsidRPr="009B106B">
              <w:rPr>
                <w:rFonts w:ascii="Consolas" w:hAnsi="Consolas" w:cs="Courier New"/>
                <w:b/>
                <w:bCs/>
                <w:noProof/>
                <w:color w:val="7F0055"/>
                <w:szCs w:val="20"/>
                <w:lang w:bidi="he-IL"/>
              </w:rPr>
              <w:t>instanceof</w:t>
            </w:r>
            <w:r w:rsidRPr="009B106B">
              <w:rPr>
                <w:rFonts w:ascii="Consolas" w:hAnsi="Consolas" w:cs="Courier New"/>
                <w:noProof/>
                <w:color w:val="000000"/>
                <w:szCs w:val="20"/>
                <w:lang w:bidi="he-IL"/>
              </w:rPr>
              <w:t xml:space="preserve"> String); </w:t>
            </w:r>
            <w:r w:rsidRPr="009B106B">
              <w:rPr>
                <w:rFonts w:ascii="Consolas" w:hAnsi="Consolas" w:cs="Courier New"/>
                <w:noProof/>
                <w:color w:val="006600"/>
                <w:szCs w:val="20"/>
                <w:lang w:bidi="he-IL"/>
              </w:rPr>
              <w:t>// true</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d = 0;</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d);         </w:t>
            </w:r>
            <w:r w:rsidRPr="009B106B">
              <w:rPr>
                <w:rFonts w:ascii="Consolas" w:hAnsi="Consolas" w:cs="Courier New"/>
                <w:noProof/>
                <w:color w:val="006600"/>
                <w:szCs w:val="20"/>
                <w:lang w:bidi="he-IL"/>
              </w:rPr>
              <w:t>// 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d); </w:t>
            </w:r>
            <w:r w:rsidRPr="009B106B">
              <w:rPr>
                <w:rFonts w:ascii="Consolas" w:hAnsi="Consolas" w:cs="Courier New"/>
                <w:noProof/>
                <w:color w:val="006600"/>
                <w:szCs w:val="20"/>
                <w:lang w:bidi="he-IL"/>
              </w:rPr>
              <w:t>// ArithmeticException</w:t>
            </w:r>
          </w:p>
        </w:tc>
      </w:tr>
    </w:tbl>
    <w:p w:rsidR="009E0081" w:rsidRPr="00CD54FA" w:rsidRDefault="009E0081" w:rsidP="00B65F08">
      <w:pPr>
        <w:pStyle w:val="Heading2"/>
      </w:pPr>
      <w:bookmarkStart w:id="292" w:name="_Toc385806256"/>
      <w:bookmarkStart w:id="293" w:name="_Toc385854281"/>
      <w:bookmarkStart w:id="294" w:name="_Toc385892339"/>
      <w:r w:rsidRPr="00CD54FA">
        <w:t>Преобразуване на типовете</w:t>
      </w:r>
      <w:bookmarkEnd w:id="292"/>
      <w:bookmarkEnd w:id="293"/>
      <w:bookmarkEnd w:id="294"/>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9B106B">
        <w:rPr>
          <w:rStyle w:val="Code"/>
        </w:rPr>
        <w:t>S</w:t>
      </w:r>
      <w:r w:rsidRPr="00CD54FA">
        <w:rPr>
          <w:lang w:bidi="he-IL"/>
        </w:rPr>
        <w:t xml:space="preserve"> към тип </w:t>
      </w:r>
      <w:r w:rsidRPr="009B106B">
        <w:rPr>
          <w:rStyle w:val="Code"/>
        </w:rPr>
        <w:t>T</w:t>
      </w:r>
      <w:r w:rsidRPr="00CD54FA">
        <w:rPr>
          <w:lang w:bidi="he-IL"/>
        </w:rPr>
        <w:t xml:space="preserve"> позволя на израза от тип </w:t>
      </w:r>
      <w:r w:rsidRPr="009B106B">
        <w:rPr>
          <w:rStyle w:val="Code"/>
        </w:rPr>
        <w:t>S</w:t>
      </w:r>
      <w:r w:rsidRPr="00CD54FA">
        <w:rPr>
          <w:lang w:bidi="he-IL"/>
        </w:rPr>
        <w:t xml:space="preserve"> да се третира като израз от тип </w:t>
      </w:r>
      <w:r w:rsidRPr="009B106B">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Object</w:t>
      </w:r>
      <w:r w:rsidRPr="00CD54FA">
        <w:rPr>
          <w:lang w:bidi="he-IL"/>
        </w:rPr>
        <w:t xml:space="preserve"> към тип </w:t>
      </w:r>
      <w:r w:rsidRPr="009B106B">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9B106B">
        <w:rPr>
          <w:rStyle w:val="Code"/>
        </w:rPr>
        <w:t>String</w:t>
      </w:r>
      <w:r w:rsidRPr="00CD54FA">
        <w:rPr>
          <w:lang w:bidi="he-IL"/>
        </w:rPr>
        <w:t xml:space="preserve"> или от някои от класовете наследници на </w:t>
      </w:r>
      <w:r w:rsidRPr="009B106B">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String</w:t>
      </w:r>
      <w:r w:rsidRPr="00CD54FA">
        <w:rPr>
          <w:lang w:bidi="he-IL"/>
        </w:rPr>
        <w:t xml:space="preserve"> към </w:t>
      </w:r>
      <w:r w:rsidRPr="009B106B">
        <w:rPr>
          <w:rStyle w:val="Code"/>
        </w:rPr>
        <w:t>Object</w:t>
      </w:r>
      <w:r w:rsidRPr="00CD54FA">
        <w:rPr>
          <w:lang w:bidi="he-IL"/>
        </w:rPr>
        <w:t xml:space="preserve"> не изисква проверка. </w:t>
      </w:r>
      <w:r w:rsidRPr="009B106B">
        <w:rPr>
          <w:rStyle w:val="Code"/>
        </w:rPr>
        <w:t>String</w:t>
      </w:r>
      <w:r w:rsidRPr="00CD54FA">
        <w:rPr>
          <w:lang w:bidi="he-IL"/>
        </w:rPr>
        <w:t xml:space="preserve"> е наследник на </w:t>
      </w:r>
      <w:r w:rsidRPr="009B106B">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int</w:t>
      </w:r>
      <w:r w:rsidRPr="00CD54FA">
        <w:rPr>
          <w:lang w:bidi="he-IL"/>
        </w:rPr>
        <w:t xml:space="preserve"> към </w:t>
      </w:r>
      <w:r w:rsidRPr="009B106B">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double</w:t>
      </w:r>
      <w:r w:rsidRPr="00CD54FA">
        <w:rPr>
          <w:lang w:bidi="he-IL"/>
        </w:rPr>
        <w:t xml:space="preserve"> към </w:t>
      </w:r>
      <w:r w:rsidRPr="009B106B">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5" w:name="_Toc385806257"/>
      <w:r w:rsidRPr="00CD54FA">
        <w:t>Неявно (implicit) преобразуване на типове</w:t>
      </w:r>
      <w:bookmarkEnd w:id="295"/>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9B106B">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myIn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 myInt); </w:t>
            </w:r>
            <w:r w:rsidRPr="009B106B">
              <w:rPr>
                <w:rFonts w:ascii="Consolas" w:hAnsi="Consolas" w:cs="Courier New"/>
                <w:noProof/>
                <w:color w:val="006600"/>
                <w:szCs w:val="20"/>
              </w:rPr>
              <w:t>// 10</w:t>
            </w:r>
          </w:p>
        </w:tc>
      </w:tr>
    </w:tbl>
    <w:p w:rsidR="009E0081" w:rsidRPr="00CD54FA" w:rsidRDefault="009E0081" w:rsidP="00B65F08">
      <w:r w:rsidRPr="00CD54FA">
        <w:t xml:space="preserve">В примера създаваме променлива </w:t>
      </w:r>
      <w:r w:rsidRPr="009B106B">
        <w:rPr>
          <w:rStyle w:val="Code"/>
        </w:rPr>
        <w:t>myInt</w:t>
      </w:r>
      <w:r w:rsidRPr="00CD54FA">
        <w:t xml:space="preserve"> от тип </w:t>
      </w:r>
      <w:r w:rsidRPr="009B106B">
        <w:rPr>
          <w:rStyle w:val="Code"/>
        </w:rPr>
        <w:t>int</w:t>
      </w:r>
      <w:r w:rsidRPr="00CD54FA">
        <w:t xml:space="preserve"> и присвояваме стойност </w:t>
      </w:r>
      <w:r w:rsidRPr="009B106B">
        <w:rPr>
          <w:rStyle w:val="Code"/>
        </w:rPr>
        <w:t>5</w:t>
      </w:r>
      <w:r w:rsidRPr="00CD54FA">
        <w:t xml:space="preserve">. По-надолу създаваме променлива </w:t>
      </w:r>
      <w:r w:rsidRPr="009B106B">
        <w:rPr>
          <w:rStyle w:val="Code"/>
        </w:rPr>
        <w:t>myLong</w:t>
      </w:r>
      <w:r w:rsidRPr="00CD54FA">
        <w:t xml:space="preserve"> от тип </w:t>
      </w:r>
      <w:r w:rsidRPr="009B106B">
        <w:rPr>
          <w:rStyle w:val="Code"/>
        </w:rPr>
        <w:t>long</w:t>
      </w:r>
      <w:r w:rsidRPr="00CD54FA">
        <w:t xml:space="preserve"> и зада</w:t>
      </w:r>
      <w:r w:rsidRPr="00CD54FA">
        <w:softHyphen/>
        <w:t xml:space="preserve">ваме стойността, съдържаща се в </w:t>
      </w:r>
      <w:r w:rsidRPr="009B106B">
        <w:rPr>
          <w:rStyle w:val="Code"/>
        </w:rPr>
        <w:t>myInt</w:t>
      </w:r>
      <w:r w:rsidRPr="00CD54FA">
        <w:t xml:space="preserve">. Стойността запазена в </w:t>
      </w:r>
      <w:r w:rsidRPr="009B106B">
        <w:rPr>
          <w:rStyle w:val="Code"/>
        </w:rPr>
        <w:t>myLong</w:t>
      </w:r>
      <w:r w:rsidRPr="00CD54FA">
        <w:t xml:space="preserve">, автоматично се конвертира от тип </w:t>
      </w:r>
      <w:r w:rsidRPr="009B106B">
        <w:rPr>
          <w:rStyle w:val="Code"/>
        </w:rPr>
        <w:t>int</w:t>
      </w:r>
      <w:r w:rsidRPr="00CD54FA">
        <w:t xml:space="preserve"> към тип </w:t>
      </w:r>
      <w:r w:rsidRPr="009B106B">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9B106B">
        <w:rPr>
          <w:rStyle w:val="Code"/>
        </w:rPr>
        <w:t>long</w:t>
      </w:r>
      <w:r w:rsidRPr="00CD54FA">
        <w:t xml:space="preserve"> и върнатият резултат, който се отпечатва на конзолата, отново е </w:t>
      </w:r>
      <w:r w:rsidRPr="009B106B">
        <w:rPr>
          <w:rStyle w:val="Code"/>
        </w:rPr>
        <w:t>long</w:t>
      </w:r>
      <w:r w:rsidRPr="00CD54FA">
        <w:t xml:space="preserve">. Всъщност подадения параметър на метода </w:t>
      </w:r>
      <w:r w:rsidRPr="009B106B">
        <w:rPr>
          <w:rStyle w:val="Code"/>
        </w:rPr>
        <w:t>println()</w:t>
      </w:r>
      <w:r w:rsidRPr="00CD54FA">
        <w:t xml:space="preserve"> e от тип </w:t>
      </w:r>
      <w:r w:rsidRPr="009B106B">
        <w:rPr>
          <w:rStyle w:val="Code"/>
        </w:rPr>
        <w:t>long</w:t>
      </w:r>
      <w:r w:rsidRPr="00CD54FA">
        <w:t xml:space="preserve">, но вътре в метода той отново ще бъде конвертиран, този път към тим  </w:t>
      </w:r>
      <w:r w:rsidRPr="009B106B">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9B106B" w:rsidRDefault="009E0081" w:rsidP="009E0081">
      <w:pPr>
        <w:numPr>
          <w:ilvl w:val="0"/>
          <w:numId w:val="32"/>
        </w:numPr>
        <w:autoSpaceDE w:val="0"/>
        <w:autoSpaceDN w:val="0"/>
        <w:adjustRightInd w:val="0"/>
        <w:spacing w:before="60"/>
        <w:ind w:left="714" w:hanging="357"/>
        <w:jc w:val="left"/>
        <w:rPr>
          <w:rStyle w:val="Code"/>
        </w:rPr>
      </w:pPr>
      <w:r w:rsidRPr="009B106B">
        <w:rPr>
          <w:rStyle w:val="Code"/>
        </w:rPr>
        <w:t xml:space="preserve">byte </w:t>
      </w:r>
      <w:r w:rsidRPr="00CD54FA">
        <w:t>към</w:t>
      </w:r>
      <w:r w:rsidRPr="009B106B">
        <w:rPr>
          <w:rStyle w:val="Code"/>
        </w:rPr>
        <w:t xml:space="preserve"> short,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short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char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int </w:t>
      </w:r>
      <w:r w:rsidRPr="00CD54FA">
        <w:t>към</w:t>
      </w:r>
      <w:r w:rsidRPr="009B106B">
        <w:rPr>
          <w:rStyle w:val="Code"/>
        </w:rPr>
        <w:t xml:space="preserve">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long </w:t>
      </w:r>
      <w:r w:rsidRPr="00CD54FA">
        <w:t>към</w:t>
      </w:r>
      <w:r w:rsidRPr="009B106B">
        <w:rPr>
          <w:rStyle w:val="Code"/>
        </w:rPr>
        <w:t xml:space="preserve">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float </w:t>
      </w:r>
      <w:r w:rsidRPr="00CD54FA">
        <w:t>към</w:t>
      </w:r>
      <w:r w:rsidRPr="009B106B">
        <w:rPr>
          <w:rStyle w:val="Code"/>
        </w:rPr>
        <w:t xml:space="preserve"> double</w:t>
      </w:r>
    </w:p>
    <w:p w:rsidR="009E0081" w:rsidRPr="00CD54FA" w:rsidRDefault="009E0081" w:rsidP="00B65F08">
      <w:pPr>
        <w:rPr>
          <w:lang w:bidi="he-IL"/>
        </w:rPr>
      </w:pPr>
      <w:r w:rsidRPr="00CD54FA">
        <w:rPr>
          <w:lang w:bidi="he-IL"/>
        </w:rPr>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9B106B">
        <w:rPr>
          <w:rStyle w:val="Code"/>
        </w:rPr>
        <w:t>int</w:t>
      </w:r>
      <w:r w:rsidRPr="00CD54FA">
        <w:rPr>
          <w:lang w:bidi="he-IL"/>
        </w:rPr>
        <w:t xml:space="preserve"> към тип </w:t>
      </w:r>
      <w:r w:rsidRPr="009B106B">
        <w:rPr>
          <w:rStyle w:val="Code"/>
        </w:rPr>
        <w:t>float</w:t>
      </w:r>
      <w:r w:rsidRPr="00CD54FA">
        <w:rPr>
          <w:lang w:bidi="he-IL"/>
        </w:rPr>
        <w:t xml:space="preserve"> (32-битови стойности), разликата е, че </w:t>
      </w:r>
      <w:r w:rsidRPr="009B106B">
        <w:rPr>
          <w:rStyle w:val="Code"/>
        </w:rPr>
        <w:t>int</w:t>
      </w:r>
      <w:r w:rsidRPr="00CD54FA">
        <w:rPr>
          <w:lang w:bidi="he-IL"/>
        </w:rPr>
        <w:t xml:space="preserve"> използва всичките си битове за представяне на едно целочислено число, докато </w:t>
      </w:r>
      <w:r w:rsidRPr="009B106B">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9B106B">
        <w:rPr>
          <w:rStyle w:val="Code"/>
        </w:rPr>
        <w:t>int</w:t>
      </w:r>
      <w:r w:rsidRPr="00CD54FA">
        <w:rPr>
          <w:lang w:bidi="he-IL"/>
        </w:rPr>
        <w:t xml:space="preserve"> към </w:t>
      </w:r>
      <w:r w:rsidRPr="009B106B">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9B106B">
        <w:rPr>
          <w:rStyle w:val="Code"/>
        </w:rPr>
        <w:t>long</w:t>
      </w:r>
      <w:r w:rsidRPr="00CD54FA">
        <w:rPr>
          <w:lang w:bidi="he-IL"/>
        </w:rPr>
        <w:t xml:space="preserve"> към </w:t>
      </w:r>
      <w:r w:rsidRPr="009B106B">
        <w:rPr>
          <w:rStyle w:val="Code"/>
        </w:rPr>
        <w:t>double</w:t>
      </w:r>
      <w:r w:rsidRPr="00CD54FA">
        <w:rPr>
          <w:lang w:bidi="he-IL"/>
        </w:rPr>
        <w:t>.</w:t>
      </w:r>
    </w:p>
    <w:p w:rsidR="009E0081" w:rsidRPr="00CD54FA" w:rsidRDefault="009E0081" w:rsidP="00B65F08">
      <w:pPr>
        <w:pStyle w:val="Heading3"/>
      </w:pPr>
      <w:bookmarkStart w:id="296" w:name="_Toc385806258"/>
      <w:r w:rsidRPr="00CD54FA">
        <w:t>Изрично (explicit) преобразуване на типове</w:t>
      </w:r>
      <w:bookmarkEnd w:id="296"/>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9B106B">
        <w:rPr>
          <w:rStyle w:val="Code"/>
        </w:rPr>
        <w:t>double</w:t>
      </w:r>
      <w:r w:rsidRPr="00CD54FA">
        <w:t xml:space="preserve"> към </w:t>
      </w:r>
      <w:r w:rsidRPr="009B106B">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9B106B">
        <w:rPr>
          <w:rStyle w:val="Code"/>
        </w:rPr>
        <w:t>type</w:t>
      </w:r>
      <w:r w:rsidRPr="00CD54FA">
        <w:t>). Възможно е да има загуба на данни също, когато конвертираме от тип с по-голям обхват към тип с по-малък (</w:t>
      </w:r>
      <w:r w:rsidRPr="009B106B">
        <w:rPr>
          <w:rStyle w:val="Code"/>
        </w:rPr>
        <w:t>double</w:t>
      </w:r>
      <w:r w:rsidRPr="00CD54FA">
        <w:t xml:space="preserve"> към </w:t>
      </w:r>
      <w:r w:rsidRPr="009B106B">
        <w:rPr>
          <w:rStyle w:val="Code"/>
        </w:rPr>
        <w:t>float</w:t>
      </w:r>
      <w:r w:rsidRPr="00CD54FA">
        <w:t xml:space="preserve"> или </w:t>
      </w:r>
      <w:r w:rsidRPr="009B106B">
        <w:rPr>
          <w:rStyle w:val="Code"/>
        </w:rPr>
        <w:t>long</w:t>
      </w:r>
      <w:r w:rsidRPr="00CD54FA">
        <w:t xml:space="preserve"> към </w:t>
      </w:r>
      <w:r w:rsidRPr="009B106B">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Double = 5.1d;</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1</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myDouble;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Double = 5e9d; </w:t>
            </w:r>
            <w:r w:rsidRPr="009B106B">
              <w:rPr>
                <w:rFonts w:ascii="Consolas" w:hAnsi="Consolas" w:cs="Courier New"/>
                <w:noProof/>
                <w:color w:val="006600"/>
                <w:szCs w:val="20"/>
              </w:rPr>
              <w:t>// 5 * 10^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0E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w:t>
            </w:r>
            <w:r w:rsidRPr="009B106B">
              <w:rPr>
                <w:rFonts w:ascii="Consolas" w:hAnsi="Consolas" w:cs="Courier New"/>
                <w:b/>
                <w:bCs/>
                <w:noProof/>
                <w:color w:val="7F0055"/>
                <w:szCs w:val="20"/>
              </w:rPr>
              <w:t>int</w:t>
            </w:r>
            <w:r w:rsidRPr="009B106B">
              <w:rPr>
                <w:rFonts w:ascii="Consolas" w:hAnsi="Consolas" w:cs="Courier New"/>
                <w:noProof/>
                <w:color w:val="000000"/>
                <w:szCs w:val="20"/>
              </w:rPr>
              <w:t>) myDouble;</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214748364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9B106B">
        <w:rPr>
          <w:rStyle w:val="Code"/>
        </w:rPr>
        <w:t>myDouble</w:t>
      </w:r>
      <w:r w:rsidRPr="00CD54FA">
        <w:t xml:space="preserve">. След като я преобразуваме (изрично), посредством оператора </w:t>
      </w:r>
      <w:r w:rsidRPr="009B106B">
        <w:rPr>
          <w:rStyle w:val="Code"/>
        </w:rPr>
        <w:t>(long)</w:t>
      </w:r>
      <w:r w:rsidRPr="00CD54FA">
        <w:t xml:space="preserve"> към тип </w:t>
      </w:r>
      <w:r w:rsidRPr="009B106B">
        <w:rPr>
          <w:rStyle w:val="Code"/>
        </w:rPr>
        <w:t>long</w:t>
      </w:r>
      <w:r w:rsidRPr="00CD54FA">
        <w:t xml:space="preserve"> и изкараме на конзолата променливата </w:t>
      </w:r>
      <w:r w:rsidRPr="009B106B">
        <w:rPr>
          <w:rStyle w:val="Code"/>
        </w:rPr>
        <w:t>myLong</w:t>
      </w:r>
      <w:r w:rsidRPr="00CD54FA">
        <w:t xml:space="preserve">, виждаме, че променливата е изгубила стойността след плаващата запетая (защото </w:t>
      </w:r>
      <w:r w:rsidRPr="009B106B">
        <w:rPr>
          <w:rStyle w:val="Code"/>
        </w:rPr>
        <w:t>long</w:t>
      </w:r>
      <w:r w:rsidRPr="00CD54FA">
        <w:t xml:space="preserve"> e целочислен тип). След това на седмия ред присвояваме на променливата </w:t>
      </w:r>
      <w:r w:rsidRPr="009B106B">
        <w:rPr>
          <w:rStyle w:val="Code"/>
        </w:rPr>
        <w:t>myDouble</w:t>
      </w:r>
      <w:r w:rsidRPr="00CD54FA">
        <w:t xml:space="preserve"> стойност 5 милиарда. Накрая конвертираме </w:t>
      </w:r>
      <w:r w:rsidRPr="009B106B">
        <w:rPr>
          <w:rStyle w:val="Code"/>
        </w:rPr>
        <w:t>myDouble</w:t>
      </w:r>
      <w:r w:rsidRPr="00CD54FA">
        <w:t xml:space="preserve"> към </w:t>
      </w:r>
      <w:r w:rsidRPr="009B106B">
        <w:rPr>
          <w:rStyle w:val="Code"/>
        </w:rPr>
        <w:t>int</w:t>
      </w:r>
      <w:r w:rsidRPr="00CD54FA">
        <w:t xml:space="preserve"> посредством оператора </w:t>
      </w:r>
      <w:r w:rsidRPr="009B106B">
        <w:rPr>
          <w:rStyle w:val="Code"/>
        </w:rPr>
        <w:t>(int)</w:t>
      </w:r>
      <w:r w:rsidRPr="00CD54FA">
        <w:t xml:space="preserve"> и разпечатваме променли</w:t>
      </w:r>
      <w:r>
        <w:softHyphen/>
      </w:r>
      <w:r w:rsidRPr="00CD54FA">
        <w:t xml:space="preserve">вата </w:t>
      </w:r>
      <w:r w:rsidRPr="009B106B">
        <w:rPr>
          <w:rFonts w:ascii="Consolas" w:hAnsi="Consolas" w:cs="Courier New"/>
          <w:b/>
          <w:color w:val="000000"/>
          <w:szCs w:val="20"/>
        </w:rPr>
        <w:t>myInt</w:t>
      </w:r>
      <w:r w:rsidRPr="00CD54FA">
        <w:t xml:space="preserve">. Резултатът e същия, както и когато отпечатаме </w:t>
      </w:r>
      <w:r w:rsidRPr="009B106B">
        <w:rPr>
          <w:rStyle w:val="Code"/>
        </w:rPr>
        <w:t>Integer. MAX_VALUE,</w:t>
      </w:r>
      <w:r w:rsidRPr="00CD54FA">
        <w:t xml:space="preserve"> това е така, защото</w:t>
      </w:r>
      <w:r w:rsidRPr="009B106B">
        <w:rPr>
          <w:rFonts w:ascii="Consolas" w:hAnsi="Consolas" w:cs="Courier New"/>
          <w:color w:val="000000"/>
          <w:szCs w:val="20"/>
        </w:rPr>
        <w:t xml:space="preserve"> </w:t>
      </w:r>
      <w:r w:rsidRPr="009B106B">
        <w:rPr>
          <w:rStyle w:val="Code"/>
        </w:rPr>
        <w:t>myDouble</w:t>
      </w:r>
      <w:r w:rsidRPr="00CD54FA">
        <w:t xml:space="preserve"> съдържа в себе си по-голяма стойност от обхвата на </w:t>
      </w:r>
      <w:r w:rsidRPr="009B106B">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62F43AE9" wp14:editId="4E84D788">
                  <wp:extent cx="323850" cy="323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long</w:t>
            </w:r>
            <w:r w:rsidRPr="009B106B">
              <w:rPr>
                <w:rFonts w:ascii="Consolas" w:hAnsi="Consolas" w:cs="Courier New"/>
                <w:noProof/>
                <w:color w:val="000000"/>
                <w:szCs w:val="20"/>
                <w:lang w:bidi="he-IL"/>
              </w:rPr>
              <w:t xml:space="preserve"> myLong = Long.</w:t>
            </w:r>
            <w:r w:rsidRPr="009B106B">
              <w:rPr>
                <w:rFonts w:ascii="Consolas" w:hAnsi="Consolas" w:cs="Courier New"/>
                <w:i/>
                <w:iCs/>
                <w:noProof/>
                <w:color w:val="0000C0"/>
                <w:szCs w:val="20"/>
                <w:lang w:bidi="he-IL"/>
              </w:rPr>
              <w:t>MAX_VALUE</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myInt = (</w:t>
            </w: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myLong;</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Long); </w:t>
            </w:r>
            <w:r w:rsidRPr="009B106B">
              <w:rPr>
                <w:rFonts w:ascii="Consolas" w:hAnsi="Consolas" w:cs="Courier New"/>
                <w:noProof/>
                <w:color w:val="006600"/>
                <w:szCs w:val="20"/>
                <w:lang w:bidi="he-IL"/>
              </w:rPr>
              <w:t>// 922337203685477580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Int); </w:t>
            </w:r>
            <w:r w:rsidRPr="009B106B">
              <w:rPr>
                <w:rFonts w:ascii="Consolas" w:hAnsi="Consolas"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    </w:t>
            </w:r>
            <w:r w:rsidRPr="009B106B">
              <w:rPr>
                <w:rFonts w:ascii="Consolas" w:hAnsi="Consolas" w:cs="Courier New"/>
                <w:noProof/>
                <w:color w:val="006600"/>
                <w:szCs w:val="20"/>
              </w:rPr>
              <w:t>// Explicit conversion</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axHeight = heightInMeters;          </w:t>
            </w:r>
            <w:r w:rsidRPr="009B106B">
              <w:rPr>
                <w:rFonts w:ascii="Consolas" w:hAnsi="Consolas" w:cs="Courier New"/>
                <w:noProof/>
                <w:color w:val="006600"/>
                <w:szCs w:val="20"/>
              </w:rPr>
              <w:t>// Im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inHeight =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InMeters;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ctualHeight =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Float = maxHeight; </w:t>
            </w:r>
            <w:r w:rsidRPr="009B106B">
              <w:rPr>
                <w:rFonts w:ascii="Consolas" w:hAnsi="Consolas"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9B106B">
        <w:rPr>
          <w:rStyle w:val="Code"/>
        </w:rPr>
        <w:t>double</w:t>
      </w:r>
      <w:r w:rsidRPr="00CD54FA">
        <w:t xml:space="preserve"> към тип </w:t>
      </w:r>
      <w:r w:rsidRPr="009B106B">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short</w:t>
      </w:r>
      <w:r w:rsidRPr="00CD54FA">
        <w:t xml:space="preserve"> към</w:t>
      </w:r>
      <w:r w:rsidRPr="009B106B">
        <w:rPr>
          <w:rStyle w:val="Code"/>
        </w:rPr>
        <w:t xml:space="preserve"> byte</w:t>
      </w:r>
      <w:r w:rsidRPr="00CD54FA">
        <w:t xml:space="preserve"> или</w:t>
      </w:r>
      <w:r w:rsidRPr="009B106B">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char</w:t>
      </w:r>
      <w:r w:rsidRPr="00CD54FA">
        <w:t xml:space="preserve"> към</w:t>
      </w:r>
      <w:r w:rsidRPr="009B106B">
        <w:rPr>
          <w:rStyle w:val="Code"/>
        </w:rPr>
        <w:t xml:space="preserve"> byte</w:t>
      </w:r>
      <w:r w:rsidRPr="00CD54FA">
        <w:t xml:space="preserve"> или</w:t>
      </w:r>
      <w:r w:rsidRPr="009B106B">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in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или </w:t>
      </w:r>
      <w:r w:rsidRPr="009B106B">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long</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или</w:t>
      </w:r>
      <w:r w:rsidRPr="009B106B">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floa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или </w:t>
      </w:r>
      <w:r w:rsidRPr="009B106B">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double</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w:t>
      </w:r>
      <w:r w:rsidRPr="009B106B">
        <w:rPr>
          <w:rStyle w:val="Code"/>
        </w:rPr>
        <w:t>long</w:t>
      </w:r>
      <w:r w:rsidRPr="00CD54FA">
        <w:t xml:space="preserve"> или</w:t>
      </w:r>
      <w:r w:rsidRPr="009B106B">
        <w:rPr>
          <w:rStyle w:val="Code"/>
        </w:rPr>
        <w:t xml:space="preserve"> float</w:t>
      </w:r>
    </w:p>
    <w:p w:rsidR="009E0081" w:rsidRPr="00CD54FA" w:rsidRDefault="009E0081" w:rsidP="00B65F08">
      <w:pPr>
        <w:rPr>
          <w:lang w:bidi="he-IL"/>
        </w:rPr>
      </w:pPr>
      <w:r w:rsidRPr="00CD54FA">
        <w:rPr>
          <w:lang w:bidi="he-IL"/>
        </w:rPr>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9B106B">
        <w:rPr>
          <w:rStyle w:val="Code"/>
        </w:rPr>
        <w:t>byte</w:t>
      </w:r>
      <w:r w:rsidRPr="00CD54FA">
        <w:rPr>
          <w:lang w:bidi="he-IL"/>
        </w:rPr>
        <w:t xml:space="preserve"> към char имаме първо скрито конвертиране от byte към </w:t>
      </w:r>
      <w:r w:rsidRPr="009B106B">
        <w:rPr>
          <w:rStyle w:val="Code"/>
        </w:rPr>
        <w:t>int</w:t>
      </w:r>
      <w:r w:rsidRPr="00CD54FA">
        <w:rPr>
          <w:lang w:bidi="he-IL"/>
        </w:rPr>
        <w:t xml:space="preserve">, а след него изрично преобразуване от </w:t>
      </w:r>
      <w:r w:rsidRPr="009B106B">
        <w:rPr>
          <w:rStyle w:val="Code"/>
        </w:rPr>
        <w:t>int</w:t>
      </w:r>
      <w:r w:rsidRPr="00CD54FA">
        <w:rPr>
          <w:lang w:bidi="he-IL"/>
        </w:rPr>
        <w:t xml:space="preserve"> към </w:t>
      </w:r>
      <w:r w:rsidRPr="009B106B">
        <w:rPr>
          <w:rStyle w:val="Code"/>
        </w:rPr>
        <w:t>char</w:t>
      </w:r>
      <w:r w:rsidRPr="00CD54FA">
        <w:rPr>
          <w:lang w:bidi="he-IL"/>
        </w:rPr>
        <w:t>.</w:t>
      </w:r>
    </w:p>
    <w:p w:rsidR="009E0081" w:rsidRPr="00CD54FA" w:rsidRDefault="009E0081" w:rsidP="00B65F08">
      <w:pPr>
        <w:pStyle w:val="Heading3"/>
        <w:rPr>
          <w:lang w:bidi="he-IL"/>
        </w:rPr>
      </w:pPr>
      <w:bookmarkStart w:id="297" w:name="_Toc385806259"/>
      <w:r w:rsidRPr="00CD54FA">
        <w:rPr>
          <w:lang w:bidi="he-IL"/>
        </w:rPr>
        <w:t>Преобразуване към символен низ</w:t>
      </w:r>
      <w:bookmarkEnd w:id="297"/>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9B106B">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9B106B">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9B106B"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corre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correc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erimete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a + b) + </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r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9E0081" w:rsidRPr="009B106B"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57</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9B106B">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9B106B">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8" w:name="_Toc385806260"/>
      <w:bookmarkStart w:id="299" w:name="_Toc385854282"/>
      <w:bookmarkStart w:id="300" w:name="_Toc385892340"/>
      <w:r w:rsidRPr="00CD54FA">
        <w:t>Изрази</w:t>
      </w:r>
      <w:bookmarkEnd w:id="298"/>
      <w:bookmarkEnd w:id="299"/>
      <w:bookmarkEnd w:id="300"/>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 = (150-20) / 2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surface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rface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perimeter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rfac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5393.80400258998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a;</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w:t>
            </w:r>
            <w:r w:rsidRPr="009B106B">
              <w:rPr>
                <w:rFonts w:ascii="Consolas" w:hAnsi="Consolas" w:cs="Courier New"/>
                <w:noProof/>
                <w:color w:val="006600"/>
                <w:szCs w:val="20"/>
              </w:rPr>
              <w:t>//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6</w:t>
            </w:r>
          </w:p>
        </w:tc>
      </w:tr>
    </w:tbl>
    <w:p w:rsidR="009E0081" w:rsidRPr="00CD54FA" w:rsidRDefault="009E0081" w:rsidP="00B65F08">
      <w:pPr>
        <w:pStyle w:val="Heading2"/>
      </w:pPr>
      <w:bookmarkStart w:id="301" w:name="_Toc385806261"/>
      <w:bookmarkStart w:id="302" w:name="_Toc385854283"/>
      <w:bookmarkStart w:id="303" w:name="_Toc385892341"/>
      <w:r w:rsidRPr="00CD54FA">
        <w:t>Упражнения</w:t>
      </w:r>
      <w:bookmarkEnd w:id="301"/>
      <w:bookmarkEnd w:id="302"/>
      <w:bookmarkEnd w:id="303"/>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4" w:name="_Toc385806262"/>
      <w:bookmarkStart w:id="305" w:name="_Toc385854284"/>
      <w:bookmarkStart w:id="306" w:name="_Toc385892342"/>
      <w:r w:rsidRPr="00CD54FA">
        <w:t>Решения и упътвания</w:t>
      </w:r>
      <w:bookmarkEnd w:id="304"/>
      <w:bookmarkEnd w:id="305"/>
      <w:bookmarkEnd w:id="306"/>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t>Използвайте класа за четене от конзолата.</w:t>
      </w:r>
    </w:p>
    <w:p w:rsidR="009E0081" w:rsidRPr="00CD54FA" w:rsidRDefault="009E0081" w:rsidP="00B65F08">
      <w:pPr>
        <w:numPr>
          <w:ilvl w:val="0"/>
          <w:numId w:val="37"/>
        </w:numPr>
      </w:pPr>
      <w:r w:rsidRPr="00CD54FA">
        <w:t xml:space="preserve">Формула за лице на трапец: </w:t>
      </w:r>
      <w:r w:rsidRPr="009B106B">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nu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number</w:t>
            </w:r>
            <w:r w:rsidRPr="009B106B">
              <w:rPr>
                <w:rFonts w:ascii="Consolas" w:hAnsi="Consolas"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9B106B">
        <w:rPr>
          <w:rStyle w:val="Code"/>
        </w:rPr>
        <w:t>c2 = a2 + b2</w:t>
      </w:r>
      <w:r w:rsidRPr="00CD54FA">
        <w:t xml:space="preserve">. За да е вътре в кръга, то </w:t>
      </w:r>
      <w:r w:rsidRPr="009B106B">
        <w:rPr>
          <w:rStyle w:val="Code"/>
        </w:rPr>
        <w:t>c</w:t>
      </w:r>
      <w:r w:rsidRPr="00CD54FA">
        <w:t xml:space="preserve"> следва да е по-малко от </w:t>
      </w:r>
      <w:r w:rsidRPr="009B106B">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5; </w:t>
            </w:r>
            <w:r w:rsidRPr="009B106B">
              <w:rPr>
                <w:rFonts w:ascii="Consolas" w:hAnsi="Consolas" w:cs="Courier New"/>
                <w:noProof/>
                <w:szCs w:val="20"/>
              </w:rPr>
              <w:t>// 001000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w:t>
            </w:r>
            <w:r w:rsidRPr="009B106B">
              <w:rPr>
                <w:rFonts w:ascii="Consolas" w:hAnsi="Consolas" w:cs="Courier New"/>
                <w:noProof/>
                <w:color w:val="006600"/>
                <w:szCs w:val="20"/>
              </w:rPr>
              <w:t>// 0000000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sk = i &lt;&lt; p; </w:t>
            </w:r>
            <w:r w:rsidRPr="009B106B">
              <w:rPr>
                <w:rFonts w:ascii="Consolas" w:hAnsi="Consolas" w:cs="Courier New"/>
                <w:noProof/>
                <w:color w:val="006600"/>
                <w:szCs w:val="20"/>
              </w:rPr>
              <w:t>// Move the 1st bit with p positio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f i &amp; mask are positive then the p-th bit of n is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7" w:name="_Глава_4._Вход"/>
      <w:bookmarkStart w:id="308" w:name="_Toc385806263"/>
      <w:bookmarkStart w:id="309" w:name="_Toc385854285"/>
      <w:bookmarkStart w:id="310" w:name="_Toc385892343"/>
      <w:bookmarkStart w:id="311" w:name="_Toc385895609"/>
      <w:bookmarkEnd w:id="307"/>
      <w:r>
        <w:t xml:space="preserve">Глава 4. </w:t>
      </w:r>
      <w:r w:rsidRPr="00701E86">
        <w:t>Вход и изход от конзолата</w:t>
      </w:r>
      <w:bookmarkEnd w:id="308"/>
      <w:bookmarkEnd w:id="309"/>
      <w:bookmarkEnd w:id="310"/>
      <w:bookmarkEnd w:id="311"/>
    </w:p>
    <w:p w:rsidR="00B65F08" w:rsidRPr="00701E86" w:rsidRDefault="00B65F08" w:rsidP="005465B1">
      <w:pPr>
        <w:pStyle w:val="Heading2"/>
      </w:pPr>
      <w:bookmarkStart w:id="312" w:name="_Toc385806264"/>
      <w:bookmarkStart w:id="313" w:name="_Toc385854286"/>
      <w:bookmarkStart w:id="314" w:name="_Toc385892344"/>
      <w:r w:rsidRPr="00701E86">
        <w:t>Автор</w:t>
      </w:r>
      <w:bookmarkEnd w:id="312"/>
      <w:bookmarkEnd w:id="313"/>
      <w:bookmarkEnd w:id="314"/>
    </w:p>
    <w:p w:rsidR="00B65F08" w:rsidRPr="00701E86" w:rsidRDefault="00B65F08" w:rsidP="00CD68D7">
      <w:pPr>
        <w:ind w:firstLine="284"/>
      </w:pPr>
      <w:r w:rsidRPr="00701E86">
        <w:t>Борис Вълков</w:t>
      </w:r>
    </w:p>
    <w:p w:rsidR="00B65F08" w:rsidRPr="00701E86" w:rsidRDefault="00B65F08" w:rsidP="005465B1">
      <w:pPr>
        <w:pStyle w:val="Heading2"/>
      </w:pPr>
      <w:bookmarkStart w:id="315" w:name="_Toc385806265"/>
      <w:bookmarkStart w:id="316" w:name="_Toc385854287"/>
      <w:bookmarkStart w:id="317" w:name="_Toc385892345"/>
      <w:r w:rsidRPr="00701E86">
        <w:t>В тази тема...</w:t>
      </w:r>
      <w:bookmarkEnd w:id="315"/>
      <w:bookmarkEnd w:id="316"/>
      <w:bookmarkEnd w:id="317"/>
    </w:p>
    <w:p w:rsidR="00B65F08"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9B106B">
        <w:rPr>
          <w:rStyle w:val="Code"/>
        </w:rPr>
        <w:t>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bookmarkStart w:id="318" w:name="_Toc385806266"/>
      <w:bookmarkStart w:id="319" w:name="_Toc385854288"/>
      <w:bookmarkStart w:id="320" w:name="_Toc385892346"/>
      <w:r w:rsidRPr="00701E86">
        <w:t>Какво представлява конзолата?</w:t>
      </w:r>
      <w:bookmarkEnd w:id="318"/>
      <w:bookmarkEnd w:id="319"/>
      <w:bookmarkEnd w:id="320"/>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1" w:name="_Toc385806267"/>
      <w:r w:rsidRPr="00701E86">
        <w:t>Комуникация между потребителя и програмата</w:t>
      </w:r>
      <w:bookmarkEnd w:id="321"/>
    </w:p>
    <w:p w:rsidR="00B65F08" w:rsidRPr="00701E86" w:rsidRDefault="00B65F08" w:rsidP="00B65F08">
      <w:r w:rsidRPr="00701E86">
        <w:t>Голяма част от програмите си комуникират по някакъв начин с потре</w:t>
      </w:r>
      <w:r w:rsidRPr="00701E86">
        <w:softHyphen/>
        <w:t>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2" w:name="_Toc385806268"/>
      <w:r w:rsidRPr="00701E86">
        <w:t>Кога да използваме конзолата?</w:t>
      </w:r>
      <w:bookmarkEnd w:id="322"/>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3" w:name="_Toc385806269"/>
      <w:r w:rsidRPr="00701E86">
        <w:t>Как да стартираме конзолата?</w:t>
      </w:r>
      <w:bookmarkEnd w:id="323"/>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9B106B" w:rsidRDefault="00B65F08" w:rsidP="00B65F08">
      <w:pPr>
        <w:ind w:firstLine="284"/>
        <w:rPr>
          <w:rStyle w:val="Code"/>
        </w:rPr>
      </w:pPr>
      <w:r w:rsidRPr="009B106B">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drawing>
          <wp:inline distT="0" distB="0" distL="0" distR="0" wp14:anchorId="594D62E8" wp14:editId="08D84AB5">
            <wp:extent cx="5029200" cy="1371600"/>
            <wp:effectExtent l="0" t="0" r="0" b="0"/>
            <wp:docPr id="64" name="Picture 64" title="Command Prompt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4" w:name="_Toc385806270"/>
      <w:r w:rsidRPr="00701E86">
        <w:t>Подробно за конзолите</w:t>
      </w:r>
      <w:bookmarkEnd w:id="324"/>
    </w:p>
    <w:p w:rsidR="00B65F08" w:rsidRPr="00701E86" w:rsidRDefault="00B65F08" w:rsidP="00B65F08">
      <w:r w:rsidRPr="00701E86">
        <w:t xml:space="preserve">Конзолата още наричана </w:t>
      </w:r>
      <w:r w:rsidR="007C20CD">
        <w:t>"</w:t>
      </w:r>
      <w:r w:rsidRPr="009B106B">
        <w:rPr>
          <w:rStyle w:val="Code"/>
        </w:rPr>
        <w:t>Command Prompt</w:t>
      </w:r>
      <w:r w:rsidR="007C20CD">
        <w:t>"</w:t>
      </w:r>
      <w:r w:rsidRPr="00701E86">
        <w:t xml:space="preserve"> или </w:t>
      </w:r>
      <w:r w:rsidR="007C20CD">
        <w:t>"</w:t>
      </w:r>
      <w:r w:rsidRPr="009B106B">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9B106B">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9B106B">
        <w:rPr>
          <w:rStyle w:val="Code"/>
        </w:rPr>
        <w:t>cmd.exe</w:t>
      </w:r>
      <w:r w:rsidRPr="00701E86">
        <w:t>).</w:t>
      </w:r>
    </w:p>
    <w:p w:rsidR="00B65F08" w:rsidRPr="00701E86" w:rsidRDefault="00B65F08" w:rsidP="00B65F08">
      <w:pPr>
        <w:numPr>
          <w:ilvl w:val="0"/>
          <w:numId w:val="41"/>
        </w:numPr>
        <w:ind w:left="568" w:hanging="284"/>
      </w:pPr>
      <w:r w:rsidRPr="00701E86">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6CB6AEDC" wp14:editId="375F1519">
                  <wp:extent cx="323850" cy="323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9B106B">
        <w:rPr>
          <w:rStyle w:val="Code"/>
        </w:rPr>
        <w:t>cmd.exe</w:t>
      </w:r>
      <w:r w:rsidRPr="00701E86">
        <w:t xml:space="preserve">), който изпълнява системни програми и команди в интерактивен режим. Например командата </w:t>
      </w:r>
      <w:r w:rsidRPr="009B106B">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drawing>
          <wp:inline distT="0" distB="0" distL="0" distR="0" wp14:anchorId="55B93E91" wp14:editId="3EA21C63">
            <wp:extent cx="5038725" cy="2562225"/>
            <wp:effectExtent l="0" t="0" r="9525" b="9525"/>
            <wp:docPr id="66" name="Picture 66"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5" w:name="_Toc385806271"/>
      <w:r w:rsidRPr="00701E86">
        <w:t>Основни конзолни команди</w:t>
      </w:r>
      <w:bookmarkEnd w:id="325"/>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9B106B">
        <w:rPr>
          <w:rStyle w:val="Code"/>
        </w:rPr>
        <w:t>Command Prompt</w:t>
      </w:r>
      <w:r w:rsidR="007C20CD">
        <w:t>"</w:t>
      </w:r>
      <w:r w:rsidRPr="00701E86">
        <w:t xml:space="preserve"> или </w:t>
      </w:r>
      <w:r w:rsidR="007C20CD">
        <w:t>"</w:t>
      </w:r>
      <w:r w:rsidRPr="009B106B">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drawing>
          <wp:inline distT="0" distB="0" distL="0" distR="0" wp14:anchorId="6C27E864" wp14:editId="520B29C8">
            <wp:extent cx="5038725" cy="2724150"/>
            <wp:effectExtent l="0" t="0" r="9525" b="0"/>
            <wp:docPr id="67" name="Picture 67" title="Basic Command Prompt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drawing>
          <wp:inline distT="0" distB="0" distL="0" distR="0" wp14:anchorId="114EB567" wp14:editId="1391D86F">
            <wp:extent cx="5038725" cy="2533650"/>
            <wp:effectExtent l="0" t="0" r="9525" b="0"/>
            <wp:docPr id="68" name="Picture 68" title="Basic Linux Commands (Cy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9B106B">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6" w:name="_Toc385806272"/>
      <w:bookmarkStart w:id="327" w:name="_Toc385854289"/>
      <w:bookmarkStart w:id="328" w:name="_Toc385892347"/>
      <w:r w:rsidRPr="00E5533A">
        <w:t>Стандартен вход-изход</w:t>
      </w:r>
      <w:bookmarkEnd w:id="326"/>
      <w:bookmarkEnd w:id="327"/>
      <w:bookmarkEnd w:id="328"/>
    </w:p>
    <w:p w:rsidR="00B65F08" w:rsidRPr="00701E86" w:rsidRDefault="00B65F08" w:rsidP="00B65F08">
      <w:r w:rsidRPr="00701E86">
        <w:t xml:space="preserve">Стандартният вход-изход известен още, като </w:t>
      </w:r>
      <w:r w:rsidR="007C20CD">
        <w:t>"</w:t>
      </w:r>
      <w:r w:rsidRPr="009B106B">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9" w:name="_Toc385806273"/>
      <w:bookmarkStart w:id="330" w:name="_Toc385854290"/>
      <w:bookmarkStart w:id="331" w:name="_Toc385892348"/>
      <w:r w:rsidRPr="00701E86">
        <w:t>Печатане на конзолата</w:t>
      </w:r>
      <w:bookmarkEnd w:id="329"/>
      <w:bookmarkEnd w:id="330"/>
      <w:bookmarkEnd w:id="331"/>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2" w:name="_Toc385806274"/>
      <w:r w:rsidRPr="00701E86">
        <w:t>Стандартен вход и стандартен изход</w:t>
      </w:r>
      <w:bookmarkEnd w:id="332"/>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9B106B">
        <w:rPr>
          <w:rStyle w:val="Code"/>
        </w:rPr>
        <w:t>System.in</w:t>
      </w:r>
      <w:r w:rsidRPr="00701E86">
        <w:t xml:space="preserve">), може да записва информация в стандартния изходен поток (в Java това е </w:t>
      </w:r>
      <w:r w:rsidRPr="009B106B">
        <w:rPr>
          <w:rStyle w:val="Code"/>
        </w:rPr>
        <w:t>System.out</w:t>
      </w:r>
      <w:r w:rsidRPr="00701E86">
        <w:t xml:space="preserve">) и може да съобщава проблемни ситуации в стандартния поток за грешки (в Java това е </w:t>
      </w:r>
      <w:r w:rsidRPr="009B106B">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3" w:name="_Toc385806275"/>
      <w:r w:rsidRPr="00701E86">
        <w:t>Устройства за конзолен вход и изход</w:t>
      </w:r>
      <w:bookmarkEnd w:id="333"/>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5D28CDA6" wp14:editId="01664368">
            <wp:extent cx="4838700" cy="1200150"/>
            <wp:effectExtent l="0" t="0" r="0" b="0"/>
            <wp:docPr id="69" name="Picture 69" title="Вход и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drawing>
          <wp:inline distT="0" distB="0" distL="0" distR="0" wp14:anchorId="4B34A80D" wp14:editId="3E1FC833">
            <wp:extent cx="5038725" cy="1104900"/>
            <wp:effectExtent l="0" t="0" r="9525" b="0"/>
            <wp:docPr id="70" name="Picture 70" title="Java програм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4" w:name="_Toc385806276"/>
      <w:r w:rsidRPr="00701E86">
        <w:t>Потокът System.out</w:t>
      </w:r>
      <w:bookmarkEnd w:id="334"/>
    </w:p>
    <w:p w:rsidR="00B65F08" w:rsidRPr="00701E86" w:rsidRDefault="00B65F08" w:rsidP="00B65F08">
      <w:r w:rsidRPr="00701E86">
        <w:t xml:space="preserve">Класът </w:t>
      </w:r>
      <w:r w:rsidRPr="009B106B">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9B106B">
        <w:rPr>
          <w:rStyle w:val="Code"/>
        </w:rPr>
        <w:t>in</w:t>
      </w:r>
      <w:r w:rsidRPr="00701E86">
        <w:t xml:space="preserve">, </w:t>
      </w:r>
      <w:r w:rsidRPr="009B106B">
        <w:rPr>
          <w:rStyle w:val="Code"/>
        </w:rPr>
        <w:t>out</w:t>
      </w:r>
      <w:r w:rsidRPr="00701E86">
        <w:t xml:space="preserve"> и </w:t>
      </w:r>
      <w:r w:rsidRPr="009B106B">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9B106B">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9B106B">
        <w:rPr>
          <w:rStyle w:val="Code"/>
        </w:rPr>
        <w:t>System.out</w:t>
      </w:r>
      <w:r w:rsidRPr="00701E86">
        <w:t xml:space="preserve"> и </w:t>
      </w:r>
      <w:r w:rsidRPr="009B106B">
        <w:rPr>
          <w:rStyle w:val="Code"/>
        </w:rPr>
        <w:t>System.err</w:t>
      </w:r>
      <w:r w:rsidRPr="00701E86">
        <w:t xml:space="preserve"> са от тип </w:t>
      </w:r>
      <w:r w:rsidRPr="009B106B">
        <w:rPr>
          <w:rStyle w:val="Code"/>
        </w:rPr>
        <w:t>PrintStream</w:t>
      </w:r>
      <w:r w:rsidRPr="00701E86">
        <w:t xml:space="preserve"> и чрез тези обекти се извършват предимно операции за писане, докато обекта </w:t>
      </w:r>
      <w:r w:rsidRPr="009B106B">
        <w:rPr>
          <w:rStyle w:val="Code"/>
        </w:rPr>
        <w:t>System.in</w:t>
      </w:r>
      <w:r w:rsidRPr="00701E86">
        <w:t xml:space="preserve"> е от тип </w:t>
      </w:r>
      <w:r w:rsidRPr="009B106B">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5" w:name="_Toc385806277"/>
      <w:r w:rsidRPr="00701E86">
        <w:t>Използване на print() и println()</w:t>
      </w:r>
      <w:bookmarkEnd w:id="335"/>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String</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in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5</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double</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3.14159265358979</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drawing>
          <wp:inline distT="0" distB="0" distL="0" distR="0" wp14:anchorId="64502AC9" wp14:editId="72864E30">
            <wp:extent cx="5029200" cy="1400175"/>
            <wp:effectExtent l="0" t="0" r="0" b="9525"/>
            <wp:docPr id="71" name="Picture 71" title="Резултат от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9B106B">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9B106B">
        <w:rPr>
          <w:rStyle w:val="Code"/>
        </w:rPr>
        <w:t>println()</w:t>
      </w:r>
      <w:r w:rsidRPr="00701E86">
        <w:rPr>
          <w:b/>
        </w:rPr>
        <w:t xml:space="preserve"> в класа </w:t>
      </w:r>
      <w:r w:rsidRPr="009B106B">
        <w:rPr>
          <w:rStyle w:val="Code"/>
        </w:rPr>
        <w:t>PrintStream</w:t>
      </w:r>
      <w:r w:rsidRPr="00701E86">
        <w:t xml:space="preserve"> (може да се уверим сами като погледнем класа </w:t>
      </w:r>
      <w:r w:rsidRPr="009B106B">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9B106B">
        <w:rPr>
          <w:rStyle w:val="Code"/>
        </w:rPr>
        <w:t>print(…)</w:t>
      </w:r>
      <w:r w:rsidRPr="00701E86">
        <w:rPr>
          <w:b/>
        </w:rPr>
        <w:t xml:space="preserve"> и </w:t>
      </w:r>
      <w:r w:rsidRPr="009B106B">
        <w:rPr>
          <w:rStyle w:val="Code"/>
        </w:rPr>
        <w:t>println(…)</w:t>
      </w:r>
      <w:r w:rsidRPr="00701E86">
        <w:t>,</w:t>
      </w:r>
      <w:r w:rsidRPr="00701E86">
        <w:rPr>
          <w:b/>
        </w:rPr>
        <w:t xml:space="preserve"> </w:t>
      </w:r>
      <w:r w:rsidRPr="00701E86">
        <w:t xml:space="preserve">е че метода </w:t>
      </w:r>
      <w:r w:rsidRPr="009B106B">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9B106B">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9B106B">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9B106B">
        <w:rPr>
          <w:rStyle w:val="Code"/>
        </w:rPr>
        <w:t>print</w:t>
      </w:r>
      <w:r w:rsidRPr="00701E86">
        <w:t xml:space="preserve"> и </w:t>
      </w:r>
      <w:r w:rsidRPr="009B106B">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I love</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is </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Book!</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love</w:t>
            </w:r>
          </w:p>
          <w:p w:rsidR="00B65F08" w:rsidRPr="009B106B" w:rsidRDefault="00B65F08" w:rsidP="00B65F08">
            <w:pPr>
              <w:autoSpaceDE w:val="0"/>
              <w:autoSpaceDN w:val="0"/>
              <w:adjustRightInd w:val="0"/>
              <w:spacing w:before="0"/>
              <w:jc w:val="left"/>
              <w:rPr>
                <w:rStyle w:val="Code"/>
                <w:b w:val="0"/>
              </w:rPr>
            </w:pPr>
            <w:r w:rsidRPr="009B106B">
              <w:rPr>
                <w:rFonts w:ascii="Consolas" w:hAnsi="Consolas"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9B106B">
        <w:rPr>
          <w:rStyle w:val="Code"/>
        </w:rPr>
        <w:t>println()</w:t>
      </w:r>
      <w:r w:rsidRPr="009B106B">
        <w:rPr>
          <w:rFonts w:ascii="Consolas" w:hAnsi="Consolas" w:cs="Courier New"/>
          <w:b/>
          <w:color w:val="000000"/>
          <w:szCs w:val="20"/>
          <w:lang w:eastAsia="en-US"/>
        </w:rPr>
        <w:t xml:space="preserve">, </w:t>
      </w:r>
      <w:r w:rsidRPr="00701E86">
        <w:t xml:space="preserve">по този начин се отпечатва </w:t>
      </w:r>
      <w:r w:rsidR="007C20CD">
        <w:t>"</w:t>
      </w:r>
      <w:r w:rsidRPr="009B106B">
        <w:rPr>
          <w:rStyle w:val="Code"/>
        </w:rPr>
        <w:t>I love</w:t>
      </w:r>
      <w:r w:rsidR="007C20CD">
        <w:t>"</w:t>
      </w:r>
      <w:r w:rsidRPr="00701E86">
        <w:t xml:space="preserve"> и след това се минава на нов ред. В следващите два реда от кода се използва метода </w:t>
      </w:r>
      <w:r w:rsidRPr="009B106B">
        <w:rPr>
          <w:rFonts w:ascii="Consolas" w:hAnsi="Consolas"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9B106B">
        <w:rPr>
          <w:rStyle w:val="Code"/>
        </w:rPr>
        <w:t>this</w:t>
      </w:r>
      <w:r w:rsidR="007C20CD">
        <w:t>"</w:t>
      </w:r>
      <w:r w:rsidRPr="00701E86">
        <w:t xml:space="preserve"> и </w:t>
      </w:r>
      <w:r w:rsidR="007C20CD">
        <w:t>"</w:t>
      </w:r>
      <w:r w:rsidRPr="009B106B">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9B106B">
        <w:rPr>
          <w:rStyle w:val="Code"/>
        </w:rPr>
        <w:t>+</w:t>
      </w:r>
      <w:r w:rsidRPr="00701E86">
        <w:t>), който конкатенира (събира) два стринга, връщайки като резултат нов стринг. Това позволява навързването на верига от конкатениращи (</w:t>
      </w:r>
      <w:r w:rsidRPr="009B106B">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String, not numb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25727A3B" wp14:editId="33C7E766">
            <wp:extent cx="5029200" cy="1104900"/>
            <wp:effectExtent l="0" t="0" r="0" b="0"/>
            <wp:docPr id="72" name="Picture 72" title="Смятане на възраст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9B106B">
        <w:rPr>
          <w:rFonts w:ascii="Consolas" w:hAnsi="Consolas"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9B106B">
        <w:rPr>
          <w:rFonts w:ascii="Consolas" w:hAnsi="Consolas"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9B106B">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6; </w:t>
            </w:r>
            <w:r w:rsidRPr="009B106B">
              <w:rPr>
                <w:rFonts w:ascii="Consolas" w:hAnsi="Consolas" w:cs="Courier New"/>
                <w:noProof/>
                <w:color w:val="006600"/>
                <w:szCs w:val="20"/>
              </w:rPr>
              <w:t>// int, no 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9B106B">
        <w:rPr>
          <w:rStyle w:val="Code"/>
        </w:rPr>
        <w:t>He is</w:t>
      </w:r>
      <w:r w:rsidR="007C20CD">
        <w:t>"</w:t>
      </w:r>
      <w:r w:rsidRPr="00701E86">
        <w:t xml:space="preserve"> и целочисления тип </w:t>
      </w:r>
      <w:r w:rsidR="007C20CD">
        <w:t>"</w:t>
      </w:r>
      <w:r w:rsidRPr="009B106B">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17051637" wp14:editId="3931ED82">
                  <wp:extent cx="323850" cy="323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9B106B">
        <w:rPr>
          <w:rStyle w:val="Code"/>
        </w:rPr>
        <w:t>He is</w:t>
      </w:r>
      <w:r w:rsidR="007C20CD">
        <w:t>"</w:t>
      </w:r>
      <w:r w:rsidRPr="00701E86">
        <w:t xml:space="preserve"> + </w:t>
      </w:r>
      <w:r w:rsidRPr="009B106B">
        <w:rPr>
          <w:rStyle w:val="Code"/>
        </w:rPr>
        <w:t>age</w:t>
      </w:r>
      <w:r w:rsidRPr="00701E86">
        <w:t xml:space="preserve"> е отново стринг, след което резултатът се събира с последната част от израза </w:t>
      </w:r>
      <w:r w:rsidR="007C20CD">
        <w:t>"</w:t>
      </w:r>
      <w:r w:rsidRPr="009B106B">
        <w:rPr>
          <w:rStyle w:val="Code"/>
        </w:rPr>
        <w:t>years old.</w:t>
      </w:r>
      <w:r w:rsidR="007C20CD">
        <w:t>"</w:t>
      </w:r>
      <w:r w:rsidRPr="00701E86">
        <w:t xml:space="preserve">. Така след извикване на верига от оператори за събиране, в крайна сметка се получава един стринг и съответно се извиква стринговата версия на метода </w:t>
      </w:r>
      <w:r w:rsidRPr="009B106B">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22</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9B106B">
        <w:rPr>
          <w:rStyle w:val="Code"/>
        </w:rPr>
        <w:t>Four:</w:t>
      </w:r>
      <w:r w:rsidR="00B65F08" w:rsidRPr="00701E86">
        <w:t xml:space="preserve"> </w:t>
      </w:r>
      <w:r w:rsidR="007C20CD">
        <w:t>"</w:t>
      </w:r>
      <w:r w:rsidR="00B65F08" w:rsidRPr="00701E86">
        <w:t xml:space="preserve"> с </w:t>
      </w:r>
      <w:r w:rsidR="007C20CD">
        <w:t>"</w:t>
      </w:r>
      <w:r w:rsidR="00B65F08" w:rsidRPr="009B106B">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9B106B">
        <w:rPr>
          <w:rStyle w:val="Code"/>
        </w:rPr>
        <w:t>Four: 22</w:t>
      </w:r>
      <w:r w:rsidR="007C20CD">
        <w:t>"</w:t>
      </w:r>
      <w:r w:rsidR="00B65F08" w:rsidRPr="00392D3F">
        <w:t xml:space="preserve"> вместо очакваното </w:t>
      </w:r>
      <w:r w:rsidR="007C20CD">
        <w:t>"</w:t>
      </w:r>
      <w:r w:rsidR="00B65F08" w:rsidRPr="009B106B">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4B71708A" wp14:editId="59F72F94">
                  <wp:extent cx="323850" cy="323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6" w:name="_Toc385806278"/>
      <w:r w:rsidRPr="00701E86">
        <w:t>Форматиран изход с printf()</w:t>
      </w:r>
      <w:bookmarkEnd w:id="336"/>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9B106B">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t xml:space="preserve">Методът </w:t>
      </w:r>
      <w:r w:rsidRPr="009B106B">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9B106B">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t>"</w:t>
      </w:r>
      <w:r w:rsidRPr="00701E86">
        <w:t>форматните спецификатори</w:t>
      </w:r>
      <w:r w:rsidR="007C20CD">
        <w:t>"</w:t>
      </w:r>
      <w:r w:rsidRPr="00701E86">
        <w:t xml:space="preserve">. Ето как е дефиниран </w:t>
      </w:r>
      <w:r w:rsidRPr="009B106B">
        <w:rPr>
          <w:rStyle w:val="Code"/>
        </w:rPr>
        <w:t>printf(…)</w:t>
      </w:r>
      <w:r w:rsidRPr="00701E86">
        <w:t xml:space="preserve"> в стандарт</w:t>
      </w:r>
      <w:r w:rsidRPr="00701E86">
        <w:softHyphen/>
        <w:t>ните библиотеки на Java</w:t>
      </w:r>
      <w:r w:rsidRPr="009B106B">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normal</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noProof/>
                <w:szCs w:val="20"/>
              </w:rPr>
              <w:t>str</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formatted style</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szCs w:val="20"/>
              </w:rPr>
              <w:t>str</w:t>
            </w: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7AE92B9C" wp14:editId="5E3B009F">
            <wp:extent cx="5029200" cy="1104900"/>
            <wp:effectExtent l="0" t="0" r="0" b="0"/>
            <wp:docPr id="75" name="Picture 75" title="Printf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9B106B">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9B106B">
        <w:rPr>
          <w:rStyle w:val="Code"/>
        </w:rPr>
        <w:t>printf(…)</w:t>
      </w:r>
      <w:r w:rsidRPr="00701E86">
        <w:t>. Първия аргу</w:t>
      </w:r>
      <w:r w:rsidRPr="00701E86">
        <w:softHyphen/>
        <w:t xml:space="preserve">мент на метода </w:t>
      </w:r>
      <w:r w:rsidRPr="009B106B">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9B106B">
        <w:rPr>
          <w:rStyle w:val="Code"/>
        </w:rPr>
        <w:t>%s</w:t>
      </w:r>
      <w:r w:rsidRPr="00701E86">
        <w:t xml:space="preserve"> означава, да се постави </w:t>
      </w:r>
      <w:r w:rsidRPr="009B106B">
        <w:rPr>
          <w:rStyle w:val="Code"/>
        </w:rPr>
        <w:t>str</w:t>
      </w:r>
      <w:r w:rsidRPr="00701E86">
        <w:t xml:space="preserve">, на мястото на </w:t>
      </w:r>
      <w:r w:rsidRPr="009B106B">
        <w:rPr>
          <w:rStyle w:val="Code"/>
        </w:rPr>
        <w:t>%s</w:t>
      </w:r>
      <w:r w:rsidRPr="00701E86">
        <w:t>. Метод</w:t>
      </w:r>
      <w:r>
        <w:t>ът</w:t>
      </w:r>
      <w:r w:rsidRPr="00701E86">
        <w:t xml:space="preserve"> </w:t>
      </w:r>
      <w:r w:rsidRPr="009B106B">
        <w:rPr>
          <w:rStyle w:val="Code"/>
        </w:rPr>
        <w:t xml:space="preserve">printf(…) </w:t>
      </w:r>
      <w:r w:rsidRPr="00701E86">
        <w:t xml:space="preserve">е метод на променливата </w:t>
      </w:r>
      <w:r w:rsidRPr="009B106B">
        <w:rPr>
          <w:rStyle w:val="Code"/>
        </w:rPr>
        <w:t xml:space="preserve">System.out, </w:t>
      </w:r>
      <w:r>
        <w:t>т. е.</w:t>
      </w:r>
      <w:r w:rsidRPr="00701E86">
        <w:t xml:space="preserve"> метод на класа </w:t>
      </w:r>
      <w:r w:rsidRPr="009B106B">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 is %d years old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age, town);</w:t>
            </w:r>
          </w:p>
        </w:tc>
      </w:tr>
    </w:tbl>
    <w:p w:rsidR="00B65F08" w:rsidRPr="00701E86" w:rsidRDefault="00B65F08" w:rsidP="00B65F08">
      <w:pPr>
        <w:spacing w:after="120"/>
      </w:pPr>
      <w:r w:rsidRPr="00701E86">
        <w:t>Резултатът от изпълнението на примера е:</w:t>
      </w:r>
    </w:p>
    <w:p w:rsidR="00B65F08" w:rsidRPr="00701E86" w:rsidRDefault="00A519CE" w:rsidP="00B65F08">
      <w:pPr>
        <w:jc w:val="center"/>
      </w:pPr>
      <w:r w:rsidRPr="00701E86">
        <w:rPr>
          <w:noProof/>
          <w:lang w:val="en-US" w:eastAsia="en-US"/>
        </w:rPr>
        <w:drawing>
          <wp:inline distT="0" distB="0" distL="0" distR="0" wp14:anchorId="1893C4D5" wp14:editId="77F2D686">
            <wp:extent cx="5029200" cy="1114425"/>
            <wp:effectExtent l="0" t="0" r="0" b="9525"/>
            <wp:docPr id="76" name="Picture 76" title="Смятане на възраст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9B106B">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9B106B">
        <w:rPr>
          <w:rStyle w:val="Code"/>
        </w:rPr>
        <w:t>%s</w:t>
      </w:r>
      <w:r w:rsidRPr="00701E86">
        <w:t xml:space="preserve"> или </w:t>
      </w:r>
      <w:r w:rsidRPr="009B106B">
        <w:rPr>
          <w:rStyle w:val="Code"/>
        </w:rPr>
        <w:t>%d</w:t>
      </w:r>
      <w:r w:rsidRPr="00701E86">
        <w:t xml:space="preserve">). Първият </w:t>
      </w:r>
      <w:r w:rsidRPr="009B106B">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9B106B">
        <w:rPr>
          <w:rStyle w:val="Code"/>
        </w:rPr>
        <w:t>name</w:t>
      </w:r>
      <w:r w:rsidRPr="00701E86">
        <w:t xml:space="preserve">. Следва </w:t>
      </w:r>
      <w:r w:rsidRPr="009B106B">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9B106B">
        <w:rPr>
          <w:rStyle w:val="Code"/>
        </w:rPr>
        <w:t>%s</w:t>
      </w:r>
      <w:r w:rsidRPr="00701E86">
        <w:t>, което означава да се замести със следващия по ред символен низ (</w:t>
      </w:r>
      <w:r w:rsidRPr="009B106B">
        <w:rPr>
          <w:rStyle w:val="Code"/>
        </w:rPr>
        <w:t>town</w:t>
      </w:r>
      <w:r w:rsidRPr="00701E86">
        <w:t xml:space="preserve">). Следва </w:t>
      </w:r>
      <w:r w:rsidRPr="009B106B">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9B106B">
        <w:rPr>
          <w:rStyle w:val="Code"/>
        </w:rPr>
        <w:t xml:space="preserve">System.out.printf </w:t>
      </w:r>
      <w:r w:rsidRPr="00701E86">
        <w:t xml:space="preserve">използват </w:t>
      </w:r>
      <w:r w:rsidRPr="00701E86">
        <w:rPr>
          <w:b/>
        </w:rPr>
        <w:t>формат</w:t>
      </w:r>
      <w:r w:rsidRPr="00701E86">
        <w:rPr>
          <w:b/>
        </w:rPr>
        <w:softHyphen/>
        <w:t>ните спецификатори</w:t>
      </w:r>
      <w:r w:rsidRPr="00701E86">
        <w:t xml:space="preserve"> (</w:t>
      </w:r>
      <w:r w:rsidRPr="009B106B">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w:t>
            </w:r>
            <w:r w:rsidR="007C20CD" w:rsidRPr="009B106B">
              <w:rPr>
                <w:rFonts w:ascii="Consolas" w:hAnsi="Consolas" w:cs="Courier New"/>
                <w:noProof/>
                <w:color w:val="000000"/>
                <w:szCs w:val="20"/>
              </w:rPr>
              <w:t>"</w:t>
            </w:r>
            <w:r w:rsidRPr="009B106B">
              <w:rPr>
                <w:rFonts w:ascii="Consolas" w:hAnsi="Consolas" w:cs="Courier New"/>
                <w:noProof/>
                <w:color w:val="000000"/>
                <w:szCs w:val="20"/>
              </w:rPr>
              <w:t>…&lt;format specifier&gt;…&lt;format specifier&gt;…</w:t>
            </w:r>
            <w:r w:rsidR="007C20CD" w:rsidRPr="009B106B">
              <w:rPr>
                <w:rFonts w:ascii="Consolas" w:hAnsi="Consolas" w:cs="Courier New"/>
                <w:noProof/>
                <w:color w:val="000000"/>
                <w:szCs w:val="20"/>
              </w:rPr>
              <w:t>"</w:t>
            </w:r>
            <w:r w:rsidRPr="009B106B">
              <w:rPr>
                <w:rFonts w:ascii="Consolas" w:hAnsi="Consolas" w:cs="Courier New"/>
                <w:noProof/>
                <w:color w:val="000000"/>
                <w:szCs w:val="20"/>
              </w:rPr>
              <w:t>, &lt;parameter</w:t>
            </w:r>
            <w:r w:rsidRPr="009B106B">
              <w:rPr>
                <w:rFonts w:ascii="Consolas" w:hAnsi="Consolas" w:cs="Courier New"/>
                <w:b/>
                <w:noProof/>
                <w:color w:val="000000"/>
                <w:szCs w:val="20"/>
              </w:rPr>
              <w:t>s</w:t>
            </w:r>
            <w:r w:rsidRPr="009B106B">
              <w:rPr>
                <w:rFonts w:ascii="Consolas" w:hAnsi="Consolas"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Style w:val="Code"/>
              </w:rPr>
            </w:pPr>
            <w:r w:rsidRPr="009B106B">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9B106B">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9B106B">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9B106B">
        <w:rPr>
          <w:rStyle w:val="Code"/>
        </w:rPr>
        <w:t>1</w:t>
      </w:r>
      <w:r w:rsidR="007D1CCD" w:rsidRPr="009B106B">
        <w:rPr>
          <w:rStyle w:val="Code"/>
        </w:rPr>
        <w:t>$</w:t>
      </w:r>
      <w:r w:rsidR="007C20CD">
        <w:t>"</w:t>
      </w:r>
      <w:r w:rsidRPr="00701E86">
        <w:t xml:space="preserve">, втория с </w:t>
      </w:r>
      <w:r w:rsidR="007C20CD">
        <w:t>"</w:t>
      </w:r>
      <w:r w:rsidRPr="009B106B">
        <w:rPr>
          <w:rStyle w:val="Code"/>
        </w:rPr>
        <w:t>2</w:t>
      </w:r>
      <w:r w:rsidR="007D1CCD" w:rsidRPr="009B106B">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9B106B">
        <w:rPr>
          <w:rStyle w:val="Code"/>
        </w:rPr>
        <w:t>conversion</w:t>
      </w:r>
      <w:r w:rsidRPr="00701E86">
        <w:t xml:space="preserve"> спецификатора. В случай на </w:t>
      </w:r>
      <w:r w:rsidRPr="009B106B">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9B106B" w:rsidRDefault="00B65F08" w:rsidP="00B65F08">
            <w:pPr>
              <w:spacing w:before="40" w:after="40"/>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Булева стойност (</w:t>
            </w:r>
            <w:r w:rsidRPr="009B106B">
              <w:rPr>
                <w:rStyle w:val="Code"/>
              </w:rPr>
              <w:t>true, fals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x</w:t>
            </w:r>
          </w:p>
        </w:tc>
        <w:tc>
          <w:tcPr>
            <w:tcW w:w="5969" w:type="dxa"/>
            <w:vAlign w:val="center"/>
          </w:tcPr>
          <w:p w:rsidR="00B65F08" w:rsidRPr="009B106B"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c</w:t>
            </w:r>
          </w:p>
        </w:tc>
        <w:tc>
          <w:tcPr>
            <w:tcW w:w="5969" w:type="dxa"/>
            <w:vAlign w:val="center"/>
          </w:tcPr>
          <w:p w:rsidR="00B65F08" w:rsidRPr="009B106B" w:rsidRDefault="00B65F08" w:rsidP="00B65F08">
            <w:pPr>
              <w:spacing w:before="40" w:after="40"/>
              <w:jc w:val="left"/>
              <w:rPr>
                <w:rStyle w:val="Code"/>
              </w:rPr>
            </w:pPr>
            <w:r w:rsidRPr="00701E86">
              <w:t>Знаков тип (</w:t>
            </w:r>
            <w:r w:rsidRPr="009B106B">
              <w:rPr>
                <w:rStyle w:val="Code"/>
              </w:rPr>
              <w:t>char</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f</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w:t>
            </w:r>
            <w:r w:rsidRPr="009B106B">
              <w:rPr>
                <w:rStyle w:val="Code"/>
              </w:rPr>
              <w:t>float, doubl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e</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 xml:space="preserve">Нов ред </w:t>
            </w:r>
            <w:r w:rsidR="007C20CD">
              <w:t>"</w:t>
            </w:r>
            <w:r w:rsidRPr="009B106B">
              <w:rPr>
                <w:rStyle w:val="Code"/>
              </w:rPr>
              <w:t>%n</w:t>
            </w:r>
            <w:r w:rsidR="007C20CD" w:rsidRPr="009B106B">
              <w:rPr>
                <w:rStyle w:val="Code"/>
              </w:rPr>
              <w:t>"</w:t>
            </w:r>
            <w:r w:rsidRPr="00701E86">
              <w:t xml:space="preserve">, е еквивалентно на </w:t>
            </w:r>
            <w:r w:rsidR="007C20CD">
              <w:t>"</w:t>
            </w:r>
            <w:r w:rsidRPr="009B106B">
              <w:rPr>
                <w:rStyle w:val="Code"/>
              </w:rPr>
              <w:t>\n</w:t>
            </w:r>
            <w:r w:rsidR="007C20CD">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t</w:t>
            </w:r>
          </w:p>
        </w:tc>
        <w:tc>
          <w:tcPr>
            <w:tcW w:w="5969" w:type="dxa"/>
            <w:vAlign w:val="center"/>
          </w:tcPr>
          <w:p w:rsidR="00B65F08" w:rsidRPr="009B106B"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d</w:t>
            </w:r>
          </w:p>
        </w:tc>
        <w:tc>
          <w:tcPr>
            <w:tcW w:w="5969" w:type="dxa"/>
            <w:vAlign w:val="center"/>
          </w:tcPr>
          <w:p w:rsidR="00B65F08" w:rsidRPr="009B106B"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j</w:t>
            </w:r>
          </w:p>
        </w:tc>
        <w:tc>
          <w:tcPr>
            <w:tcW w:w="5969" w:type="dxa"/>
            <w:vAlign w:val="center"/>
          </w:tcPr>
          <w:p w:rsidR="00B65F08" w:rsidRPr="009B106B"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p</w:t>
            </w:r>
          </w:p>
        </w:tc>
        <w:tc>
          <w:tcPr>
            <w:tcW w:w="5969" w:type="dxa"/>
            <w:vAlign w:val="center"/>
          </w:tcPr>
          <w:p w:rsidR="00B65F08" w:rsidRPr="009B106B"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9B106B" w:rsidRDefault="00B65F08" w:rsidP="00B65F08">
            <w:pPr>
              <w:spacing w:before="40" w:after="40"/>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9B106B">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Strin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My name is Bor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 xml:space="preserve">My name is BORIS. (name in uppercase </w:t>
            </w:r>
            <w:r w:rsidR="007C20CD" w:rsidRPr="009B106B">
              <w:rPr>
                <w:rFonts w:ascii="Consolas" w:hAnsi="Consolas" w:cs="Courier New"/>
                <w:noProof/>
                <w:color w:val="006600"/>
                <w:szCs w:val="20"/>
              </w:rPr>
              <w:t>"</w:t>
            </w:r>
            <w:r w:rsidRPr="009B106B">
              <w:rPr>
                <w:rFonts w:ascii="Consolas" w:hAnsi="Consolas" w:cs="Courier New"/>
                <w:noProof/>
                <w:color w:val="006600"/>
                <w:szCs w:val="20"/>
              </w:rPr>
              <w:t>%S</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s is big tow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lives in %1$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is %3$d years ol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wn, name, ag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Plovdiv is big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lives in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is 18 years old.</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2, b = 3;</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2 + 3 = 5 (two prints without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 xml:space="preserve">2 * 3 = 6 (with new line at end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i = 3.14159206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i);</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 (using [.precision]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5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159</w:t>
            </w:r>
            <w:r w:rsidRPr="009B106B">
              <w:rPr>
                <w:rFonts w:ascii="Consolas" w:hAnsi="Consolas" w:cs="Courier New"/>
                <w:noProof/>
                <w:color w:val="006600"/>
                <w:szCs w:val="20"/>
              </w:rPr>
              <w:tab/>
              <w:t xml:space="preserve"> (using [.precision] = 5)</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oca C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fant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an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anta Bambooch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kamenitzaPrice = 1.5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kamenitz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Kamenitz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Men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la, col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anta, fant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3.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kamenitza, kamenitz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Menu:</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1. Coca Col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2. Fanta Bambooch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3. Kamenitza – 1,50</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xt sentence will b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n a new li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 bye, %s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Next sentence will be on a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ye, bye, Boris from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Date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1$tH:%1$tM:%1$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The time is: 13:54:36. (ends with new line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ate 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in Day/Month/Year 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d/%1$tm/%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in Day/Month/Year is: 09/08/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and time is: %1$t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I:%1$tM%1$tp %1$tB/%1$tY.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and time is: Събота 05:08pm Август/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reExamplesWithFormatting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 = 12058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0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00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i = 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593</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Locale.</w:t>
            </w:r>
            <w:r w:rsidRPr="009B106B">
              <w:rPr>
                <w:rFonts w:ascii="Consolas" w:hAnsi="Consolas" w:cs="Courier New"/>
                <w:i/>
                <w:iCs/>
                <w:noProof/>
                <w:color w:val="0000C0"/>
                <w:szCs w:val="20"/>
              </w:rPr>
              <w:t>ITALIA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0.4f%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6</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lendar c = Calendar.</w:t>
            </w:r>
            <w:r w:rsidRPr="009B106B">
              <w:rPr>
                <w:rFonts w:ascii="Consolas" w:hAnsi="Consolas" w:cs="Courier New"/>
                <w:i/>
                <w:iCs/>
                <w:noProof/>
                <w:color w:val="000000"/>
                <w:szCs w:val="20"/>
              </w:rPr>
              <w:t>getInstance</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B %te, %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Август 9, 2008</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l:%tM %tp%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5:29 pm</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Default="00B65F08" w:rsidP="00B65F08">
      <w:pPr>
        <w:pStyle w:val="Heading4"/>
      </w:pPr>
      <w:r>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9B106B">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Locale.</w:t>
            </w:r>
            <w:r w:rsidRPr="009B106B">
              <w:rPr>
                <w:rFonts w:ascii="Consolas" w:hAnsi="Consolas" w:cs="Courier New"/>
                <w:i/>
                <w:iCs/>
                <w:noProof/>
                <w:color w:val="0000C0"/>
                <w:szCs w:val="20"/>
              </w:rPr>
              <w:t>US</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I:%1$tM%1$tp %1$tB-%1$tY.\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e(</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H:%1$tM %1$tB-%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en_US</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aturday 05:24pm November-2008.</w:t>
            </w:r>
          </w:p>
          <w:p w:rsidR="00B65F08" w:rsidRPr="009B106B" w:rsidRDefault="00B65F08" w:rsidP="00B65F08">
            <w:pPr>
              <w:autoSpaceDE w:val="0"/>
              <w:autoSpaceDN w:val="0"/>
              <w:adjustRightInd w:val="0"/>
              <w:spacing w:before="0"/>
              <w:jc w:val="left"/>
              <w:rPr>
                <w:rFonts w:ascii="Consolas" w:hAnsi="Consolas" w:cs="Courier New"/>
                <w:szCs w:val="20"/>
              </w:rPr>
            </w:pP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bg_BG</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color w:val="000000"/>
                <w:szCs w:val="20"/>
              </w:rPr>
              <w:t>Събота 17:24 Ноември-2008.</w:t>
            </w:r>
          </w:p>
        </w:tc>
      </w:tr>
    </w:tbl>
    <w:p w:rsidR="00B65F08" w:rsidRPr="00701E86" w:rsidRDefault="00B65F08" w:rsidP="00B65F08">
      <w:pPr>
        <w:pStyle w:val="Heading2"/>
      </w:pPr>
      <w:bookmarkStart w:id="337" w:name="_Toc385806279"/>
      <w:bookmarkStart w:id="338" w:name="_Toc385854291"/>
      <w:bookmarkStart w:id="339" w:name="_Toc385892349"/>
      <w:r w:rsidRPr="00701E86">
        <w:t>Вход от конзолата</w:t>
      </w:r>
      <w:bookmarkEnd w:id="337"/>
      <w:bookmarkEnd w:id="338"/>
      <w:bookmarkEnd w:id="339"/>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9B106B">
        <w:rPr>
          <w:rStyle w:val="Code"/>
        </w:rPr>
        <w:t>Java,</w:t>
      </w:r>
      <w:r w:rsidRPr="00701E86">
        <w:t xml:space="preserve"> е </w:t>
      </w:r>
      <w:r w:rsidRPr="009B106B">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40" w:name="_Четене_от_потока"/>
      <w:bookmarkStart w:id="341" w:name="_Toc385806280"/>
      <w:bookmarkEnd w:id="340"/>
      <w:r w:rsidRPr="00701E86">
        <w:t>Четене от потока System.in</w:t>
      </w:r>
      <w:bookmarkEnd w:id="341"/>
    </w:p>
    <w:p w:rsidR="00B65F08" w:rsidRPr="00701E86" w:rsidRDefault="00B65F08" w:rsidP="00B65F08">
      <w:r w:rsidRPr="00701E86">
        <w:t>Да си припомним, че системния</w:t>
      </w:r>
      <w:r>
        <w:t>т</w:t>
      </w:r>
      <w:r w:rsidRPr="00701E86">
        <w:t xml:space="preserve"> клас </w:t>
      </w:r>
      <w:r w:rsidRPr="009B106B">
        <w:rPr>
          <w:rStyle w:val="Code"/>
        </w:rPr>
        <w:t>System</w:t>
      </w:r>
      <w:r w:rsidRPr="00701E86">
        <w:t xml:space="preserve"> има статична член-промен</w:t>
      </w:r>
      <w:r w:rsidRPr="00701E86">
        <w:softHyphen/>
        <w:t xml:space="preserve">лива </w:t>
      </w:r>
      <w:r w:rsidRPr="009B106B">
        <w:rPr>
          <w:rStyle w:val="Code"/>
        </w:rPr>
        <w:t>in</w:t>
      </w:r>
      <w:r w:rsidRPr="00701E86">
        <w:t xml:space="preserve">. Тази член променлива е от тип </w:t>
      </w:r>
      <w:r w:rsidRPr="009B106B">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9B106B">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9B106B">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3A1CC6E5" wp14:editId="7D070E89">
            <wp:extent cx="4486275" cy="1352550"/>
            <wp:effectExtent l="0" t="0" r="9525" b="0"/>
            <wp:docPr id="77" name="Picture 77" title="Стандартен вход, изход и гре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40"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t>Тази схема показва взаимодействието между трите стандартни промен</w:t>
      </w:r>
      <w:r w:rsidRPr="00701E86">
        <w:softHyphen/>
        <w:t>ливи предназначени за вход (</w:t>
      </w:r>
      <w:r w:rsidRPr="009B106B">
        <w:rPr>
          <w:rStyle w:val="Code"/>
        </w:rPr>
        <w:t>STDIN</w:t>
      </w:r>
      <w:r w:rsidRPr="00701E86">
        <w:t>) и изход (</w:t>
      </w:r>
      <w:r w:rsidRPr="009B106B">
        <w:rPr>
          <w:rStyle w:val="Code"/>
        </w:rPr>
        <w:t>STDOUT, STDERR</w:t>
      </w:r>
      <w:r w:rsidRPr="00701E86">
        <w:t xml:space="preserve">) в </w:t>
      </w:r>
      <w:r w:rsidRPr="009B106B">
        <w:rPr>
          <w:rStyle w:val="Code"/>
        </w:rPr>
        <w:t>Java</w:t>
      </w:r>
      <w:r w:rsidRPr="00701E86">
        <w:t xml:space="preserve">. </w:t>
      </w:r>
      <w:r w:rsidRPr="009B10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System.err.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9B106B">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9B106B">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choExampl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 (String []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java.io.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some tex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h = 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read()) != </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b/>
                <w:bCs/>
                <w:noProof/>
                <w:color w:val="7F0055"/>
                <w:szCs w:val="20"/>
              </w:rPr>
              <w:t>char</w:t>
            </w:r>
            <w:r w:rsidRPr="009B106B">
              <w:rPr>
                <w:rFonts w:ascii="Consolas" w:hAnsi="Consolas" w:cs="Courier New"/>
                <w:noProof/>
                <w:color w:val="000000"/>
                <w:szCs w:val="20"/>
              </w:rPr>
              <w:t>)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12C5ABB0" wp14:editId="4458339D">
            <wp:extent cx="5029200" cy="1104900"/>
            <wp:effectExtent l="0" t="0" r="0" b="0"/>
            <wp:docPr id="78" name="Picture 78" title="Echo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9B106B">
        <w:rPr>
          <w:rStyle w:val="Code"/>
        </w:rPr>
        <w:t>System.in.read()</w:t>
      </w:r>
      <w:r w:rsidRPr="00701E86">
        <w:t xml:space="preserve">. Четенето чрез метода </w:t>
      </w:r>
      <w:r w:rsidRPr="009B106B">
        <w:rPr>
          <w:rStyle w:val="Code"/>
        </w:rPr>
        <w:t>read()</w:t>
      </w:r>
      <w:r w:rsidRPr="00701E86">
        <w:t xml:space="preserve"> става байт по байт. Влизаме в безкрайно четене (</w:t>
      </w:r>
      <w:r w:rsidRPr="009B106B">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2" w:name="_Toc385806281"/>
      <w:r w:rsidRPr="00701E86">
        <w:t xml:space="preserve">Методът </w:t>
      </w:r>
      <w:r w:rsidRPr="00701E86">
        <w:rPr>
          <w:noProof/>
        </w:rPr>
        <w:t>System.in.read()</w:t>
      </w:r>
      <w:bookmarkEnd w:id="342"/>
    </w:p>
    <w:p w:rsidR="00B65F08" w:rsidRPr="00701E86" w:rsidRDefault="00B65F08" w:rsidP="00B65F08">
      <w:pPr>
        <w:spacing w:before="0"/>
      </w:pPr>
      <w:r w:rsidRPr="00701E86">
        <w:t xml:space="preserve">Метода </w:t>
      </w:r>
      <w:r w:rsidRPr="009B106B">
        <w:rPr>
          <w:rStyle w:val="Code"/>
        </w:rPr>
        <w:t>read()</w:t>
      </w:r>
      <w:r w:rsidRPr="00701E86">
        <w:t xml:space="preserve"> не приема аргументи и връща </w:t>
      </w:r>
      <w:r w:rsidRPr="009B106B">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9B106B">
        <w:rPr>
          <w:rStyle w:val="Code"/>
        </w:rPr>
        <w:t xml:space="preserve">System.in.read() </w:t>
      </w:r>
      <w:r w:rsidRPr="00701E86">
        <w:t xml:space="preserve">превръща числото в </w:t>
      </w:r>
      <w:r w:rsidRPr="009B106B">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9B106B">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9B106B">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9B106B">
        <w:rPr>
          <w:rStyle w:val="Code"/>
        </w:rPr>
        <w:t xml:space="preserve">System.in.read() </w:t>
      </w:r>
      <w:r w:rsidRPr="00701E86">
        <w:t xml:space="preserve">взима </w:t>
      </w:r>
      <w:r w:rsidRPr="009B106B">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9B106B">
        <w:rPr>
          <w:rStyle w:val="Code"/>
        </w:rPr>
        <w:t xml:space="preserve">7-bit ASCII </w:t>
      </w:r>
      <w:r w:rsidRPr="00701E86">
        <w:t xml:space="preserve">код се конвертира до </w:t>
      </w:r>
      <w:r w:rsidRPr="009B106B">
        <w:rPr>
          <w:rStyle w:val="Code"/>
        </w:rPr>
        <w:t>int</w:t>
      </w:r>
      <w:r w:rsidRPr="00701E86">
        <w:t xml:space="preserve"> от метода </w:t>
      </w:r>
      <w:r w:rsidRPr="009B106B">
        <w:rPr>
          <w:rStyle w:val="Code"/>
        </w:rPr>
        <w:t>System.in.read()</w:t>
      </w:r>
      <w:r w:rsidRPr="00701E86">
        <w:t xml:space="preserve">, като върнатите 7 бита се запълва с 25 празни бита, за да се получи 32-битовия </w:t>
      </w:r>
      <w:r w:rsidRPr="009B106B">
        <w:rPr>
          <w:rStyle w:val="Code"/>
        </w:rPr>
        <w:t>int</w:t>
      </w:r>
      <w:r w:rsidRPr="00701E86">
        <w:t xml:space="preserve"> който се връща от метода </w:t>
      </w:r>
      <w:r w:rsidRPr="009B106B">
        <w:rPr>
          <w:rStyle w:val="Code"/>
        </w:rPr>
        <w:t>System.in.read()</w:t>
      </w:r>
      <w:r w:rsidRPr="00701E86">
        <w:t xml:space="preserve">. Ако имаме </w:t>
      </w:r>
      <w:r w:rsidR="007C20CD">
        <w:t>"</w:t>
      </w:r>
      <w:r w:rsidRPr="00701E86">
        <w:t>cast</w:t>
      </w:r>
      <w:r w:rsidR="007C20CD">
        <w:t>"</w:t>
      </w:r>
      <w:r w:rsidRPr="00701E86">
        <w:t xml:space="preserve"> към </w:t>
      </w:r>
      <w:r w:rsidRPr="009B106B">
        <w:rPr>
          <w:rStyle w:val="Code"/>
        </w:rPr>
        <w:t>char</w:t>
      </w:r>
      <w:r w:rsidRPr="00701E86">
        <w:t>, тога</w:t>
      </w:r>
      <w:r w:rsidR="007D1CCD">
        <w:t>в</w:t>
      </w:r>
      <w:r w:rsidRPr="00701E86">
        <w:t>а този 32</w:t>
      </w:r>
      <w:r w:rsidR="007D1CCD">
        <w:t>-</w:t>
      </w:r>
      <w:r w:rsidRPr="00701E86">
        <w:t xml:space="preserve">битов </w:t>
      </w:r>
      <w:r w:rsidRPr="009B106B">
        <w:rPr>
          <w:rStyle w:val="Code"/>
        </w:rPr>
        <w:t>int</w:t>
      </w:r>
      <w:r w:rsidRPr="00701E86">
        <w:t xml:space="preserve"> се конвертира до 16</w:t>
      </w:r>
      <w:r w:rsidR="007D1CCD">
        <w:t>-</w:t>
      </w:r>
      <w:r w:rsidRPr="00701E86">
        <w:t xml:space="preserve">битов </w:t>
      </w:r>
      <w:r w:rsidRPr="009B106B">
        <w:rPr>
          <w:rStyle w:val="Code"/>
        </w:rPr>
        <w:t>Unicode</w:t>
      </w:r>
      <w:r w:rsidRPr="00701E86">
        <w:t xml:space="preserve">, каквото е представянето на </w:t>
      </w:r>
      <w:r w:rsidRPr="009B106B">
        <w:rPr>
          <w:rStyle w:val="Code"/>
        </w:rPr>
        <w:t>char</w:t>
      </w:r>
      <w:r w:rsidRPr="00701E86">
        <w:t xml:space="preserve"> в Java. Повторно извикване на </w:t>
      </w:r>
      <w:r w:rsidRPr="009B106B">
        <w:rPr>
          <w:rStyle w:val="Code"/>
        </w:rPr>
        <w:t xml:space="preserve">System.in.read() </w:t>
      </w:r>
      <w:r w:rsidRPr="00701E86">
        <w:t xml:space="preserve">взима следващия </w:t>
      </w:r>
      <w:r w:rsidRPr="009B106B">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9B106B">
        <w:rPr>
          <w:rStyle w:val="Code"/>
        </w:rPr>
        <w:t>ASCII</w:t>
      </w:r>
      <w:r w:rsidRPr="00701E86">
        <w:t xml:space="preserve"> кодове, които </w:t>
      </w:r>
      <w:r w:rsidRPr="009B106B">
        <w:rPr>
          <w:rStyle w:val="Code"/>
        </w:rPr>
        <w:t xml:space="preserve">System.in.read() </w:t>
      </w:r>
      <w:r w:rsidRPr="00701E86">
        <w:t xml:space="preserve">да прочете, методът блокира и минава в режим на изчакване докато не дойде следващ </w:t>
      </w:r>
      <w:r w:rsidRPr="009B106B">
        <w:rPr>
          <w:rStyle w:val="Code"/>
        </w:rPr>
        <w:t>ASCII</w:t>
      </w:r>
      <w:r w:rsidRPr="00701E86">
        <w:t xml:space="preserve"> код. Програмите използващи метода </w:t>
      </w:r>
      <w:r w:rsidRPr="009B106B">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9B106B">
        <w:rPr>
          <w:rStyle w:val="Code"/>
        </w:rPr>
        <w:t>ASCII 13</w:t>
      </w:r>
      <w:r w:rsidRPr="00701E86">
        <w:t xml:space="preserve">) следван от </w:t>
      </w:r>
      <w:r w:rsidR="007C20CD">
        <w:t>"</w:t>
      </w:r>
      <w:r w:rsidRPr="00701E86">
        <w:t>new-line</w:t>
      </w:r>
      <w:r w:rsidR="007C20CD">
        <w:t>"</w:t>
      </w:r>
      <w:r w:rsidRPr="00701E86">
        <w:t xml:space="preserve"> код (</w:t>
      </w:r>
      <w:r w:rsidRPr="009B106B">
        <w:rPr>
          <w:rStyle w:val="Code"/>
        </w:rPr>
        <w:t>ASCII 10</w:t>
      </w:r>
      <w:r w:rsidRPr="00701E86">
        <w:t>).</w:t>
      </w:r>
    </w:p>
    <w:p w:rsidR="00B65F08" w:rsidRPr="00701E86" w:rsidRDefault="00B65F08" w:rsidP="00B65F08">
      <w:pPr>
        <w:pStyle w:val="Heading3"/>
      </w:pPr>
      <w:bookmarkStart w:id="343" w:name="_Toc385806282"/>
      <w:r w:rsidRPr="00701E86">
        <w:t>Класът Scanner</w:t>
      </w:r>
      <w:bookmarkEnd w:id="343"/>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9B106B">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9B106B">
        <w:rPr>
          <w:rStyle w:val="Code"/>
        </w:rPr>
        <w:t>nextInt()</w:t>
      </w:r>
      <w:r w:rsidRPr="00701E86">
        <w:t xml:space="preserve"> / </w:t>
      </w:r>
      <w:r w:rsidRPr="009B106B">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9B106B">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9B106B">
        <w:rPr>
          <w:rStyle w:val="Code"/>
        </w:rPr>
        <w:t>nextLine()</w:t>
      </w:r>
      <w:r w:rsidRPr="00701E86">
        <w:t xml:space="preserve"> за четене на цял символен низ, връща </w:t>
      </w:r>
      <w:r w:rsidRPr="009B106B">
        <w:rPr>
          <w:rStyle w:val="Code"/>
        </w:rPr>
        <w:t>String</w:t>
      </w:r>
    </w:p>
    <w:p w:rsidR="00B65F08" w:rsidRPr="00701E86" w:rsidRDefault="00B65F08" w:rsidP="00B65F08">
      <w:pPr>
        <w:numPr>
          <w:ilvl w:val="0"/>
          <w:numId w:val="40"/>
        </w:numPr>
        <w:ind w:left="568" w:hanging="284"/>
      </w:pPr>
      <w:r w:rsidRPr="009B106B">
        <w:rPr>
          <w:rStyle w:val="Code"/>
        </w:rPr>
        <w:t xml:space="preserve">hasNext***() </w:t>
      </w:r>
      <w:r w:rsidRPr="00701E86">
        <w:t>проверява дали съществува съответния тип (</w:t>
      </w:r>
      <w:r w:rsidRPr="009B106B">
        <w:rPr>
          <w:rStyle w:val="Code"/>
        </w:rPr>
        <w:t>long</w:t>
      </w:r>
      <w:r w:rsidRPr="00701E86">
        <w:t xml:space="preserve">, </w:t>
      </w:r>
      <w:r w:rsidRPr="009B106B">
        <w:rPr>
          <w:rStyle w:val="Code"/>
        </w:rPr>
        <w:t>float</w:t>
      </w:r>
      <w:r w:rsidRPr="00701E86">
        <w:t>, …)</w:t>
      </w:r>
    </w:p>
    <w:p w:rsidR="00B65F08" w:rsidRPr="00701E86" w:rsidRDefault="00B65F08" w:rsidP="00B65F08">
      <w:r w:rsidRPr="00701E86">
        <w:t xml:space="preserve">Всеки от методите може да хвърли </w:t>
      </w:r>
      <w:r w:rsidRPr="009B106B">
        <w:rPr>
          <w:rStyle w:val="Code"/>
        </w:rPr>
        <w:t>IllegalStateException</w:t>
      </w:r>
      <w:r w:rsidRPr="00701E86">
        <w:t xml:space="preserve">, ако </w:t>
      </w:r>
      <w:r w:rsidRPr="009B106B">
        <w:rPr>
          <w:rStyle w:val="Code"/>
        </w:rPr>
        <w:t>Scanner</w:t>
      </w:r>
      <w:r w:rsidRPr="00701E86">
        <w:t xml:space="preserve"> класът е вече затворен </w:t>
      </w:r>
      <w:r w:rsidR="007C20CD">
        <w:t>"</w:t>
      </w:r>
      <w:r w:rsidRPr="009B106B">
        <w:rPr>
          <w:rStyle w:val="Code"/>
        </w:rPr>
        <w:t>scanner.close()</w:t>
      </w:r>
      <w:r w:rsidR="007C20CD">
        <w:t>"</w:t>
      </w:r>
      <w:r w:rsidRPr="00701E86">
        <w:t xml:space="preserve">. Подробно на изключенията, като 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9B106B">
        <w:rPr>
          <w:rStyle w:val="Code"/>
        </w:rPr>
        <w:t>next***()</w:t>
      </w:r>
      <w:r w:rsidRPr="00701E86">
        <w:t xml:space="preserve"> може да хвърли </w:t>
      </w:r>
      <w:r w:rsidRPr="009B106B">
        <w:rPr>
          <w:rStyle w:val="Code"/>
        </w:rPr>
        <w:t>NoSuchElementException</w:t>
      </w:r>
      <w:r w:rsidRPr="00701E86">
        <w:t xml:space="preserve"> ако входния поток свърши, но търсения елемент не съществува (</w:t>
      </w:r>
      <w:r w:rsidRPr="009B106B">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9B106B">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4" w:name="_Toc385806283"/>
      <w:r w:rsidRPr="00701E86">
        <w:t>Четене на цял ред чрез BufferedReader</w:t>
      </w:r>
      <w:bookmarkEnd w:id="344"/>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StringsOld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throws 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O</w:t>
            </w:r>
            <w:r w:rsidRPr="009B106B">
              <w:rPr>
                <w:rFonts w:ascii="Consolas" w:hAnsi="Consolas" w:cs="Courier New"/>
                <w:noProof/>
                <w:color w:val="006600"/>
                <w:szCs w:val="20"/>
              </w:rPr>
              <w:t xml:space="preserve">pen </w:t>
            </w:r>
            <w:r w:rsidRPr="009B106B">
              <w:rPr>
                <w:rFonts w:ascii="Consolas" w:hAnsi="Consolas" w:cs="Courier New"/>
                <w:noProof/>
                <w:color w:val="006600"/>
                <w:szCs w:val="20"/>
                <w:lang w:val="en-US"/>
              </w:rPr>
              <w:t xml:space="preserve">the </w:t>
            </w:r>
            <w:r w:rsidRPr="009B106B">
              <w:rPr>
                <w:rFonts w:ascii="Consolas" w:hAnsi="Consolas" w:cs="Courier New"/>
                <w:noProof/>
                <w:color w:val="006600"/>
                <w:szCs w:val="20"/>
              </w:rPr>
              <w:t>standard inpu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ufferedReader b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ufferedRead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br.close(); - </w:t>
            </w:r>
            <w:r w:rsidR="00F712A5" w:rsidRPr="009B106B">
              <w:rPr>
                <w:rFonts w:ascii="Consolas" w:hAnsi="Consolas" w:cs="Courier New"/>
                <w:noProof/>
                <w:color w:val="006600"/>
                <w:szCs w:val="20"/>
                <w:lang w:val="en-US"/>
              </w:rPr>
              <w:t>Do not</w:t>
            </w:r>
            <w:r w:rsidR="001D2624" w:rsidRPr="009B106B">
              <w:rPr>
                <w:rFonts w:ascii="Consolas" w:hAnsi="Consolas" w:cs="Courier New"/>
                <w:noProof/>
                <w:color w:val="006600"/>
                <w:szCs w:val="20"/>
                <w:lang w:val="en-US"/>
              </w:rPr>
              <w:t xml:space="preserve"> close stream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w:t>
            </w:r>
          </w:p>
        </w:tc>
      </w:tr>
    </w:tbl>
    <w:p w:rsidR="00B65F08" w:rsidRPr="008151F0" w:rsidRDefault="00B65F08" w:rsidP="00B65F08">
      <w:r w:rsidRPr="008151F0">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drawing>
          <wp:inline distT="0" distB="0" distL="0" distR="0" wp14:anchorId="06C0DC1D" wp14:editId="2FC9025A">
            <wp:extent cx="5029200" cy="1371600"/>
            <wp:effectExtent l="0" t="0" r="0" b="0"/>
            <wp:docPr id="79" name="Picture 79" title="Чете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9B106B">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9B106B">
        <w:rPr>
          <w:rStyle w:val="Code"/>
        </w:rPr>
        <w:t>InputStream</w:t>
      </w:r>
      <w:r w:rsidRPr="00701E86">
        <w:t xml:space="preserve"> от </w:t>
      </w:r>
      <w:r w:rsidRPr="009B106B">
        <w:rPr>
          <w:rStyle w:val="Code"/>
        </w:rPr>
        <w:t>System.in</w:t>
      </w:r>
      <w:r w:rsidRPr="00701E86">
        <w:t xml:space="preserve">) и символни потоци. Обикновено потокът </w:t>
      </w:r>
      <w:r w:rsidRPr="009B106B">
        <w:rPr>
          <w:rStyle w:val="Code"/>
        </w:rPr>
        <w:t>InputStreamReader</w:t>
      </w:r>
      <w:r w:rsidRPr="00701E86">
        <w:t xml:space="preserve"> се обвива от </w:t>
      </w:r>
      <w:r w:rsidRPr="009B106B">
        <w:rPr>
          <w:rStyle w:val="Code"/>
        </w:rPr>
        <w:t>BufferedReader</w:t>
      </w:r>
      <w:r w:rsidRPr="00701E86">
        <w:t xml:space="preserve"> с цел улесняване на четенето. Чрез </w:t>
      </w:r>
      <w:r w:rsidRPr="009B106B">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5" w:name="_Toc385806284"/>
      <w:r w:rsidRPr="00701E86">
        <w:t>Четене на цял ред чрез Scanner</w:t>
      </w:r>
      <w:bookmarkEnd w:id="345"/>
    </w:p>
    <w:p w:rsidR="00B65F08" w:rsidRPr="00701E86" w:rsidRDefault="00B65F08" w:rsidP="00B65F08">
      <w:pPr>
        <w:spacing w:after="120"/>
      </w:pPr>
      <w:r w:rsidRPr="00701E86">
        <w:t xml:space="preserve">Следващият пример е аналогичен, но ще използваме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StringsNew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Pr="009B106B">
              <w:rPr>
                <w:rFonts w:ascii="Consolas" w:hAnsi="Consolas" w:cs="Courier New"/>
                <w:noProof/>
                <w:color w:val="0000FF"/>
                <w:szCs w:val="20"/>
              </w:rPr>
              <w:t>input</w:t>
            </w:r>
            <w:r w:rsidRPr="009B106B">
              <w:rPr>
                <w:rFonts w:ascii="Consolas" w:hAnsi="Consolas" w:cs="Courier New"/>
                <w:noProof/>
                <w:color w:val="000000"/>
                <w:szCs w:val="20"/>
              </w:rPr>
              <w: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input.close(); - </w:t>
            </w:r>
            <w:r w:rsidR="00F712A5" w:rsidRPr="009B106B">
              <w:rPr>
                <w:rFonts w:ascii="Consolas" w:hAnsi="Consolas" w:cs="Courier New"/>
                <w:noProof/>
                <w:color w:val="006600"/>
                <w:szCs w:val="20"/>
                <w:lang w:val="en-US"/>
              </w:rPr>
              <w:t>Don't close Scanner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utput:</w:t>
            </w:r>
            <w:r w:rsidRPr="009B106B">
              <w:rPr>
                <w:rFonts w:ascii="Consolas" w:hAnsi="Consolas" w:cs="Courier New"/>
                <w:noProof/>
                <w:color w:val="006600"/>
                <w:szCs w:val="20"/>
              </w:rPr>
              <w:tab/>
              <w:t>Please enter your first name: Boris</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Please enter your last name: Valkov</w:t>
            </w:r>
          </w:p>
          <w:p w:rsidR="00B65F08" w:rsidRPr="009B106B" w:rsidRDefault="00B65F08" w:rsidP="00B65F08">
            <w:pPr>
              <w:spacing w:before="0"/>
              <w:rPr>
                <w:rFonts w:ascii="Consolas" w:hAnsi="Consolas" w:cs="Courier New"/>
                <w:noProof/>
                <w:color w:val="00660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Hello, Boris Valkov!</w:t>
            </w:r>
          </w:p>
        </w:tc>
      </w:tr>
    </w:tbl>
    <w:p w:rsidR="00B65F08" w:rsidRPr="00701E86" w:rsidRDefault="00B65F08" w:rsidP="00B65F08">
      <w:r w:rsidRPr="00701E86">
        <w:t xml:space="preserve">Виждаме колко лесно става четенето на текст от конзолата с класа </w:t>
      </w:r>
      <w:r w:rsidRPr="009B106B">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9B106B">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9B106B">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9B106B">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9B106B">
        <w:rPr>
          <w:rStyle w:val="Code"/>
        </w:rPr>
        <w:t>Readable</w:t>
      </w:r>
      <w:r w:rsidRPr="00701E86">
        <w:t xml:space="preserve">), след приключване на работа с класа </w:t>
      </w:r>
      <w:r w:rsidRPr="009B106B">
        <w:rPr>
          <w:rStyle w:val="Code"/>
        </w:rPr>
        <w:t>Scanner</w:t>
      </w:r>
      <w:r w:rsidRPr="00701E86">
        <w:t xml:space="preserve"> го затваряме с метода </w:t>
      </w:r>
      <w:r w:rsidRPr="009B106B">
        <w:rPr>
          <w:rStyle w:val="Code"/>
        </w:rPr>
        <w:t>close()</w:t>
      </w:r>
      <w:r w:rsidRPr="00701E86">
        <w:t xml:space="preserve">, който от своя страна има отговорността да извика </w:t>
      </w:r>
      <w:r w:rsidRPr="009B106B">
        <w:rPr>
          <w:rStyle w:val="Code"/>
        </w:rPr>
        <w:t xml:space="preserve">close() </w:t>
      </w:r>
      <w:r w:rsidRPr="00701E86">
        <w:t xml:space="preserve">на подадения му в конструктора поток (или </w:t>
      </w:r>
      <w:r w:rsidRPr="009B106B">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9B106B">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9B106B">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4D6C0AEA" wp14:editId="44EB9324">
                  <wp:extent cx="323850" cy="323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9B106B">
              <w:rPr>
                <w:rStyle w:val="Code"/>
                <w:b/>
              </w:rPr>
              <w:t>Scanner</w:t>
            </w:r>
            <w:r w:rsidRPr="00237B6A">
              <w:t xml:space="preserve"> се подава </w:t>
            </w:r>
            <w:r w:rsidRPr="009B106B">
              <w:rPr>
                <w:rStyle w:val="Code"/>
                <w:b/>
              </w:rPr>
              <w:t>System.in</w:t>
            </w:r>
            <w:r w:rsidRPr="00237B6A">
              <w:t>. Както вече обяснихме, когато се извика</w:t>
            </w:r>
            <w:r w:rsidR="00012972">
              <w:t xml:space="preserve"> </w:t>
            </w:r>
            <w:r w:rsidRPr="009B106B">
              <w:rPr>
                <w:rStyle w:val="Code"/>
                <w:b/>
              </w:rPr>
              <w:t>close()</w:t>
            </w:r>
            <w:r w:rsidRPr="00237B6A">
              <w:t xml:space="preserve"> на</w:t>
            </w:r>
            <w:r w:rsidR="00012972">
              <w:t xml:space="preserve"> класа</w:t>
            </w:r>
            <w:r w:rsidRPr="00237B6A">
              <w:t xml:space="preserve"> </w:t>
            </w:r>
            <w:r w:rsidRPr="009B106B">
              <w:rPr>
                <w:rStyle w:val="Code"/>
                <w:b/>
              </w:rPr>
              <w:t>Scanner</w:t>
            </w:r>
            <w:r w:rsidRPr="00237B6A">
              <w:t>, по спецификация се затваря потокът, от който се чете, но това е стандартният вход (</w:t>
            </w:r>
            <w:r w:rsidRPr="009B106B">
              <w:rPr>
                <w:rStyle w:val="Code"/>
                <w:b/>
              </w:rPr>
              <w:t>System.in</w:t>
            </w:r>
            <w:r w:rsidRPr="00237B6A">
              <w:t xml:space="preserve">) и ако той бъде затворен, вече няма да може да се чете от него. Следващи опити за четене от </w:t>
            </w:r>
            <w:r w:rsidRPr="009B106B">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9B106B">
              <w:rPr>
                <w:rStyle w:val="Code"/>
              </w:rPr>
              <w:t>IOException</w:t>
            </w:r>
            <w:r w:rsidR="00237B6A">
              <w:t xml:space="preserve">, </w:t>
            </w:r>
            <w:r w:rsidR="00237B6A" w:rsidRPr="009B106B">
              <w:rPr>
                <w:rStyle w:val="Code"/>
                <w:b/>
              </w:rPr>
              <w:t>IllegalStateException</w:t>
            </w:r>
            <w:r w:rsidR="00237B6A" w:rsidRPr="00237B6A">
              <w:t xml:space="preserve"> или  </w:t>
            </w:r>
            <w:r w:rsidR="00237B6A" w:rsidRPr="009B106B">
              <w:rPr>
                <w:rStyle w:val="Code"/>
                <w:b/>
              </w:rPr>
              <w:t>NoSuchElementException</w:t>
            </w:r>
            <w:r w:rsidR="00012972">
              <w:t>.</w:t>
            </w:r>
          </w:p>
        </w:tc>
      </w:tr>
    </w:tbl>
    <w:p w:rsidR="00B65F08" w:rsidRPr="00701E86" w:rsidRDefault="00AF6974" w:rsidP="00B65F08">
      <w:pPr>
        <w:spacing w:after="120"/>
      </w:pPr>
      <w:hyperlink w:anchor="_Глава_12._Обработка" w:history="1">
        <w:r w:rsidR="00B65F08" w:rsidRPr="00A3218F">
          <w:rPr>
            <w:rStyle w:val="Hyperlink"/>
          </w:rPr>
          <w:t>Обработката на из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rsidR="00A3218F">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1C78A7A5" wp14:editId="5BC41711">
                  <wp:extent cx="323850" cy="3238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6" w:name="_Toc385806285"/>
      <w:r w:rsidRPr="00701E86">
        <w:t>Четене на числа</w:t>
      </w:r>
      <w:bookmarkEnd w:id="346"/>
    </w:p>
    <w:p w:rsidR="00B65F08" w:rsidRPr="00701E86" w:rsidRDefault="00B65F08" w:rsidP="00B65F08">
      <w:pPr>
        <w:spacing w:after="120"/>
      </w:pPr>
      <w:r w:rsidRPr="00701E86">
        <w:t xml:space="preserve">Четенето на числа с класа </w:t>
      </w:r>
      <w:r w:rsidRPr="009B106B">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Number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a = 5</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b = 6</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5 + 6 = 11</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5 * 6 = 3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 = input.nextFloa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f =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 b, f, a * b / 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65F08" w:rsidRPr="00701E86" w:rsidRDefault="00B65F08" w:rsidP="00B65F08">
      <w:r w:rsidRPr="00701E86">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drawing>
          <wp:inline distT="0" distB="0" distL="0" distR="0" wp14:anchorId="0CB5D4E0" wp14:editId="36B445DB">
            <wp:extent cx="5029200" cy="1762125"/>
            <wp:effectExtent l="0" t="0" r="0" b="9525"/>
            <wp:docPr id="82" name="Picture 82" title="Четене на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9B106B">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9B106B">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3CE8AA0A" wp14:editId="44D02669">
                  <wp:extent cx="323850" cy="323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9B106B">
              <w:rPr>
                <w:rStyle w:val="Code"/>
                <w:b/>
              </w:rPr>
              <w:t>InputMismatchException</w:t>
            </w:r>
            <w:r w:rsidRPr="00701E86">
              <w:t>.</w:t>
            </w:r>
          </w:p>
        </w:tc>
      </w:tr>
    </w:tbl>
    <w:p w:rsidR="00B65F08" w:rsidRPr="00701E86" w:rsidRDefault="00B65F08" w:rsidP="00B65F08">
      <w:pPr>
        <w:pStyle w:val="Heading2"/>
      </w:pPr>
      <w:bookmarkStart w:id="347" w:name="_Toc385806286"/>
      <w:bookmarkStart w:id="348" w:name="_Toc385854292"/>
      <w:bookmarkStart w:id="349" w:name="_Toc385892350"/>
      <w:r w:rsidRPr="00701E86">
        <w:t>Вход и изход на конзолата – примери</w:t>
      </w:r>
      <w:bookmarkEnd w:id="347"/>
      <w:bookmarkEnd w:id="348"/>
      <w:bookmarkEnd w:id="349"/>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50" w:name="_Toc385806287"/>
      <w:r w:rsidRPr="00701E86">
        <w:t>Печатане на писмо</w:t>
      </w:r>
      <w:bookmarkEnd w:id="350"/>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Letter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person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book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book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rom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thors Tea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ear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erso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are pleased to infor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that \</w:t>
            </w:r>
            <w:r w:rsidR="007C20CD" w:rsidRPr="009B106B">
              <w:rPr>
                <w:rFonts w:ascii="Consolas" w:hAnsi="Consolas" w:cs="Courier New"/>
                <w:noProof/>
                <w:color w:val="2A00FF"/>
                <w:szCs w:val="20"/>
              </w:rPr>
              <w:t>"</w:t>
            </w:r>
            <w:r w:rsidRPr="009B106B">
              <w:rPr>
                <w:rFonts w:ascii="Consolas" w:hAnsi="Consolas" w:cs="Courier New"/>
                <w:noProof/>
                <w:color w:val="2A00FF"/>
                <w:szCs w:val="20"/>
              </w:rPr>
              <w:t>%2$s\</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the best Bulgarian book.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004B7B04" w:rsidRPr="009B106B">
              <w:rPr>
                <w:rFonts w:ascii="Consolas" w:hAnsi="Consolas" w:cs="Courier New"/>
                <w:noProof/>
                <w:color w:val="2A00FF"/>
                <w:szCs w:val="20"/>
              </w:rPr>
              <w:t>The authors of the book wish</w:t>
            </w:r>
            <w:r w:rsidRPr="009B106B">
              <w:rPr>
                <w:rFonts w:ascii="Consolas" w:hAnsi="Consolas" w:cs="Courier New"/>
                <w:noProof/>
                <w:color w:val="2A00FF"/>
                <w:szCs w:val="20"/>
              </w:rPr>
              <w:t xml:space="preserve"> you good luck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son, book);</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from);</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05E6FC0" wp14:editId="41F1D7EA">
            <wp:extent cx="5038725" cy="1885950"/>
            <wp:effectExtent l="0" t="0" r="9525" b="0"/>
            <wp:docPr id="84" name="Picture 84" title="Печатане на пис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1" w:name="_Toc385806288"/>
      <w:r w:rsidRPr="00701E86">
        <w:t>Лице на правоъгълник или триъгълник</w:t>
      </w:r>
      <w:bookmarkEnd w:id="351"/>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lculatingArea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program calcula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area of a rectangle or a triang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and b (for rect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or a and h (for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1 for a rectangle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2 for a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oice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b/>
                <w:bCs/>
                <w:noProof/>
                <w:color w:val="7F0055"/>
                <w:szCs w:val="20"/>
              </w:rPr>
              <w:t>double</w:t>
            </w:r>
            <w:r w:rsidRPr="009B106B">
              <w:rPr>
                <w:rFonts w:ascii="Consolas" w:hAnsi="Consolas" w:cs="Courier New"/>
                <w:noProof/>
                <w:color w:val="000000"/>
                <w:szCs w:val="20"/>
              </w:rPr>
              <w:t>) (a * b) / cho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area of your figur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re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75F50A91" wp14:editId="54A34DBE">
            <wp:extent cx="5029200" cy="1743075"/>
            <wp:effectExtent l="0" t="0" r="0" b="9525"/>
            <wp:docPr id="85" name="Picture 85" title="Изчисляване на лице на триъгълник и правоъгъл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2" w:name="_Toc385806289"/>
      <w:bookmarkStart w:id="353" w:name="_Toc385854293"/>
      <w:bookmarkStart w:id="354" w:name="_Toc385892351"/>
      <w:r w:rsidRPr="00701E86">
        <w:t>Упражнения</w:t>
      </w:r>
      <w:bookmarkEnd w:id="352"/>
      <w:bookmarkEnd w:id="353"/>
      <w:bookmarkEnd w:id="354"/>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9B106B">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9B106B">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9B106B">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9B106B">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5" w:name="_Toc385806290"/>
      <w:bookmarkStart w:id="356" w:name="_Toc385854294"/>
      <w:bookmarkStart w:id="357" w:name="_Toc385892352"/>
      <w:r w:rsidRPr="00701E86">
        <w:t>Решения и упътвания</w:t>
      </w:r>
      <w:bookmarkEnd w:id="355"/>
      <w:bookmarkEnd w:id="356"/>
      <w:bookmarkEnd w:id="357"/>
    </w:p>
    <w:p w:rsidR="00B65F08" w:rsidRPr="00D3465D" w:rsidRDefault="00B65F08" w:rsidP="00B65F08">
      <w:pPr>
        <w:numPr>
          <w:ilvl w:val="0"/>
          <w:numId w:val="42"/>
        </w:numPr>
        <w:tabs>
          <w:tab w:val="clear" w:pos="360"/>
        </w:tabs>
        <w:ind w:left="284" w:hanging="284"/>
      </w:pPr>
      <w:r>
        <w:t xml:space="preserve">Използвайте класа </w:t>
      </w:r>
      <w:r w:rsidRPr="009B106B">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9B106B">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9B106B">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9B106B">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9B106B">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t xml:space="preserve">Трябва да използвате конструкцията за сравнение </w:t>
      </w:r>
      <w:r w:rsidR="007C20CD">
        <w:t>"</w:t>
      </w:r>
      <w:r w:rsidRPr="009B106B">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9B106B">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46"/>
          <w:headerReference w:type="default" r:id="rId147"/>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8" w:name="_Глава_5._Условни"/>
      <w:bookmarkStart w:id="359" w:name="_Toc385806291"/>
      <w:bookmarkStart w:id="360" w:name="_Toc385854295"/>
      <w:bookmarkStart w:id="361" w:name="_Toc385892353"/>
      <w:bookmarkStart w:id="362" w:name="_Toc385895610"/>
      <w:bookmarkEnd w:id="358"/>
      <w:r>
        <w:t xml:space="preserve">Глава 5. </w:t>
      </w:r>
      <w:r w:rsidRPr="00DD1597">
        <w:t>Условни конструкции</w:t>
      </w:r>
      <w:bookmarkEnd w:id="359"/>
      <w:bookmarkEnd w:id="360"/>
      <w:bookmarkEnd w:id="361"/>
      <w:bookmarkEnd w:id="362"/>
    </w:p>
    <w:p w:rsidR="004F03E6" w:rsidRPr="00A76AE1" w:rsidRDefault="004F03E6" w:rsidP="00BD40E6">
      <w:pPr>
        <w:pStyle w:val="Heading2"/>
      </w:pPr>
      <w:bookmarkStart w:id="363" w:name="_Toc385806292"/>
      <w:bookmarkStart w:id="364" w:name="_Toc385854296"/>
      <w:bookmarkStart w:id="365" w:name="_Toc385892354"/>
      <w:r w:rsidRPr="00A76AE1">
        <w:t>Автор</w:t>
      </w:r>
      <w:bookmarkEnd w:id="363"/>
      <w:bookmarkEnd w:id="364"/>
      <w:bookmarkEnd w:id="365"/>
    </w:p>
    <w:p w:rsidR="004F03E6" w:rsidRPr="005454E0" w:rsidRDefault="004F03E6" w:rsidP="00BD40E6">
      <w:pPr>
        <w:ind w:left="284"/>
      </w:pPr>
      <w:r>
        <w:t>Марин Георгиев</w:t>
      </w:r>
    </w:p>
    <w:p w:rsidR="004F03E6" w:rsidRPr="00DD1597" w:rsidRDefault="004F03E6" w:rsidP="005465B1">
      <w:pPr>
        <w:pStyle w:val="Heading2"/>
      </w:pPr>
      <w:bookmarkStart w:id="366" w:name="_Toc385806293"/>
      <w:bookmarkStart w:id="367" w:name="_Toc385854297"/>
      <w:bookmarkStart w:id="368" w:name="_Toc385892355"/>
      <w:r w:rsidRPr="00DD1597">
        <w:t>В тази тема...</w:t>
      </w:r>
      <w:bookmarkEnd w:id="366"/>
      <w:bookmarkEnd w:id="367"/>
      <w:bookmarkEnd w:id="368"/>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9B106B">
        <w:rPr>
          <w:rStyle w:val="Code"/>
        </w:rPr>
        <w:t>if</w:t>
      </w:r>
      <w:r w:rsidRPr="00DD1597">
        <w:t xml:space="preserve"> и </w:t>
      </w:r>
      <w:r w:rsidRPr="009B106B">
        <w:rPr>
          <w:rStyle w:val="Code"/>
        </w:rPr>
        <w:t>if</w:t>
      </w:r>
      <w:r w:rsidRPr="00DD1597">
        <w:t>-</w:t>
      </w:r>
      <w:r w:rsidRPr="009B106B">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9B106B">
        <w:rPr>
          <w:rStyle w:val="Code"/>
        </w:rPr>
        <w:t>switch</w:t>
      </w:r>
      <w:r w:rsidRPr="00DD1597">
        <w:t>.</w:t>
      </w:r>
    </w:p>
    <w:p w:rsidR="004F03E6"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bookmarkStart w:id="369" w:name="_Toc385806294"/>
      <w:bookmarkStart w:id="370" w:name="_Toc385854298"/>
      <w:bookmarkStart w:id="371" w:name="_Toc385892356"/>
      <w:r w:rsidRPr="00DD1597">
        <w:t>Оператори за сравнение и булеви изрази</w:t>
      </w:r>
      <w:bookmarkEnd w:id="369"/>
      <w:bookmarkEnd w:id="370"/>
      <w:bookmarkEnd w:id="371"/>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2" w:name="_Toc385806295"/>
      <w:r w:rsidRPr="00DD1597">
        <w:t>Оператори за сравнение</w:t>
      </w:r>
      <w:bookmarkEnd w:id="372"/>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9B106B">
        <w:rPr>
          <w:rStyle w:val="Code"/>
        </w:rPr>
        <w:t>&lt;</w:t>
      </w:r>
      <w:r w:rsidRPr="00DD1597">
        <w:rPr>
          <w:noProof/>
        </w:rPr>
        <w:t xml:space="preserve">, </w:t>
      </w:r>
      <w:r w:rsidRPr="009B106B">
        <w:rPr>
          <w:rStyle w:val="Code"/>
        </w:rPr>
        <w:t>&lt;=</w:t>
      </w:r>
      <w:r w:rsidRPr="00DD1597">
        <w:rPr>
          <w:noProof/>
        </w:rPr>
        <w:t xml:space="preserve">, </w:t>
      </w:r>
      <w:r w:rsidRPr="009B106B">
        <w:rPr>
          <w:rStyle w:val="Code"/>
        </w:rPr>
        <w:t>&gt;</w:t>
      </w:r>
      <w:r w:rsidRPr="00DD1597">
        <w:rPr>
          <w:noProof/>
        </w:rPr>
        <w:t xml:space="preserve">, </w:t>
      </w:r>
      <w:r w:rsidRPr="009B106B">
        <w:rPr>
          <w:rStyle w:val="Code"/>
        </w:rPr>
        <w:t>&gt;=</w:t>
      </w:r>
      <w:r w:rsidRPr="00DD1597">
        <w:rPr>
          <w:noProof/>
        </w:rPr>
        <w:t xml:space="preserve">, </w:t>
      </w:r>
      <w:r w:rsidRPr="009B106B">
        <w:rPr>
          <w:rStyle w:val="Code"/>
        </w:rPr>
        <w:t>==</w:t>
      </w:r>
      <w:r w:rsidRPr="00DD1597">
        <w:rPr>
          <w:noProof/>
        </w:rPr>
        <w:t xml:space="preserve"> и </w:t>
      </w:r>
      <w:r w:rsidRPr="009B106B">
        <w:rPr>
          <w:rStyle w:val="Code"/>
        </w:rPr>
        <w:t>!=</w:t>
      </w:r>
      <w:r w:rsidRPr="00DD1597">
        <w:rPr>
          <w:noProof/>
        </w:rPr>
        <w:t>.</w:t>
      </w:r>
      <w:r w:rsidRPr="00DD1597">
        <w:t xml:space="preserve"> Операторите за сравнение винаги дават като резултат булева величина (</w:t>
      </w:r>
      <w:r w:rsidRPr="009B106B">
        <w:rPr>
          <w:rStyle w:val="Code"/>
        </w:rPr>
        <w:t>true</w:t>
      </w:r>
      <w:r w:rsidRPr="00DD1597">
        <w:t xml:space="preserve"> или </w:t>
      </w:r>
      <w:r w:rsidRPr="009B106B">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lt;</w:t>
            </w:r>
          </w:p>
        </w:tc>
        <w:tc>
          <w:tcPr>
            <w:tcW w:w="2530" w:type="dxa"/>
            <w:vAlign w:val="center"/>
          </w:tcPr>
          <w:p w:rsidR="004F03E6" w:rsidRPr="009B106B"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lt;=</w:t>
            </w:r>
          </w:p>
        </w:tc>
        <w:tc>
          <w:tcPr>
            <w:tcW w:w="2530" w:type="dxa"/>
            <w:vAlign w:val="center"/>
          </w:tcPr>
          <w:p w:rsidR="004F03E6" w:rsidRPr="009B106B"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eight = 7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eight &gt;= 500);</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ex = </w:t>
            </w:r>
            <w:r w:rsidRPr="009B106B">
              <w:rPr>
                <w:rFonts w:ascii="Consolas" w:hAnsi="Consolas" w:cs="Courier New"/>
                <w:noProof/>
                <w:color w:val="2A00FF"/>
                <w:szCs w:val="20"/>
              </w:rPr>
              <w:t>'m'</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ex &lt;= </w:t>
            </w:r>
            <w:r w:rsidRPr="009B106B">
              <w:rPr>
                <w:rFonts w:ascii="Consolas" w:hAnsi="Consolas" w:cs="Courier New"/>
                <w:noProof/>
                <w:color w:val="2A00FF"/>
                <w:szCs w:val="20"/>
              </w:rPr>
              <w:t>'f'</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orWaveLength = 1.630;</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alse</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t>Числа</w:t>
      </w:r>
      <w:r>
        <w:t xml:space="preserve"> (</w:t>
      </w:r>
      <w:r w:rsidRPr="009B106B">
        <w:rPr>
          <w:rStyle w:val="Code"/>
        </w:rPr>
        <w:t>int</w:t>
      </w:r>
      <w:r>
        <w:rPr>
          <w:lang w:val="en-US"/>
        </w:rPr>
        <w:t xml:space="preserve">, </w:t>
      </w:r>
      <w:r w:rsidRPr="009B106B">
        <w:rPr>
          <w:rStyle w:val="Code"/>
        </w:rPr>
        <w:t>long</w:t>
      </w:r>
      <w:r>
        <w:rPr>
          <w:lang w:val="en-US"/>
        </w:rPr>
        <w:t xml:space="preserve">, </w:t>
      </w:r>
      <w:r w:rsidRPr="009B106B">
        <w:rPr>
          <w:rStyle w:val="Code"/>
        </w:rPr>
        <w:t>float</w:t>
      </w:r>
      <w:r>
        <w:t xml:space="preserve">, </w:t>
      </w:r>
      <w:r w:rsidRPr="009B106B">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9B106B">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9B106B">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9B106B">
        <w:rPr>
          <w:rStyle w:val="Code"/>
        </w:rPr>
        <w:t>String</w:t>
      </w:r>
      <w:r>
        <w:t xml:space="preserve">, </w:t>
      </w:r>
      <w:r w:rsidRPr="009B106B">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9B106B">
        <w:rPr>
          <w:rStyle w:val="Code"/>
        </w:rPr>
        <w:t>char</w:t>
      </w:r>
      <w:r w:rsidRPr="00DD1597">
        <w:t xml:space="preserve">), две </w:t>
      </w:r>
      <w:r w:rsidRPr="009B106B">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3" w:name="_Toc385806296"/>
      <w:r>
        <w:t>Сравнение</w:t>
      </w:r>
      <w:r w:rsidRPr="00DD1597">
        <w:t xml:space="preserve"> на </w:t>
      </w:r>
      <w:r>
        <w:t>цели числа и символи</w:t>
      </w:r>
      <w:bookmarkEnd w:id="373"/>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a'?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b'?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 != 6?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0 == 5L?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0 == 5L));</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rue == fal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tc>
      </w:tr>
    </w:tbl>
    <w:p w:rsidR="004F03E6" w:rsidRPr="00DD1597" w:rsidRDefault="004F03E6" w:rsidP="00BD40E6">
      <w:pPr>
        <w:spacing w:after="120"/>
      </w:pPr>
      <w:r w:rsidRPr="00DD1597">
        <w:t>Този програмен код извежд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char 'a' == 'a'?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char 'a' == 'b'? false</w:t>
            </w:r>
          </w:p>
          <w:p w:rsidR="004F03E6" w:rsidRPr="009B106B" w:rsidRDefault="004F03E6" w:rsidP="00BD40E6">
            <w:pPr>
              <w:autoSpaceDE w:val="0"/>
              <w:autoSpaceDN w:val="0"/>
              <w:adjustRightInd w:val="0"/>
              <w:spacing w:before="0"/>
              <w:jc w:val="left"/>
              <w:rPr>
                <w:rStyle w:val="Code"/>
                <w:b w:val="0"/>
              </w:rPr>
            </w:pPr>
            <w:r w:rsidRPr="009B106B">
              <w:rPr>
                <w:rStyle w:val="Code"/>
                <w:b w:val="0"/>
              </w:rPr>
              <w:t>5 != 6?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5.0 == 5L? true</w:t>
            </w:r>
          </w:p>
          <w:p w:rsidR="004F03E6" w:rsidRPr="009B106B" w:rsidRDefault="004F03E6" w:rsidP="00BD40E6">
            <w:pPr>
              <w:spacing w:before="0"/>
              <w:jc w:val="left"/>
              <w:rPr>
                <w:rStyle w:val="Code"/>
                <w:b w:val="0"/>
              </w:rPr>
            </w:pPr>
            <w:r w:rsidRPr="009B106B">
              <w:rPr>
                <w:rStyle w:val="Code"/>
                <w:b w:val="0"/>
              </w:rPr>
              <w:t>true == false? false</w:t>
            </w:r>
          </w:p>
        </w:tc>
      </w:tr>
    </w:tbl>
    <w:p w:rsidR="004F03E6" w:rsidRPr="00DD1597" w:rsidRDefault="004F03E6" w:rsidP="00BD40E6">
      <w:pPr>
        <w:pStyle w:val="Heading3"/>
      </w:pPr>
      <w:bookmarkStart w:id="374" w:name="_Toc385806297"/>
      <w:r>
        <w:t>Сравнение</w:t>
      </w:r>
      <w:r w:rsidRPr="00DD1597">
        <w:t xml:space="preserve"> на </w:t>
      </w:r>
      <w:r>
        <w:t>реални типове</w:t>
      </w:r>
      <w:bookmarkEnd w:id="374"/>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9B106B">
        <w:rPr>
          <w:rStyle w:val="Code"/>
        </w:rPr>
        <w:t>==</w:t>
      </w:r>
      <w:r w:rsidRPr="00DD1597">
        <w:rPr>
          <w:noProof/>
        </w:rPr>
        <w:t xml:space="preserve"> връща</w:t>
      </w:r>
      <w:r w:rsidRPr="00DD1597">
        <w:t xml:space="preserve"> </w:t>
      </w:r>
      <w:r w:rsidRPr="009B106B">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000001</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9B106B">
        <w:rPr>
          <w:rStyle w:val="Code"/>
        </w:rPr>
        <w:t>float</w:t>
      </w:r>
      <w:r>
        <w:t xml:space="preserve"> и </w:t>
      </w:r>
      <w:r w:rsidRPr="009B106B">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xact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sum==value));</w:t>
            </w:r>
          </w:p>
          <w:p w:rsidR="004F03E6" w:rsidRPr="009B106B" w:rsidRDefault="004F03E6" w:rsidP="00BD40E6">
            <w:pPr>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ounded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DD1597" w:rsidRDefault="004F03E6" w:rsidP="00BD40E6">
            <w:pPr>
              <w:spacing w:before="0"/>
              <w:jc w:val="left"/>
              <w:rPr>
                <w:noProof/>
              </w:rPr>
            </w:pPr>
            <w:r>
              <w:rPr>
                <w:noProof/>
              </w:rPr>
              <w:tab/>
            </w:r>
            <w:r w:rsidRPr="009B106B">
              <w:rPr>
                <w:rFonts w:ascii="Consolas" w:hAnsi="Consolas" w:cs="Courier New"/>
                <w:noProof/>
                <w:color w:val="000000"/>
                <w:szCs w:val="20"/>
              </w:rPr>
              <w:t>(Math.</w:t>
            </w:r>
            <w:r w:rsidRPr="009B106B">
              <w:rPr>
                <w:rFonts w:ascii="Consolas" w:hAnsi="Consolas" w:cs="Courier New"/>
                <w:i/>
                <w:iCs/>
                <w:noProof/>
                <w:color w:val="000000"/>
                <w:szCs w:val="20"/>
              </w:rPr>
              <w:t>abs</w:t>
            </w:r>
            <w:r w:rsidRPr="009B106B">
              <w:rPr>
                <w:rFonts w:ascii="Consolas" w:hAnsi="Consolas"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Exact compare: false</w:t>
            </w:r>
          </w:p>
          <w:p w:rsidR="004F03E6" w:rsidRPr="00DD1597" w:rsidRDefault="004F03E6" w:rsidP="00BD40E6">
            <w:pPr>
              <w:spacing w:before="0"/>
              <w:jc w:val="left"/>
              <w:rPr>
                <w:noProof/>
              </w:rPr>
            </w:pPr>
            <w:r w:rsidRPr="009B106B">
              <w:rPr>
                <w:rStyle w:val="Code"/>
              </w:rPr>
              <w:t>Rounded compare: true</w:t>
            </w:r>
          </w:p>
        </w:tc>
      </w:tr>
    </w:tbl>
    <w:p w:rsidR="004F03E6" w:rsidRPr="00DD1597" w:rsidRDefault="004F03E6" w:rsidP="00BD40E6">
      <w:pPr>
        <w:pStyle w:val="Heading3"/>
      </w:pPr>
      <w:bookmarkStart w:id="375" w:name="_Toc385806298"/>
      <w:r>
        <w:t>Сравнение</w:t>
      </w:r>
      <w:r w:rsidRPr="00DD1597">
        <w:t xml:space="preserve"> на </w:t>
      </w:r>
      <w:r>
        <w:t>референции</w:t>
      </w:r>
      <w:r w:rsidRPr="00DD1597">
        <w:t xml:space="preserve"> към обекти</w:t>
      </w:r>
      <w:bookmarkEnd w:id="375"/>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9421E" w:rsidRDefault="004F03E6" w:rsidP="00BD40E6">
            <w:pPr>
              <w:spacing w:before="0"/>
              <w:jc w:val="left"/>
              <w:rPr>
                <w:noProof/>
              </w:rPr>
            </w:pPr>
            <w:r w:rsidRPr="009B106B">
              <w:rPr>
                <w:rFonts w:ascii="Consolas" w:hAnsi="Consolas"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B106B">
        <w:rPr>
          <w:rStyle w:val="Code"/>
        </w:rPr>
        <w:t>str</w:t>
      </w:r>
      <w:r w:rsidRPr="0099421E">
        <w:t xml:space="preserve"> и </w:t>
      </w:r>
      <w:r w:rsidRPr="009B106B">
        <w:rPr>
          <w:rStyle w:val="Code"/>
        </w:rPr>
        <w:t>anotherStr</w:t>
      </w:r>
      <w:r w:rsidRPr="0099421E">
        <w:t xml:space="preserve"> ще сочат към един и същи обект (обект </w:t>
      </w:r>
      <w:r w:rsidRPr="009B106B">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B106B">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B106B">
        <w:rPr>
          <w:rStyle w:val="Code"/>
        </w:rPr>
        <w:t>&lt;</w:t>
      </w:r>
      <w:r w:rsidRPr="00532830">
        <w:rPr>
          <w:lang w:val="ru-RU"/>
        </w:rPr>
        <w:t xml:space="preserve">, </w:t>
      </w:r>
      <w:r w:rsidRPr="009B106B">
        <w:rPr>
          <w:rStyle w:val="Code"/>
        </w:rPr>
        <w:t>&gt;</w:t>
      </w:r>
      <w:r w:rsidRPr="00532830">
        <w:rPr>
          <w:lang w:val="ru-RU"/>
        </w:rPr>
        <w:t xml:space="preserve">, </w:t>
      </w:r>
      <w:r w:rsidRPr="009B106B">
        <w:rPr>
          <w:rStyle w:val="Code"/>
        </w:rPr>
        <w:t>&lt;=</w:t>
      </w:r>
      <w:r w:rsidRPr="00532830">
        <w:rPr>
          <w:lang w:val="ru-RU"/>
        </w:rPr>
        <w:t xml:space="preserve"> и </w:t>
      </w:r>
      <w:r w:rsidRPr="009B106B">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anotherStr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r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hirdStr = bi  + ra;</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nother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nother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rd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hird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anotherStr);</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nother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rd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9B106B">
        <w:rPr>
          <w:rStyle w:val="Code"/>
        </w:rPr>
        <w:t>bira</w:t>
      </w:r>
      <w:r w:rsidR="007C20CD">
        <w:t>"</w:t>
      </w:r>
      <w:r w:rsidRPr="005C5AA5">
        <w:t xml:space="preserve">. Първите две от тях са референции към един и същ обект в паметта, т.е. са еднакви </w:t>
      </w:r>
      <w:r>
        <w:t>указатели (адреси в паметта). Третият обект, обаче, се намира на друго място в паметта, макар че има същата стойност 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17EA4F9D" wp14:editId="12FCE87E">
            <wp:extent cx="3105150" cy="2933700"/>
            <wp:effectExtent l="0" t="0" r="0" b="0"/>
            <wp:docPr id="86" name="Picture 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t xml:space="preserve">Повече за класа </w:t>
      </w:r>
      <w:r w:rsidRPr="009B106B">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6" w:name="_Toc385806299"/>
      <w:r w:rsidRPr="00DD1597">
        <w:t>Логически оператори</w:t>
      </w:r>
      <w:bookmarkEnd w:id="376"/>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9B106B">
        <w:rPr>
          <w:rStyle w:val="Code"/>
        </w:rPr>
        <w:t>&amp;</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amp;&amp;</w:t>
      </w:r>
      <w:r w:rsidRPr="00DD1597">
        <w:t xml:space="preserve"> и </w:t>
      </w:r>
      <w:r w:rsidRPr="009B106B">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9B106B">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9B106B">
        <w:rPr>
          <w:rStyle w:val="Code"/>
        </w:rPr>
        <w:t>&amp;&amp;</w:t>
      </w:r>
      <w:r w:rsidRPr="00DD1597">
        <w:t xml:space="preserve"> </w:t>
      </w:r>
      <w:r w:rsidRPr="009B106B">
        <w:rPr>
          <w:rStyle w:val="Code"/>
        </w:rPr>
        <w:t>true</w:t>
      </w:r>
      <w:r w:rsidRPr="00DD1597">
        <w:t xml:space="preserve"> (истина), то и двата операнда трябва да имат стойност </w:t>
      </w:r>
      <w:r w:rsidRPr="009B106B">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2 &lt; 3) &amp;&amp; (3 &lt; 4))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9B106B">
        <w:rPr>
          <w:rStyle w:val="Code"/>
        </w:rPr>
        <w:t>true</w:t>
      </w:r>
      <w:r w:rsidRPr="00DD1597">
        <w:t>.</w:t>
      </w:r>
      <w:r>
        <w:t xml:space="preserve"> </w:t>
      </w:r>
      <w:r w:rsidRPr="00DD1597">
        <w:t xml:space="preserve">Логическият оператор </w:t>
      </w:r>
      <w:r w:rsidRPr="009B106B">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9B106B">
        <w:rPr>
          <w:rStyle w:val="Code"/>
        </w:rPr>
        <w:t>false</w:t>
      </w:r>
      <w:r w:rsidRPr="00DD1597">
        <w:t xml:space="preserve">, то операторът </w:t>
      </w:r>
      <w:r w:rsidRPr="009B106B">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gica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amp;&amp;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b = false</w:t>
            </w:r>
          </w:p>
        </w:tc>
      </w:tr>
    </w:tbl>
    <w:p w:rsidR="004F03E6" w:rsidRPr="00DD1597" w:rsidRDefault="004F03E6" w:rsidP="00BD40E6">
      <w:r w:rsidRPr="00DD1597">
        <w:t xml:space="preserve">Операторът </w:t>
      </w:r>
      <w:r w:rsidRPr="009B106B">
        <w:rPr>
          <w:rStyle w:val="Code"/>
        </w:rPr>
        <w:t>||</w:t>
      </w:r>
      <w:r w:rsidRPr="00DD1597">
        <w:t xml:space="preserve"> е подобен на  </w:t>
      </w:r>
      <w:r w:rsidRPr="009B106B">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t>Логически оператори &amp; и |</w:t>
      </w:r>
    </w:p>
    <w:p w:rsidR="004F03E6" w:rsidRPr="00DD1597" w:rsidRDefault="004F03E6" w:rsidP="00BD40E6">
      <w:r w:rsidRPr="00DD1597">
        <w:t xml:space="preserve">Операторите за сравнение </w:t>
      </w:r>
      <w:r w:rsidRPr="009B106B">
        <w:rPr>
          <w:rStyle w:val="Code"/>
        </w:rPr>
        <w:t>&amp;</w:t>
      </w:r>
      <w:r w:rsidRPr="00DD1597">
        <w:t xml:space="preserve"> и </w:t>
      </w:r>
      <w:r w:rsidRPr="009B106B">
        <w:rPr>
          <w:rStyle w:val="Code"/>
        </w:rPr>
        <w:t>|</w:t>
      </w:r>
      <w:r w:rsidRPr="00DD1597">
        <w:t xml:space="preserve"> са подобни, съответно на </w:t>
      </w:r>
      <w:r w:rsidRPr="009B106B">
        <w:rPr>
          <w:rStyle w:val="Code"/>
        </w:rPr>
        <w:t>&amp;&amp;</w:t>
      </w:r>
      <w:r w:rsidRPr="00DD1597">
        <w:t xml:space="preserve"> и </w:t>
      </w:r>
      <w:r w:rsidRPr="009B106B">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9B106B">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9B106B">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9B106B">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Изключващо ИЛ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Изключващо ИЛИ: false</w:t>
            </w:r>
          </w:p>
        </w:tc>
      </w:tr>
    </w:tbl>
    <w:p w:rsidR="004F03E6" w:rsidRPr="00DD1597" w:rsidRDefault="004F03E6" w:rsidP="00BD40E6">
      <w:r w:rsidRPr="00DD1597">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9B106B">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ue = ! (7 == 5); </w:t>
            </w:r>
            <w:r w:rsidRPr="009B106B">
              <w:rPr>
                <w:rFonts w:ascii="Consolas" w:hAnsi="Consolas"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9B106B">
        <w:rPr>
          <w:rStyle w:val="Code"/>
        </w:rPr>
        <w:t>true</w:t>
      </w:r>
      <w:r w:rsidRPr="008F48FC">
        <w:t xml:space="preserve"> (обратното на </w:t>
      </w:r>
      <w:r w:rsidRPr="009B106B">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9B106B">
        <w:rPr>
          <w:rStyle w:val="Code"/>
        </w:rPr>
        <w:t>&amp;</w:t>
      </w:r>
      <w:r w:rsidRPr="00DD1597">
        <w:t xml:space="preserve">, </w:t>
      </w:r>
      <w:r w:rsidRPr="009B106B">
        <w:rPr>
          <w:rStyle w:val="Code"/>
        </w:rPr>
        <w:t>|</w:t>
      </w:r>
      <w:r w:rsidRPr="00DD1597">
        <w:t xml:space="preserve"> и </w:t>
      </w:r>
      <w:r w:rsidRPr="009B106B">
        <w:rPr>
          <w:rStyle w:val="Code"/>
        </w:rPr>
        <w:t>^</w:t>
      </w:r>
      <w:r w:rsidRPr="00DD1597">
        <w:t>. 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1 = 6 &amp; 5; // 00000110 &amp; 00000101 = 000001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2 = 7 | 9; // 0000011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00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111</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3 = 5 ^ 4;</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01</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w:t>
            </w:r>
            <w:r w:rsidRPr="009B106B">
              <w:rPr>
                <w:rFonts w:ascii="Consolas" w:hAnsi="Consolas" w:cs="Courier New"/>
                <w:noProof/>
                <w:color w:val="000000"/>
                <w:szCs w:val="20"/>
                <w:lang w:val="en-US"/>
              </w:rPr>
              <w:t>00 = 0000000</w:t>
            </w:r>
            <w:r w:rsidRPr="009B106B">
              <w:rPr>
                <w:rFonts w:ascii="Consolas" w:hAnsi="Consolas" w:cs="Courier New"/>
                <w:noProof/>
                <w:color w:val="000000"/>
                <w:szCs w:val="20"/>
              </w:rPr>
              <w:t>1</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3);</w:t>
            </w:r>
          </w:p>
        </w:tc>
      </w:tr>
    </w:tbl>
    <w:p w:rsidR="004F03E6" w:rsidRPr="00DD1597" w:rsidRDefault="004F03E6" w:rsidP="00BD40E6">
      <w:pPr>
        <w:spacing w:after="120"/>
      </w:pPr>
      <w:r w:rsidRPr="00DD1597">
        <w:t xml:space="preserve">Резултатът от изпълнението </w:t>
      </w:r>
      <w:r>
        <w:t xml:space="preserve">му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4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7" w:name="_Toc385806300"/>
      <w:bookmarkStart w:id="378" w:name="_Toc385854299"/>
      <w:bookmarkStart w:id="379" w:name="_Toc385892357"/>
      <w:r w:rsidRPr="00DD1597">
        <w:t>Условни конструкции if и if-else</w:t>
      </w:r>
      <w:bookmarkEnd w:id="377"/>
      <w:bookmarkEnd w:id="378"/>
      <w:bookmarkEnd w:id="379"/>
    </w:p>
    <w:p w:rsidR="004F03E6" w:rsidRDefault="004F03E6" w:rsidP="00BD40E6">
      <w:r w:rsidRPr="00DD1597">
        <w:t xml:space="preserve">Условните конструкции </w:t>
      </w:r>
      <w:r w:rsidRPr="009B106B">
        <w:rPr>
          <w:rStyle w:val="Code"/>
        </w:rPr>
        <w:t>if</w:t>
      </w:r>
      <w:r w:rsidRPr="00DD1597">
        <w:t xml:space="preserve"> и </w:t>
      </w:r>
      <w:r w:rsidRPr="009B106B">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80" w:name="_Условна_конструкция_if"/>
      <w:bookmarkStart w:id="381" w:name="_Toc385806301"/>
      <w:bookmarkEnd w:id="380"/>
      <w:r w:rsidRPr="00DD1597">
        <w:t>Условна конструкция if</w:t>
      </w:r>
      <w:bookmarkEnd w:id="381"/>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булев израз</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w:t>
      </w:r>
      <w:r w:rsidRPr="009B106B">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9B106B">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t xml:space="preserve">Изразът в скобите трябва да бъде сведен до булева стойност </w:t>
      </w:r>
      <w:r w:rsidRPr="009B106B">
        <w:rPr>
          <w:rStyle w:val="Code"/>
        </w:rPr>
        <w:t>true</w:t>
      </w:r>
      <w:r w:rsidRPr="00DD1597">
        <w:t xml:space="preserve"> или </w:t>
      </w:r>
      <w:r w:rsidRPr="009B106B">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9B106B">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9B106B">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9B106B">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wo numb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iggerNumber = first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Number &gt; firstNumb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ggerNumber = second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igger number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iggerNumber);</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9B106B">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 &gt; 5)</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Променливата а е по-голяма от 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зи код винаги ще се изпълни!</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490371" w:rsidRDefault="004F03E6" w:rsidP="00BD40E6">
            <w:pPr>
              <w:spacing w:before="0"/>
              <w:jc w:val="left"/>
              <w:rPr>
                <w:noProof/>
                <w:color w:val="006600"/>
              </w:rPr>
            </w:pPr>
            <w:r w:rsidRPr="009B106B">
              <w:rPr>
                <w:rFonts w:ascii="Consolas" w:hAnsi="Consolas" w:cs="Courier New"/>
                <w:noProof/>
                <w:color w:val="006600"/>
                <w:szCs w:val="20"/>
              </w:rPr>
              <w:t>// Bad practice: unreadable code.</w:t>
            </w:r>
          </w:p>
        </w:tc>
      </w:tr>
    </w:tbl>
    <w:p w:rsidR="004F03E6" w:rsidRPr="00D95494" w:rsidRDefault="004F03E6" w:rsidP="00BD40E6">
      <w:pPr>
        <w:spacing w:after="120"/>
      </w:pPr>
      <w:r>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9B106B">
        <w:rPr>
          <w:rStyle w:val="Code"/>
        </w:rPr>
        <w:t>if</w:t>
      </w:r>
      <w:r w:rsidRPr="00532830">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0B6FF4EE" wp14:editId="6114090E">
                  <wp:extent cx="323850" cy="3238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2" w:name="_Toc385806302"/>
      <w:r w:rsidRPr="00DD1597">
        <w:t>Условна конструкция if-else</w:t>
      </w:r>
      <w:bookmarkEnd w:id="382"/>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w:t>
      </w:r>
      <w:r w:rsidRPr="009B106B">
        <w:rPr>
          <w:rStyle w:val="Code"/>
        </w:rPr>
        <w:t>else</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булев израз)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тяло на </w:t>
            </w:r>
            <w:r w:rsidRPr="009B106B">
              <w:rPr>
                <w:rFonts w:ascii="Consolas" w:hAnsi="Consolas" w:cs="Courier New"/>
                <w:b/>
                <w:bCs/>
                <w:noProof/>
                <w:color w:val="7F0055"/>
                <w:szCs w:val="20"/>
              </w:rPr>
              <w:t>else</w:t>
            </w:r>
            <w:r w:rsidRPr="009B106B">
              <w:rPr>
                <w:rFonts w:ascii="Consolas" w:hAnsi="Consolas" w:cs="Courier New"/>
                <w:noProof/>
                <w:color w:val="000000"/>
                <w:szCs w:val="20"/>
              </w:rPr>
              <w:t>-конструкция</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запазена дума </w:t>
      </w:r>
      <w:r w:rsidRPr="009B106B">
        <w:rPr>
          <w:rStyle w:val="Code"/>
        </w:rPr>
        <w:t>if</w:t>
      </w:r>
      <w:r w:rsidRPr="00DD1597">
        <w:t xml:space="preserve">, булев израз, тяло на условната конструкция, запазена дума </w:t>
      </w:r>
      <w:r w:rsidRPr="009B106B">
        <w:rPr>
          <w:rStyle w:val="Code"/>
        </w:rPr>
        <w:t>else</w:t>
      </w:r>
      <w:r w:rsidRPr="00DD1597">
        <w:t xml:space="preserve">, тяло на </w:t>
      </w:r>
      <w:r w:rsidRPr="009B106B">
        <w:rPr>
          <w:rStyle w:val="Code"/>
        </w:rPr>
        <w:t>else</w:t>
      </w:r>
      <w:r w:rsidRPr="00DD1597">
        <w:t xml:space="preserve">-конструкция. Тялото на </w:t>
      </w:r>
      <w:r w:rsidRPr="009B106B">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9B106B">
        <w:rPr>
          <w:rStyle w:val="Code"/>
        </w:rPr>
        <w:t>true</w:t>
      </w:r>
      <w:r w:rsidRPr="00DD1597">
        <w:t xml:space="preserve"> или </w:t>
      </w:r>
      <w:r w:rsidRPr="009B106B">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9B106B">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9B106B">
        <w:rPr>
          <w:rStyle w:val="Code"/>
        </w:rPr>
        <w:t>false</w:t>
      </w:r>
      <w:r w:rsidRPr="00DD1597">
        <w:t xml:space="preserve">, то се изпълнява тялото на </w:t>
      </w:r>
      <w:r w:rsidRPr="009B106B">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x = 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gt; 3)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не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9B106B">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9B106B">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x не е по-голямо от 3</w:t>
            </w:r>
          </w:p>
        </w:tc>
      </w:tr>
    </w:tbl>
    <w:p w:rsidR="004F03E6" w:rsidRPr="00DD1597" w:rsidRDefault="004F03E6" w:rsidP="00BD40E6">
      <w:pPr>
        <w:pStyle w:val="Heading3"/>
      </w:pPr>
      <w:bookmarkStart w:id="383" w:name="_Toc385806303"/>
      <w:r w:rsidRPr="00DD1597">
        <w:t>Вложени if конструкции</w:t>
      </w:r>
      <w:bookmarkEnd w:id="383"/>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9B106B">
        <w:rPr>
          <w:rStyle w:val="Code"/>
        </w:rPr>
        <w:t>if</w:t>
      </w:r>
      <w:r w:rsidRPr="00DD1597">
        <w:t xml:space="preserve"> или </w:t>
      </w:r>
      <w:r w:rsidRPr="009B106B">
        <w:rPr>
          <w:rStyle w:val="Code"/>
        </w:rPr>
        <w:t>if</w:t>
      </w:r>
      <w:r w:rsidRPr="00DD1597">
        <w:t>-else конструкции.</w:t>
      </w:r>
    </w:p>
    <w:p w:rsidR="004F03E6" w:rsidRPr="00DD1597" w:rsidRDefault="004F03E6" w:rsidP="00BD40E6">
      <w:r w:rsidRPr="00DD1597">
        <w:t xml:space="preserve">Влагане наричаме поставянето на </w:t>
      </w:r>
      <w:r w:rsidRPr="009B106B">
        <w:rPr>
          <w:rStyle w:val="Code"/>
        </w:rPr>
        <w:t>if</w:t>
      </w:r>
      <w:r w:rsidRPr="00DD1597">
        <w:t xml:space="preserve"> или </w:t>
      </w:r>
      <w:r w:rsidRPr="009B106B">
        <w:rPr>
          <w:rStyle w:val="Code"/>
        </w:rPr>
        <w:t>if</w:t>
      </w:r>
      <w:r w:rsidRPr="00DD1597">
        <w:t>-</w:t>
      </w:r>
      <w:r w:rsidRPr="009B106B">
        <w:rPr>
          <w:rStyle w:val="Code"/>
        </w:rPr>
        <w:t>else</w:t>
      </w:r>
      <w:r w:rsidRPr="00DD1597">
        <w:t xml:space="preserve"> клауза в друга </w:t>
      </w:r>
      <w:r w:rsidRPr="009B106B">
        <w:rPr>
          <w:rStyle w:val="Code"/>
        </w:rPr>
        <w:t>if</w:t>
      </w:r>
      <w:r w:rsidRPr="00DD1597">
        <w:t xml:space="preserve"> или </w:t>
      </w:r>
      <w:r w:rsidRPr="009B106B">
        <w:rPr>
          <w:rStyle w:val="Code"/>
        </w:rPr>
        <w:t>else</w:t>
      </w:r>
      <w:r w:rsidRPr="00DD1597">
        <w:t xml:space="preserve"> конструкция. Всяка </w:t>
      </w:r>
      <w:r w:rsidRPr="009B106B">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9B106B">
        <w:rPr>
          <w:rStyle w:val="Code"/>
        </w:rPr>
        <w:t>if</w:t>
      </w:r>
      <w:r w:rsidRPr="00DD1597">
        <w:t xml:space="preserve"> клауза. По този начин разбираме коя </w:t>
      </w:r>
      <w:r w:rsidRPr="009B106B">
        <w:rPr>
          <w:rStyle w:val="Code"/>
        </w:rPr>
        <w:t>else</w:t>
      </w:r>
      <w:r w:rsidRPr="00DD1597">
        <w:t xml:space="preserve"> клауза към коя </w:t>
      </w:r>
      <w:r w:rsidRPr="009B106B">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9B106B">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ease enter two numbers (on separate lin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two numbers are equa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gt;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first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econd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Please enter two numbers (on separate lines).</w:t>
            </w:r>
          </w:p>
          <w:p w:rsidR="004F03E6" w:rsidRPr="009B106B" w:rsidRDefault="004F03E6" w:rsidP="00BD40E6">
            <w:pPr>
              <w:autoSpaceDE w:val="0"/>
              <w:autoSpaceDN w:val="0"/>
              <w:adjustRightInd w:val="0"/>
              <w:spacing w:before="0"/>
              <w:jc w:val="left"/>
              <w:rPr>
                <w:rStyle w:val="Code"/>
                <w:b w:val="0"/>
              </w:rPr>
            </w:pPr>
            <w:r w:rsidRPr="009B106B">
              <w:rPr>
                <w:rStyle w:val="Code"/>
                <w:b w:val="0"/>
              </w:rPr>
              <w:t>2</w:t>
            </w:r>
          </w:p>
          <w:p w:rsidR="004F03E6" w:rsidRPr="009B106B" w:rsidRDefault="004F03E6" w:rsidP="00BD40E6">
            <w:pPr>
              <w:autoSpaceDE w:val="0"/>
              <w:autoSpaceDN w:val="0"/>
              <w:adjustRightInd w:val="0"/>
              <w:spacing w:before="0"/>
              <w:jc w:val="left"/>
              <w:rPr>
                <w:rStyle w:val="Code"/>
                <w:b w:val="0"/>
              </w:rPr>
            </w:pPr>
            <w:r w:rsidRPr="009B106B">
              <w:rPr>
                <w:rStyle w:val="Code"/>
                <w:b w:val="0"/>
              </w:rPr>
              <w:t>4</w:t>
            </w:r>
          </w:p>
          <w:p w:rsidR="004F03E6" w:rsidRPr="00DD1597" w:rsidRDefault="004F03E6" w:rsidP="00BD40E6">
            <w:pPr>
              <w:spacing w:before="0"/>
              <w:rPr>
                <w:noProof/>
              </w:rPr>
            </w:pPr>
            <w:r w:rsidRPr="009B106B">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9B106B">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9B106B">
        <w:rPr>
          <w:rStyle w:val="Code"/>
        </w:rPr>
        <w:t>{</w:t>
      </w:r>
      <w:r w:rsidRPr="00DD1597">
        <w:t xml:space="preserve"> </w:t>
      </w:r>
      <w:r w:rsidRPr="009B106B">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9B106B">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9B106B">
        <w:rPr>
          <w:rStyle w:val="Code"/>
        </w:rPr>
        <w:t>switch</w:t>
      </w:r>
      <w:r w:rsidRPr="00DD1597">
        <w:t>-</w:t>
      </w:r>
      <w:r w:rsidRPr="009B106B">
        <w:rPr>
          <w:rStyle w:val="Code"/>
        </w:rPr>
        <w:t>case</w:t>
      </w:r>
      <w:r w:rsidRPr="00DD1597">
        <w:t xml:space="preserve"> конструкция вместо вло</w:t>
      </w:r>
      <w:r>
        <w:softHyphen/>
      </w:r>
      <w:r w:rsidRPr="00DD1597">
        <w:t xml:space="preserve">жени </w:t>
      </w:r>
      <w:r w:rsidRPr="009B106B">
        <w:rPr>
          <w:rStyle w:val="Code"/>
        </w:rPr>
        <w:t>if</w:t>
      </w:r>
      <w:r w:rsidRPr="00DD1597">
        <w:t xml:space="preserve"> конструкции, когато това е възможно;</w:t>
      </w:r>
    </w:p>
    <w:p w:rsidR="004F03E6" w:rsidRPr="00DD1597" w:rsidRDefault="004F03E6" w:rsidP="00BD40E6">
      <w:pPr>
        <w:pStyle w:val="Heading2"/>
      </w:pPr>
      <w:bookmarkStart w:id="384" w:name="_Toc385806304"/>
      <w:bookmarkStart w:id="385" w:name="_Toc385854300"/>
      <w:bookmarkStart w:id="386" w:name="_Toc385892358"/>
      <w:r w:rsidRPr="00DD1597">
        <w:t>Условна конструкция switch-case</w:t>
      </w:r>
      <w:bookmarkEnd w:id="384"/>
      <w:bookmarkEnd w:id="385"/>
      <w:bookmarkEnd w:id="386"/>
    </w:p>
    <w:p w:rsidR="004F03E6" w:rsidRPr="00DD1597" w:rsidRDefault="004F03E6" w:rsidP="00BD40E6">
      <w:r w:rsidRPr="00DD1597">
        <w:t xml:space="preserve">В следващата секция ще бъде разгледана условната конструкция </w:t>
      </w:r>
      <w:r w:rsidRPr="009B106B">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7" w:name="_Toc385806305"/>
      <w:r w:rsidRPr="00DD1597">
        <w:t>Как работи switch-case конструкцията?</w:t>
      </w:r>
      <w:bookmarkEnd w:id="387"/>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целочислен селектор)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1: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2: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3: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4: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конструкция;</w:t>
            </w:r>
          </w:p>
          <w:p w:rsidR="004F03E6" w:rsidRPr="00F1515F"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9B106B">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9B106B">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9B106B">
        <w:rPr>
          <w:rStyle w:val="Code"/>
        </w:rPr>
        <w:t>switch</w:t>
      </w:r>
      <w:r w:rsidRPr="00DD1597">
        <w:t xml:space="preserve"> конструк</w:t>
      </w:r>
      <w:r>
        <w:softHyphen/>
      </w:r>
      <w:r w:rsidRPr="00DD1597">
        <w:t>цията.</w:t>
      </w:r>
    </w:p>
    <w:p w:rsidR="004F03E6" w:rsidRPr="00DD1597" w:rsidRDefault="004F03E6" w:rsidP="00BD40E6">
      <w:r w:rsidRPr="00DD1597">
        <w:t xml:space="preserve">Виждаме, че в горната дефиниция всеки case завършва с </w:t>
      </w:r>
      <w:r w:rsidRPr="009B106B">
        <w:rPr>
          <w:rStyle w:val="Code"/>
        </w:rPr>
        <w:t>break</w:t>
      </w:r>
      <w:r w:rsidRPr="00DD1597">
        <w:t xml:space="preserve">, което води до преход към края на тялото на </w:t>
      </w:r>
      <w:r w:rsidRPr="009B106B">
        <w:rPr>
          <w:rStyle w:val="Code"/>
        </w:rPr>
        <w:t>switch</w:t>
      </w:r>
      <w:r w:rsidRPr="00DD1597">
        <w:t>. Това е стандартния</w:t>
      </w:r>
      <w:r>
        <w:t>т</w:t>
      </w:r>
      <w:r w:rsidRPr="00DD1597">
        <w:t xml:space="preserve"> начин за изграждане на </w:t>
      </w:r>
      <w:r w:rsidRPr="009B106B">
        <w:rPr>
          <w:rStyle w:val="Code"/>
        </w:rPr>
        <w:t>switch</w:t>
      </w:r>
      <w:r w:rsidRPr="00DD1597">
        <w:t xml:space="preserve"> конструкция, но </w:t>
      </w:r>
      <w:r w:rsidRPr="009B106B">
        <w:rPr>
          <w:rStyle w:val="Code"/>
        </w:rPr>
        <w:t>break</w:t>
      </w:r>
      <w:r w:rsidRPr="00DD1597">
        <w:t xml:space="preserve"> е незадължителна клауза. Ако липсва, кодът след </w:t>
      </w:r>
      <w:r w:rsidRPr="009B106B">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9B106B">
        <w:rPr>
          <w:rStyle w:val="Code"/>
        </w:rPr>
        <w:t>switch</w:t>
      </w:r>
      <w:r w:rsidRPr="00DD1597">
        <w:t>.</w:t>
      </w:r>
    </w:p>
    <w:p w:rsidR="004F03E6" w:rsidRPr="00DD1597" w:rsidRDefault="004F03E6" w:rsidP="00BD40E6">
      <w:r w:rsidRPr="00DD1597">
        <w:t xml:space="preserve">От дадената дефиниция на конструкцията </w:t>
      </w:r>
      <w:r w:rsidRPr="009B106B">
        <w:rPr>
          <w:rStyle w:val="Code"/>
        </w:rPr>
        <w:t>switch</w:t>
      </w:r>
      <w:r w:rsidRPr="00DD1597">
        <w:t xml:space="preserve"> забелязваме, че след конструкцията на </w:t>
      </w:r>
      <w:r w:rsidRPr="009B106B">
        <w:rPr>
          <w:rStyle w:val="Code"/>
        </w:rPr>
        <w:t>default</w:t>
      </w:r>
      <w:r w:rsidRPr="00DD1597">
        <w:t xml:space="preserve"> липсва </w:t>
      </w:r>
      <w:r w:rsidRPr="009B106B">
        <w:rPr>
          <w:rStyle w:val="Code"/>
        </w:rPr>
        <w:t>break</w:t>
      </w:r>
      <w:r w:rsidRPr="00DD1597">
        <w:t xml:space="preserve">. Това няма значение, защото в случая след </w:t>
      </w:r>
      <w:r w:rsidRPr="009B106B">
        <w:rPr>
          <w:rStyle w:val="Code"/>
        </w:rPr>
        <w:t>default</w:t>
      </w:r>
      <w:r w:rsidRPr="00DD1597">
        <w:t xml:space="preserve"> конструкцията няма други </w:t>
      </w:r>
      <w:r w:rsidRPr="009B106B">
        <w:rPr>
          <w:rStyle w:val="Code"/>
        </w:rPr>
        <w:t>case</w:t>
      </w:r>
      <w:r w:rsidRPr="00DD1597">
        <w:t xml:space="preserve"> конструкции за изпълнение, а се бележи края на тялото на </w:t>
      </w:r>
      <w:r w:rsidRPr="009B106B">
        <w:rPr>
          <w:rStyle w:val="Code"/>
        </w:rPr>
        <w:t>switch</w:t>
      </w:r>
      <w:r w:rsidRPr="00DD1597">
        <w:t xml:space="preserve">. Програмистът може да постави след </w:t>
      </w:r>
      <w:r w:rsidRPr="009B106B">
        <w:rPr>
          <w:rStyle w:val="Code"/>
        </w:rPr>
        <w:t>default</w:t>
      </w:r>
      <w:r w:rsidRPr="00DD1597">
        <w:t xml:space="preserve"> конструкцията </w:t>
      </w:r>
      <w:r w:rsidRPr="009B106B">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9B106B">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8" w:name="_Toc385806306"/>
      <w:r w:rsidRPr="00DD1597">
        <w:t>Правила за израза в switch</w:t>
      </w:r>
      <w:bookmarkEnd w:id="388"/>
    </w:p>
    <w:p w:rsidR="004F03E6" w:rsidRPr="00DD1597" w:rsidRDefault="004F03E6" w:rsidP="00BD40E6">
      <w:r w:rsidRPr="00DD1597">
        <w:t xml:space="preserve">Конструкцията </w:t>
      </w:r>
      <w:r w:rsidRPr="009B106B">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9B106B">
        <w:rPr>
          <w:rStyle w:val="Code"/>
        </w:rPr>
        <w:t>int</w:t>
      </w:r>
      <w:r w:rsidRPr="00DD1597">
        <w:t xml:space="preserve">, </w:t>
      </w:r>
      <w:r w:rsidRPr="009B106B">
        <w:rPr>
          <w:rStyle w:val="Code"/>
        </w:rPr>
        <w:t>byte</w:t>
      </w:r>
      <w:r w:rsidRPr="00DD1597">
        <w:t xml:space="preserve">, </w:t>
      </w:r>
      <w:r w:rsidRPr="009B106B">
        <w:rPr>
          <w:rStyle w:val="Code"/>
        </w:rPr>
        <w:t>char</w:t>
      </w:r>
      <w:r w:rsidRPr="00DD1597">
        <w:t xml:space="preserve"> или </w:t>
      </w:r>
      <w:r w:rsidRPr="009B106B">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9B106B">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9B106B">
        <w:rPr>
          <w:rStyle w:val="Code"/>
        </w:rPr>
        <w:t>if</w:t>
      </w:r>
      <w:r w:rsidRPr="00DD1597">
        <w:t xml:space="preserve"> конструкции.</w:t>
      </w:r>
    </w:p>
    <w:p w:rsidR="004F03E6" w:rsidRPr="00DD1597" w:rsidRDefault="004F03E6" w:rsidP="00BD40E6">
      <w:pPr>
        <w:pStyle w:val="Heading3"/>
      </w:pPr>
      <w:bookmarkStart w:id="389" w:name="_Toc385806307"/>
      <w:r w:rsidRPr="00DD1597">
        <w:t>Използване на множество етикети</w:t>
      </w:r>
      <w:bookmarkEnd w:id="389"/>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number)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не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е знам какво е това числ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В този пример е имплементирано използването на множество етикети чрез написването на case конструкции без </w:t>
      </w:r>
      <w:r w:rsidRPr="009B106B">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9B106B">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9B106B">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Числото не е просто</w:t>
            </w:r>
          </w:p>
        </w:tc>
      </w:tr>
    </w:tbl>
    <w:p w:rsidR="004F03E6" w:rsidRPr="00DD1597" w:rsidRDefault="004F03E6" w:rsidP="00BD40E6">
      <w:pPr>
        <w:pStyle w:val="Heading3"/>
      </w:pPr>
      <w:bookmarkStart w:id="390" w:name="_Toc385806308"/>
      <w:r w:rsidRPr="00DD1597">
        <w:t>Добри практики при използване на switch-case</w:t>
      </w:r>
      <w:bookmarkEnd w:id="390"/>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9B106B">
        <w:rPr>
          <w:rStyle w:val="Code"/>
        </w:rPr>
        <w:t>switch</w:t>
      </w:r>
      <w:r w:rsidRPr="00DD1597">
        <w:t xml:space="preserve"> е </w:t>
      </w:r>
      <w:r w:rsidRPr="009B106B">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9B106B">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9B106B">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9B106B">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1" w:name="_Toc385806309"/>
      <w:bookmarkStart w:id="392" w:name="_Toc385854301"/>
      <w:bookmarkStart w:id="393" w:name="_Toc385892359"/>
      <w:r w:rsidRPr="00DD1597">
        <w:t>Упражнения</w:t>
      </w:r>
      <w:bookmarkEnd w:id="391"/>
      <w:bookmarkEnd w:id="392"/>
      <w:bookmarkEnd w:id="393"/>
    </w:p>
    <w:p w:rsidR="004F03E6" w:rsidRPr="00DD1597" w:rsidRDefault="004F03E6" w:rsidP="004F03E6">
      <w:pPr>
        <w:numPr>
          <w:ilvl w:val="0"/>
          <w:numId w:val="52"/>
        </w:numPr>
      </w:pPr>
      <w:r w:rsidRPr="00DD1597">
        <w:t xml:space="preserve">Да се напише </w:t>
      </w:r>
      <w:r w:rsidRPr="009B106B">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9B106B">
        <w:rPr>
          <w:rStyle w:val="Code"/>
        </w:rPr>
        <w:t>+</w:t>
      </w:r>
      <w:r w:rsidRPr="00DD1597">
        <w:t xml:space="preserve"> или </w:t>
      </w:r>
      <w:r w:rsidRPr="009B106B">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9B106B">
        <w:rPr>
          <w:rStyle w:val="Code"/>
        </w:rPr>
        <w:t>a</w:t>
      </w:r>
      <w:r w:rsidRPr="00532830">
        <w:rPr>
          <w:lang w:val="ru-RU"/>
        </w:rPr>
        <w:t xml:space="preserve">, </w:t>
      </w:r>
      <w:r w:rsidRPr="009B106B">
        <w:rPr>
          <w:rStyle w:val="Code"/>
        </w:rPr>
        <w:t>b</w:t>
      </w:r>
      <w:r w:rsidRPr="00532830">
        <w:rPr>
          <w:lang w:val="ru-RU"/>
        </w:rPr>
        <w:t xml:space="preserve"> и </w:t>
      </w:r>
      <w:r w:rsidRPr="009B106B">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149" o:title=""/>
          </v:shape>
          <o:OLEObject Type="Embed" ProgID="Equation.DSMT4" ShapeID="_x0000_i1025" DrawAspect="Content" ObjectID="_1459669621" r:id="rId150"/>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26" type="#_x0000_t75" style="width:15pt;height:11.25pt" o:ole="">
            <v:imagedata r:id="rId151" o:title=""/>
          </v:shape>
          <o:OLEObject Type="Embed" ProgID="Equation.DSMT4" ShapeID="_x0000_i1026" DrawAspect="Content" ObjectID="_1459669622" r:id="rId152"/>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27" type="#_x0000_t75" style="width:15pt;height:11.25pt" o:ole="">
            <v:imagedata r:id="rId151" o:title=""/>
          </v:shape>
          <o:OLEObject Type="Embed" ProgID="Equation.DSMT4" ShapeID="_x0000_i1027" DrawAspect="Content" ObjectID="_1459669623" r:id="rId153"/>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28" type="#_x0000_t75" style="width:15pt;height:11.25pt" o:ole="">
            <v:imagedata r:id="rId151" o:title=""/>
          </v:shape>
          <o:OLEObject Type="Embed" ProgID="Equation.DSMT4" ShapeID="_x0000_i1028" DrawAspect="Content" ObjectID="_1459669624" r:id="rId154"/>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29" type="#_x0000_t75" style="width:15pt;height:11.25pt" o:ole="">
            <v:imagedata r:id="rId151" o:title=""/>
          </v:shape>
          <o:OLEObject Type="Embed" ProgID="Equation.DSMT4" ShapeID="_x0000_i1029" DrawAspect="Content" ObjectID="_1459669625" r:id="rId155"/>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0" type="#_x0000_t75" style="width:15pt;height:11.25pt" o:ole="">
            <v:imagedata r:id="rId151" o:title=""/>
          </v:shape>
          <o:OLEObject Type="Embed" ProgID="Equation.DSMT4" ShapeID="_x0000_i1030" DrawAspect="Content" ObjectID="_1459669626" r:id="rId156"/>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4" w:name="_Toc385806310"/>
      <w:bookmarkStart w:id="395" w:name="_Toc385854302"/>
      <w:bookmarkStart w:id="396" w:name="_Toc385892360"/>
      <w:r w:rsidRPr="00DD1597">
        <w:t>Решения и упътвания</w:t>
      </w:r>
      <w:bookmarkEnd w:id="394"/>
      <w:bookmarkEnd w:id="395"/>
      <w:bookmarkEnd w:id="396"/>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9B106B">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1" type="#_x0000_t75" style="width:72.75pt;height:20.25pt" o:ole="">
            <v:imagedata r:id="rId157" o:title=""/>
          </v:shape>
          <o:OLEObject Type="Embed" ProgID="Equation.DSMT4" ShapeID="_x0000_i1031" DrawAspect="Content" ObjectID="_1459669627" r:id="rId158"/>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2" type="#_x0000_t75" style="width:45pt;height:30.75pt" o:ole="">
            <v:imagedata r:id="rId159" o:title=""/>
          </v:shape>
          <o:OLEObject Type="Embed" ProgID="Equation.DSMT4" ShapeID="_x0000_i1032" DrawAspect="Content" ObjectID="_1459669628" r:id="rId160"/>
        </w:object>
      </w:r>
      <w:r w:rsidRPr="00DD1597">
        <w:t>.</w:t>
      </w:r>
      <w:r>
        <w:t xml:space="preserve"> </w:t>
      </w:r>
      <w:r w:rsidRPr="00DD1597">
        <w:t>Ако стойността на дискри</w:t>
      </w:r>
      <w:r>
        <w:softHyphen/>
      </w:r>
      <w:r w:rsidRPr="00DD1597">
        <w:t>ми</w:t>
      </w:r>
      <w:r>
        <w:softHyphen/>
      </w:r>
      <w:r w:rsidRPr="00DD1597">
        <w:t>нантата е 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33" type="#_x0000_t75" style="width:104.25pt;height:35.25pt" o:ole="">
            <v:imagedata r:id="rId161" o:title=""/>
          </v:shape>
          <o:OLEObject Type="Embed" ProgID="Equation.DSMT4" ShapeID="_x0000_i1033" DrawAspect="Content" ObjectID="_1459669629" r:id="rId162"/>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 Можете да използвате конструк</w:t>
      </w:r>
      <w:r>
        <w:softHyphen/>
      </w:r>
      <w:r w:rsidRPr="00DD1597">
        <w:t xml:space="preserve">цията за цикъл </w:t>
      </w:r>
      <w:r w:rsidRPr="009B106B">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Използвайте </w:t>
      </w:r>
      <w:r w:rsidRPr="009B106B">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9B106B">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drawing>
          <wp:anchor distT="0" distB="0" distL="114300" distR="114300" simplePos="0" relativeHeight="251675648" behindDoc="0" locked="0" layoutInCell="1" allowOverlap="1" wp14:anchorId="3440D75A" wp14:editId="36926206">
            <wp:simplePos x="0" y="0"/>
            <wp:positionH relativeFrom="column">
              <wp:posOffset>0</wp:posOffset>
            </wp:positionH>
            <wp:positionV relativeFrom="paragraph">
              <wp:posOffset>19050</wp:posOffset>
            </wp:positionV>
            <wp:extent cx="5040630" cy="7174443"/>
            <wp:effectExtent l="19050" t="19050" r="26670" b="26670"/>
            <wp:wrapNone/>
            <wp:docPr id="238" name="Picture 238"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163"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6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6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6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4F03E6" w:rsidRDefault="000A79DE" w:rsidP="000A79DE">
      <w:pPr>
        <w:sectPr w:rsidR="004F03E6" w:rsidSect="00CA7619">
          <w:headerReference w:type="even" r:id="rId167"/>
          <w:headerReference w:type="default" r:id="rId168"/>
          <w:footerReference w:type="even" r:id="rId169"/>
          <w:footerReference w:type="default" r:id="rId170"/>
          <w:headerReference w:type="first" r:id="rId171"/>
          <w:footerReference w:type="first" r:id="rId172"/>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173" w:history="1">
        <w:r w:rsidRPr="004369D2">
          <w:rPr>
            <w:rStyle w:val="Hyperlink"/>
            <w:noProof/>
          </w:rPr>
          <w:t>http://softuni.bg/apply</w:t>
        </w:r>
      </w:hyperlink>
      <w:r w:rsidRPr="004369D2">
        <w:rPr>
          <w:noProof/>
        </w:rPr>
        <w:t>.</w:t>
      </w:r>
    </w:p>
    <w:p w:rsidR="004F03E6" w:rsidRPr="009C6843" w:rsidRDefault="004F03E6" w:rsidP="00BD40E6">
      <w:pPr>
        <w:pStyle w:val="Heading1"/>
      </w:pPr>
      <w:bookmarkStart w:id="397" w:name="_Глава_6._Цикли"/>
      <w:bookmarkStart w:id="398" w:name="_Toc385806311"/>
      <w:bookmarkStart w:id="399" w:name="_Toc385854303"/>
      <w:bookmarkStart w:id="400" w:name="_Toc385892361"/>
      <w:bookmarkStart w:id="401" w:name="_Toc385895611"/>
      <w:bookmarkEnd w:id="397"/>
      <w:r>
        <w:t xml:space="preserve">Глава 6. </w:t>
      </w:r>
      <w:r w:rsidRPr="009C6843">
        <w:t>Цикли</w:t>
      </w:r>
      <w:bookmarkEnd w:id="398"/>
      <w:bookmarkEnd w:id="399"/>
      <w:bookmarkEnd w:id="400"/>
      <w:bookmarkEnd w:id="401"/>
    </w:p>
    <w:p w:rsidR="004F03E6" w:rsidRPr="009C6843" w:rsidRDefault="004F03E6" w:rsidP="00BD40E6">
      <w:pPr>
        <w:pStyle w:val="Heading2"/>
      </w:pPr>
      <w:bookmarkStart w:id="402" w:name="_Toc385806312"/>
      <w:bookmarkStart w:id="403" w:name="_Toc385854304"/>
      <w:bookmarkStart w:id="404" w:name="_Toc385892362"/>
      <w:r w:rsidRPr="009C6843">
        <w:t>Автор</w:t>
      </w:r>
      <w:bookmarkEnd w:id="402"/>
      <w:bookmarkEnd w:id="403"/>
      <w:bookmarkEnd w:id="404"/>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5" w:name="_Toc385806313"/>
      <w:bookmarkStart w:id="406" w:name="_Toc385854305"/>
      <w:bookmarkStart w:id="407" w:name="_Toc385892363"/>
      <w:r w:rsidRPr="009C6843">
        <w:t>В тази тема...</w:t>
      </w:r>
      <w:bookmarkEnd w:id="405"/>
      <w:bookmarkEnd w:id="406"/>
      <w:bookmarkEnd w:id="407"/>
    </w:p>
    <w:p w:rsidR="004F03E6"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9B106B">
        <w:rPr>
          <w:rStyle w:val="Code"/>
        </w:rPr>
        <w:t>while</w:t>
      </w:r>
      <w:r>
        <w:t xml:space="preserve"> и </w:t>
      </w:r>
      <w:r w:rsidRPr="009B106B">
        <w:rPr>
          <w:rStyle w:val="Code"/>
        </w:rPr>
        <w:t>do</w:t>
      </w:r>
      <w:r>
        <w:t>-</w:t>
      </w:r>
      <w:r w:rsidRPr="009B106B">
        <w:rPr>
          <w:rStyle w:val="Code"/>
        </w:rPr>
        <w:t>while</w:t>
      </w:r>
      <w:r>
        <w:t xml:space="preserve"> цикли) и как се работи с </w:t>
      </w:r>
      <w:r w:rsidRPr="009B106B">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bookmarkStart w:id="408" w:name="_Toc385806314"/>
      <w:bookmarkStart w:id="409" w:name="_Toc385854306"/>
      <w:bookmarkStart w:id="410" w:name="_Toc385892364"/>
      <w:r w:rsidRPr="009C6843">
        <w:t xml:space="preserve">Какво е </w:t>
      </w:r>
      <w:r w:rsidR="007C20CD">
        <w:t>"</w:t>
      </w:r>
      <w:r w:rsidRPr="009C6843">
        <w:t>цикъл</w:t>
      </w:r>
      <w:r w:rsidR="007C20CD">
        <w:t>"</w:t>
      </w:r>
      <w:r w:rsidRPr="009C6843">
        <w:t>?</w:t>
      </w:r>
      <w:bookmarkEnd w:id="408"/>
      <w:bookmarkEnd w:id="409"/>
      <w:bookmarkEnd w:id="410"/>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1" w:name="_Toc385806315"/>
      <w:bookmarkStart w:id="412" w:name="_Toc385854307"/>
      <w:bookmarkStart w:id="413" w:name="_Toc385892365"/>
      <w:r w:rsidRPr="009C6843">
        <w:t>Конструкция за цикъл while</w:t>
      </w:r>
      <w:bookmarkEnd w:id="411"/>
      <w:bookmarkEnd w:id="412"/>
      <w:bookmarkEnd w:id="413"/>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condition</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9B106B">
        <w:rPr>
          <w:rStyle w:val="Code"/>
        </w:rPr>
        <w:t>true</w:t>
      </w:r>
      <w:r w:rsidRPr="0046725C">
        <w:t xml:space="preserve"> или </w:t>
      </w:r>
      <w:r w:rsidRPr="009B106B">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t xml:space="preserve">При </w:t>
      </w:r>
      <w:r w:rsidRPr="009B106B">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9B106B">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B106B">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58AC3992" wp14:editId="62298DEC">
            <wp:extent cx="1609725" cy="2085975"/>
            <wp:effectExtent l="0" t="0" r="9525" b="9525"/>
            <wp:docPr id="97" name="Picture 97" title="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4" w:name="_Toc385806316"/>
      <w:r w:rsidRPr="009C6843">
        <w:t>Използване на while цикли</w:t>
      </w:r>
      <w:bookmarkEnd w:id="414"/>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B106B">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nitializ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 = 0;</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heck the loop conditio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ounter &lt; 10)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ecute statements in loop if the result is 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Number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unter);</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ang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unter++; </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drawing>
          <wp:inline distT="0" distB="0" distL="0" distR="0" wp14:anchorId="6F36888C" wp14:editId="1A215FB1">
            <wp:extent cx="5019675" cy="2019300"/>
            <wp:effectExtent l="19050" t="19050" r="28575" b="19050"/>
            <wp:docPr id="98" name="Picture 98" title="While цикъл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75">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5" w:name="_Toc385806317"/>
      <w:r w:rsidRPr="009C6843">
        <w:t>Сумиране на числата от 1 до N – пример</w:t>
      </w:r>
      <w:bookmarkEnd w:id="415"/>
    </w:p>
    <w:p w:rsidR="004F03E6" w:rsidRPr="009C6843" w:rsidRDefault="004F03E6" w:rsidP="00BD40E6">
      <w:pPr>
        <w:spacing w:after="120"/>
      </w:pPr>
      <w:r w:rsidRPr="009C6843">
        <w:t xml:space="preserve">В настоящия пример ще разгледаме как с помощта на цикъла </w:t>
      </w:r>
      <w:r w:rsidRPr="009B106B">
        <w:rPr>
          <w:rStyle w:val="Code"/>
        </w:rPr>
        <w:t>while</w:t>
      </w:r>
      <w:r w:rsidRPr="009C6843">
        <w:t xml:space="preserve"> се намира сумата на числата от </w:t>
      </w:r>
      <w:r w:rsidRPr="009B106B">
        <w:rPr>
          <w:rStyle w:val="Code"/>
        </w:rPr>
        <w:t>1</w:t>
      </w:r>
      <w:r w:rsidRPr="009C6843">
        <w:t xml:space="preserve"> до </w:t>
      </w:r>
      <w:r w:rsidRPr="009B106B">
        <w:rPr>
          <w:rStyle w:val="Code"/>
        </w:rPr>
        <w:t>N</w:t>
      </w:r>
      <w:r w:rsidRPr="009C6843">
        <w:t xml:space="preserve">. Числото </w:t>
      </w:r>
      <w:r w:rsidRPr="009B106B">
        <w:rPr>
          <w:rStyle w:val="Code"/>
        </w:rPr>
        <w:t>N</w:t>
      </w:r>
      <w:r w:rsidRPr="009C6843">
        <w:t xml:space="preserve"> се чете от конзолата. Инициализираме променливите </w:t>
      </w:r>
      <w:r w:rsidRPr="009B106B">
        <w:rPr>
          <w:rStyle w:val="Code"/>
        </w:rPr>
        <w:t>num</w:t>
      </w:r>
      <w:r w:rsidRPr="009C6843">
        <w:t xml:space="preserve"> и </w:t>
      </w:r>
      <w:r w:rsidRPr="009B106B">
        <w:rPr>
          <w:rStyle w:val="Code"/>
        </w:rPr>
        <w:t>sum</w:t>
      </w:r>
      <w:r w:rsidRPr="009C6843">
        <w:t xml:space="preserve"> със стойност </w:t>
      </w:r>
      <w:r w:rsidRPr="009B106B">
        <w:rPr>
          <w:rStyle w:val="Code"/>
        </w:rPr>
        <w:t>1</w:t>
      </w:r>
      <w:r w:rsidRPr="009C6843">
        <w:t xml:space="preserve">. В </w:t>
      </w:r>
      <w:r w:rsidRPr="009B106B">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9B106B">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9B106B">
        <w:rPr>
          <w:rStyle w:val="Code"/>
        </w:rPr>
        <w:t>1</w:t>
      </w:r>
      <w:r w:rsidRPr="009C6843">
        <w:t xml:space="preserve"> до </w:t>
      </w:r>
      <w:r w:rsidRPr="009B106B">
        <w:rPr>
          <w:rStyle w:val="Code"/>
        </w:rPr>
        <w:t>N</w:t>
      </w:r>
      <w:r w:rsidRPr="009C6843">
        <w:t xml:space="preserve">. </w:t>
      </w:r>
      <w:r w:rsidRPr="009B106B">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B106B">
        <w:rPr>
          <w:rStyle w:val="Code"/>
        </w:rPr>
        <w:t>num</w:t>
      </w:r>
      <w:r w:rsidRPr="009C6843">
        <w:t xml:space="preserve">. На конзолата принтираме всички </w:t>
      </w:r>
      <w:r w:rsidRPr="009B106B">
        <w:rPr>
          <w:rStyle w:val="Code"/>
        </w:rPr>
        <w:t>num</w:t>
      </w:r>
      <w:r w:rsidRPr="009C6843">
        <w:t xml:space="preserve"> (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1;</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um 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n)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drawing>
          <wp:inline distT="0" distB="0" distL="0" distR="0" wp14:anchorId="0D60D475" wp14:editId="56C34719">
            <wp:extent cx="5029200" cy="762000"/>
            <wp:effectExtent l="19050" t="19050" r="19050" b="19050"/>
            <wp:docPr id="99" name="Picture 99" title="Сумиране на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9B106B">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6" w:name="_Toc385806318"/>
      <w:r w:rsidRPr="00234F68">
        <w:t>Проверка за просто число – пример</w:t>
      </w:r>
      <w:bookmarkEnd w:id="416"/>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9B106B">
        <w:rPr>
          <w:rStyle w:val="Code"/>
        </w:rPr>
        <w:t>num</w:t>
      </w:r>
      <w:r>
        <w:t xml:space="preserve"> е просто, като в цикъл проверим дали се дели на всички числа между 2 и</w:t>
      </w:r>
      <w:r w:rsidRPr="00532830">
        <w:rPr>
          <w:lang w:val="ru-RU"/>
        </w:rPr>
        <w:t xml:space="preserve"> √</w:t>
      </w:r>
      <w:r w:rsidRPr="009B106B">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positive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input.nextInt();</w:t>
            </w:r>
          </w:p>
          <w:p w:rsidR="004F03E6" w:rsidRPr="009B106B" w:rsidRDefault="004F03E6" w:rsidP="00BD40E6">
            <w:pPr>
              <w:tabs>
                <w:tab w:val="left" w:pos="2715"/>
              </w:tabs>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r w:rsidRPr="009B106B">
              <w:rPr>
                <w:rFonts w:ascii="Consolas" w:hAnsi="Consolas" w:cs="Courier New"/>
                <w:noProof/>
                <w:color w:val="000000"/>
                <w:szCs w:val="20"/>
              </w:rPr>
              <w:tab/>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prime &amp;&amp;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i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ime);</w:t>
            </w:r>
          </w:p>
        </w:tc>
      </w:tr>
    </w:tbl>
    <w:p w:rsidR="004F03E6" w:rsidRPr="00532830" w:rsidRDefault="004F03E6" w:rsidP="00BD40E6">
      <w:pPr>
        <w:spacing w:after="120"/>
        <w:rPr>
          <w:lang w:val="ru-RU"/>
        </w:rPr>
      </w:pPr>
      <w:r>
        <w:t>П</w:t>
      </w:r>
      <w:r w:rsidRPr="009C6843">
        <w:t xml:space="preserve">роменливата </w:t>
      </w:r>
      <w:r w:rsidRPr="009B106B">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B106B">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9B106B">
        <w:rPr>
          <w:rStyle w:val="Code"/>
        </w:rPr>
        <w:t>num</w:t>
      </w:r>
      <w:r>
        <w:t xml:space="preserve">, то би трябвало </w:t>
      </w:r>
      <w:r w:rsidRPr="009B106B">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9B106B">
        <w:rPr>
          <w:rStyle w:val="Code"/>
        </w:rPr>
        <w:t>num</w:t>
      </w:r>
      <w:r>
        <w:t xml:space="preserve"> и затова няма смисъл да проверяваме числата, по-големи от </w:t>
      </w:r>
      <w:r w:rsidRPr="00532830">
        <w:rPr>
          <w:lang w:val="ru-RU"/>
        </w:rPr>
        <w:t>√</w:t>
      </w:r>
      <w:r w:rsidRPr="009B106B">
        <w:rPr>
          <w:rStyle w:val="Code"/>
        </w:rPr>
        <w:t>num</w:t>
      </w:r>
      <w:r>
        <w:t>)</w:t>
      </w:r>
      <w:r w:rsidRPr="009C6843">
        <w:t xml:space="preserve">. Така намаляваме броя на итерациите на цикъла. Друга променлива от булев тип </w:t>
      </w:r>
      <w:r w:rsidRPr="009B106B">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B106B">
        <w:rPr>
          <w:rStyle w:val="Code"/>
        </w:rPr>
        <w:t>true</w:t>
      </w:r>
      <w:r w:rsidRPr="009C6843">
        <w:t xml:space="preserve">. При преминаване през цикъла, ако се окаже, че числото има делител, стойността ще стане </w:t>
      </w:r>
      <w:r w:rsidRPr="009B106B">
        <w:rPr>
          <w:rStyle w:val="Code"/>
        </w:rPr>
        <w:t>false</w:t>
      </w:r>
      <w:r w:rsidRPr="009C6843">
        <w:t xml:space="preserve">. В този пример условието на </w:t>
      </w:r>
      <w:r w:rsidRPr="009B106B">
        <w:rPr>
          <w:rStyle w:val="Code"/>
        </w:rPr>
        <w:t>while</w:t>
      </w:r>
      <w:r w:rsidRPr="009C6843">
        <w:t xml:space="preserve"> цикъла се състои от две подусловия, които са свързани с логическия оператор </w:t>
      </w:r>
      <w:r w:rsidRPr="009B106B">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B106B">
        <w:rPr>
          <w:rStyle w:val="Code"/>
        </w:rPr>
        <w:t>prime</w:t>
      </w:r>
      <w:r w:rsidRPr="009C6843">
        <w:t xml:space="preserve"> става </w:t>
      </w:r>
      <w:r w:rsidRPr="009B106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drawing>
          <wp:inline distT="0" distB="0" distL="0" distR="0" wp14:anchorId="1C8B6592" wp14:editId="2AC46390">
            <wp:extent cx="4705350" cy="762000"/>
            <wp:effectExtent l="19050" t="19050" r="19050" b="19050"/>
            <wp:docPr id="100" name="Picture 100" title="Проверка за просто число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77">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7" w:name="_Toc385806319"/>
      <w:r w:rsidRPr="009C6843">
        <w:t>Оператор break</w:t>
      </w:r>
      <w:bookmarkEnd w:id="417"/>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B106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B106B">
        <w:rPr>
          <w:rStyle w:val="Code"/>
        </w:rPr>
        <w:t>break</w:t>
      </w:r>
      <w:r w:rsidRPr="009C6843">
        <w:t xml:space="preserve"> не се изпълнява.</w:t>
      </w:r>
    </w:p>
    <w:p w:rsidR="004F03E6" w:rsidRPr="009C6843" w:rsidRDefault="004F03E6" w:rsidP="00BD40E6">
      <w:pPr>
        <w:pStyle w:val="Heading3"/>
      </w:pPr>
      <w:bookmarkStart w:id="418" w:name="_Toc385806320"/>
      <w:r w:rsidRPr="009C6843">
        <w:t>Изчисляване на факториел – пример</w:t>
      </w:r>
      <w:bookmarkEnd w:id="418"/>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B106B">
        <w:rPr>
          <w:rStyle w:val="Code"/>
        </w:rPr>
        <w:t>while</w:t>
      </w:r>
      <w:r w:rsidRPr="009C6843">
        <w:t xml:space="preserve"> цикъл и оператора </w:t>
      </w:r>
      <w:r w:rsidRPr="009B106B">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t xml:space="preserve">Това ще използваме и ние, за да изчислим факториела на n. Инициализираме променливата </w:t>
      </w:r>
      <w:r w:rsidRPr="009B106B">
        <w:rPr>
          <w:rStyle w:val="Code"/>
        </w:rPr>
        <w:t>factorial</w:t>
      </w:r>
      <w:r w:rsidRPr="009C6843">
        <w:t xml:space="preserve"> с 1, а n – четем от конзолата. </w:t>
      </w:r>
      <w:r w:rsidRPr="009B106B">
        <w:rPr>
          <w:rStyle w:val="Code"/>
        </w:rPr>
        <w:t>While</w:t>
      </w:r>
      <w:r w:rsidRPr="009C6843">
        <w:t xml:space="preserve"> цикълът, който ще конструираме, искаме да е безкраен. За тази цел условието трябва винаги да е </w:t>
      </w:r>
      <w:r w:rsidRPr="009B106B">
        <w:rPr>
          <w:rStyle w:val="Code"/>
        </w:rPr>
        <w:t>true</w:t>
      </w:r>
      <w:r w:rsidRPr="009C6843">
        <w:t xml:space="preserve">. Ще използваме оператора </w:t>
      </w:r>
      <w:r w:rsidRPr="009B106B">
        <w:rPr>
          <w:rStyle w:val="Code"/>
        </w:rPr>
        <w:t>break</w:t>
      </w:r>
      <w:r w:rsidRPr="009C6843">
        <w:t xml:space="preserve">, за да прекратим цикълът, когато n достигне 1. Самото изчисление ще започнем от числото </w:t>
      </w:r>
      <w:r w:rsidRPr="009B106B">
        <w:rPr>
          <w:rStyle w:val="Code"/>
        </w:rPr>
        <w:t>n</w:t>
      </w:r>
      <w:r w:rsidRPr="009C6843">
        <w:t xml:space="preserve">, с него ще умножаваме </w:t>
      </w:r>
      <w:r w:rsidRPr="009B106B">
        <w:rPr>
          <w:rStyle w:val="Code"/>
        </w:rPr>
        <w:t>factorial</w:t>
      </w:r>
      <w:r w:rsidRPr="009C6843">
        <w:t xml:space="preserve">, след което </w:t>
      </w:r>
      <w:r w:rsidRPr="009B106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7C20CD" w:rsidRPr="009B106B">
              <w:rPr>
                <w:rFonts w:ascii="Consolas" w:hAnsi="Consolas" w:cs="Courier New"/>
                <w:noProof/>
                <w:color w:val="006600"/>
                <w:szCs w:val="20"/>
              </w:rPr>
              <w:t>"</w:t>
            </w:r>
            <w:r w:rsidRPr="009B106B">
              <w:rPr>
                <w:rFonts w:ascii="Consolas" w:hAnsi="Consolas" w:cs="Courier New"/>
                <w:noProof/>
                <w:color w:val="006600"/>
                <w:szCs w:val="20"/>
              </w:rPr>
              <w:t>long</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is the biggest integer typ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erform an “infinite loop</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actorial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t>Ако въведем 10 като вход, н</w:t>
      </w:r>
      <w:r w:rsidRPr="009C6843">
        <w:t>а конзол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b w:val="0"/>
                <w:bCs w:val="0"/>
              </w:rPr>
            </w:pPr>
            <w:r w:rsidRPr="009B106B">
              <w:rPr>
                <w:rStyle w:val="Code"/>
                <w:b w:val="0"/>
                <w:bCs w:val="0"/>
              </w:rPr>
              <w:t>10</w:t>
            </w:r>
          </w:p>
          <w:p w:rsidR="004F03E6" w:rsidRPr="009B106B" w:rsidRDefault="004F03E6" w:rsidP="00BD40E6">
            <w:pPr>
              <w:spacing w:before="0"/>
              <w:rPr>
                <w:rFonts w:ascii="Consolas" w:hAnsi="Consolas" w:cs="Courier New"/>
                <w:noProof/>
              </w:rPr>
            </w:pPr>
            <w:r w:rsidRPr="009B106B">
              <w:rPr>
                <w:rStyle w:val="Code"/>
                <w:b w:val="0"/>
                <w:bCs w:val="0"/>
              </w:rPr>
              <w:t>n! = 3628800</w:t>
            </w:r>
          </w:p>
        </w:tc>
      </w:tr>
    </w:tbl>
    <w:p w:rsidR="004F03E6" w:rsidRPr="009B106B" w:rsidRDefault="004F03E6" w:rsidP="00BD40E6">
      <w:pPr>
        <w:pStyle w:val="Heading2"/>
        <w:rPr>
          <w:rStyle w:val="Code"/>
        </w:rPr>
      </w:pPr>
      <w:bookmarkStart w:id="419" w:name="_Toc385806321"/>
      <w:bookmarkStart w:id="420" w:name="_Toc385854308"/>
      <w:bookmarkStart w:id="421" w:name="_Toc385892366"/>
      <w:r w:rsidRPr="009C6843">
        <w:t>Конструкция за цикъл do-while</w:t>
      </w:r>
      <w:bookmarkEnd w:id="419"/>
      <w:bookmarkEnd w:id="420"/>
      <w:bookmarkEnd w:id="421"/>
    </w:p>
    <w:p w:rsidR="004F03E6" w:rsidRDefault="004F03E6" w:rsidP="00BD40E6">
      <w:pPr>
        <w:spacing w:after="120"/>
      </w:pPr>
      <w:r w:rsidRPr="0095601B">
        <w:rPr>
          <w:b/>
        </w:rPr>
        <w:t>Do-while</w:t>
      </w:r>
      <w:r w:rsidRPr="009C6843">
        <w:t xml:space="preserve"> цикълът е аналогичен на </w:t>
      </w:r>
      <w:r w:rsidRPr="009B106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B106B">
        <w:rPr>
          <w:rStyle w:val="Code"/>
        </w:rPr>
        <w:t>do</w:t>
      </w:r>
      <w:r w:rsidRPr="00532830">
        <w:rPr>
          <w:lang w:val="ru-RU"/>
        </w:rPr>
        <w:t>-</w:t>
      </w:r>
      <w:r w:rsidRPr="009B106B">
        <w:rPr>
          <w:rStyle w:val="Code"/>
        </w:rPr>
        <w:t>while</w:t>
      </w:r>
      <w:r w:rsidRPr="00532830">
        <w:rPr>
          <w:lang w:val="ru-RU"/>
        </w:rPr>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xpression);</w:t>
            </w:r>
          </w:p>
        </w:tc>
      </w:tr>
    </w:tbl>
    <w:p w:rsidR="004F03E6" w:rsidRPr="00980DB2" w:rsidRDefault="004F03E6" w:rsidP="00BD40E6">
      <w:pPr>
        <w:spacing w:after="120"/>
      </w:pPr>
      <w:r>
        <w:t xml:space="preserve">Схематично </w:t>
      </w:r>
      <w:r w:rsidRPr="009B106B">
        <w:rPr>
          <w:rStyle w:val="Code"/>
        </w:rPr>
        <w:t>do</w:t>
      </w:r>
      <w:r w:rsidRPr="00532830">
        <w:rPr>
          <w:lang w:val="ru-RU"/>
        </w:rPr>
        <w:t>-</w:t>
      </w:r>
      <w:r w:rsidRPr="009B106B">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drawing>
          <wp:inline distT="0" distB="0" distL="0" distR="0" wp14:anchorId="4B2C56C4" wp14:editId="7F0973AB">
            <wp:extent cx="1504950" cy="1924050"/>
            <wp:effectExtent l="0" t="0" r="0" b="0"/>
            <wp:docPr id="101" name="Picture 101" title="Do-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2" w:name="_Toc385806322"/>
      <w:r w:rsidRPr="009C6843">
        <w:t>Използване на do-while цикли</w:t>
      </w:r>
      <w:bookmarkEnd w:id="422"/>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3" w:name="_Toc385806323"/>
      <w:r w:rsidRPr="009C6843">
        <w:t>Изчисляване на факториел – пример</w:t>
      </w:r>
      <w:bookmarkEnd w:id="423"/>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9B106B">
        <w:rPr>
          <w:rStyle w:val="Code"/>
        </w:rPr>
        <w:t>n</w:t>
      </w:r>
      <w:r w:rsidRPr="009C6843">
        <w:t xml:space="preserve">, но този път вместо безкраен </w:t>
      </w:r>
      <w:r w:rsidRPr="009B106B">
        <w:rPr>
          <w:rStyle w:val="Code"/>
        </w:rPr>
        <w:t>while</w:t>
      </w:r>
      <w:r w:rsidRPr="009C6843">
        <w:t xml:space="preserve"> цикъл, ще използваме </w:t>
      </w:r>
      <w:r w:rsidRPr="009B106B">
        <w:rPr>
          <w:rStyle w:val="Code"/>
        </w:rPr>
        <w:t>do-while</w:t>
      </w:r>
      <w:r w:rsidRPr="009C6843">
        <w:t xml:space="preserve">. Логиката е 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ultiply to become next value of factorial</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actorial *= n;</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rement n to get next 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 &gt; 0); </w:t>
            </w:r>
            <w:r w:rsidRPr="009B106B">
              <w:rPr>
                <w:rFonts w:ascii="Consolas" w:hAnsi="Consolas" w:cs="Courier New"/>
                <w:noProof/>
                <w:color w:val="006600"/>
                <w:szCs w:val="20"/>
              </w:rPr>
              <w:t>// Check the loop conditio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n = 7</w:t>
            </w:r>
          </w:p>
          <w:p w:rsidR="004F03E6" w:rsidRPr="009B106B" w:rsidRDefault="004F03E6" w:rsidP="00BD40E6">
            <w:pPr>
              <w:spacing w:before="0"/>
              <w:rPr>
                <w:rFonts w:ascii="Consolas" w:hAnsi="Consolas" w:cs="Courier New"/>
                <w:noProof/>
              </w:rPr>
            </w:pPr>
            <w:r w:rsidRPr="009B106B">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4" w:name="_Toc385806324"/>
      <w:r w:rsidRPr="009C6843">
        <w:t>Произведение в интервала [N...M] – пример</w:t>
      </w:r>
      <w:bookmarkEnd w:id="424"/>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B106B">
        <w:rPr>
          <w:rStyle w:val="Code"/>
        </w:rPr>
        <w:t>num</w:t>
      </w:r>
      <w:r w:rsidRPr="009C6843">
        <w:t xml:space="preserve">. Влизайки в цикъла първо ще пресмятаме произведението на числата до </w:t>
      </w:r>
      <w:r w:rsidRPr="009B106B">
        <w:rPr>
          <w:rStyle w:val="Code"/>
        </w:rPr>
        <w:t>num</w:t>
      </w:r>
      <w:r w:rsidRPr="009C6843">
        <w:t xml:space="preserve">. Това произведение ще записваме в </w:t>
      </w:r>
      <w:r w:rsidRPr="009B106B">
        <w:rPr>
          <w:rStyle w:val="Code"/>
        </w:rPr>
        <w:t>product</w:t>
      </w:r>
      <w:r w:rsidRPr="009C6843">
        <w:t xml:space="preserve">, след което </w:t>
      </w:r>
      <w:r w:rsidRPr="009B106B">
        <w:rPr>
          <w:rStyle w:val="Code"/>
        </w:rPr>
        <w:t>num</w:t>
      </w:r>
      <w:r w:rsidRPr="009C6843">
        <w:t xml:space="preserve"> ще го увеличаваме с 1 и цикълът ще се изпълнява докато </w:t>
      </w:r>
      <w:r w:rsidRPr="009B106B">
        <w:rPr>
          <w:rStyle w:val="Code"/>
        </w:rPr>
        <w:t>num</w:t>
      </w:r>
      <w:r w:rsidRPr="009C6843">
        <w:t xml:space="preserve"> не стане равно на </w:t>
      </w:r>
      <w:r w:rsidRPr="009B106B">
        <w:rPr>
          <w:rStyle w:val="Code"/>
        </w:rPr>
        <w:t>m</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9E795A" w:rsidRPr="009B106B">
              <w:rPr>
                <w:rFonts w:ascii="Consolas" w:hAnsi="Consolas" w:cs="Courier New"/>
                <w:noProof/>
                <w:color w:val="006600"/>
                <w:szCs w:val="20"/>
                <w:lang w:val="en-US"/>
              </w:rPr>
              <w:t>Read</w:t>
            </w:r>
            <w:r w:rsidRPr="009B106B">
              <w:rPr>
                <w:rFonts w:ascii="Consolas" w:hAnsi="Consolas" w:cs="Courier New"/>
                <w:noProof/>
                <w:color w:val="006600"/>
                <w:szCs w:val="20"/>
              </w:rPr>
              <w:t xml:space="preserve"> the end values of the interval n...m from the consol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produc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oduct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m);</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oduct[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2</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6</w:t>
            </w:r>
          </w:p>
          <w:p w:rsidR="004F03E6" w:rsidRPr="009B106B" w:rsidRDefault="004F03E6" w:rsidP="00BD40E6">
            <w:pPr>
              <w:spacing w:before="0"/>
              <w:rPr>
                <w:rFonts w:ascii="Consolas" w:hAnsi="Consolas" w:cs="Courier New"/>
                <w:noProof/>
              </w:rPr>
            </w:pPr>
            <w:r w:rsidRPr="009B106B">
              <w:rPr>
                <w:rStyle w:val="Code"/>
                <w:b w:val="0"/>
                <w:bCs w:val="0"/>
              </w:rPr>
              <w:t>product[n..m] = 720</w:t>
            </w:r>
          </w:p>
        </w:tc>
      </w:tr>
    </w:tbl>
    <w:p w:rsidR="004F03E6" w:rsidRPr="009C6843" w:rsidRDefault="004F03E6" w:rsidP="00BD40E6">
      <w:pPr>
        <w:pStyle w:val="Heading2"/>
      </w:pPr>
      <w:bookmarkStart w:id="425" w:name="_Toc385806325"/>
      <w:bookmarkStart w:id="426" w:name="_Toc385854309"/>
      <w:bookmarkStart w:id="427" w:name="_Toc385892367"/>
      <w:r w:rsidRPr="009C6843">
        <w:t>Конструкция за цикъл for</w:t>
      </w:r>
      <w:bookmarkEnd w:id="425"/>
      <w:bookmarkEnd w:id="426"/>
      <w:bookmarkEnd w:id="427"/>
    </w:p>
    <w:p w:rsidR="004F03E6" w:rsidRPr="009C6843" w:rsidRDefault="004F03E6" w:rsidP="00BD40E6">
      <w:pPr>
        <w:spacing w:after="120"/>
      </w:pPr>
      <w:r w:rsidRPr="009B106B">
        <w:rPr>
          <w:rStyle w:val="Code"/>
          <w:b w:val="0"/>
        </w:rPr>
        <w:t>For</w:t>
      </w:r>
      <w:r w:rsidRPr="00532830">
        <w:rPr>
          <w:b/>
          <w:lang w:val="ru-RU"/>
        </w:rPr>
        <w:t>-</w:t>
      </w:r>
      <w:r w:rsidRPr="0046725C">
        <w:rPr>
          <w:b/>
        </w:rPr>
        <w:t>циклите</w:t>
      </w:r>
      <w:r>
        <w:t xml:space="preserve"> са малко по-сложни от </w:t>
      </w:r>
      <w:r w:rsidRPr="009B106B">
        <w:rPr>
          <w:rStyle w:val="Code"/>
        </w:rPr>
        <w:t>while</w:t>
      </w:r>
      <w:r w:rsidRPr="00532830">
        <w:rPr>
          <w:lang w:val="ru-RU"/>
        </w:rPr>
        <w:t xml:space="preserve"> </w:t>
      </w:r>
      <w:r>
        <w:t xml:space="preserve">и </w:t>
      </w:r>
      <w:r w:rsidRPr="009B106B">
        <w:rPr>
          <w:rStyle w:val="Code"/>
        </w:rPr>
        <w:t>do</w:t>
      </w:r>
      <w:r w:rsidRPr="00532830">
        <w:rPr>
          <w:lang w:val="ru-RU"/>
        </w:rPr>
        <w:t>-</w:t>
      </w:r>
      <w:r w:rsidRPr="009B106B">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9B106B">
        <w:rPr>
          <w:rStyle w:val="Code"/>
        </w:rPr>
        <w:t>for</w:t>
      </w:r>
      <w:r>
        <w:t>-</w:t>
      </w:r>
      <w:r w:rsidRPr="009C6843">
        <w:t>цикъла структура е</w:t>
      </w:r>
      <w:r>
        <w:t xml:space="preserve"> следнат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initialization; test; update)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9B106B">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9B106B">
        <w:rPr>
          <w:rStyle w:val="Code"/>
        </w:rPr>
        <w:t>for</w:t>
      </w:r>
      <w:r w:rsidRPr="009C6843">
        <w:t xml:space="preserve"> се констру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 ; ; )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CA2BE9" w:rsidRDefault="004F03E6" w:rsidP="00BD40E6">
      <w:r>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9B106B">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8" w:name="_Toc385806326"/>
      <w:r w:rsidRPr="009C6843">
        <w:t>Инициализация на for цикъла</w:t>
      </w:r>
      <w:bookmarkEnd w:id="428"/>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Cs/>
                <w:noProof/>
                <w:color w:val="7F0055"/>
                <w:szCs w:val="20"/>
                <w:lang w:val="en-US"/>
              </w:rPr>
              <w:t xml:space="preserve">int </w:t>
            </w:r>
            <w:r w:rsidRPr="009B106B">
              <w:rPr>
                <w:rStyle w:val="Code"/>
                <w:bCs w:val="0"/>
              </w:rPr>
              <w:t>num = 0;</w:t>
            </w:r>
            <w:r w:rsidRPr="009B106B">
              <w:rPr>
                <w:rStyle w:val="Code"/>
                <w:b w:val="0"/>
                <w:bCs w:val="0"/>
              </w:rPr>
              <w:t xml:space="preserve"> ...;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lang w:val="en-US"/>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9" w:name="_Toc385806327"/>
      <w:r w:rsidRPr="009C6843">
        <w:t>Условие на for цикъла</w:t>
      </w:r>
      <w:bookmarkEnd w:id="429"/>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w:t>
            </w:r>
            <w:r w:rsidRPr="009B106B">
              <w:rPr>
                <w:rStyle w:val="Code"/>
                <w:bCs w:val="0"/>
              </w:rPr>
              <w:t>num &lt; 10;</w:t>
            </w:r>
            <w:r w:rsidRPr="009B106B">
              <w:rPr>
                <w:rStyle w:val="Code"/>
                <w:b w:val="0"/>
                <w:bCs w:val="0"/>
              </w:rPr>
              <w:t xml:space="preserve">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B106B">
        <w:rPr>
          <w:rStyle w:val="Code"/>
        </w:rPr>
        <w:t>true</w:t>
      </w:r>
      <w:r w:rsidRPr="009C6843">
        <w:t xml:space="preserve"> се изпълнява тялото на цикъла, а при </w:t>
      </w:r>
      <w:r w:rsidRPr="009B106B">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30" w:name="_Toc385806328"/>
      <w:r w:rsidRPr="009C6843">
        <w:t>Обновяване на водещата променлива</w:t>
      </w:r>
      <w:bookmarkEnd w:id="430"/>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num &lt; 10; </w:t>
            </w:r>
            <w:r w:rsidRPr="009B106B">
              <w:rPr>
                <w:rStyle w:val="Code"/>
                <w:bCs w:val="0"/>
              </w:rPr>
              <w:t>num++</w:t>
            </w:r>
            <w:r w:rsidRPr="009B106B">
              <w:rPr>
                <w:rStyle w:val="Code"/>
                <w:b w:val="0"/>
                <w:bCs w:val="0"/>
              </w:rPr>
              <w:t>)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1" w:name="_Toc385806329"/>
      <w:r w:rsidRPr="009C6843">
        <w:t>Изчисляване на N^M – пример</w:t>
      </w:r>
      <w:bookmarkEnd w:id="431"/>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B106B">
        <w:rPr>
          <w:rStyle w:val="Code"/>
        </w:rPr>
        <w:t>for</w:t>
      </w:r>
      <w:r>
        <w:t>-</w:t>
      </w:r>
      <w:r w:rsidRPr="009C6843">
        <w:t>цикъл. Инициализираме променливата-брояч (</w:t>
      </w:r>
      <w:r w:rsidRPr="009B106B">
        <w:rPr>
          <w:rStyle w:val="Code"/>
        </w:rPr>
        <w:t>int i = 0</w:t>
      </w:r>
      <w:r w:rsidRPr="009C6843">
        <w:t xml:space="preserve">). Определяме условието на цикъла – </w:t>
      </w:r>
      <w:r w:rsidRPr="009B106B">
        <w:rPr>
          <w:rStyle w:val="Code"/>
        </w:rPr>
        <w:t>i &lt; m</w:t>
      </w:r>
      <w:r w:rsidRPr="009C6843">
        <w:t xml:space="preserve">, така цикълът се изпълнява от </w:t>
      </w:r>
      <w:r w:rsidRPr="009B106B">
        <w:rPr>
          <w:rStyle w:val="Code"/>
        </w:rPr>
        <w:t>0</w:t>
      </w:r>
      <w:r w:rsidRPr="009C6843">
        <w:t xml:space="preserve"> до </w:t>
      </w:r>
      <w:r w:rsidRPr="009B106B">
        <w:rPr>
          <w:rStyle w:val="Code"/>
        </w:rPr>
        <w:t>m-1</w:t>
      </w:r>
      <w:r w:rsidRPr="009C6843">
        <w:t xml:space="preserve"> или точно </w:t>
      </w:r>
      <w:r w:rsidRPr="009B106B">
        <w:rPr>
          <w:rStyle w:val="Code"/>
        </w:rPr>
        <w:t>m</w:t>
      </w:r>
      <w:r w:rsidRPr="009C6843">
        <w:t xml:space="preserve"> пъти. При всяко изпълнение на цикъла </w:t>
      </w:r>
      <w:r w:rsidRPr="009B106B">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 i++)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drawing>
          <wp:inline distT="0" distB="0" distL="0" distR="0" wp14:anchorId="28A7587D" wp14:editId="36FA8682">
            <wp:extent cx="2933700" cy="895350"/>
            <wp:effectExtent l="19050" t="19050" r="19050" b="19050"/>
            <wp:docPr id="102" name="Picture 102" title="Степенуване n^m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2" w:name="_Toc385806330"/>
      <w:r>
        <w:rPr>
          <w:lang w:val="en-US"/>
        </w:rPr>
        <w:t>For</w:t>
      </w:r>
      <w:r w:rsidRPr="00532830">
        <w:rPr>
          <w:lang w:val="ru-RU"/>
        </w:rPr>
        <w:t>-</w:t>
      </w:r>
      <w:r>
        <w:t>цикъл с няколко променливи</w:t>
      </w:r>
      <w:bookmarkEnd w:id="432"/>
    </w:p>
    <w:p w:rsidR="004F03E6" w:rsidRPr="001B78D2" w:rsidRDefault="004F03E6" w:rsidP="00BD40E6">
      <w:pPr>
        <w:spacing w:after="120"/>
      </w:pPr>
      <w:r>
        <w:t xml:space="preserve">С конструкцията за </w:t>
      </w:r>
      <w:r w:rsidRPr="009B106B">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mall=1, large=10; small&lt;large; small++, larg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mall, large);</w:t>
            </w:r>
          </w:p>
          <w:p w:rsidR="004F03E6" w:rsidRPr="009B106B" w:rsidRDefault="004F03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 10</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 9</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 8</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4 7</w:t>
            </w:r>
          </w:p>
          <w:p w:rsidR="004F03E6" w:rsidRPr="009B106B" w:rsidRDefault="004F03E6" w:rsidP="00BD40E6">
            <w:pPr>
              <w:spacing w:before="0"/>
              <w:rPr>
                <w:rFonts w:ascii="Consolas" w:hAnsi="Consolas" w:cs="Courier New"/>
                <w:noProof/>
                <w:lang w:val="en-US"/>
              </w:rPr>
            </w:pPr>
            <w:r w:rsidRPr="009B106B">
              <w:rPr>
                <w:rFonts w:ascii="Consolas" w:hAnsi="Consolas" w:cs="Courier New"/>
                <w:color w:val="000000"/>
                <w:szCs w:val="20"/>
              </w:rPr>
              <w:t>5 6</w:t>
            </w:r>
          </w:p>
        </w:tc>
      </w:tr>
    </w:tbl>
    <w:p w:rsidR="004F03E6" w:rsidRPr="009C6843" w:rsidRDefault="004F03E6" w:rsidP="00BD40E6">
      <w:pPr>
        <w:pStyle w:val="Heading3"/>
      </w:pPr>
      <w:bookmarkStart w:id="433" w:name="_Toc385806331"/>
      <w:r w:rsidRPr="009C6843">
        <w:t>Оператор continue</w:t>
      </w:r>
      <w:bookmarkEnd w:id="433"/>
    </w:p>
    <w:p w:rsidR="004F03E6" w:rsidRPr="009C6843" w:rsidRDefault="004F03E6" w:rsidP="00BD40E6">
      <w:pPr>
        <w:spacing w:after="120"/>
      </w:pPr>
      <w:r w:rsidRPr="009C6843">
        <w:t xml:space="preserve">Операторът </w:t>
      </w:r>
      <w:r w:rsidRPr="009B106B">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B106B">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B106B">
        <w:rPr>
          <w:rStyle w:val="Code"/>
        </w:rPr>
        <w:t>i</w:t>
      </w:r>
      <w:r w:rsidRPr="009C6843">
        <w:t xml:space="preserve"> е все още в интервала (</w:t>
      </w:r>
      <w:r w:rsidRPr="009B106B">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B106B">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 2) {</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 7 == 0) </w:t>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tc>
      </w:tr>
    </w:tbl>
    <w:p w:rsidR="004F03E6" w:rsidRPr="009C6843" w:rsidRDefault="004F03E6" w:rsidP="00BD40E6">
      <w:pPr>
        <w:spacing w:after="120"/>
      </w:pPr>
      <w:r w:rsidRPr="009C6843">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26</w:t>
            </w:r>
          </w:p>
          <w:p w:rsidR="004F03E6" w:rsidRPr="009B106B" w:rsidRDefault="004F03E6" w:rsidP="00BD40E6">
            <w:pPr>
              <w:spacing w:before="0"/>
              <w:rPr>
                <w:rFonts w:ascii="Consolas" w:hAnsi="Consolas" w:cs="Courier New"/>
                <w:noProof/>
              </w:rPr>
            </w:pPr>
            <w:r w:rsidRPr="009B106B">
              <w:rPr>
                <w:rStyle w:val="Code"/>
                <w:b w:val="0"/>
                <w:bCs w:val="0"/>
              </w:rPr>
              <w:t>sum = 141</w:t>
            </w:r>
          </w:p>
        </w:tc>
      </w:tr>
    </w:tbl>
    <w:p w:rsidR="004F03E6" w:rsidRDefault="004F03E6" w:rsidP="00BD40E6">
      <w:pPr>
        <w:pStyle w:val="Heading2"/>
      </w:pPr>
      <w:bookmarkStart w:id="434" w:name="_Toc385806332"/>
      <w:bookmarkStart w:id="435" w:name="_Toc385854310"/>
      <w:bookmarkStart w:id="436" w:name="_Toc385892368"/>
      <w:r>
        <w:t>Разширена к</w:t>
      </w:r>
      <w:r w:rsidRPr="009C6843">
        <w:t>онструкция за цикъл for</w:t>
      </w:r>
      <w:bookmarkEnd w:id="434"/>
      <w:bookmarkEnd w:id="435"/>
      <w:bookmarkEnd w:id="436"/>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9B106B">
        <w:rPr>
          <w:rStyle w:val="Code"/>
        </w:rPr>
        <w:t>foreach</w:t>
      </w:r>
      <w:r w:rsidRPr="00532830">
        <w:rPr>
          <w:lang w:val="ru-RU"/>
        </w:rPr>
        <w:t xml:space="preserve"> </w:t>
      </w:r>
      <w:r>
        <w:t xml:space="preserve">конструкция, наричана още разширен </w:t>
      </w:r>
      <w:r w:rsidRPr="009B106B">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sidRPr="009B106B">
        <w:rPr>
          <w:rStyle w:val="Code"/>
        </w:rPr>
        <w:t>for</w:t>
      </w:r>
      <w:r w:rsidRPr="00532830">
        <w:rPr>
          <w:lang w:val="ru-RU"/>
        </w:rPr>
        <w:t>-</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variable : collection)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t xml:space="preserve">Както виждате, той е значително по-прост от стандартния </w:t>
      </w:r>
      <w:r w:rsidRPr="009B106B">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9B106B">
        <w:rPr>
          <w:rStyle w:val="Code"/>
        </w:rPr>
        <w:t>for</w:t>
      </w:r>
      <w:r w:rsidRPr="00532830">
        <w:rPr>
          <w:lang w:val="ru-RU"/>
        </w:rPr>
        <w:t>-</w:t>
      </w:r>
      <w:r>
        <w:t>цикъл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numbers = {2, 3, 5, 7, 11, 13, 17, 19};</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number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own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Varn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urga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town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w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цикъл и се отпечатват на конзолата. След това се създава масив от имена на градове (символни низове) и по същия начин се отпечатват на конзолата. Ето какъв е резултатът от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 xml:space="preserve">2 3 5 7 11 13 17 19 </w:t>
            </w:r>
          </w:p>
          <w:p w:rsidR="004F03E6" w:rsidRPr="009B106B" w:rsidRDefault="004F03E6" w:rsidP="00BD40E6">
            <w:pPr>
              <w:spacing w:before="0"/>
              <w:rPr>
                <w:rFonts w:ascii="Consolas" w:hAnsi="Consolas" w:cs="Courier New"/>
                <w:noProof/>
              </w:rPr>
            </w:pPr>
            <w:r w:rsidRPr="009B106B">
              <w:rPr>
                <w:rStyle w:val="Code"/>
                <w:b w:val="0"/>
              </w:rPr>
              <w:t>Sofia Plovdiv Varna Bourgas</w:t>
            </w:r>
          </w:p>
        </w:tc>
      </w:tr>
    </w:tbl>
    <w:p w:rsidR="004F03E6" w:rsidRPr="009C6843" w:rsidRDefault="004F03E6" w:rsidP="00BD40E6">
      <w:pPr>
        <w:pStyle w:val="Heading2"/>
      </w:pPr>
      <w:bookmarkStart w:id="437" w:name="_Toc385806333"/>
      <w:bookmarkStart w:id="438" w:name="_Toc385854311"/>
      <w:bookmarkStart w:id="439" w:name="_Toc385892369"/>
      <w:r w:rsidRPr="009C6843">
        <w:t>Вложени цикли</w:t>
      </w:r>
      <w:bookmarkEnd w:id="437"/>
      <w:bookmarkEnd w:id="438"/>
      <w:bookmarkEnd w:id="439"/>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B106B">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B106B">
        <w:rPr>
          <w:rStyle w:val="Code"/>
        </w:rPr>
        <w:t>false</w:t>
      </w:r>
      <w:r w:rsidRPr="009C6843">
        <w:t xml:space="preserve">. В този случай ще се върне в първия </w:t>
      </w:r>
      <w:r w:rsidRPr="009B106B">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B106B">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Pr>
                <w:noProof/>
              </w:rPr>
              <w:tab/>
            </w:r>
            <w:r w:rsidRPr="009B106B">
              <w:rPr>
                <w:rFonts w:ascii="Consolas" w:hAnsi="Consolas" w:cs="Courier New"/>
                <w:noProof/>
                <w:color w:val="000000"/>
                <w:szCs w:val="20"/>
              </w:rPr>
              <w:t>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C6843" w:rsidRDefault="004F03E6" w:rsidP="00BD40E6">
      <w:pPr>
        <w:pStyle w:val="Heading3"/>
      </w:pPr>
      <w:bookmarkStart w:id="440" w:name="_Отпечатване_на_триъгълник"/>
      <w:bookmarkStart w:id="441" w:name="_Toc385806334"/>
      <w:bookmarkEnd w:id="440"/>
      <w:r w:rsidRPr="009C6843">
        <w:t>Отпечатване на триъгълник – пример</w:t>
      </w:r>
      <w:bookmarkEnd w:id="441"/>
    </w:p>
    <w:p w:rsidR="004F03E6" w:rsidRPr="009C6843" w:rsidRDefault="004F03E6" w:rsidP="00BD40E6">
      <w:pPr>
        <w:spacing w:after="120"/>
      </w:pPr>
      <w:r>
        <w:t xml:space="preserve">Нека си поставим следната задача: по дадено число </w:t>
      </w:r>
      <w:r w:rsidRPr="009B106B">
        <w:rPr>
          <w:rStyle w:val="Code"/>
        </w:rPr>
        <w:t>n</w:t>
      </w:r>
      <w:r w:rsidRPr="00532830">
        <w:rPr>
          <w:lang w:val="ru-RU"/>
        </w:rPr>
        <w:t xml:space="preserve"> </w:t>
      </w:r>
      <w:r>
        <w:t>да</w:t>
      </w:r>
      <w:r w:rsidRPr="009C6843">
        <w:t xml:space="preserve"> отпечатаме на конзолата триъгълник с </w:t>
      </w:r>
      <w:r w:rsidRPr="009B106B">
        <w:rPr>
          <w:rStyle w:val="Code"/>
        </w:rPr>
        <w:t>n</w:t>
      </w:r>
      <w:r w:rsidRPr="009C6843">
        <w:t xml:space="preserve"> на брой реда, изглеждащ </w:t>
      </w:r>
      <w:r>
        <w:t>по следния начин</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1</w:t>
            </w:r>
          </w:p>
          <w:p w:rsidR="004F03E6" w:rsidRPr="009B106B" w:rsidRDefault="004F03E6" w:rsidP="00BD40E6">
            <w:pPr>
              <w:spacing w:before="0"/>
              <w:rPr>
                <w:rStyle w:val="Code"/>
              </w:rPr>
            </w:pPr>
            <w:r w:rsidRPr="009B106B">
              <w:rPr>
                <w:rStyle w:val="Code"/>
              </w:rPr>
              <w:t>1 2</w:t>
            </w:r>
          </w:p>
          <w:p w:rsidR="004F03E6" w:rsidRPr="009B106B" w:rsidRDefault="004F03E6" w:rsidP="00BD40E6">
            <w:pPr>
              <w:spacing w:before="0"/>
              <w:rPr>
                <w:rStyle w:val="Code"/>
              </w:rPr>
            </w:pPr>
            <w:r w:rsidRPr="009B106B">
              <w:rPr>
                <w:rStyle w:val="Code"/>
              </w:rPr>
              <w:t>1 2 3</w:t>
            </w:r>
          </w:p>
          <w:p w:rsidR="004F03E6" w:rsidRPr="009B106B" w:rsidRDefault="004F03E6" w:rsidP="00BD40E6">
            <w:pPr>
              <w:spacing w:before="0"/>
              <w:rPr>
                <w:rStyle w:val="Code"/>
              </w:rPr>
            </w:pPr>
            <w:r w:rsidRPr="009B106B">
              <w:rPr>
                <w:rStyle w:val="Code"/>
              </w:rPr>
              <w:t>. . .</w:t>
            </w:r>
          </w:p>
          <w:p w:rsidR="004F03E6" w:rsidRPr="009B106B" w:rsidRDefault="004F03E6" w:rsidP="00BD40E6">
            <w:pPr>
              <w:spacing w:before="0"/>
              <w:rPr>
                <w:rFonts w:ascii="Consolas" w:hAnsi="Consolas" w:cs="Courier New"/>
                <w:noProof/>
              </w:rPr>
            </w:pPr>
            <w:r w:rsidRPr="009B106B">
              <w:rPr>
                <w:rStyle w:val="Code"/>
              </w:rPr>
              <w:t>1 2 3 . . . n</w:t>
            </w:r>
          </w:p>
        </w:tc>
      </w:tr>
    </w:tbl>
    <w:p w:rsidR="004F03E6" w:rsidRPr="009C6843" w:rsidRDefault="004F03E6" w:rsidP="00BD40E6">
      <w:pPr>
        <w:spacing w:after="120"/>
      </w:pPr>
      <w:r w:rsidRPr="009C6843">
        <w:t xml:space="preserve">Това ще направим с два </w:t>
      </w:r>
      <w:r w:rsidRPr="009B106B">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t>инициализираме променливата с 1</w:t>
      </w:r>
      <w:r>
        <w:t xml:space="preserve"> </w:t>
      </w:r>
      <w:r w:rsidRPr="009C6843">
        <w:t xml:space="preserve">(първото число, което ще отпечатаме) =&gt; </w:t>
      </w:r>
      <w:r w:rsidRPr="009B106B">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9B106B">
        <w:rPr>
          <w:rStyle w:val="Code"/>
        </w:rPr>
        <w:t>col</w:t>
      </w:r>
      <w:r w:rsidRPr="009C6843">
        <w:t xml:space="preserve"> &lt;= </w:t>
      </w:r>
      <w:r w:rsidRPr="009B106B">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9B106B">
        <w:rPr>
          <w:rStyle w:val="Code"/>
        </w:rPr>
        <w:t>for</w:t>
      </w:r>
      <w:r w:rsidRPr="00532830">
        <w:rPr>
          <w:lang w:val="ru-RU"/>
        </w:rPr>
        <w:t>-</w:t>
      </w:r>
      <w:r>
        <w:t xml:space="preserve">цикъл (външен) от 1 до </w:t>
      </w:r>
      <w:r w:rsidRPr="009B106B">
        <w:rPr>
          <w:rStyle w:val="Code"/>
        </w:rPr>
        <w:t>n</w:t>
      </w:r>
      <w:r>
        <w:t xml:space="preserve"> (за редовете) и в него още един </w:t>
      </w:r>
      <w:r w:rsidRPr="009B106B">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1; row &lt;= n; row++)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1; col &lt;= row; co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c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drawing>
          <wp:inline distT="0" distB="0" distL="0" distR="0" wp14:anchorId="4406ED90" wp14:editId="58D479F7">
            <wp:extent cx="3209925" cy="1704975"/>
            <wp:effectExtent l="19050" t="19050" r="28575" b="28575"/>
            <wp:docPr id="103" name="Picture 103" title="Триъгълник с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5"/>
      <w:r w:rsidRPr="009C6843">
        <w:t>Прости числа в даден интервал – пример</w:t>
      </w:r>
      <w:bookmarkEnd w:id="442"/>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B106B">
        <w:rPr>
          <w:rStyle w:val="Code"/>
        </w:rPr>
        <w:t>for</w:t>
      </w:r>
      <w:r>
        <w:t>-</w:t>
      </w:r>
      <w:r w:rsidRPr="009C6843">
        <w:t xml:space="preserve">цикъл, а за проверката за просто число ще използваме вложен </w:t>
      </w:r>
      <w:r w:rsidRPr="009B106B">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B106B">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B106B">
        <w:rPr>
          <w:rStyle w:val="Code"/>
        </w:rPr>
        <w:t>while</w:t>
      </w:r>
      <w:r w:rsidRPr="009C6843">
        <w:t xml:space="preserve"> цикъла булевата променлива </w:t>
      </w:r>
      <w:r w:rsidRPr="009B106B">
        <w:rPr>
          <w:rStyle w:val="Code"/>
        </w:rPr>
        <w:t>prime</w:t>
      </w:r>
      <w:r w:rsidRPr="009C6843">
        <w:t xml:space="preserve"> показва дали числото е просто или не. Това ще проверим с условния оператор </w:t>
      </w:r>
      <w:r w:rsidRPr="009B106B">
        <w:rPr>
          <w:rStyle w:val="Code"/>
        </w:rPr>
        <w:t>if</w:t>
      </w:r>
      <w:r w:rsidRPr="009C6843">
        <w:t xml:space="preserve"> и при резултат </w:t>
      </w:r>
      <w:r w:rsidRPr="009B106B">
        <w:rPr>
          <w:rStyle w:val="Code"/>
        </w:rPr>
        <w:t>true</w:t>
      </w:r>
      <w:r w:rsidRPr="009C6843">
        <w:t xml:space="preserve"> ще отпечатваме числото на конзолата.</w:t>
      </w:r>
      <w:r>
        <w:t xml:space="preserve"> Ето как изглежда реализ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 num &lt;= m; num++)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drawing>
          <wp:inline distT="0" distB="0" distL="0" distR="0" wp14:anchorId="6A57CB99" wp14:editId="452AA8BD">
            <wp:extent cx="4514850" cy="914400"/>
            <wp:effectExtent l="19050" t="19050" r="19050" b="19050"/>
            <wp:docPr id="104" name="Picture 104" title="Прости числа в даден диапаз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6"/>
      <w:r w:rsidRPr="009C6843">
        <w:t>Щастливи числа – пример</w:t>
      </w:r>
      <w:bookmarkEnd w:id="443"/>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9B106B">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 a &lt;= 9; a++)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9; b++)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9; c++)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 = 0; d &lt;= 9;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 + b) == (c +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d%d%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c, d);</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109833AE" wp14:editId="3A034598">
            <wp:extent cx="3209925" cy="1676400"/>
            <wp:effectExtent l="19050" t="19050" r="28575" b="19050"/>
            <wp:docPr id="105" name="Picture 105" title="Щастлив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4" w:name="_Toc385806337"/>
      <w:r w:rsidRPr="009C6843">
        <w:t>ТОТО 6/49 – пример</w:t>
      </w:r>
      <w:bookmarkEnd w:id="444"/>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числа в интервала </w:t>
      </w:r>
      <w:r w:rsidRPr="00532830">
        <w:rPr>
          <w:lang w:val="ru-RU"/>
        </w:rPr>
        <w:t>[</w:t>
      </w:r>
      <w:r>
        <w:t>1...49</w:t>
      </w:r>
      <w:r w:rsidRPr="00532830">
        <w:rPr>
          <w:lang w:val="ru-RU"/>
        </w:rPr>
        <w:t>]</w:t>
      </w:r>
      <w:r>
        <w:t xml:space="preserve">. Ще използваме 6 </w:t>
      </w:r>
      <w:r w:rsidRPr="009B106B">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 1; i1 &lt;= 44; i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2 = i1 + 1; i2 &lt;= 45; i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3 = i2 + 1; i3 &lt;= 46; i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4 = i3 + 1; i4 &lt;= 47; i4++)</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5 = i4 + 1; i5 &lt;= 48; i5++)</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6 = i5 + 1; i6 &lt;= 49; i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d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1, i2, i3, i4, i5, i6);</w:t>
            </w:r>
          </w:p>
        </w:tc>
      </w:tr>
    </w:tbl>
    <w:p w:rsidR="004F03E6" w:rsidRPr="009C6843" w:rsidRDefault="004F03E6" w:rsidP="00BD40E6">
      <w:r>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5" w:name="_Toc385806338"/>
      <w:bookmarkStart w:id="446" w:name="_Toc385854312"/>
      <w:bookmarkStart w:id="447" w:name="_Toc385892370"/>
      <w:r w:rsidRPr="009C6843">
        <w:t>Упражнения</w:t>
      </w:r>
      <w:bookmarkEnd w:id="445"/>
      <w:bookmarkEnd w:id="446"/>
      <w:bookmarkEnd w:id="447"/>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4" type="#_x0000_t75" style="width:138.75pt;height:24.75pt" o:ole="">
            <v:imagedata r:id="rId183" o:title=""/>
          </v:shape>
          <o:OLEObject Type="Embed" ProgID="Equation.3" ShapeID="_x0000_i1034" DrawAspect="Content" ObjectID="_1459669630" r:id="rId184"/>
        </w:object>
      </w:r>
    </w:p>
    <w:p w:rsidR="004F03E6" w:rsidRPr="006624FD" w:rsidRDefault="004F03E6" w:rsidP="00BD40E6">
      <w:pPr>
        <w:numPr>
          <w:ilvl w:val="0"/>
          <w:numId w:val="55"/>
        </w:numPr>
      </w:pPr>
      <w:r w:rsidRPr="006624FD">
        <w:t xml:space="preserve">В комбинаториката числата на Каталан (Catalan’s numbers) се изчисляват по следната формула: </w:t>
      </w:r>
      <w:r w:rsidRPr="006624FD">
        <w:rPr>
          <w:position w:val="-30"/>
        </w:rPr>
        <w:object w:dxaOrig="2700" w:dyaOrig="720">
          <v:shape id="_x0000_i1035" type="#_x0000_t75" style="width:135pt;height:36pt" o:ole="">
            <v:imagedata r:id="rId185" o:title=""/>
          </v:shape>
          <o:OLEObject Type="Embed" ProgID="Equation.3" ShapeID="_x0000_i1035" DrawAspect="Content" ObjectID="_1459669631" r:id="rId186"/>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8" w:name="_Toc385806339"/>
      <w:bookmarkStart w:id="449" w:name="_Toc385854313"/>
      <w:bookmarkStart w:id="450" w:name="_Toc385892371"/>
      <w:r w:rsidRPr="006624FD">
        <w:t>Решения и упътвания</w:t>
      </w:r>
      <w:bookmarkEnd w:id="448"/>
      <w:bookmarkEnd w:id="449"/>
      <w:bookmarkEnd w:id="450"/>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r w:rsidRPr="00532830">
        <w:rPr>
          <w:lang w:val="ru-RU"/>
        </w:rPr>
        <w:t xml:space="preserve"> </w:t>
      </w:r>
      <w:r>
        <w:t xml:space="preserve">и оператора </w:t>
      </w:r>
      <w:r w:rsidRPr="009B106B">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9B106B">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Номерирайте картите от 2 до 14 (тези числа ще съответстват на картите от 2, 3, 4, 5, 6, 7, 8, 9, 10, J, Q, K, A). Номерирайте боите от 1 до 4 (1 - 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87"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9B106B">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88"/>
          <w:headerReference w:type="default" r:id="rId189"/>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1" w:name="_Глава_7._Масиви"/>
      <w:bookmarkStart w:id="452" w:name="_Toc385806340"/>
      <w:bookmarkStart w:id="453" w:name="_Toc385854314"/>
      <w:bookmarkStart w:id="454" w:name="_Toc385892372"/>
      <w:bookmarkStart w:id="455" w:name="_Toc385895612"/>
      <w:bookmarkEnd w:id="451"/>
      <w:r>
        <w:t xml:space="preserve">Глава 7. </w:t>
      </w:r>
      <w:r w:rsidRPr="00852EC0">
        <w:t>Масиви</w:t>
      </w:r>
      <w:bookmarkEnd w:id="452"/>
      <w:bookmarkEnd w:id="453"/>
      <w:bookmarkEnd w:id="454"/>
      <w:bookmarkEnd w:id="455"/>
    </w:p>
    <w:p w:rsidR="00BD40E6" w:rsidRPr="00852EC0" w:rsidRDefault="00BD40E6" w:rsidP="005465B1">
      <w:pPr>
        <w:pStyle w:val="Heading2"/>
      </w:pPr>
      <w:bookmarkStart w:id="456" w:name="_Toc385806341"/>
      <w:bookmarkStart w:id="457" w:name="_Toc385854315"/>
      <w:bookmarkStart w:id="458" w:name="_Toc385892373"/>
      <w:r w:rsidRPr="00852EC0">
        <w:t>Автор</w:t>
      </w:r>
      <w:bookmarkEnd w:id="456"/>
      <w:bookmarkEnd w:id="457"/>
      <w:bookmarkEnd w:id="458"/>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9" w:name="_Toc385806342"/>
      <w:bookmarkStart w:id="460" w:name="_Toc385854316"/>
      <w:bookmarkStart w:id="461" w:name="_Toc385892374"/>
      <w:r w:rsidRPr="00852EC0">
        <w:t>В тази тема...</w:t>
      </w:r>
      <w:bookmarkEnd w:id="459"/>
      <w:bookmarkEnd w:id="460"/>
      <w:bookmarkEnd w:id="461"/>
    </w:p>
    <w:p w:rsidR="00BD40E6"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bookmarkStart w:id="462" w:name="_Toc385806343"/>
      <w:bookmarkStart w:id="463" w:name="_Toc385854317"/>
      <w:bookmarkStart w:id="464" w:name="_Toc385892375"/>
      <w:r w:rsidRPr="00852EC0">
        <w:t xml:space="preserve">Какво е </w:t>
      </w:r>
      <w:r w:rsidR="007C20CD">
        <w:t>"</w:t>
      </w:r>
      <w:r w:rsidRPr="00852EC0">
        <w:t>масив</w:t>
      </w:r>
      <w:r w:rsidR="007C20CD">
        <w:t>"</w:t>
      </w:r>
      <w:r w:rsidRPr="00852EC0">
        <w:t>?</w:t>
      </w:r>
      <w:bookmarkEnd w:id="462"/>
      <w:bookmarkEnd w:id="463"/>
      <w:bookmarkEnd w:id="464"/>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2A91B894" wp14:editId="3362CFDF">
            <wp:extent cx="4019550" cy="1304925"/>
            <wp:effectExtent l="0" t="0" r="0" b="9525"/>
            <wp:docPr id="108" name="Picture 108" title="Масиви - пример с обяс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5" w:name="_Toc385806344"/>
      <w:bookmarkStart w:id="466" w:name="_Toc385854318"/>
      <w:bookmarkStart w:id="467" w:name="_Toc385892376"/>
      <w:r w:rsidRPr="00852EC0">
        <w:t>Деклариране и заделяне на масиви</w:t>
      </w:r>
      <w:bookmarkEnd w:id="465"/>
      <w:bookmarkEnd w:id="466"/>
      <w:bookmarkEnd w:id="467"/>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8" w:name="_Toc385806345"/>
      <w:r w:rsidRPr="00852EC0">
        <w:t>Деклариране на масив</w:t>
      </w:r>
      <w:bookmarkEnd w:id="468"/>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color w:val="000000"/>
              </w:rPr>
              <w:t>[] myArray</w:t>
            </w:r>
            <w:r w:rsidRPr="009B106B">
              <w:rPr>
                <w:noProof/>
              </w:rPr>
              <w:t>;</w:t>
            </w:r>
          </w:p>
        </w:tc>
      </w:tr>
    </w:tbl>
    <w:p w:rsidR="00BD40E6" w:rsidRPr="00852EC0" w:rsidRDefault="00BD40E6" w:rsidP="00BD40E6">
      <w:r w:rsidRPr="00852EC0">
        <w:t xml:space="preserve">Тук променливата </w:t>
      </w:r>
      <w:r w:rsidRPr="009B106B">
        <w:rPr>
          <w:rStyle w:val="Code"/>
        </w:rPr>
        <w:t>myArray</w:t>
      </w:r>
      <w:r w:rsidRPr="00852EC0">
        <w:t xml:space="preserve"> е името на масива, който е от тип (</w:t>
      </w:r>
      <w:r w:rsidRPr="009B106B">
        <w:rPr>
          <w:rStyle w:val="Code"/>
        </w:rPr>
        <w:t>int[]</w:t>
      </w:r>
      <w:r w:rsidRPr="00852EC0">
        <w:t xml:space="preserve">) т.е. декларирали сме масив от цели числа. С </w:t>
      </w:r>
      <w:r w:rsidRPr="009B106B">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9B106B">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drawing>
          <wp:inline distT="0" distB="0" distL="0" distR="0" wp14:anchorId="70CD6A23" wp14:editId="136DAF89">
            <wp:extent cx="4953000" cy="1562100"/>
            <wp:effectExtent l="0" t="0" r="0" b="0"/>
            <wp:docPr id="109" name="Picture 109" title="Null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9B106B">
        <w:rPr>
          <w:rStyle w:val="Code"/>
        </w:rPr>
        <w:t>myArray</w:t>
      </w:r>
      <w:r>
        <w:t xml:space="preserve"> и в нея се поставя стойност </w:t>
      </w:r>
      <w:r w:rsidRPr="009B106B">
        <w:rPr>
          <w:rStyle w:val="Code"/>
        </w:rPr>
        <w:t>null</w:t>
      </w:r>
      <w:r>
        <w:t xml:space="preserve"> (липса на стойност).</w:t>
      </w:r>
    </w:p>
    <w:p w:rsidR="00BD40E6" w:rsidRPr="00852EC0" w:rsidRDefault="00BD40E6" w:rsidP="00BD40E6">
      <w:pPr>
        <w:pStyle w:val="Heading3"/>
      </w:pPr>
      <w:bookmarkStart w:id="469" w:name="_Toc385806346"/>
      <w:r w:rsidRPr="00852EC0">
        <w:t>Създаване (заделяне) на масив – оператор new</w:t>
      </w:r>
      <w:bookmarkEnd w:id="469"/>
    </w:p>
    <w:p w:rsidR="00BD40E6" w:rsidRPr="00B42A18" w:rsidRDefault="00BD40E6" w:rsidP="00BD40E6">
      <w:pPr>
        <w:spacing w:after="120"/>
      </w:pPr>
      <w:r w:rsidRPr="00852EC0">
        <w:t xml:space="preserve">В Java масив се създава с ключовата дума </w:t>
      </w:r>
      <w:r w:rsidRPr="009B106B">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rPr>
              <w:t xml:space="preserve">[] </w:t>
            </w:r>
            <w:r w:rsidRPr="009B106B">
              <w:rPr>
                <w:noProof/>
                <w:color w:val="000000"/>
              </w:rPr>
              <w:t xml:space="preserve">myArray = </w:t>
            </w:r>
            <w:r w:rsidRPr="009B106B">
              <w:rPr>
                <w:b/>
                <w:bCs/>
                <w:noProof/>
                <w:color w:val="7F0055"/>
              </w:rPr>
              <w:t>new</w:t>
            </w:r>
            <w:r w:rsidRPr="009B106B">
              <w:rPr>
                <w:noProof/>
                <w:color w:val="000000"/>
              </w:rPr>
              <w:t xml:space="preserve"> </w:t>
            </w:r>
            <w:r w:rsidRPr="009B106B">
              <w:rPr>
                <w:b/>
                <w:bCs/>
                <w:noProof/>
                <w:color w:val="7F0055"/>
              </w:rPr>
              <w:t>int</w:t>
            </w:r>
            <w:r w:rsidRPr="009B106B">
              <w:rPr>
                <w:noProof/>
                <w:color w:val="000000"/>
              </w:rPr>
              <w:t>[6];</w:t>
            </w:r>
          </w:p>
        </w:tc>
      </w:tr>
    </w:tbl>
    <w:p w:rsidR="00BD40E6" w:rsidRDefault="00BD40E6" w:rsidP="00BD40E6">
      <w:pPr>
        <w:spacing w:after="120"/>
      </w:pPr>
      <w:r w:rsidRPr="00852EC0">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71F3E71E" wp14:editId="34F66DA0">
            <wp:extent cx="4953000" cy="1562100"/>
            <wp:effectExtent l="0" t="0" r="0" b="0"/>
            <wp:docPr id="110" name="Picture 110" title="Масив от 6 елеме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9B106B">
        <w:rPr>
          <w:rStyle w:val="Code"/>
        </w:rPr>
        <w:t>myArray</w:t>
      </w:r>
      <w:r>
        <w:t xml:space="preserve"> сочи някакъв адрес (</w:t>
      </w:r>
      <w:r w:rsidRPr="009B106B">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9B106B">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70" w:name="_Toc385806347"/>
      <w:r w:rsidRPr="00852EC0">
        <w:t>Инициализация на масив. Стойности по подразбиране</w:t>
      </w:r>
      <w:bookmarkEnd w:id="470"/>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9B106B">
        <w:rPr>
          <w:rStyle w:val="Code"/>
        </w:rPr>
        <w:t>null</w:t>
      </w:r>
      <w:r w:rsidRPr="00532830">
        <w:rPr>
          <w:lang w:val="ru-RU"/>
        </w:rPr>
        <w:t xml:space="preserve"> </w:t>
      </w:r>
      <w:r>
        <w:t xml:space="preserve">за обекти и </w:t>
      </w:r>
      <w:r w:rsidRPr="009B106B">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E31027" w:rsidP="00BD40E6">
            <w:pPr>
              <w:pStyle w:val="HTMLPreformatted"/>
              <w:rPr>
                <w:noProof/>
              </w:rPr>
            </w:pPr>
            <w:r w:rsidRPr="009B106B">
              <w:rPr>
                <w:b/>
                <w:bCs/>
                <w:noProof/>
              </w:rPr>
              <w:t>int</w:t>
            </w:r>
            <w:r w:rsidRPr="009B106B">
              <w:rPr>
                <w:noProof/>
              </w:rPr>
              <w:t>[] myArray = {1, 2, 3, 4, 5, 6};</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F76DF7">
      <w:pPr>
        <w:jc w:val="center"/>
      </w:pPr>
      <w:r w:rsidRPr="00A84173">
        <w:rPr>
          <w:noProof/>
          <w:lang w:val="en-US" w:eastAsia="en-US"/>
        </w:rPr>
        <w:drawing>
          <wp:inline distT="0" distB="0" distL="0" distR="0" wp14:anchorId="6CD85330" wp14:editId="41FC3DE4">
            <wp:extent cx="4227552" cy="1333305"/>
            <wp:effectExtent l="0" t="0" r="1905" b="635"/>
            <wp:docPr id="111" name="Picture 111" title="Масив с числата от 1 до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239833" cy="1337178"/>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9B106B">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1" w:name="_Toc385806348"/>
      <w:r w:rsidRPr="00852EC0">
        <w:t>Деклариране и инициализиране на масив – пример</w:t>
      </w:r>
      <w:bookmarkEnd w:id="471"/>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aysOfWeek =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o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u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edn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ur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i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tur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9B106B">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F76DF7">
      <w:pPr>
        <w:spacing w:after="120"/>
        <w:jc w:val="center"/>
      </w:pPr>
      <w:r w:rsidRPr="00CE13AE">
        <w:rPr>
          <w:noProof/>
          <w:lang w:val="en-US" w:eastAsia="en-US"/>
        </w:rPr>
        <w:drawing>
          <wp:inline distT="0" distB="0" distL="0" distR="0" wp14:anchorId="04DF2B93" wp14:editId="00974E6B">
            <wp:extent cx="4054248" cy="3371850"/>
            <wp:effectExtent l="0" t="0" r="3810" b="0"/>
            <wp:docPr id="112" name="Picture 112" title="Масив с дните от седмицата -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077495" cy="3391184"/>
                    </a:xfrm>
                    <a:prstGeom prst="rect">
                      <a:avLst/>
                    </a:prstGeom>
                    <a:noFill/>
                    <a:ln>
                      <a:noFill/>
                    </a:ln>
                  </pic:spPr>
                </pic:pic>
              </a:graphicData>
            </a:graphic>
          </wp:inline>
        </w:drawing>
      </w:r>
    </w:p>
    <w:p w:rsidR="00BD40E6" w:rsidRPr="00574286" w:rsidRDefault="00BD40E6" w:rsidP="00BD40E6">
      <w:r>
        <w:t xml:space="preserve">В стека се заделя променливата </w:t>
      </w:r>
      <w:r w:rsidRPr="009B106B">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2" w:name="_Toc385806349"/>
      <w:bookmarkStart w:id="473" w:name="_Toc385854319"/>
      <w:bookmarkStart w:id="474" w:name="_Toc385892377"/>
      <w:r w:rsidRPr="00852EC0">
        <w:t>Достъп до елементите на масив</w:t>
      </w:r>
      <w:bookmarkEnd w:id="472"/>
      <w:bookmarkEnd w:id="473"/>
      <w:bookmarkEnd w:id="474"/>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9B106B">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9B106B">
        <w:rPr>
          <w:rStyle w:val="Code"/>
        </w:rPr>
        <w:t>index</w:t>
      </w:r>
      <w:r w:rsidRPr="00852EC0">
        <w:t xml:space="preserve">, където </w:t>
      </w:r>
      <w:r w:rsidRPr="009B106B">
        <w:rPr>
          <w:rStyle w:val="Code"/>
        </w:rPr>
        <w:t>index</w:t>
      </w:r>
      <w:r w:rsidRPr="00852EC0">
        <w:t xml:space="preserve"> е валиден за масива индекс.</w:t>
      </w:r>
    </w:p>
    <w:p w:rsidR="00BD40E6" w:rsidRPr="00B42A18" w:rsidRDefault="00BD40E6" w:rsidP="00BD40E6">
      <w:pPr>
        <w:spacing w:after="120"/>
      </w:pPr>
      <w:r>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Array[1]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myArray[5] = 5</w:t>
            </w:r>
            <w:r w:rsidRPr="009B106B">
              <w:rPr>
                <w:rFonts w:ascii="Consolas" w:hAnsi="Consolas"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47A81232" wp14:editId="15CEF244">
            <wp:extent cx="4953000" cy="1562100"/>
            <wp:effectExtent l="0" t="0" r="0" b="0"/>
            <wp:docPr id="113" name="Picture 113" title="Масив -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5" w:name="_Toc385806350"/>
      <w:r w:rsidRPr="00852EC0">
        <w:t>Граници на масив</w:t>
      </w:r>
      <w:bookmarkEnd w:id="475"/>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9B106B">
        <w:rPr>
          <w:rStyle w:val="Code"/>
        </w:rPr>
        <w:t xml:space="preserve"> 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ArrayIndexOutOfBounds {</w:t>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myArray = { 1, 2, 3, 4, 5, 6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Array[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3"/>
      </w:tblGrid>
      <w:tr w:rsidR="00BD40E6" w:rsidRPr="004C408E" w:rsidTr="004C408E">
        <w:tc>
          <w:tcPr>
            <w:tcW w:w="7933" w:type="dxa"/>
            <w:tcBorders>
              <w:top w:val="single" w:sz="4" w:space="0" w:color="auto"/>
              <w:left w:val="single" w:sz="4" w:space="0" w:color="auto"/>
              <w:bottom w:val="single" w:sz="4" w:space="0" w:color="auto"/>
              <w:right w:val="single" w:sz="4" w:space="0" w:color="auto"/>
            </w:tcBorders>
          </w:tcPr>
          <w:p w:rsidR="00BD40E6" w:rsidRPr="004C408E" w:rsidRDefault="00BD40E6" w:rsidP="00BD40E6">
            <w:pPr>
              <w:autoSpaceDE w:val="0"/>
              <w:autoSpaceDN w:val="0"/>
              <w:adjustRightInd w:val="0"/>
              <w:spacing w:before="0"/>
              <w:jc w:val="left"/>
              <w:rPr>
                <w:rFonts w:ascii="Consolas" w:hAnsi="Consolas" w:cs="Courier New"/>
                <w:noProof/>
                <w:szCs w:val="20"/>
              </w:rPr>
            </w:pPr>
            <w:r w:rsidRPr="004C408E">
              <w:rPr>
                <w:rFonts w:ascii="Consolas" w:hAnsi="Consolas" w:cs="Courier New"/>
                <w:noProof/>
                <w:color w:val="FF0000"/>
                <w:szCs w:val="20"/>
              </w:rPr>
              <w:t xml:space="preserve">Exception in thread </w:t>
            </w:r>
            <w:r w:rsidR="007C20CD" w:rsidRPr="004C408E">
              <w:rPr>
                <w:rFonts w:ascii="Consolas" w:hAnsi="Consolas" w:cs="Courier New"/>
                <w:noProof/>
                <w:color w:val="FF0000"/>
                <w:szCs w:val="20"/>
              </w:rPr>
              <w:t>"</w:t>
            </w:r>
            <w:r w:rsidRPr="004C408E">
              <w:rPr>
                <w:rFonts w:ascii="Consolas" w:hAnsi="Consolas" w:cs="Courier New"/>
                <w:noProof/>
                <w:color w:val="FF0000"/>
                <w:szCs w:val="20"/>
              </w:rPr>
              <w:t>main</w:t>
            </w:r>
            <w:r w:rsidR="007C20CD" w:rsidRPr="004C408E">
              <w:rPr>
                <w:rFonts w:ascii="Consolas" w:hAnsi="Consolas" w:cs="Courier New"/>
                <w:noProof/>
                <w:color w:val="FF0000"/>
                <w:szCs w:val="20"/>
              </w:rPr>
              <w:t>"</w:t>
            </w:r>
            <w:r w:rsidRPr="004C408E">
              <w:rPr>
                <w:rFonts w:ascii="Consolas" w:hAnsi="Consolas" w:cs="Courier New"/>
                <w:noProof/>
                <w:color w:val="FF0000"/>
                <w:szCs w:val="20"/>
              </w:rPr>
              <w:t xml:space="preserve"> </w:t>
            </w:r>
            <w:r w:rsidRPr="004C408E">
              <w:rPr>
                <w:rFonts w:ascii="Consolas" w:hAnsi="Consolas" w:cs="Courier New"/>
                <w:noProof/>
                <w:color w:val="000080"/>
                <w:szCs w:val="20"/>
                <w:u w:val="single"/>
              </w:rPr>
              <w:t>java.lang.ArrayIndexOutOfBoundsException</w:t>
            </w:r>
            <w:r w:rsidRPr="004C408E">
              <w:rPr>
                <w:rFonts w:ascii="Consolas" w:hAnsi="Consolas" w:cs="Courier New"/>
                <w:noProof/>
                <w:color w:val="FF0000"/>
                <w:szCs w:val="20"/>
              </w:rPr>
              <w:t>: 6</w:t>
            </w:r>
          </w:p>
          <w:p w:rsidR="00BD40E6" w:rsidRPr="004C408E" w:rsidRDefault="00BD40E6" w:rsidP="00BD40E6">
            <w:pPr>
              <w:autoSpaceDE w:val="0"/>
              <w:autoSpaceDN w:val="0"/>
              <w:adjustRightInd w:val="0"/>
              <w:spacing w:before="0"/>
              <w:jc w:val="left"/>
              <w:rPr>
                <w:rFonts w:ascii="Consolas" w:hAnsi="Consolas" w:cs="Courier New"/>
                <w:noProof/>
                <w:color w:val="000000"/>
                <w:szCs w:val="20"/>
                <w:lang w:val="en-US"/>
              </w:rPr>
            </w:pPr>
            <w:r w:rsidRPr="004C408E">
              <w:rPr>
                <w:rFonts w:ascii="Consolas" w:hAnsi="Consolas" w:cs="Courier New"/>
                <w:noProof/>
                <w:color w:val="FF0000"/>
                <w:szCs w:val="20"/>
              </w:rPr>
              <w:tab/>
              <w:t>at Tst.main(</w:t>
            </w:r>
            <w:r w:rsidRPr="004C408E">
              <w:rPr>
                <w:rFonts w:ascii="Consolas" w:hAnsi="Consolas" w:cs="Courier New"/>
                <w:noProof/>
                <w:color w:val="000080"/>
                <w:szCs w:val="20"/>
                <w:u w:val="single"/>
              </w:rPr>
              <w:t>Tst.java:5</w:t>
            </w:r>
            <w:r w:rsidRPr="004C408E">
              <w:rPr>
                <w:rFonts w:ascii="Consolas" w:hAnsi="Consolas" w:cs="Courier New"/>
                <w:noProof/>
                <w:color w:val="FF0000"/>
                <w:szCs w:val="20"/>
              </w:rPr>
              <w:t>)</w:t>
            </w:r>
          </w:p>
        </w:tc>
      </w:tr>
    </w:tbl>
    <w:p w:rsidR="00BD40E6" w:rsidRPr="00852EC0" w:rsidRDefault="00BD40E6" w:rsidP="00BD40E6">
      <w:pPr>
        <w:pStyle w:val="Heading3"/>
      </w:pPr>
      <w:bookmarkStart w:id="476" w:name="_Toc385806351"/>
      <w:r w:rsidRPr="00852EC0">
        <w:t>Обръщане на масив в обратен ред – пример</w:t>
      </w:r>
      <w:bookmarkEnd w:id="476"/>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Fonts w:ascii="Consolas" w:hAnsi="Consolas" w:cs="Courier New"/>
                <w:b/>
                <w:bCs/>
                <w:noProof/>
                <w:color w:val="000000"/>
                <w:szCs w:val="20"/>
              </w:rPr>
              <w:t>ArrayReverseExample</w:t>
            </w:r>
            <w:r w:rsidRPr="009B106B">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ReverseExampl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4, 5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t array siz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ength = array.</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creat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verse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length];</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length;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versed[length - index - 1]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reversed));</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852EC0" w:rsidRDefault="00BD40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9B106B">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9B106B">
        <w:rPr>
          <w:rStyle w:val="Code"/>
        </w:rPr>
        <w:t>length</w:t>
      </w:r>
      <w:r w:rsidRPr="00852EC0">
        <w:t xml:space="preserve">. Забележете, че се използва полето </w:t>
      </w:r>
      <w:r w:rsidRPr="009B106B">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9B106B">
        <w:rPr>
          <w:rStyle w:val="Code"/>
        </w:rPr>
        <w:t>reversed</w:t>
      </w:r>
      <w:r w:rsidRPr="00852EC0">
        <w:t xml:space="preserve"> с размер </w:t>
      </w:r>
      <w:r w:rsidRPr="009B106B">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9B106B">
        <w:rPr>
          <w:rStyle w:val="Code"/>
        </w:rPr>
        <w:t>for</w:t>
      </w:r>
      <w:r w:rsidRPr="00852EC0">
        <w:t xml:space="preserve">, като на всяка итерация увеличаваме </w:t>
      </w:r>
      <w:r w:rsidRPr="009B106B">
        <w:rPr>
          <w:rStyle w:val="Code"/>
        </w:rPr>
        <w:t>index</w:t>
      </w:r>
      <w:r w:rsidRPr="00852EC0">
        <w:t xml:space="preserve"> с единица и така си осигуряваме последователен достъп до всеки елемент на масива </w:t>
      </w:r>
      <w:r w:rsidRPr="009B106B">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9B106B">
        <w:rPr>
          <w:rStyle w:val="Code"/>
        </w:rPr>
        <w:t>array</w:t>
      </w:r>
      <w:r w:rsidRPr="00852EC0">
        <w:t xml:space="preserve">. При първата итерация на цикъла, </w:t>
      </w:r>
      <w:r w:rsidRPr="009B106B">
        <w:rPr>
          <w:rStyle w:val="Code"/>
        </w:rPr>
        <w:t>index</w:t>
      </w:r>
      <w:r w:rsidRPr="00852EC0">
        <w:t xml:space="preserve"> има стойност 0. С </w:t>
      </w:r>
      <w:r w:rsidRPr="009B106B">
        <w:rPr>
          <w:rStyle w:val="Code"/>
        </w:rPr>
        <w:t>array[index]</w:t>
      </w:r>
      <w:r w:rsidRPr="00852EC0">
        <w:t xml:space="preserve"> достъпваме първия елемент на </w:t>
      </w:r>
      <w:r w:rsidRPr="009B106B">
        <w:rPr>
          <w:rStyle w:val="Code"/>
        </w:rPr>
        <w:t>array</w:t>
      </w:r>
      <w:r w:rsidRPr="00852EC0">
        <w:t xml:space="preserve">, а с </w:t>
      </w:r>
      <w:r w:rsidRPr="009B106B">
        <w:rPr>
          <w:rStyle w:val="Code"/>
        </w:rPr>
        <w:t>reversed[length – index – 1]</w:t>
      </w:r>
      <w:r w:rsidRPr="00852EC0">
        <w:t xml:space="preserve"> достъпваме последния елемент на </w:t>
      </w:r>
      <w:r w:rsidRPr="009B106B">
        <w:rPr>
          <w:rStyle w:val="Code"/>
        </w:rPr>
        <w:t>reversed</w:t>
      </w:r>
      <w:r w:rsidRPr="00852EC0">
        <w:t xml:space="preserve"> и извършваме присвояване. Така на последния елемент на </w:t>
      </w:r>
      <w:r w:rsidRPr="009B106B">
        <w:rPr>
          <w:rStyle w:val="Code"/>
        </w:rPr>
        <w:t>reversed</w:t>
      </w:r>
      <w:r w:rsidRPr="00852EC0">
        <w:t xml:space="preserve"> присвоихме първия елемент на </w:t>
      </w:r>
      <w:r w:rsidRPr="009B106B">
        <w:rPr>
          <w:rStyle w:val="Code"/>
        </w:rPr>
        <w:t>array</w:t>
      </w:r>
      <w:r w:rsidRPr="00852EC0">
        <w:t xml:space="preserve">. На всяка следваща итерация </w:t>
      </w:r>
      <w:r w:rsidRPr="009B106B">
        <w:rPr>
          <w:rStyle w:val="Code"/>
        </w:rPr>
        <w:t>index</w:t>
      </w:r>
      <w:r w:rsidRPr="00852EC0">
        <w:t xml:space="preserve"> се увеличава с единица, позицията в </w:t>
      </w:r>
      <w:r w:rsidRPr="009B106B">
        <w:rPr>
          <w:rStyle w:val="Code"/>
        </w:rPr>
        <w:t>array</w:t>
      </w:r>
      <w:r w:rsidRPr="00852EC0">
        <w:t xml:space="preserve"> се увеличава с единица, а в </w:t>
      </w:r>
      <w:r w:rsidRPr="009B106B">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9B106B">
        <w:rPr>
          <w:rStyle w:val="Code"/>
        </w:rPr>
        <w:t>java.util.Arrays</w:t>
      </w:r>
      <w:r>
        <w:t xml:space="preserve"> и метода му </w:t>
      </w:r>
      <w:r w:rsidRPr="009B106B">
        <w:rPr>
          <w:rStyle w:val="Code"/>
        </w:rPr>
        <w:t>toString()</w:t>
      </w:r>
      <w:r>
        <w:t>, с който получаваме текстово представяне на масива.</w:t>
      </w:r>
    </w:p>
    <w:p w:rsidR="00BD40E6" w:rsidRPr="00852EC0" w:rsidRDefault="00BD40E6" w:rsidP="00BD40E6">
      <w:pPr>
        <w:pStyle w:val="Heading2"/>
      </w:pPr>
      <w:bookmarkStart w:id="477" w:name="_Toc385806352"/>
      <w:bookmarkStart w:id="478" w:name="_Toc385854320"/>
      <w:bookmarkStart w:id="479" w:name="_Toc385892378"/>
      <w:r w:rsidRPr="00852EC0">
        <w:t>Четене на масив от конзолата</w:t>
      </w:r>
      <w:bookmarkEnd w:id="477"/>
      <w:bookmarkEnd w:id="478"/>
      <w:bookmarkEnd w:id="479"/>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9B106B">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9B106B">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spacing w:before="0"/>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ay</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w:t>
            </w:r>
            <w:r w:rsidRPr="009B106B">
              <w:rPr>
                <w:rFonts w:ascii="Consolas" w:hAnsi="Consolas" w:cs="Courier New"/>
                <w:noProof/>
                <w:color w:val="000000"/>
                <w:szCs w:val="20"/>
              </w:rPr>
              <w:t xml:space="preserve">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pStyle w:val="Heading3"/>
      </w:pPr>
      <w:bookmarkStart w:id="480" w:name="_Toc385806353"/>
      <w:r w:rsidRPr="00852EC0">
        <w:t>Проверка за симетрия на масив – пример</w:t>
      </w:r>
      <w:bookmarkEnd w:id="480"/>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3F30E170" wp14:editId="51454B25">
            <wp:extent cx="3876675" cy="581025"/>
            <wp:effectExtent l="0" t="0" r="9525" b="9525"/>
            <wp:docPr id="114" name="Picture 114" title="Проверка за симетрия на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array.length + 1) / 2;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 array[n - i - 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ymmetric?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средата му. Тя е равна на </w:t>
      </w:r>
      <w:r w:rsidRPr="009B106B">
        <w:rPr>
          <w:rStyle w:val="Code"/>
        </w:rPr>
        <w:t>(array.length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9B106B">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1" w:name="_Toc385806354"/>
      <w:bookmarkStart w:id="482" w:name="_Toc385854321"/>
      <w:bookmarkStart w:id="483" w:name="_Toc385892379"/>
      <w:r w:rsidRPr="00852EC0">
        <w:t>Отпечатване на масив на конзолата</w:t>
      </w:r>
      <w:bookmarkEnd w:id="481"/>
      <w:bookmarkEnd w:id="482"/>
      <w:bookmarkEnd w:id="483"/>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9B106B">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jc w:val="left"/>
              <w:rPr>
                <w:rFonts w:ascii="Consolas" w:hAnsi="Consolas" w:cs="Courier New"/>
                <w:noProof/>
                <w:color w:val="006600"/>
                <w:szCs w:val="20"/>
              </w:rPr>
            </w:pPr>
            <w:r w:rsidRPr="009B106B">
              <w:rPr>
                <w:rFonts w:ascii="Consolas" w:hAnsi="Consolas" w:cs="Courier New"/>
                <w:noProof/>
                <w:color w:val="006600"/>
                <w:szCs w:val="20"/>
              </w:rPr>
              <w:t>// Process all elements of the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 each element on a separate li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lement[%d]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9B106B">
        <w:rPr>
          <w:rStyle w:val="Code"/>
        </w:rPr>
        <w:t>for</w:t>
      </w:r>
      <w:r w:rsidRPr="00852EC0">
        <w:t xml:space="preserve">, който извършва </w:t>
      </w:r>
      <w:r w:rsidRPr="009B106B">
        <w:rPr>
          <w:rStyle w:val="Code"/>
        </w:rPr>
        <w:t>array.length</w:t>
      </w:r>
      <w:r w:rsidRPr="00852EC0">
        <w:t xml:space="preserve"> на брой итерации, с помощта на метода </w:t>
      </w:r>
      <w:r w:rsidRPr="009B106B">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0] = o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1] = two</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2] = three</w:t>
            </w:r>
          </w:p>
          <w:p w:rsidR="00BD40E6" w:rsidRPr="00BC10F8" w:rsidRDefault="00BD40E6" w:rsidP="00BD40E6">
            <w:pPr>
              <w:spacing w:before="0"/>
              <w:jc w:val="left"/>
              <w:rPr>
                <w:noProof/>
              </w:rPr>
            </w:pPr>
            <w:r w:rsidRPr="009B106B">
              <w:rPr>
                <w:rFonts w:ascii="Consolas" w:hAnsi="Consolas" w:cs="Courier New"/>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java.util.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one, two, three, four]</w:t>
            </w:r>
          </w:p>
        </w:tc>
      </w:tr>
    </w:tbl>
    <w:p w:rsidR="00BD40E6" w:rsidRPr="00852EC0" w:rsidRDefault="00BD40E6" w:rsidP="00BD40E6">
      <w:pPr>
        <w:pStyle w:val="Heading2"/>
      </w:pPr>
      <w:bookmarkStart w:id="484" w:name="_Toc385806355"/>
      <w:bookmarkStart w:id="485" w:name="_Toc385854322"/>
      <w:bookmarkStart w:id="486" w:name="_Toc385892380"/>
      <w:r w:rsidRPr="00852EC0">
        <w:t>Итерация по елементите на масив</w:t>
      </w:r>
      <w:bookmarkEnd w:id="484"/>
      <w:bookmarkEnd w:id="485"/>
      <w:bookmarkEnd w:id="486"/>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9B106B">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7" w:name="_Toc385806356"/>
      <w:r w:rsidRPr="00852EC0">
        <w:t>Итерация с for цикъл</w:t>
      </w:r>
      <w:bookmarkEnd w:id="487"/>
    </w:p>
    <w:p w:rsidR="00BD40E6" w:rsidRPr="00B42A18" w:rsidRDefault="00BD40E6" w:rsidP="00BD40E6">
      <w:pPr>
        <w:spacing w:after="120"/>
      </w:pPr>
      <w:r w:rsidRPr="00852EC0">
        <w:t xml:space="preserve">Добра практика е да използваме </w:t>
      </w:r>
      <w:r w:rsidRPr="009B106B">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index] = 2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Output: [2, 4, 6, 8, 10]</w:t>
            </w:r>
          </w:p>
        </w:tc>
      </w:tr>
    </w:tbl>
    <w:p w:rsidR="00BD40E6" w:rsidRPr="00B42A18" w:rsidRDefault="00BD40E6" w:rsidP="00BD40E6">
      <w:pPr>
        <w:spacing w:after="120"/>
      </w:pPr>
      <w:r w:rsidRPr="0079786D">
        <w:t xml:space="preserve">Чрез </w:t>
      </w:r>
      <w:r w:rsidRPr="009B106B">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9B106B">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length; index += 2)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ndex] = array[index] *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852EC0">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9B106B">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evers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array.</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gt;= 0;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array[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8" w:name="_Toc385806357"/>
      <w:r w:rsidRPr="00852EC0">
        <w:t>Итерация с разширен for цикъл (for-each)</w:t>
      </w:r>
      <w:bookmarkEnd w:id="488"/>
    </w:p>
    <w:p w:rsidR="00BD40E6" w:rsidRPr="00852EC0" w:rsidRDefault="00BD40E6" w:rsidP="00BD40E6">
      <w:r w:rsidRPr="00852EC0">
        <w:t xml:space="preserve">Една често използвана вариация на </w:t>
      </w:r>
      <w:r w:rsidRPr="009B106B">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9B106B">
        <w:rPr>
          <w:rStyle w:val="Code"/>
        </w:rPr>
        <w:t>for-each</w:t>
      </w:r>
      <w:r w:rsidRPr="00852EC0">
        <w:t>.</w:t>
      </w:r>
    </w:p>
    <w:p w:rsidR="00BD40E6" w:rsidRPr="00B42A18" w:rsidRDefault="00BD40E6" w:rsidP="00BD40E6">
      <w:pPr>
        <w:spacing w:after="120"/>
      </w:pPr>
      <w:r w:rsidRPr="00852EC0">
        <w:t xml:space="preserve">Конструкцията на </w:t>
      </w:r>
      <w:r w:rsidRPr="009B106B">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ype value : array)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cess the value here</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28347A">
        <w:t xml:space="preserve">При тази конструкция </w:t>
      </w:r>
      <w:r w:rsidRPr="009B106B">
        <w:rPr>
          <w:rStyle w:val="Code"/>
        </w:rPr>
        <w:t>type</w:t>
      </w:r>
      <w:r w:rsidRPr="00852EC0">
        <w:t xml:space="preserve"> е типът на елементите, коит</w:t>
      </w:r>
      <w:r>
        <w:t xml:space="preserve">о обхождаме т.е. типа на масива, </w:t>
      </w:r>
      <w:r w:rsidRPr="009B106B">
        <w:rPr>
          <w:rStyle w:val="Code"/>
        </w:rPr>
        <w:t>array</w:t>
      </w:r>
      <w:r w:rsidRPr="00852EC0">
        <w:t xml:space="preserve"> е масивът, а </w:t>
      </w:r>
      <w:r w:rsidRPr="009B106B">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9B106B">
        <w:rPr>
          <w:rStyle w:val="Code"/>
        </w:rPr>
        <w:t>For-each</w:t>
      </w:r>
      <w:r w:rsidRPr="00852EC0">
        <w:t xml:space="preserve"> притежава свойствата на </w:t>
      </w:r>
      <w:r w:rsidRPr="009B106B">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9B106B">
        <w:rPr>
          <w:rStyle w:val="Code"/>
        </w:rPr>
        <w:t>For-each</w:t>
      </w:r>
      <w:r w:rsidRPr="00852EC0">
        <w:t xml:space="preserve"> е по-бърз от обикновения </w:t>
      </w:r>
      <w:r w:rsidRPr="009B106B">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9B106B">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capital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shingt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nd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apital : capital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pital);</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9B106B">
        <w:rPr>
          <w:rStyle w:val="Code"/>
        </w:rPr>
        <w:t>capitals</w:t>
      </w:r>
      <w:r w:rsidRPr="00852EC0">
        <w:t xml:space="preserve">, с </w:t>
      </w:r>
      <w:r w:rsidRPr="009B106B">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9B106B">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ofia</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ashington</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ndo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Paris</w:t>
            </w:r>
          </w:p>
        </w:tc>
      </w:tr>
    </w:tbl>
    <w:p w:rsidR="00BD40E6" w:rsidRDefault="00BD40E6" w:rsidP="00BD40E6">
      <w:pPr>
        <w:pStyle w:val="Heading2"/>
      </w:pPr>
      <w:bookmarkStart w:id="489" w:name="_Toc385806358"/>
      <w:bookmarkStart w:id="490" w:name="_Toc385854323"/>
      <w:bookmarkStart w:id="491" w:name="_Toc385892381"/>
      <w:r w:rsidRPr="00852EC0">
        <w:t>Многомерни масиви</w:t>
      </w:r>
      <w:bookmarkEnd w:id="489"/>
      <w:bookmarkEnd w:id="490"/>
      <w:bookmarkEnd w:id="491"/>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В практиката, обаче, често се ползват масиви 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2"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2"/>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9B106B">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9B106B">
        <w:rPr>
          <w:rStyle w:val="Code"/>
        </w:rPr>
        <w:t>int[]</w:t>
      </w:r>
      <w:r w:rsidRPr="00153273">
        <w:t xml:space="preserve">, трябва всеки елемент да е от </w:t>
      </w:r>
      <w:r w:rsidRPr="00852EC0">
        <w:t xml:space="preserve">тип </w:t>
      </w:r>
      <w:r w:rsidRPr="009B106B">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woDimentionalArray</w:t>
            </w:r>
            <w:r w:rsidRPr="009B106B">
              <w:rPr>
                <w:rFonts w:ascii="Consolas" w:hAnsi="Consolas"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eDimentionalArray</w:t>
            </w:r>
            <w:r w:rsidRPr="009B106B">
              <w:rPr>
                <w:rFonts w:ascii="Consolas" w:hAnsi="Consolas"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3" w:name="_Toc385806360"/>
      <w:r w:rsidRPr="00852EC0">
        <w:t>Деклариране и заделяне на многомерен масив</w:t>
      </w:r>
      <w:bookmarkEnd w:id="493"/>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intMatri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float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9B106B">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9B106B">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3][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loa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8][2];</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stringCub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5][5][5];</w:t>
            </w:r>
          </w:p>
        </w:tc>
      </w:tr>
    </w:tbl>
    <w:p w:rsidR="00BD40E6" w:rsidRDefault="00BD40E6" w:rsidP="00BD40E6">
      <w:pPr>
        <w:spacing w:after="120"/>
      </w:pPr>
      <w:r w:rsidRPr="00852EC0">
        <w:t xml:space="preserve">В горния пример </w:t>
      </w:r>
      <w:r w:rsidRPr="009B106B">
        <w:rPr>
          <w:rStyle w:val="Code"/>
        </w:rPr>
        <w:t>intMatrix</w:t>
      </w:r>
      <w:r w:rsidRPr="00852EC0">
        <w:t xml:space="preserve"> е двумерен масив с 3 елемента от тип </w:t>
      </w:r>
      <w:r w:rsidRPr="009B106B">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6A60B2E4" wp14:editId="1ABBB69D">
            <wp:extent cx="1028700" cy="847725"/>
            <wp:effectExtent l="0" t="0" r="0" b="9525"/>
            <wp:docPr id="115" name="Picture 115" title="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9B106B">
        <w:rPr>
          <w:rStyle w:val="Code"/>
        </w:rPr>
        <w:t>m</w:t>
      </w:r>
      <w:r>
        <w:t xml:space="preserve"> на </w:t>
      </w:r>
      <w:r w:rsidRPr="009B106B">
        <w:rPr>
          <w:rStyle w:val="Code"/>
        </w:rPr>
        <w:t>n</w:t>
      </w:r>
      <w:r>
        <w:t xml:space="preserve">, той има </w:t>
      </w:r>
      <w:r w:rsidRPr="009B106B">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4" w:name="_Toc385806361"/>
      <w:r w:rsidRPr="00852EC0">
        <w:t>Инициализация на многомерен масив</w:t>
      </w:r>
      <w:bookmarkEnd w:id="494"/>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1, 2, 3, 4}, </w:t>
            </w:r>
            <w:r w:rsidRPr="009B106B">
              <w:rPr>
                <w:rFonts w:ascii="Consolas" w:hAnsi="Consolas" w:cs="Courier New"/>
                <w:noProof/>
                <w:color w:val="006600"/>
                <w:szCs w:val="20"/>
              </w:rPr>
              <w:t>// row 0 values</w:t>
            </w:r>
            <w:r w:rsidRPr="009B106B">
              <w:rPr>
                <w:rFonts w:ascii="Consolas" w:hAnsi="Consolas" w:cs="Courier New"/>
                <w:noProof/>
                <w:color w:val="006600"/>
                <w:szCs w:val="20"/>
              </w:rPr>
              <w:tab/>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5, 6, 7, 8}, </w:t>
            </w:r>
            <w:r w:rsidRPr="009B106B">
              <w:rPr>
                <w:rFonts w:ascii="Consolas" w:hAnsi="Consolas" w:cs="Courier New"/>
                <w:noProof/>
                <w:color w:val="006600"/>
                <w:szCs w:val="20"/>
              </w:rPr>
              <w:t>// row 1 values</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815B38"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The matrix size is 2 x 4 (2 rows, 4 cols)</w:t>
            </w:r>
          </w:p>
        </w:tc>
      </w:tr>
    </w:tbl>
    <w:p w:rsidR="00BD40E6" w:rsidRPr="00852EC0" w:rsidRDefault="00BD40E6" w:rsidP="00BD40E6">
      <w:r w:rsidRPr="00852EC0">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5" w:name="_Toc385806362"/>
      <w:r>
        <w:t>Двумерните масиви и паметта</w:t>
      </w:r>
      <w:bookmarkEnd w:id="495"/>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color w:val="7F0055"/>
                <w:szCs w:val="20"/>
              </w:rPr>
              <w:t>int</w:t>
            </w:r>
            <w:r w:rsidRPr="009B106B">
              <w:rPr>
                <w:rFonts w:ascii="Consolas" w:hAnsi="Consolas" w:cs="Courier New"/>
                <w:color w:val="000000"/>
                <w:szCs w:val="20"/>
              </w:rPr>
              <w:t>[][] myInts = { {1, 2, 3}, {91, 92, 93, 94}, {2001, 2002} };</w:t>
            </w:r>
          </w:p>
        </w:tc>
      </w:tr>
    </w:tbl>
    <w:p w:rsidR="00BD40E6" w:rsidRDefault="00BD40E6" w:rsidP="003A3C7E">
      <w:r>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2E595A16" wp14:editId="34E1C88C">
            <wp:extent cx="5019675" cy="2409825"/>
            <wp:effectExtent l="19050" t="19050" r="28575" b="28575"/>
            <wp:docPr id="116" name="Picture 116" title="Масив от масиви: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198">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6" w:name="_Toc385806363"/>
      <w:r w:rsidRPr="00852EC0">
        <w:t>Достъп до елементите на многомерен масив</w:t>
      </w:r>
      <w:bookmarkEnd w:id="496"/>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54D7726F" wp14:editId="684DE26A">
                  <wp:extent cx="323850" cy="323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pPr>
            <w:r w:rsidRPr="00412466">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9B106B">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C0"/>
                <w:szCs w:val="20"/>
              </w:rPr>
              <w:t>matrix</w:t>
            </w:r>
            <w:r w:rsidRPr="009B106B">
              <w:rPr>
                <w:rFonts w:ascii="Consolas" w:hAnsi="Consolas" w:cs="Courier New"/>
                <w:color w:val="000000"/>
                <w:szCs w:val="20"/>
              </w:rPr>
              <w:t xml:space="preserve">[0][0]  </w:t>
            </w:r>
            <w:r w:rsidRPr="009B106B">
              <w:rPr>
                <w:rFonts w:ascii="Consolas" w:hAnsi="Consolas" w:cs="Courier New"/>
                <w:color w:val="0000C0"/>
                <w:szCs w:val="20"/>
              </w:rPr>
              <w:t>matrix</w:t>
            </w:r>
            <w:r w:rsidRPr="009B106B">
              <w:rPr>
                <w:rFonts w:ascii="Consolas" w:hAnsi="Consolas" w:cs="Courier New"/>
                <w:color w:val="000000"/>
                <w:szCs w:val="20"/>
              </w:rPr>
              <w:t xml:space="preserve">[0][1]  </w:t>
            </w:r>
            <w:r w:rsidRPr="009B106B">
              <w:rPr>
                <w:rFonts w:ascii="Consolas" w:hAnsi="Consolas" w:cs="Courier New"/>
                <w:color w:val="0000C0"/>
                <w:szCs w:val="20"/>
              </w:rPr>
              <w:t>matrix</w:t>
            </w:r>
            <w:r w:rsidRPr="009B106B">
              <w:rPr>
                <w:rFonts w:ascii="Consolas" w:hAnsi="Consolas" w:cs="Courier New"/>
                <w:color w:val="000000"/>
                <w:szCs w:val="20"/>
              </w:rPr>
              <w:t xml:space="preserve">[0][2]  </w:t>
            </w:r>
            <w:r w:rsidRPr="009B106B">
              <w:rPr>
                <w:rFonts w:ascii="Consolas" w:hAnsi="Consolas" w:cs="Courier New"/>
                <w:color w:val="0000C0"/>
                <w:szCs w:val="20"/>
              </w:rPr>
              <w:t>matrix</w:t>
            </w:r>
            <w:r w:rsidRPr="009B106B">
              <w:rPr>
                <w:rFonts w:ascii="Consolas" w:hAnsi="Consolas" w:cs="Courier New"/>
                <w:color w:val="000000"/>
                <w:szCs w:val="20"/>
              </w:rPr>
              <w:t>[0][3]</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color w:val="0000C0"/>
                <w:szCs w:val="20"/>
              </w:rPr>
              <w:t>matrix</w:t>
            </w:r>
            <w:r w:rsidRPr="009B106B">
              <w:rPr>
                <w:rFonts w:ascii="Consolas" w:hAnsi="Consolas" w:cs="Courier New"/>
                <w:color w:val="000000"/>
                <w:szCs w:val="20"/>
              </w:rPr>
              <w:t xml:space="preserve">[1][0]  </w:t>
            </w:r>
            <w:r w:rsidRPr="009B106B">
              <w:rPr>
                <w:rFonts w:ascii="Consolas" w:hAnsi="Consolas" w:cs="Courier New"/>
                <w:color w:val="0000C0"/>
                <w:szCs w:val="20"/>
              </w:rPr>
              <w:t>matrix</w:t>
            </w:r>
            <w:r w:rsidRPr="009B106B">
              <w:rPr>
                <w:rFonts w:ascii="Consolas" w:hAnsi="Consolas" w:cs="Courier New"/>
                <w:color w:val="000000"/>
                <w:szCs w:val="20"/>
              </w:rPr>
              <w:t xml:space="preserve">[1][1]  </w:t>
            </w:r>
            <w:r w:rsidRPr="009B106B">
              <w:rPr>
                <w:rFonts w:ascii="Consolas" w:hAnsi="Consolas" w:cs="Courier New"/>
                <w:color w:val="0000C0"/>
                <w:szCs w:val="20"/>
              </w:rPr>
              <w:t>matrix</w:t>
            </w:r>
            <w:r w:rsidRPr="009B106B">
              <w:rPr>
                <w:rFonts w:ascii="Consolas" w:hAnsi="Consolas" w:cs="Courier New"/>
                <w:color w:val="000000"/>
                <w:szCs w:val="20"/>
              </w:rPr>
              <w:t xml:space="preserve">[1][2]  </w:t>
            </w:r>
            <w:r w:rsidRPr="009B106B">
              <w:rPr>
                <w:rFonts w:ascii="Consolas" w:hAnsi="Consolas" w:cs="Courier New"/>
                <w:color w:val="0000C0"/>
                <w:szCs w:val="20"/>
              </w:rPr>
              <w:t>matrix</w:t>
            </w:r>
            <w:r w:rsidRPr="009B106B">
              <w:rPr>
                <w:rFonts w:ascii="Consolas" w:hAnsi="Consolas"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9B106B">
        <w:rPr>
          <w:rStyle w:val="Code"/>
        </w:rPr>
        <w:t>i</w:t>
      </w:r>
      <w:r w:rsidRPr="00852EC0">
        <w:t xml:space="preserve">, а индекса по колони с </w:t>
      </w:r>
      <w:r w:rsidRPr="009B106B">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matrix</w:t>
            </w:r>
            <w:r w:rsidRPr="009B106B">
              <w:rPr>
                <w:rFonts w:ascii="Consolas" w:hAnsi="Consolas"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nDimensionalArray</w:t>
            </w:r>
            <w:r w:rsidRPr="009B106B">
              <w:rPr>
                <w:rFonts w:ascii="Consolas" w:hAnsi="Consolas" w:cs="Courier New"/>
                <w:noProof/>
                <w:color w:val="000000"/>
                <w:szCs w:val="20"/>
              </w:rPr>
              <w:t>[index1]…[indexN]</w:t>
            </w:r>
          </w:p>
        </w:tc>
      </w:tr>
    </w:tbl>
    <w:p w:rsidR="00BD40E6" w:rsidRPr="00852EC0" w:rsidRDefault="00BD40E6" w:rsidP="00BD40E6">
      <w:pPr>
        <w:pStyle w:val="Heading3"/>
      </w:pPr>
      <w:bookmarkStart w:id="497" w:name="_Toc385806364"/>
      <w:r w:rsidRPr="00852EC0">
        <w:t>Дължина на многомерен масив</w:t>
      </w:r>
      <w:bookmarkEnd w:id="497"/>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9B106B">
        <w:rPr>
          <w:rStyle w:val="Code"/>
        </w:rPr>
        <w:t>matrix.length</w:t>
      </w:r>
      <w:r w:rsidRPr="00852EC0">
        <w:rPr>
          <w:bCs/>
        </w:rPr>
        <w:t>.</w:t>
      </w:r>
      <w:r>
        <w:rPr>
          <w:bCs/>
        </w:rPr>
        <w:t xml:space="preserve"> </w:t>
      </w:r>
      <w:r w:rsidRPr="00852EC0">
        <w:rPr>
          <w:bCs/>
        </w:rPr>
        <w:t>Това на практика е дължината на едномерния масив, 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9B106B">
        <w:rPr>
          <w:rStyle w:val="Code"/>
        </w:rPr>
        <w:t>i</w:t>
      </w:r>
      <w:r w:rsidRPr="00852EC0">
        <w:rPr>
          <w:bCs/>
        </w:rPr>
        <w:t xml:space="preserve">-ия ред става с </w:t>
      </w:r>
      <w:r w:rsidRPr="009B106B">
        <w:rPr>
          <w:rStyle w:val="Code"/>
        </w:rPr>
        <w:t>matrix[i].length</w:t>
      </w:r>
      <w:r w:rsidRPr="00852EC0">
        <w:rPr>
          <w:bCs/>
        </w:rPr>
        <w:t>.</w:t>
      </w:r>
    </w:p>
    <w:p w:rsidR="00BD40E6" w:rsidRPr="00852EC0" w:rsidRDefault="00BD40E6" w:rsidP="00BD40E6">
      <w:pPr>
        <w:pStyle w:val="Heading3"/>
      </w:pPr>
      <w:bookmarkStart w:id="498" w:name="_Toc385806365"/>
      <w:r w:rsidRPr="00852EC0">
        <w:t>Отпечатване на матрица – пример</w:t>
      </w:r>
      <w:bookmarkEnd w:id="498"/>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nd initialize a matrix of size 2 x 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1, 2, 3, 4 }, </w:t>
            </w:r>
            <w:r w:rsidRPr="009B106B">
              <w:rPr>
                <w:rFonts w:ascii="Consolas" w:hAnsi="Consolas" w:cs="Courier New"/>
                <w:noProof/>
                <w:color w:val="006600"/>
                <w:szCs w:val="20"/>
              </w:rPr>
              <w:t>// row 0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5, 6, 7, 8 }, </w:t>
            </w:r>
            <w:r w:rsidRPr="009B106B">
              <w:rPr>
                <w:rFonts w:ascii="Consolas" w:hAnsi="Consolas" w:cs="Courier New"/>
                <w:noProof/>
                <w:color w:val="006600"/>
                <w:szCs w:val="20"/>
              </w:rPr>
              <w:t>// row 1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matrix on the consol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row][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3 4 </w:t>
            </w:r>
          </w:p>
          <w:p w:rsidR="00BD40E6" w:rsidRPr="009B106B" w:rsidRDefault="00BD40E6" w:rsidP="00BD40E6">
            <w:pPr>
              <w:autoSpaceDE w:val="0"/>
              <w:autoSpaceDN w:val="0"/>
              <w:adjustRightInd w:val="0"/>
              <w:spacing w:before="0"/>
              <w:jc w:val="left"/>
              <w:rPr>
                <w:rFonts w:ascii="Consolas" w:hAnsi="Consolas" w:cs="Courier New"/>
                <w:noProof/>
                <w:sz w:val="18"/>
                <w:szCs w:val="18"/>
              </w:rPr>
            </w:pPr>
            <w:r w:rsidRPr="009B106B">
              <w:rPr>
                <w:rFonts w:ascii="Consolas" w:hAnsi="Consolas" w:cs="Courier New"/>
                <w:noProof/>
                <w:color w:val="000000"/>
                <w:szCs w:val="20"/>
              </w:rPr>
              <w:t xml:space="preserve">5 6 7 8 </w:t>
            </w:r>
          </w:p>
        </w:tc>
      </w:tr>
    </w:tbl>
    <w:p w:rsidR="00BD40E6" w:rsidRPr="00852EC0" w:rsidRDefault="00BD40E6" w:rsidP="00BD40E6">
      <w:pPr>
        <w:pStyle w:val="Heading3"/>
      </w:pPr>
      <w:bookmarkStart w:id="499" w:name="_Toc385806366"/>
      <w:r w:rsidRPr="00852EC0">
        <w:t>Четене на матрица от конзолата – пример</w:t>
      </w:r>
      <w:bookmarkEnd w:id="499"/>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rows][col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rows;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cols;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trix[%d,%d]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ow,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matrix[row][col]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deepToString</w:t>
            </w:r>
            <w:r w:rsidRPr="009B106B">
              <w:rPr>
                <w:rFonts w:ascii="Consolas" w:hAnsi="Consolas" w:cs="Courier New"/>
                <w:noProof/>
                <w:color w:val="000000"/>
                <w:szCs w:val="20"/>
              </w:rPr>
              <w:t>(matrix));</w:t>
            </w:r>
          </w:p>
        </w:tc>
      </w:tr>
    </w:tbl>
    <w:p w:rsidR="00BD40E6" w:rsidRPr="00852EC0" w:rsidRDefault="00BD40E6" w:rsidP="00BD40E6">
      <w:pPr>
        <w:spacing w:after="120"/>
      </w:pPr>
      <w:r>
        <w:t xml:space="preserve">Както се вижда от примера, отпечатването на матрица може да стане с метода </w:t>
      </w:r>
      <w:r w:rsidRPr="009B106B">
        <w:rPr>
          <w:rStyle w:val="Code"/>
        </w:rPr>
        <w:t>Arrays.deepToString()</w:t>
      </w:r>
      <w:r>
        <w:t>. Ето как може да изглежда програмата в действие (в случая въвеждаме масив с размер 3 на 2):</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Style w:val="Code"/>
              </w:rPr>
            </w:pPr>
            <w:r w:rsidRPr="009B106B">
              <w:rPr>
                <w:rStyle w:val="Code"/>
              </w:rPr>
              <w:t>3</w:t>
            </w:r>
          </w:p>
          <w:p w:rsidR="00BD40E6" w:rsidRPr="009B106B" w:rsidRDefault="00BD40E6" w:rsidP="00BD40E6">
            <w:pPr>
              <w:autoSpaceDE w:val="0"/>
              <w:autoSpaceDN w:val="0"/>
              <w:adjustRightInd w:val="0"/>
              <w:spacing w:before="0"/>
              <w:jc w:val="left"/>
              <w:rPr>
                <w:rStyle w:val="Code"/>
              </w:rPr>
            </w:pPr>
            <w:r w:rsidRPr="009B106B">
              <w:rPr>
                <w:rStyle w:val="Code"/>
              </w:rPr>
              <w:t>2</w:t>
            </w:r>
          </w:p>
          <w:p w:rsidR="00BD40E6" w:rsidRPr="009B106B" w:rsidRDefault="00BD40E6" w:rsidP="00BD40E6">
            <w:pPr>
              <w:autoSpaceDE w:val="0"/>
              <w:autoSpaceDN w:val="0"/>
              <w:adjustRightInd w:val="0"/>
              <w:spacing w:before="0"/>
              <w:jc w:val="left"/>
              <w:rPr>
                <w:rStyle w:val="Code"/>
              </w:rPr>
            </w:pPr>
            <w:r w:rsidRPr="009B106B">
              <w:rPr>
                <w:rStyle w:val="Code"/>
              </w:rPr>
              <w:t>matrix[0,0] = 6</w:t>
            </w:r>
          </w:p>
          <w:p w:rsidR="00BD40E6" w:rsidRPr="009B106B" w:rsidRDefault="00BD40E6" w:rsidP="00BD40E6">
            <w:pPr>
              <w:autoSpaceDE w:val="0"/>
              <w:autoSpaceDN w:val="0"/>
              <w:adjustRightInd w:val="0"/>
              <w:spacing w:before="0"/>
              <w:jc w:val="left"/>
              <w:rPr>
                <w:rStyle w:val="Code"/>
              </w:rPr>
            </w:pPr>
            <w:r w:rsidRPr="009B106B">
              <w:rPr>
                <w:rStyle w:val="Code"/>
              </w:rPr>
              <w:t>matrix[0,1] = 8</w:t>
            </w:r>
          </w:p>
          <w:p w:rsidR="00BD40E6" w:rsidRPr="009B106B" w:rsidRDefault="00BD40E6" w:rsidP="00BD40E6">
            <w:pPr>
              <w:autoSpaceDE w:val="0"/>
              <w:autoSpaceDN w:val="0"/>
              <w:adjustRightInd w:val="0"/>
              <w:spacing w:before="0"/>
              <w:jc w:val="left"/>
              <w:rPr>
                <w:rStyle w:val="Code"/>
              </w:rPr>
            </w:pPr>
            <w:r w:rsidRPr="009B106B">
              <w:rPr>
                <w:rStyle w:val="Code"/>
              </w:rPr>
              <w:t>matrix[1,0] = 4</w:t>
            </w:r>
          </w:p>
          <w:p w:rsidR="00BD40E6" w:rsidRPr="009B106B" w:rsidRDefault="00BD40E6" w:rsidP="00BD40E6">
            <w:pPr>
              <w:autoSpaceDE w:val="0"/>
              <w:autoSpaceDN w:val="0"/>
              <w:adjustRightInd w:val="0"/>
              <w:spacing w:before="0"/>
              <w:jc w:val="left"/>
              <w:rPr>
                <w:rStyle w:val="Code"/>
              </w:rPr>
            </w:pPr>
            <w:r w:rsidRPr="009B106B">
              <w:rPr>
                <w:rStyle w:val="Code"/>
              </w:rPr>
              <w:t>matrix[1,1] = 5</w:t>
            </w:r>
          </w:p>
          <w:p w:rsidR="00BD40E6" w:rsidRPr="009B106B" w:rsidRDefault="00BD40E6" w:rsidP="00BD40E6">
            <w:pPr>
              <w:autoSpaceDE w:val="0"/>
              <w:autoSpaceDN w:val="0"/>
              <w:adjustRightInd w:val="0"/>
              <w:spacing w:before="0"/>
              <w:jc w:val="left"/>
              <w:rPr>
                <w:rStyle w:val="Code"/>
              </w:rPr>
            </w:pPr>
            <w:r w:rsidRPr="009B106B">
              <w:rPr>
                <w:rStyle w:val="Code"/>
              </w:rPr>
              <w:t>matrix[2,0] = 3</w:t>
            </w:r>
          </w:p>
          <w:p w:rsidR="00BD40E6" w:rsidRPr="009B106B" w:rsidRDefault="00BD40E6" w:rsidP="00BD40E6">
            <w:pPr>
              <w:autoSpaceDE w:val="0"/>
              <w:autoSpaceDN w:val="0"/>
              <w:adjustRightInd w:val="0"/>
              <w:spacing w:before="0"/>
              <w:jc w:val="left"/>
              <w:rPr>
                <w:rStyle w:val="Code"/>
              </w:rPr>
            </w:pPr>
            <w:r w:rsidRPr="009B106B">
              <w:rPr>
                <w:rStyle w:val="Code"/>
              </w:rPr>
              <w:t>matrix[2,1] = 9</w:t>
            </w:r>
          </w:p>
          <w:p w:rsidR="00BD40E6" w:rsidRPr="009B106B" w:rsidRDefault="00BD40E6" w:rsidP="00BD40E6">
            <w:pPr>
              <w:autoSpaceDE w:val="0"/>
              <w:autoSpaceDN w:val="0"/>
              <w:adjustRightInd w:val="0"/>
              <w:spacing w:before="0"/>
              <w:jc w:val="left"/>
              <w:rPr>
                <w:rStyle w:val="Code"/>
              </w:rPr>
            </w:pPr>
            <w:r w:rsidRPr="009B106B">
              <w:rPr>
                <w:rStyle w:val="Code"/>
              </w:rPr>
              <w:t>[[6, 8], [4, 5], [3, 9]]</w:t>
            </w:r>
          </w:p>
        </w:tc>
      </w:tr>
    </w:tbl>
    <w:p w:rsidR="00BD40E6" w:rsidRPr="00852EC0" w:rsidRDefault="00BD40E6" w:rsidP="00BD40E6">
      <w:pPr>
        <w:pStyle w:val="Heading3"/>
      </w:pPr>
      <w:bookmarkStart w:id="500" w:name="_Toc385806367"/>
      <w:r w:rsidRPr="00852EC0">
        <w:t>Максимална площадка в матрица – пример</w:t>
      </w:r>
      <w:bookmarkEnd w:id="500"/>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szCs w:val="20"/>
              </w:rPr>
            </w:pPr>
            <w:r w:rsidRPr="009B106B">
              <w:rPr>
                <w:rStyle w:val="Code"/>
                <w:szCs w:val="20"/>
              </w:rPr>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xPlatform2x2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initialize the 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0, 2, 4, 0, 9, 5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7, 1, 3, 3, 2, 1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1, 3, </w:t>
            </w:r>
            <w:r w:rsidRPr="009B106B">
              <w:rPr>
                <w:rFonts w:ascii="Consolas" w:hAnsi="Consolas" w:cs="Courier New"/>
                <w:b/>
                <w:noProof/>
                <w:color w:val="000000"/>
                <w:szCs w:val="20"/>
              </w:rPr>
              <w:t>9, 8</w:t>
            </w:r>
            <w:r w:rsidRPr="009B106B">
              <w:rPr>
                <w:rFonts w:ascii="Consolas" w:hAnsi="Consolas" w:cs="Courier New"/>
                <w:noProof/>
                <w:color w:val="000000"/>
                <w:szCs w:val="20"/>
              </w:rPr>
              <w:t>, 5, 6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4, 6, </w:t>
            </w:r>
            <w:r w:rsidRPr="009B106B">
              <w:rPr>
                <w:rFonts w:ascii="Consolas" w:hAnsi="Consolas" w:cs="Courier New"/>
                <w:b/>
                <w:noProof/>
                <w:color w:val="000000"/>
                <w:szCs w:val="20"/>
              </w:rPr>
              <w:t>7, 9</w:t>
            </w:r>
            <w:r w:rsidRPr="009B106B">
              <w:rPr>
                <w:rFonts w:ascii="Consolas" w:hAnsi="Consolas" w:cs="Courier New"/>
                <w:noProof/>
                <w:color w:val="000000"/>
                <w:szCs w:val="20"/>
              </w:rPr>
              <w:t>, 1, 0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maximal sum platform of size 2 x 2</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Sum = Integer.</w:t>
            </w:r>
            <w:r w:rsidRPr="009B106B">
              <w:rPr>
                <w:rFonts w:ascii="Consolas" w:hAnsi="Consolas" w:cs="Courier New"/>
                <w:i/>
                <w:iCs/>
                <w:noProof/>
                <w:color w:val="0000C0"/>
                <w:szCs w:val="20"/>
              </w:rPr>
              <w:t>MIN_VAL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Row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Col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matrix[row][col] + matrix[row][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matrix[row + 1][col] + matrix[row + 1][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m &gt; bestSum)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Sum = 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Row = row;</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Col =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sul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est platform 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ximal sum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est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best platform is:</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9 8</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7 9</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maximal sum is: 33</w:t>
            </w:r>
          </w:p>
        </w:tc>
      </w:tr>
    </w:tbl>
    <w:p w:rsidR="00BD40E6" w:rsidRPr="00852EC0" w:rsidRDefault="00BD40E6" w:rsidP="00BD40E6">
      <w:r>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9B106B">
        <w:rPr>
          <w:rStyle w:val="Code"/>
        </w:rPr>
        <w:t>bestSum</w:t>
      </w:r>
      <w:r w:rsidRPr="00852EC0">
        <w:t xml:space="preserve">, </w:t>
      </w:r>
      <w:r w:rsidRPr="009B106B">
        <w:rPr>
          <w:rStyle w:val="Code"/>
        </w:rPr>
        <w:t>bestRow</w:t>
      </w:r>
      <w:r w:rsidRPr="00852EC0">
        <w:t xml:space="preserve">, </w:t>
      </w:r>
      <w:r w:rsidRPr="009B106B">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9B106B">
        <w:rPr>
          <w:rStyle w:val="Code"/>
        </w:rPr>
        <w:t>bestSum</w:t>
      </w:r>
      <w:r w:rsidRPr="00852EC0">
        <w:t xml:space="preserve"> ще пазим текущата максимална сума, а в </w:t>
      </w:r>
      <w:r w:rsidRPr="009B106B">
        <w:rPr>
          <w:rStyle w:val="Code"/>
        </w:rPr>
        <w:t>bestRow</w:t>
      </w:r>
      <w:r w:rsidRPr="00852EC0">
        <w:t xml:space="preserve"> и </w:t>
      </w:r>
      <w:r w:rsidRPr="009B106B">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9B106B">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1][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trix[row+1][col+1]</w:t>
            </w:r>
          </w:p>
        </w:tc>
      </w:tr>
    </w:tbl>
    <w:p w:rsidR="00BD40E6" w:rsidRPr="00852EC0" w:rsidRDefault="00BD40E6" w:rsidP="00BD40E6">
      <w:r w:rsidRPr="00852EC0">
        <w:t xml:space="preserve">В горния пример </w:t>
      </w:r>
      <w:r w:rsidRPr="009B106B">
        <w:rPr>
          <w:rStyle w:val="Code"/>
        </w:rPr>
        <w:t>row</w:t>
      </w:r>
      <w:r w:rsidRPr="00852EC0">
        <w:t xml:space="preserve"> и </w:t>
      </w:r>
      <w:r w:rsidRPr="009B106B">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9B106B">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9B106B">
        <w:rPr>
          <w:rStyle w:val="Code"/>
        </w:rPr>
        <w:t>row+1</w:t>
      </w:r>
      <w:r w:rsidRPr="00DC5AB5">
        <w:t xml:space="preserve"> или </w:t>
      </w:r>
      <w:r w:rsidRPr="009B106B">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9B106B">
        <w:rPr>
          <w:rStyle w:val="Code"/>
        </w:rPr>
        <w:t>bestRow</w:t>
      </w:r>
      <w:r w:rsidRPr="00852EC0">
        <w:t xml:space="preserve"> и </w:t>
      </w:r>
      <w:r w:rsidRPr="009B106B">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1" w:name="_Toc385806368"/>
      <w:bookmarkStart w:id="502" w:name="_Toc385854324"/>
      <w:bookmarkStart w:id="503" w:name="_Toc385892382"/>
      <w:r w:rsidRPr="00852EC0">
        <w:t>Упражнения</w:t>
      </w:r>
      <w:bookmarkEnd w:id="501"/>
      <w:bookmarkEnd w:id="502"/>
      <w:bookmarkEnd w:id="503"/>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t xml:space="preserve">Да се напише програма, която сравнява два масива от тип </w:t>
      </w:r>
      <w:r w:rsidRPr="009B106B">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9B106B">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w:t>
      </w:r>
      <w:r w:rsidR="000B6AB1">
        <w:rPr>
          <w:bCs/>
        </w:rPr>
        <w:t>пъти</w:t>
      </w:r>
      <w:r w:rsidRPr="00737401">
        <w:rPr>
          <w:bCs/>
        </w:rPr>
        <w:t>)</w:t>
      </w:r>
      <w:r>
        <w:rPr>
          <w:bCs/>
        </w:rPr>
        <w:t>.</w:t>
      </w:r>
    </w:p>
    <w:p w:rsidR="00BD40E6" w:rsidRPr="00737401" w:rsidRDefault="00BD40E6" w:rsidP="00BD40E6">
      <w:pPr>
        <w:numPr>
          <w:ilvl w:val="0"/>
          <w:numId w:val="58"/>
        </w:numPr>
      </w:pPr>
      <w:r w:rsidRPr="00737401">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9B106B">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0EF3F166" wp14:editId="3F809751">
            <wp:extent cx="2895600" cy="1695450"/>
            <wp:effectExtent l="0" t="0" r="0" b="0"/>
            <wp:docPr id="118" name="Picture 118" title="Матрици - задачи за домаш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9B106B">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9B106B">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t>Да се реализира двоично</w:t>
      </w:r>
      <w:r>
        <w:t xml:space="preserve"> </w:t>
      </w:r>
      <w:r w:rsidRPr="00852EC0">
        <w:t xml:space="preserve">търсене </w:t>
      </w:r>
      <w:r w:rsidRPr="009B106B">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merge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quick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drawing>
          <wp:inline distT="0" distB="0" distL="0" distR="0" wp14:anchorId="4339E048" wp14:editId="1E5E0C8A">
            <wp:extent cx="2152650" cy="1019175"/>
            <wp:effectExtent l="0" t="0" r="0" b="9525"/>
            <wp:docPr id="119" name="Picture 119" title="Максимална област от еднакви числа в 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4" w:name="_Toc385806369"/>
      <w:bookmarkStart w:id="505" w:name="_Toc385854325"/>
      <w:bookmarkStart w:id="506" w:name="_Toc385892383"/>
      <w:r w:rsidRPr="00852EC0">
        <w:t>Решения и упътвания</w:t>
      </w:r>
      <w:bookmarkEnd w:id="504"/>
      <w:bookmarkEnd w:id="505"/>
      <w:bookmarkEnd w:id="506"/>
    </w:p>
    <w:p w:rsidR="00BD40E6" w:rsidRDefault="00BD40E6" w:rsidP="00BD40E6">
      <w:pPr>
        <w:numPr>
          <w:ilvl w:val="0"/>
          <w:numId w:val="57"/>
        </w:numPr>
      </w:pPr>
      <w:r>
        <w:t xml:space="preserve">Използвайте масив </w:t>
      </w:r>
      <w:r w:rsidRPr="009B106B">
        <w:rPr>
          <w:rStyle w:val="Code"/>
        </w:rPr>
        <w:t>int[]</w:t>
      </w:r>
      <w:r>
        <w:t xml:space="preserve"> и </w:t>
      </w:r>
      <w:r w:rsidRPr="009B106B">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9B106B">
        <w:rPr>
          <w:rStyle w:val="Code"/>
        </w:rPr>
        <w:t>for</w:t>
      </w:r>
      <w:r>
        <w:t xml:space="preserve"> цикъл.</w:t>
      </w:r>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0B6AB1">
      <w:pPr>
        <w:ind w:left="360"/>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0B6AB1" w:rsidRDefault="000B6AB1" w:rsidP="000B6AB1">
      <w:pPr>
        <w:numPr>
          <w:ilvl w:val="0"/>
          <w:numId w:val="57"/>
        </w:numPr>
      </w:pPr>
      <w:r>
        <w:t xml:space="preserve">Сортирайте масива в нарастващ ред и вземете от него последните </w:t>
      </w:r>
      <w:r w:rsidRPr="00852EC0">
        <w:t>K</w:t>
      </w:r>
      <w:r>
        <w:rPr>
          <w:lang w:val="en-US"/>
        </w:rPr>
        <w:t xml:space="preserve"> </w:t>
      </w:r>
      <w:r>
        <w:t>елемента</w:t>
      </w:r>
      <w:r>
        <w:rPr>
          <w:lang w:val="en-US"/>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Selection sort</w:t>
      </w:r>
      <w:r w:rsidR="007C20CD">
        <w:t>"</w:t>
      </w:r>
      <w:r w:rsidRPr="00852EC0">
        <w:t xml:space="preserve"> и негови реализации.</w:t>
      </w:r>
    </w:p>
    <w:p w:rsidR="000B6AB1" w:rsidRDefault="000B6AB1" w:rsidP="000B6AB1">
      <w:pPr>
        <w:numPr>
          <w:ilvl w:val="0"/>
          <w:numId w:val="57"/>
        </w:numPr>
      </w:pPr>
      <w:r>
        <w:t>Ако сортирате масива, еднаквите му елементи ще бъдат един до друг. Така ако го сканирате отляво надясно и преброите всяка група еднакви елемент</w:t>
      </w:r>
      <w:r w:rsidR="001410C1">
        <w:t>и</w:t>
      </w:r>
      <w:r>
        <w:t xml:space="preserve"> </w:t>
      </w:r>
      <w:r w:rsidR="001410C1">
        <w:t xml:space="preserve">от </w:t>
      </w:r>
      <w:r>
        <w:t>колко</w:t>
      </w:r>
      <w:r w:rsidR="001410C1">
        <w:t xml:space="preserve"> елемента се състои, можете да намерите и най-голямата група. Тя съдържа най-често срещания елемент.</w:t>
      </w:r>
    </w:p>
    <w:p w:rsidR="001410C1" w:rsidRDefault="001410C1" w:rsidP="000B6AB1">
      <w:pPr>
        <w:numPr>
          <w:ilvl w:val="0"/>
          <w:numId w:val="57"/>
        </w:numPr>
      </w:pPr>
      <w:r>
        <w:t>С два вложени цикъла можете да намерите сумата на всички редици. Единият цикъл ще бележи стартовия елемент, от който започваме да сумираме, а другият – броя сумирани елементи.</w:t>
      </w:r>
    </w:p>
    <w:p w:rsidR="00BD40E6" w:rsidRPr="007C051E" w:rsidRDefault="00BD40E6" w:rsidP="000B6AB1">
      <w:pPr>
        <w:numPr>
          <w:ilvl w:val="0"/>
          <w:numId w:val="57"/>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0B6AB1">
      <w:pPr>
        <w:numPr>
          <w:ilvl w:val="0"/>
          <w:numId w:val="57"/>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0B6AB1">
      <w:pPr>
        <w:numPr>
          <w:ilvl w:val="0"/>
          <w:numId w:val="57"/>
        </w:numPr>
      </w:pPr>
      <w:r>
        <w:t xml:space="preserve">Задачата можем да решим с масив и два вложени </w:t>
      </w:r>
      <w:r w:rsidRPr="009B106B">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9B106B">
        <w:rPr>
          <w:rStyle w:val="Code"/>
        </w:rPr>
        <w:t>ch</w:t>
      </w:r>
      <w:r w:rsidRPr="00532830">
        <w:rPr>
          <w:lang w:val="ru-RU"/>
        </w:rPr>
        <w:t xml:space="preserve"> </w:t>
      </w:r>
      <w:r>
        <w:t xml:space="preserve">от азбуката може да се сметне чрез израза: </w:t>
      </w:r>
      <w:r w:rsidRPr="009B106B">
        <w:rPr>
          <w:rStyle w:val="Code"/>
        </w:rPr>
        <w:t>(int) ch – (int) 'A'</w:t>
      </w:r>
      <w:r w:rsidRPr="00532830">
        <w:rPr>
          <w:lang w:val="ru-RU"/>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binary search</w:t>
      </w:r>
      <w:r w:rsidR="007C20CD" w:rsidRPr="009B106B">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merge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quick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rsidR="007C20CD">
        <w:t>"</w:t>
      </w:r>
      <w:r w:rsidRPr="009B106B">
        <w:rPr>
          <w:rStyle w:val="Code"/>
        </w:rPr>
        <w:t>sieve of Erathostenes</w:t>
      </w:r>
      <w:r w:rsidR="007C20CD" w:rsidRPr="009B106B">
        <w:rPr>
          <w:rStyle w:val="Code"/>
        </w:rPr>
        <w:t>"</w:t>
      </w:r>
      <w:r w:rsidRPr="00852EC0">
        <w:t>.</w:t>
      </w:r>
    </w:p>
    <w:p w:rsidR="000B6AB1" w:rsidRPr="000A79DE" w:rsidRDefault="00BD40E6" w:rsidP="000A79DE">
      <w:pPr>
        <w:numPr>
          <w:ilvl w:val="0"/>
          <w:numId w:val="57"/>
        </w:numPr>
        <w:rPr>
          <w:lang w:val="en-US"/>
        </w:r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0A79DE">
        <w:rPr>
          <w:lang w:val="ru-RU"/>
        </w:rPr>
        <w:t>"</w:t>
      </w:r>
      <w:r w:rsidRPr="00852EC0">
        <w:t>DFS</w:t>
      </w:r>
      <w:r w:rsidR="007C20CD" w:rsidRPr="000A79DE">
        <w:rPr>
          <w:lang w:val="ru-RU"/>
        </w:rPr>
        <w:t>"</w:t>
      </w:r>
      <w:r w:rsidRPr="00852EC0">
        <w:t xml:space="preserve"> </w:t>
      </w:r>
      <w:r>
        <w:t>(</w:t>
      </w:r>
      <w:r w:rsidRPr="000A79DE">
        <w:rPr>
          <w:lang w:val="en-US"/>
        </w:rPr>
        <w:t>Depth</w:t>
      </w:r>
      <w:r w:rsidRPr="000A79DE">
        <w:rPr>
          <w:lang w:val="ru-RU"/>
        </w:rPr>
        <w:t>-</w:t>
      </w:r>
      <w:r w:rsidRPr="000A79DE">
        <w:rPr>
          <w:lang w:val="en-US"/>
        </w:rPr>
        <w:t>first</w:t>
      </w:r>
      <w:r w:rsidRPr="000A79DE">
        <w:rPr>
          <w:lang w:val="ru-RU"/>
        </w:rPr>
        <w:t>-</w:t>
      </w:r>
      <w:r w:rsidRPr="000A79DE">
        <w:rPr>
          <w:lang w:val="en-US"/>
        </w:rPr>
        <w:t>search</w:t>
      </w:r>
      <w:r>
        <w:t xml:space="preserve">) </w:t>
      </w:r>
      <w:r w:rsidRPr="00852EC0">
        <w:t xml:space="preserve">или </w:t>
      </w:r>
      <w:r w:rsidR="007C20CD" w:rsidRPr="000A79DE">
        <w:rPr>
          <w:lang w:val="ru-RU"/>
        </w:rPr>
        <w:t>"</w:t>
      </w:r>
      <w:r w:rsidRPr="00852EC0">
        <w:t>BFS</w:t>
      </w:r>
      <w:r w:rsidR="007C20CD" w:rsidRPr="000A79DE">
        <w:rPr>
          <w:lang w:val="ru-RU"/>
        </w:rPr>
        <w:t>"</w:t>
      </w:r>
      <w:r w:rsidRPr="000A79DE">
        <w:rPr>
          <w:lang w:val="ru-RU"/>
        </w:rPr>
        <w:t xml:space="preserve"> (</w:t>
      </w:r>
      <w:r w:rsidRPr="000A79DE">
        <w:rPr>
          <w:lang w:val="en-US"/>
        </w:rPr>
        <w:t>Breadth</w:t>
      </w:r>
      <w:r w:rsidRPr="000A79DE">
        <w:rPr>
          <w:lang w:val="ru-RU"/>
        </w:rPr>
        <w:t>-</w:t>
      </w:r>
      <w:r w:rsidRPr="000A79DE">
        <w:rPr>
          <w:lang w:val="en-US"/>
        </w:rPr>
        <w:t>first</w:t>
      </w:r>
      <w:r w:rsidRPr="000A79DE">
        <w:rPr>
          <w:lang w:val="ru-RU"/>
        </w:rPr>
        <w:t>-</w:t>
      </w:r>
      <w:r w:rsidRPr="000A79DE">
        <w:rPr>
          <w:lang w:val="en-US"/>
        </w:rPr>
        <w:t>search</w:t>
      </w:r>
      <w:r w:rsidRPr="000A79DE">
        <w:rPr>
          <w:lang w:val="ru-RU"/>
        </w:rPr>
        <w:t>)</w:t>
      </w:r>
      <w:r w:rsidRPr="00852EC0">
        <w:t xml:space="preserve">. Потърсете информация и примери за тях в </w:t>
      </w:r>
      <w:r>
        <w:t>И</w:t>
      </w:r>
      <w:r w:rsidRPr="00852EC0">
        <w:t>нтернет.</w:t>
      </w:r>
    </w:p>
    <w:p w:rsidR="000B6AB1" w:rsidRPr="000B6AB1" w:rsidRDefault="000B6AB1" w:rsidP="000B6AB1">
      <w:pPr>
        <w:rPr>
          <w:lang w:val="en-US"/>
        </w:rPr>
        <w:sectPr w:rsidR="000B6AB1" w:rsidRPr="000B6AB1" w:rsidSect="00CA7619">
          <w:headerReference w:type="even" r:id="rId201"/>
          <w:headerReference w:type="default" r:id="rId202"/>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7" w:name="_Глава_8._Бройни"/>
      <w:bookmarkStart w:id="508" w:name="_Toc385806370"/>
      <w:bookmarkStart w:id="509" w:name="_Toc385854326"/>
      <w:bookmarkStart w:id="510" w:name="_Toc385892384"/>
      <w:bookmarkStart w:id="511" w:name="_Toc385895613"/>
      <w:bookmarkEnd w:id="507"/>
      <w:r>
        <w:t xml:space="preserve">Глава 8. </w:t>
      </w:r>
      <w:r w:rsidRPr="00E831F9">
        <w:t>Бройни системи</w:t>
      </w:r>
      <w:bookmarkEnd w:id="508"/>
      <w:bookmarkEnd w:id="509"/>
      <w:bookmarkEnd w:id="510"/>
      <w:bookmarkEnd w:id="511"/>
    </w:p>
    <w:p w:rsidR="00DB6B83" w:rsidRPr="00E831F9" w:rsidRDefault="00DB6B83" w:rsidP="005465B1">
      <w:pPr>
        <w:pStyle w:val="Heading2"/>
      </w:pPr>
      <w:bookmarkStart w:id="512" w:name="_Toc385806371"/>
      <w:bookmarkStart w:id="513" w:name="_Toc385854327"/>
      <w:bookmarkStart w:id="514" w:name="_Toc385892385"/>
      <w:r w:rsidRPr="00E831F9">
        <w:t>Автор</w:t>
      </w:r>
      <w:bookmarkEnd w:id="512"/>
      <w:bookmarkEnd w:id="513"/>
      <w:bookmarkEnd w:id="514"/>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5" w:name="_Toc385806372"/>
      <w:bookmarkStart w:id="516" w:name="_Toc385854328"/>
      <w:bookmarkStart w:id="517" w:name="_Toc385892386"/>
      <w:r w:rsidRPr="00E831F9">
        <w:t>В тази тема</w:t>
      </w:r>
      <w:r>
        <w:t>...</w:t>
      </w:r>
      <w:bookmarkEnd w:id="515"/>
      <w:bookmarkEnd w:id="516"/>
      <w:bookmarkEnd w:id="517"/>
    </w:p>
    <w:p w:rsidR="00DB6B83"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bookmarkStart w:id="518" w:name="_Toc385806373"/>
      <w:bookmarkStart w:id="519" w:name="_Toc385854329"/>
      <w:bookmarkStart w:id="520" w:name="_Toc385892387"/>
      <w:r w:rsidRPr="00E831F9">
        <w:t>История в няколко реда</w:t>
      </w:r>
      <w:bookmarkEnd w:id="518"/>
      <w:bookmarkEnd w:id="519"/>
      <w:bookmarkEnd w:id="520"/>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1" w:name="_Toc385806374"/>
      <w:r w:rsidRPr="00E831F9">
        <w:t xml:space="preserve">Някои приложения на </w:t>
      </w:r>
      <w:r w:rsidRPr="00E831F9">
        <w:rPr>
          <w:szCs w:val="20"/>
        </w:rPr>
        <w:t>шестдесетичната</w:t>
      </w:r>
      <w:r w:rsidRPr="00E831F9">
        <w:t xml:space="preserve"> бройна система</w:t>
      </w:r>
      <w:bookmarkEnd w:id="521"/>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2" w:name="_Toc385806375"/>
      <w:r w:rsidRPr="00E831F9">
        <w:t>Кратко обобщение</w:t>
      </w:r>
      <w:bookmarkEnd w:id="522"/>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3" w:name="_Toc385806376"/>
      <w:bookmarkStart w:id="524" w:name="_Toc385854330"/>
      <w:bookmarkStart w:id="525" w:name="_Toc385892388"/>
      <w:r w:rsidRPr="00E831F9">
        <w:t>Бройни системи</w:t>
      </w:r>
      <w:bookmarkEnd w:id="523"/>
      <w:bookmarkEnd w:id="524"/>
      <w:bookmarkEnd w:id="525"/>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6" w:name="_Toc385806377"/>
      <w:r w:rsidRPr="00E831F9">
        <w:t>Какво представляват бройните системи?</w:t>
      </w:r>
      <w:bookmarkEnd w:id="526"/>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7" w:name="_Toc385806378"/>
      <w:r w:rsidRPr="00E831F9">
        <w:t>Позиционни бройни системи</w:t>
      </w:r>
      <w:bookmarkEnd w:id="527"/>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36" type="#_x0000_t75" style="width:82.5pt;height:37.5pt" o:ole="">
            <v:imagedata r:id="rId203" o:title=""/>
          </v:shape>
          <o:OLEObject Type="Embed" ProgID="Equation.3" ShapeID="_x0000_i1036" DrawAspect="Content" ObjectID="_1459669632" r:id="rId204"/>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37" type="#_x0000_t75" style="width:77.25pt;height:33.75pt" o:ole="">
            <v:imagedata r:id="rId205" o:title=""/>
          </v:shape>
          <o:OLEObject Type="Embed" ProgID="Equation.3" ShapeID="_x0000_i1037" DrawAspect="Content" ObjectID="_1459669633" r:id="rId206"/>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pPr>
            <w:r w:rsidRPr="00597228">
              <w:t>Двоична</w:t>
            </w:r>
          </w:p>
        </w:tc>
        <w:tc>
          <w:tcPr>
            <w:tcW w:w="1800" w:type="dxa"/>
            <w:shd w:val="clear" w:color="auto" w:fill="F3F3F3"/>
            <w:vAlign w:val="center"/>
          </w:tcPr>
          <w:p w:rsidR="00DB6B83" w:rsidRPr="00597228" w:rsidRDefault="00DB6B83" w:rsidP="00D071B3">
            <w:pPr>
              <w:spacing w:after="120"/>
              <w:jc w:val="center"/>
            </w:pPr>
            <w:r w:rsidRPr="00597228">
              <w:t>Осмична</w:t>
            </w:r>
          </w:p>
        </w:tc>
        <w:tc>
          <w:tcPr>
            <w:tcW w:w="1800" w:type="dxa"/>
            <w:shd w:val="clear" w:color="auto" w:fill="F3F3F3"/>
            <w:vAlign w:val="center"/>
          </w:tcPr>
          <w:p w:rsidR="00DB6B83" w:rsidRPr="00597228" w:rsidRDefault="00DB6B83" w:rsidP="00D071B3">
            <w:pPr>
              <w:spacing w:after="120"/>
              <w:jc w:val="center"/>
            </w:pPr>
            <w:r w:rsidRPr="00597228">
              <w:t>Десетична</w:t>
            </w:r>
          </w:p>
        </w:tc>
        <w:tc>
          <w:tcPr>
            <w:tcW w:w="2340" w:type="dxa"/>
            <w:shd w:val="clear" w:color="auto" w:fill="F3F3F3"/>
            <w:vAlign w:val="center"/>
          </w:tcPr>
          <w:p w:rsidR="00DB6B83" w:rsidRPr="00597228" w:rsidRDefault="00DB6B83" w:rsidP="00D071B3">
            <w:pPr>
              <w:spacing w:after="120"/>
              <w:jc w:val="center"/>
            </w:pPr>
            <w:r w:rsidRPr="00597228">
              <w:t>Шестнадесетична</w:t>
            </w:r>
          </w:p>
        </w:tc>
      </w:tr>
      <w:tr w:rsidR="00DB6B83" w:rsidRPr="00E831F9" w:rsidTr="00D071B3">
        <w:tc>
          <w:tcPr>
            <w:tcW w:w="1980" w:type="dxa"/>
            <w:vAlign w:val="center"/>
          </w:tcPr>
          <w:p w:rsidR="00DB6B83" w:rsidRPr="00597228" w:rsidRDefault="00DB6B83" w:rsidP="00D071B3">
            <w:pPr>
              <w:spacing w:before="60" w:after="60"/>
              <w:jc w:val="center"/>
            </w:pPr>
            <w:r w:rsidRPr="00597228">
              <w:t>0000</w:t>
            </w:r>
          </w:p>
        </w:tc>
        <w:tc>
          <w:tcPr>
            <w:tcW w:w="1800" w:type="dxa"/>
            <w:vAlign w:val="center"/>
          </w:tcPr>
          <w:p w:rsidR="00DB6B83" w:rsidRPr="00597228" w:rsidRDefault="00DB6B83" w:rsidP="00D071B3">
            <w:pPr>
              <w:spacing w:before="60" w:after="60"/>
              <w:jc w:val="center"/>
            </w:pPr>
            <w:r w:rsidRPr="00597228">
              <w:t>0</w:t>
            </w:r>
          </w:p>
        </w:tc>
        <w:tc>
          <w:tcPr>
            <w:tcW w:w="1800" w:type="dxa"/>
            <w:vAlign w:val="center"/>
          </w:tcPr>
          <w:p w:rsidR="00DB6B83" w:rsidRPr="00597228" w:rsidRDefault="00DB6B83" w:rsidP="00D071B3">
            <w:pPr>
              <w:spacing w:before="60" w:after="60"/>
              <w:jc w:val="center"/>
            </w:pPr>
            <w:r w:rsidRPr="00597228">
              <w:t>0</w:t>
            </w:r>
          </w:p>
        </w:tc>
        <w:tc>
          <w:tcPr>
            <w:tcW w:w="2340" w:type="dxa"/>
            <w:vAlign w:val="center"/>
          </w:tcPr>
          <w:p w:rsidR="00DB6B83" w:rsidRPr="00597228" w:rsidRDefault="00DB6B83" w:rsidP="00D071B3">
            <w:pPr>
              <w:spacing w:before="60" w:after="60"/>
              <w:jc w:val="center"/>
            </w:pPr>
            <w:r w:rsidRPr="00597228">
              <w:t>0</w:t>
            </w:r>
          </w:p>
        </w:tc>
      </w:tr>
      <w:tr w:rsidR="00DB6B83" w:rsidRPr="00E831F9" w:rsidTr="00D071B3">
        <w:tc>
          <w:tcPr>
            <w:tcW w:w="1980" w:type="dxa"/>
            <w:vAlign w:val="center"/>
          </w:tcPr>
          <w:p w:rsidR="00DB6B83" w:rsidRPr="00597228" w:rsidRDefault="00DB6B83" w:rsidP="00D071B3">
            <w:pPr>
              <w:spacing w:before="60" w:after="60"/>
              <w:jc w:val="center"/>
            </w:pPr>
            <w:r w:rsidRPr="00597228">
              <w:t>0001</w:t>
            </w:r>
          </w:p>
        </w:tc>
        <w:tc>
          <w:tcPr>
            <w:tcW w:w="1800" w:type="dxa"/>
            <w:vAlign w:val="center"/>
          </w:tcPr>
          <w:p w:rsidR="00DB6B83" w:rsidRPr="00597228" w:rsidRDefault="00DB6B83" w:rsidP="00D071B3">
            <w:pPr>
              <w:spacing w:before="60" w:after="60"/>
              <w:jc w:val="center"/>
            </w:pPr>
            <w:r w:rsidRPr="00597228">
              <w:t>1</w:t>
            </w:r>
          </w:p>
        </w:tc>
        <w:tc>
          <w:tcPr>
            <w:tcW w:w="1800" w:type="dxa"/>
            <w:vAlign w:val="center"/>
          </w:tcPr>
          <w:p w:rsidR="00DB6B83" w:rsidRPr="00597228" w:rsidRDefault="00DB6B83" w:rsidP="00D071B3">
            <w:pPr>
              <w:spacing w:before="60" w:after="60"/>
              <w:jc w:val="center"/>
            </w:pPr>
            <w:r w:rsidRPr="00597228">
              <w:t>1</w:t>
            </w:r>
          </w:p>
        </w:tc>
        <w:tc>
          <w:tcPr>
            <w:tcW w:w="2340" w:type="dxa"/>
            <w:vAlign w:val="center"/>
          </w:tcPr>
          <w:p w:rsidR="00DB6B83" w:rsidRPr="00597228" w:rsidRDefault="00DB6B83" w:rsidP="00D071B3">
            <w:pPr>
              <w:spacing w:before="60" w:after="60"/>
              <w:jc w:val="center"/>
            </w:pPr>
            <w:r w:rsidRPr="00597228">
              <w:t>1</w:t>
            </w:r>
          </w:p>
        </w:tc>
      </w:tr>
      <w:tr w:rsidR="00DB6B83" w:rsidRPr="00E831F9" w:rsidTr="00D071B3">
        <w:tc>
          <w:tcPr>
            <w:tcW w:w="1980" w:type="dxa"/>
            <w:vAlign w:val="center"/>
          </w:tcPr>
          <w:p w:rsidR="00DB6B83" w:rsidRPr="00597228" w:rsidRDefault="00DB6B83" w:rsidP="00D071B3">
            <w:pPr>
              <w:spacing w:before="60" w:after="60"/>
              <w:jc w:val="center"/>
            </w:pPr>
            <w:r w:rsidRPr="00597228">
              <w:t>0010</w:t>
            </w:r>
          </w:p>
        </w:tc>
        <w:tc>
          <w:tcPr>
            <w:tcW w:w="1800" w:type="dxa"/>
            <w:vAlign w:val="center"/>
          </w:tcPr>
          <w:p w:rsidR="00DB6B83" w:rsidRPr="00597228" w:rsidRDefault="00DB6B83" w:rsidP="00D071B3">
            <w:pPr>
              <w:spacing w:before="60" w:after="60"/>
              <w:jc w:val="center"/>
            </w:pPr>
            <w:r w:rsidRPr="00597228">
              <w:t>2</w:t>
            </w:r>
          </w:p>
        </w:tc>
        <w:tc>
          <w:tcPr>
            <w:tcW w:w="1800" w:type="dxa"/>
            <w:vAlign w:val="center"/>
          </w:tcPr>
          <w:p w:rsidR="00DB6B83" w:rsidRPr="00597228" w:rsidRDefault="00DB6B83" w:rsidP="00D071B3">
            <w:pPr>
              <w:spacing w:before="60" w:after="60"/>
              <w:jc w:val="center"/>
            </w:pPr>
            <w:r w:rsidRPr="00597228">
              <w:t>2</w:t>
            </w:r>
          </w:p>
        </w:tc>
        <w:tc>
          <w:tcPr>
            <w:tcW w:w="2340" w:type="dxa"/>
            <w:vAlign w:val="center"/>
          </w:tcPr>
          <w:p w:rsidR="00DB6B83" w:rsidRPr="00597228" w:rsidRDefault="00DB6B83" w:rsidP="00D071B3">
            <w:pPr>
              <w:spacing w:before="60" w:after="60"/>
              <w:jc w:val="center"/>
            </w:pPr>
            <w:r w:rsidRPr="00597228">
              <w:t>2</w:t>
            </w:r>
          </w:p>
        </w:tc>
      </w:tr>
      <w:tr w:rsidR="00DB6B83" w:rsidRPr="00E831F9" w:rsidTr="00D071B3">
        <w:tc>
          <w:tcPr>
            <w:tcW w:w="1980" w:type="dxa"/>
            <w:vAlign w:val="center"/>
          </w:tcPr>
          <w:p w:rsidR="00DB6B83" w:rsidRPr="00597228" w:rsidRDefault="00DB6B83" w:rsidP="00D071B3">
            <w:pPr>
              <w:spacing w:before="60" w:after="60"/>
              <w:jc w:val="center"/>
            </w:pPr>
            <w:r w:rsidRPr="00597228">
              <w:t>0011</w:t>
            </w:r>
          </w:p>
        </w:tc>
        <w:tc>
          <w:tcPr>
            <w:tcW w:w="1800" w:type="dxa"/>
            <w:vAlign w:val="center"/>
          </w:tcPr>
          <w:p w:rsidR="00DB6B83" w:rsidRPr="00597228" w:rsidRDefault="00DB6B83" w:rsidP="00D071B3">
            <w:pPr>
              <w:spacing w:before="60" w:after="60"/>
              <w:jc w:val="center"/>
            </w:pPr>
            <w:r w:rsidRPr="00597228">
              <w:t>3</w:t>
            </w:r>
          </w:p>
        </w:tc>
        <w:tc>
          <w:tcPr>
            <w:tcW w:w="1800" w:type="dxa"/>
            <w:vAlign w:val="center"/>
          </w:tcPr>
          <w:p w:rsidR="00DB6B83" w:rsidRPr="00597228" w:rsidRDefault="00DB6B83" w:rsidP="00D071B3">
            <w:pPr>
              <w:spacing w:before="60" w:after="60"/>
              <w:jc w:val="center"/>
            </w:pPr>
            <w:r w:rsidRPr="00597228">
              <w:t>3</w:t>
            </w:r>
          </w:p>
        </w:tc>
        <w:tc>
          <w:tcPr>
            <w:tcW w:w="2340" w:type="dxa"/>
            <w:vAlign w:val="center"/>
          </w:tcPr>
          <w:p w:rsidR="00DB6B83" w:rsidRPr="00597228" w:rsidRDefault="00DB6B83" w:rsidP="00D071B3">
            <w:pPr>
              <w:spacing w:before="60" w:after="60"/>
              <w:jc w:val="center"/>
            </w:pPr>
            <w:r w:rsidRPr="00597228">
              <w:t>3</w:t>
            </w:r>
          </w:p>
        </w:tc>
      </w:tr>
      <w:tr w:rsidR="00DB6B83" w:rsidRPr="00E831F9" w:rsidTr="00D071B3">
        <w:tc>
          <w:tcPr>
            <w:tcW w:w="1980" w:type="dxa"/>
            <w:vAlign w:val="center"/>
          </w:tcPr>
          <w:p w:rsidR="00DB6B83" w:rsidRPr="00597228" w:rsidRDefault="00DB6B83" w:rsidP="00D071B3">
            <w:pPr>
              <w:spacing w:before="60" w:after="60"/>
              <w:jc w:val="center"/>
            </w:pPr>
            <w:r w:rsidRPr="00597228">
              <w:t>0100</w:t>
            </w:r>
          </w:p>
        </w:tc>
        <w:tc>
          <w:tcPr>
            <w:tcW w:w="1800" w:type="dxa"/>
            <w:vAlign w:val="center"/>
          </w:tcPr>
          <w:p w:rsidR="00DB6B83" w:rsidRPr="00597228" w:rsidRDefault="00DB6B83" w:rsidP="00D071B3">
            <w:pPr>
              <w:spacing w:before="60" w:after="60"/>
              <w:jc w:val="center"/>
            </w:pPr>
            <w:r w:rsidRPr="00597228">
              <w:t>4</w:t>
            </w:r>
          </w:p>
        </w:tc>
        <w:tc>
          <w:tcPr>
            <w:tcW w:w="1800" w:type="dxa"/>
            <w:vAlign w:val="center"/>
          </w:tcPr>
          <w:p w:rsidR="00DB6B83" w:rsidRPr="00597228" w:rsidRDefault="00DB6B83" w:rsidP="00D071B3">
            <w:pPr>
              <w:spacing w:before="60" w:after="60"/>
              <w:jc w:val="center"/>
            </w:pPr>
            <w:r w:rsidRPr="00597228">
              <w:t>4</w:t>
            </w:r>
          </w:p>
        </w:tc>
        <w:tc>
          <w:tcPr>
            <w:tcW w:w="2340" w:type="dxa"/>
            <w:vAlign w:val="center"/>
          </w:tcPr>
          <w:p w:rsidR="00DB6B83" w:rsidRPr="00597228" w:rsidRDefault="00DB6B83" w:rsidP="00D071B3">
            <w:pPr>
              <w:spacing w:before="60" w:after="60"/>
              <w:jc w:val="center"/>
            </w:pPr>
            <w:r w:rsidRPr="00597228">
              <w:t>4</w:t>
            </w:r>
          </w:p>
        </w:tc>
      </w:tr>
      <w:tr w:rsidR="00DB6B83" w:rsidRPr="00E831F9" w:rsidTr="00D071B3">
        <w:tc>
          <w:tcPr>
            <w:tcW w:w="1980" w:type="dxa"/>
            <w:vAlign w:val="center"/>
          </w:tcPr>
          <w:p w:rsidR="00DB6B83" w:rsidRPr="00597228" w:rsidRDefault="00DB6B83" w:rsidP="00D071B3">
            <w:pPr>
              <w:spacing w:before="60" w:after="60"/>
              <w:jc w:val="center"/>
            </w:pPr>
            <w:r w:rsidRPr="00597228">
              <w:t>0101</w:t>
            </w:r>
          </w:p>
        </w:tc>
        <w:tc>
          <w:tcPr>
            <w:tcW w:w="1800" w:type="dxa"/>
            <w:vAlign w:val="center"/>
          </w:tcPr>
          <w:p w:rsidR="00DB6B83" w:rsidRPr="00597228" w:rsidRDefault="00DB6B83" w:rsidP="00D071B3">
            <w:pPr>
              <w:spacing w:before="60" w:after="60"/>
              <w:jc w:val="center"/>
            </w:pPr>
            <w:r w:rsidRPr="00597228">
              <w:t>5</w:t>
            </w:r>
          </w:p>
        </w:tc>
        <w:tc>
          <w:tcPr>
            <w:tcW w:w="1800" w:type="dxa"/>
            <w:vAlign w:val="center"/>
          </w:tcPr>
          <w:p w:rsidR="00DB6B83" w:rsidRPr="00597228" w:rsidRDefault="00DB6B83" w:rsidP="00D071B3">
            <w:pPr>
              <w:spacing w:before="60" w:after="60"/>
              <w:jc w:val="center"/>
            </w:pPr>
            <w:r w:rsidRPr="00597228">
              <w:t>5</w:t>
            </w:r>
          </w:p>
        </w:tc>
        <w:tc>
          <w:tcPr>
            <w:tcW w:w="2340" w:type="dxa"/>
            <w:vAlign w:val="center"/>
          </w:tcPr>
          <w:p w:rsidR="00DB6B83" w:rsidRPr="00597228" w:rsidRDefault="00DB6B83" w:rsidP="00D071B3">
            <w:pPr>
              <w:spacing w:before="60" w:after="60"/>
              <w:jc w:val="center"/>
            </w:pPr>
            <w:r w:rsidRPr="00597228">
              <w:t>5</w:t>
            </w:r>
          </w:p>
        </w:tc>
      </w:tr>
      <w:tr w:rsidR="00DB6B83" w:rsidRPr="00E831F9" w:rsidTr="00D071B3">
        <w:tc>
          <w:tcPr>
            <w:tcW w:w="1980" w:type="dxa"/>
            <w:vAlign w:val="center"/>
          </w:tcPr>
          <w:p w:rsidR="00DB6B83" w:rsidRPr="00597228" w:rsidRDefault="00DB6B83" w:rsidP="00D071B3">
            <w:pPr>
              <w:spacing w:before="60" w:after="60"/>
              <w:jc w:val="center"/>
            </w:pPr>
            <w:r w:rsidRPr="00597228">
              <w:t>0110</w:t>
            </w:r>
          </w:p>
        </w:tc>
        <w:tc>
          <w:tcPr>
            <w:tcW w:w="1800" w:type="dxa"/>
            <w:vAlign w:val="center"/>
          </w:tcPr>
          <w:p w:rsidR="00DB6B83" w:rsidRPr="00597228" w:rsidRDefault="00DB6B83" w:rsidP="00D071B3">
            <w:pPr>
              <w:spacing w:before="60" w:after="60"/>
              <w:jc w:val="center"/>
            </w:pPr>
            <w:r w:rsidRPr="00597228">
              <w:t>6</w:t>
            </w:r>
          </w:p>
        </w:tc>
        <w:tc>
          <w:tcPr>
            <w:tcW w:w="1800" w:type="dxa"/>
            <w:vAlign w:val="center"/>
          </w:tcPr>
          <w:p w:rsidR="00DB6B83" w:rsidRPr="00597228" w:rsidRDefault="00DB6B83" w:rsidP="00D071B3">
            <w:pPr>
              <w:spacing w:before="60" w:after="60"/>
              <w:jc w:val="center"/>
            </w:pPr>
            <w:r w:rsidRPr="00597228">
              <w:t>6</w:t>
            </w:r>
          </w:p>
        </w:tc>
        <w:tc>
          <w:tcPr>
            <w:tcW w:w="2340" w:type="dxa"/>
            <w:vAlign w:val="center"/>
          </w:tcPr>
          <w:p w:rsidR="00DB6B83" w:rsidRPr="00597228" w:rsidRDefault="00DB6B83" w:rsidP="00D071B3">
            <w:pPr>
              <w:spacing w:before="60" w:after="60"/>
              <w:jc w:val="center"/>
            </w:pPr>
            <w:r w:rsidRPr="00597228">
              <w:t>6</w:t>
            </w:r>
          </w:p>
        </w:tc>
      </w:tr>
      <w:tr w:rsidR="00DB6B83" w:rsidRPr="00E831F9" w:rsidTr="00D071B3">
        <w:tc>
          <w:tcPr>
            <w:tcW w:w="1980" w:type="dxa"/>
            <w:vAlign w:val="center"/>
          </w:tcPr>
          <w:p w:rsidR="00DB6B83" w:rsidRPr="00597228" w:rsidRDefault="00DB6B83" w:rsidP="00D071B3">
            <w:pPr>
              <w:spacing w:before="60" w:after="60"/>
              <w:jc w:val="center"/>
            </w:pPr>
            <w:r w:rsidRPr="00597228">
              <w:t>0111</w:t>
            </w:r>
          </w:p>
        </w:tc>
        <w:tc>
          <w:tcPr>
            <w:tcW w:w="1800" w:type="dxa"/>
            <w:vAlign w:val="center"/>
          </w:tcPr>
          <w:p w:rsidR="00DB6B83" w:rsidRPr="00597228" w:rsidRDefault="00DB6B83" w:rsidP="00D071B3">
            <w:pPr>
              <w:spacing w:before="60" w:after="60"/>
              <w:jc w:val="center"/>
            </w:pPr>
            <w:r w:rsidRPr="00597228">
              <w:t>7</w:t>
            </w:r>
          </w:p>
        </w:tc>
        <w:tc>
          <w:tcPr>
            <w:tcW w:w="1800" w:type="dxa"/>
            <w:vAlign w:val="center"/>
          </w:tcPr>
          <w:p w:rsidR="00DB6B83" w:rsidRPr="00597228" w:rsidRDefault="00DB6B83" w:rsidP="00D071B3">
            <w:pPr>
              <w:spacing w:before="60" w:after="60"/>
              <w:jc w:val="center"/>
            </w:pPr>
            <w:r w:rsidRPr="00597228">
              <w:t>7</w:t>
            </w:r>
          </w:p>
        </w:tc>
        <w:tc>
          <w:tcPr>
            <w:tcW w:w="2340" w:type="dxa"/>
            <w:vAlign w:val="center"/>
          </w:tcPr>
          <w:p w:rsidR="00DB6B83" w:rsidRPr="00597228" w:rsidRDefault="00DB6B83" w:rsidP="00D071B3">
            <w:pPr>
              <w:spacing w:before="60" w:after="60"/>
              <w:jc w:val="center"/>
            </w:pPr>
            <w:r w:rsidRPr="00597228">
              <w:t>7</w:t>
            </w:r>
          </w:p>
        </w:tc>
      </w:tr>
      <w:tr w:rsidR="00DB6B83" w:rsidRPr="00E831F9" w:rsidTr="00D071B3">
        <w:tc>
          <w:tcPr>
            <w:tcW w:w="1980" w:type="dxa"/>
            <w:vAlign w:val="center"/>
          </w:tcPr>
          <w:p w:rsidR="00DB6B83" w:rsidRPr="00597228" w:rsidRDefault="00DB6B83" w:rsidP="00D071B3">
            <w:pPr>
              <w:spacing w:before="60" w:after="60"/>
              <w:jc w:val="center"/>
            </w:pPr>
            <w:r w:rsidRPr="00597228">
              <w:t>1000</w:t>
            </w:r>
          </w:p>
        </w:tc>
        <w:tc>
          <w:tcPr>
            <w:tcW w:w="1800" w:type="dxa"/>
            <w:vAlign w:val="center"/>
          </w:tcPr>
          <w:p w:rsidR="00DB6B83" w:rsidRPr="00597228" w:rsidRDefault="00DB6B83" w:rsidP="00D071B3">
            <w:pPr>
              <w:spacing w:before="60" w:after="60"/>
              <w:jc w:val="center"/>
            </w:pPr>
            <w:r w:rsidRPr="00597228">
              <w:t>10</w:t>
            </w:r>
          </w:p>
        </w:tc>
        <w:tc>
          <w:tcPr>
            <w:tcW w:w="1800" w:type="dxa"/>
            <w:vAlign w:val="center"/>
          </w:tcPr>
          <w:p w:rsidR="00DB6B83" w:rsidRPr="00597228" w:rsidRDefault="00DB6B83" w:rsidP="00D071B3">
            <w:pPr>
              <w:spacing w:before="60" w:after="60"/>
              <w:jc w:val="center"/>
            </w:pPr>
            <w:r w:rsidRPr="00597228">
              <w:t>8</w:t>
            </w:r>
          </w:p>
        </w:tc>
        <w:tc>
          <w:tcPr>
            <w:tcW w:w="2340" w:type="dxa"/>
            <w:vAlign w:val="center"/>
          </w:tcPr>
          <w:p w:rsidR="00DB6B83" w:rsidRPr="00597228" w:rsidRDefault="00DB6B83" w:rsidP="00D071B3">
            <w:pPr>
              <w:spacing w:before="60" w:after="60"/>
              <w:jc w:val="center"/>
            </w:pPr>
            <w:r w:rsidRPr="00597228">
              <w:t>8</w:t>
            </w:r>
          </w:p>
        </w:tc>
      </w:tr>
      <w:tr w:rsidR="00DB6B83" w:rsidRPr="00E831F9" w:rsidTr="00D071B3">
        <w:tc>
          <w:tcPr>
            <w:tcW w:w="1980" w:type="dxa"/>
            <w:vAlign w:val="center"/>
          </w:tcPr>
          <w:p w:rsidR="00DB6B83" w:rsidRPr="00597228" w:rsidRDefault="00DB6B83" w:rsidP="00D071B3">
            <w:pPr>
              <w:spacing w:before="60" w:after="60"/>
              <w:jc w:val="center"/>
            </w:pPr>
            <w:r w:rsidRPr="00597228">
              <w:t>1001</w:t>
            </w:r>
          </w:p>
        </w:tc>
        <w:tc>
          <w:tcPr>
            <w:tcW w:w="1800" w:type="dxa"/>
            <w:vAlign w:val="center"/>
          </w:tcPr>
          <w:p w:rsidR="00DB6B83" w:rsidRPr="00597228" w:rsidRDefault="00DB6B83" w:rsidP="00D071B3">
            <w:pPr>
              <w:spacing w:before="60" w:after="60"/>
              <w:jc w:val="center"/>
            </w:pPr>
            <w:r w:rsidRPr="00597228">
              <w:t>11</w:t>
            </w:r>
          </w:p>
        </w:tc>
        <w:tc>
          <w:tcPr>
            <w:tcW w:w="1800" w:type="dxa"/>
            <w:vAlign w:val="center"/>
          </w:tcPr>
          <w:p w:rsidR="00DB6B83" w:rsidRPr="00597228" w:rsidRDefault="00DB6B83" w:rsidP="00D071B3">
            <w:pPr>
              <w:spacing w:before="60" w:after="60"/>
              <w:jc w:val="center"/>
            </w:pPr>
            <w:r w:rsidRPr="00597228">
              <w:t>9</w:t>
            </w:r>
          </w:p>
        </w:tc>
        <w:tc>
          <w:tcPr>
            <w:tcW w:w="2340" w:type="dxa"/>
            <w:vAlign w:val="center"/>
          </w:tcPr>
          <w:p w:rsidR="00DB6B83" w:rsidRPr="00597228" w:rsidRDefault="00DB6B83" w:rsidP="00D071B3">
            <w:pPr>
              <w:spacing w:before="60" w:after="60"/>
              <w:jc w:val="center"/>
            </w:pPr>
            <w:r w:rsidRPr="00597228">
              <w:t>9</w:t>
            </w:r>
          </w:p>
        </w:tc>
      </w:tr>
      <w:tr w:rsidR="00DB6B83" w:rsidRPr="00E831F9" w:rsidTr="00D071B3">
        <w:tc>
          <w:tcPr>
            <w:tcW w:w="1980" w:type="dxa"/>
            <w:vAlign w:val="center"/>
          </w:tcPr>
          <w:p w:rsidR="00DB6B83" w:rsidRPr="00597228" w:rsidRDefault="00DB6B83" w:rsidP="00D071B3">
            <w:pPr>
              <w:spacing w:before="60" w:after="60"/>
              <w:jc w:val="center"/>
            </w:pPr>
            <w:r w:rsidRPr="00597228">
              <w:t>1010</w:t>
            </w:r>
          </w:p>
        </w:tc>
        <w:tc>
          <w:tcPr>
            <w:tcW w:w="1800" w:type="dxa"/>
            <w:vAlign w:val="center"/>
          </w:tcPr>
          <w:p w:rsidR="00DB6B83" w:rsidRPr="00597228" w:rsidRDefault="00DB6B83" w:rsidP="00D071B3">
            <w:pPr>
              <w:spacing w:before="60" w:after="60"/>
              <w:jc w:val="center"/>
            </w:pPr>
            <w:r w:rsidRPr="00597228">
              <w:t>12</w:t>
            </w:r>
          </w:p>
        </w:tc>
        <w:tc>
          <w:tcPr>
            <w:tcW w:w="1800" w:type="dxa"/>
            <w:vAlign w:val="center"/>
          </w:tcPr>
          <w:p w:rsidR="00DB6B83" w:rsidRPr="00597228" w:rsidRDefault="00DB6B83" w:rsidP="00D071B3">
            <w:pPr>
              <w:spacing w:before="60" w:after="60"/>
              <w:jc w:val="center"/>
            </w:pPr>
            <w:r w:rsidRPr="00597228">
              <w:t>10</w:t>
            </w:r>
          </w:p>
        </w:tc>
        <w:tc>
          <w:tcPr>
            <w:tcW w:w="2340" w:type="dxa"/>
            <w:vAlign w:val="center"/>
          </w:tcPr>
          <w:p w:rsidR="00DB6B83" w:rsidRPr="00597228" w:rsidRDefault="00DB6B83" w:rsidP="00D071B3">
            <w:pPr>
              <w:spacing w:before="60" w:after="60"/>
              <w:jc w:val="center"/>
            </w:pPr>
            <w:r w:rsidRPr="00597228">
              <w:t>A</w:t>
            </w:r>
          </w:p>
        </w:tc>
      </w:tr>
      <w:tr w:rsidR="00DB6B83" w:rsidRPr="00E831F9" w:rsidTr="00D071B3">
        <w:tc>
          <w:tcPr>
            <w:tcW w:w="1980" w:type="dxa"/>
            <w:vAlign w:val="center"/>
          </w:tcPr>
          <w:p w:rsidR="00DB6B83" w:rsidRPr="00597228" w:rsidRDefault="00DB6B83" w:rsidP="00D071B3">
            <w:pPr>
              <w:spacing w:before="60" w:after="60"/>
              <w:jc w:val="center"/>
            </w:pPr>
            <w:r w:rsidRPr="00597228">
              <w:t>1011</w:t>
            </w:r>
          </w:p>
        </w:tc>
        <w:tc>
          <w:tcPr>
            <w:tcW w:w="1800" w:type="dxa"/>
            <w:vAlign w:val="center"/>
          </w:tcPr>
          <w:p w:rsidR="00DB6B83" w:rsidRPr="00597228" w:rsidRDefault="00DB6B83" w:rsidP="00D071B3">
            <w:pPr>
              <w:spacing w:before="60" w:after="60"/>
              <w:jc w:val="center"/>
            </w:pPr>
            <w:r w:rsidRPr="00597228">
              <w:t>13</w:t>
            </w:r>
          </w:p>
        </w:tc>
        <w:tc>
          <w:tcPr>
            <w:tcW w:w="1800" w:type="dxa"/>
            <w:vAlign w:val="center"/>
          </w:tcPr>
          <w:p w:rsidR="00DB6B83" w:rsidRPr="00597228" w:rsidRDefault="00DB6B83" w:rsidP="00D071B3">
            <w:pPr>
              <w:spacing w:before="60" w:after="60"/>
              <w:jc w:val="center"/>
            </w:pPr>
            <w:r w:rsidRPr="00597228">
              <w:t>11</w:t>
            </w:r>
          </w:p>
        </w:tc>
        <w:tc>
          <w:tcPr>
            <w:tcW w:w="2340" w:type="dxa"/>
            <w:vAlign w:val="center"/>
          </w:tcPr>
          <w:p w:rsidR="00DB6B83" w:rsidRPr="00597228" w:rsidRDefault="00DB6B83" w:rsidP="00D071B3">
            <w:pPr>
              <w:spacing w:before="60" w:after="60"/>
              <w:jc w:val="center"/>
            </w:pPr>
            <w:r w:rsidRPr="00597228">
              <w:t>B</w:t>
            </w:r>
          </w:p>
        </w:tc>
      </w:tr>
      <w:tr w:rsidR="00DB6B83" w:rsidRPr="00E831F9" w:rsidTr="00D071B3">
        <w:tc>
          <w:tcPr>
            <w:tcW w:w="1980" w:type="dxa"/>
            <w:vAlign w:val="center"/>
          </w:tcPr>
          <w:p w:rsidR="00DB6B83" w:rsidRPr="00597228" w:rsidRDefault="00DB6B83" w:rsidP="00D071B3">
            <w:pPr>
              <w:spacing w:before="60" w:after="60"/>
              <w:jc w:val="center"/>
            </w:pPr>
            <w:r w:rsidRPr="00597228">
              <w:t>1100</w:t>
            </w:r>
          </w:p>
        </w:tc>
        <w:tc>
          <w:tcPr>
            <w:tcW w:w="1800" w:type="dxa"/>
            <w:vAlign w:val="center"/>
          </w:tcPr>
          <w:p w:rsidR="00DB6B83" w:rsidRPr="00597228" w:rsidRDefault="00DB6B83" w:rsidP="00D071B3">
            <w:pPr>
              <w:spacing w:before="60" w:after="60"/>
              <w:jc w:val="center"/>
            </w:pPr>
            <w:r w:rsidRPr="00597228">
              <w:t>14</w:t>
            </w:r>
          </w:p>
        </w:tc>
        <w:tc>
          <w:tcPr>
            <w:tcW w:w="1800" w:type="dxa"/>
            <w:vAlign w:val="center"/>
          </w:tcPr>
          <w:p w:rsidR="00DB6B83" w:rsidRPr="00597228" w:rsidRDefault="00DB6B83" w:rsidP="00D071B3">
            <w:pPr>
              <w:spacing w:before="60" w:after="60"/>
              <w:jc w:val="center"/>
            </w:pPr>
            <w:r w:rsidRPr="00597228">
              <w:t>12</w:t>
            </w:r>
          </w:p>
        </w:tc>
        <w:tc>
          <w:tcPr>
            <w:tcW w:w="2340" w:type="dxa"/>
            <w:vAlign w:val="center"/>
          </w:tcPr>
          <w:p w:rsidR="00DB6B83" w:rsidRPr="00597228" w:rsidRDefault="00DB6B83" w:rsidP="00D071B3">
            <w:pPr>
              <w:spacing w:before="60" w:after="60"/>
              <w:jc w:val="center"/>
            </w:pPr>
            <w:r w:rsidRPr="00597228">
              <w:t>C</w:t>
            </w:r>
          </w:p>
        </w:tc>
      </w:tr>
      <w:tr w:rsidR="00DB6B83" w:rsidRPr="00E831F9" w:rsidTr="00D071B3">
        <w:tc>
          <w:tcPr>
            <w:tcW w:w="1980" w:type="dxa"/>
            <w:vAlign w:val="center"/>
          </w:tcPr>
          <w:p w:rsidR="00DB6B83" w:rsidRPr="00597228" w:rsidRDefault="00DB6B83" w:rsidP="00D071B3">
            <w:pPr>
              <w:spacing w:before="60" w:after="60"/>
              <w:jc w:val="center"/>
            </w:pPr>
            <w:r w:rsidRPr="00597228">
              <w:t>1101</w:t>
            </w:r>
          </w:p>
        </w:tc>
        <w:tc>
          <w:tcPr>
            <w:tcW w:w="1800" w:type="dxa"/>
            <w:vAlign w:val="center"/>
          </w:tcPr>
          <w:p w:rsidR="00DB6B83" w:rsidRPr="00597228" w:rsidRDefault="00DB6B83" w:rsidP="00D071B3">
            <w:pPr>
              <w:spacing w:before="60" w:after="60"/>
              <w:jc w:val="center"/>
            </w:pPr>
            <w:r w:rsidRPr="00597228">
              <w:t>15</w:t>
            </w:r>
          </w:p>
        </w:tc>
        <w:tc>
          <w:tcPr>
            <w:tcW w:w="1800" w:type="dxa"/>
            <w:vAlign w:val="center"/>
          </w:tcPr>
          <w:p w:rsidR="00DB6B83" w:rsidRPr="00597228" w:rsidRDefault="00DB6B83" w:rsidP="00D071B3">
            <w:pPr>
              <w:spacing w:before="60" w:after="60"/>
              <w:jc w:val="center"/>
            </w:pPr>
            <w:r w:rsidRPr="00597228">
              <w:t>13</w:t>
            </w:r>
          </w:p>
        </w:tc>
        <w:tc>
          <w:tcPr>
            <w:tcW w:w="2340" w:type="dxa"/>
            <w:vAlign w:val="center"/>
          </w:tcPr>
          <w:p w:rsidR="00DB6B83" w:rsidRPr="00597228" w:rsidRDefault="00DB6B83" w:rsidP="00D071B3">
            <w:pPr>
              <w:spacing w:before="60" w:after="60"/>
              <w:jc w:val="center"/>
            </w:pPr>
            <w:r w:rsidRPr="00597228">
              <w:t>D</w:t>
            </w:r>
          </w:p>
        </w:tc>
      </w:tr>
      <w:tr w:rsidR="00DB6B83" w:rsidRPr="00E831F9" w:rsidTr="00D071B3">
        <w:tc>
          <w:tcPr>
            <w:tcW w:w="1980" w:type="dxa"/>
            <w:vAlign w:val="center"/>
          </w:tcPr>
          <w:p w:rsidR="00DB6B83" w:rsidRPr="00597228" w:rsidRDefault="00DB6B83" w:rsidP="00D071B3">
            <w:pPr>
              <w:spacing w:before="60" w:after="60"/>
              <w:jc w:val="center"/>
            </w:pPr>
            <w:r w:rsidRPr="00597228">
              <w:t>1110</w:t>
            </w:r>
          </w:p>
        </w:tc>
        <w:tc>
          <w:tcPr>
            <w:tcW w:w="1800" w:type="dxa"/>
            <w:vAlign w:val="center"/>
          </w:tcPr>
          <w:p w:rsidR="00DB6B83" w:rsidRPr="00597228" w:rsidRDefault="00DB6B83" w:rsidP="00D071B3">
            <w:pPr>
              <w:spacing w:before="60" w:after="60"/>
              <w:jc w:val="center"/>
            </w:pPr>
            <w:r w:rsidRPr="00597228">
              <w:t>16</w:t>
            </w:r>
          </w:p>
        </w:tc>
        <w:tc>
          <w:tcPr>
            <w:tcW w:w="1800" w:type="dxa"/>
            <w:vAlign w:val="center"/>
          </w:tcPr>
          <w:p w:rsidR="00DB6B83" w:rsidRPr="00597228" w:rsidRDefault="00DB6B83" w:rsidP="00D071B3">
            <w:pPr>
              <w:spacing w:before="60" w:after="60"/>
              <w:jc w:val="center"/>
            </w:pPr>
            <w:r w:rsidRPr="00597228">
              <w:t>14</w:t>
            </w:r>
          </w:p>
        </w:tc>
        <w:tc>
          <w:tcPr>
            <w:tcW w:w="2340" w:type="dxa"/>
            <w:vAlign w:val="center"/>
          </w:tcPr>
          <w:p w:rsidR="00DB6B83" w:rsidRPr="00597228" w:rsidRDefault="00DB6B83" w:rsidP="00D071B3">
            <w:pPr>
              <w:spacing w:before="60" w:after="60"/>
              <w:jc w:val="center"/>
            </w:pPr>
            <w:r w:rsidRPr="00597228">
              <w:t>E</w:t>
            </w:r>
          </w:p>
        </w:tc>
      </w:tr>
      <w:tr w:rsidR="00DB6B83" w:rsidRPr="00E831F9" w:rsidTr="00D071B3">
        <w:tc>
          <w:tcPr>
            <w:tcW w:w="1980" w:type="dxa"/>
            <w:vAlign w:val="center"/>
          </w:tcPr>
          <w:p w:rsidR="00DB6B83" w:rsidRPr="00597228" w:rsidRDefault="00DB6B83" w:rsidP="00D071B3">
            <w:pPr>
              <w:spacing w:before="60" w:after="60"/>
              <w:jc w:val="center"/>
            </w:pPr>
            <w:r w:rsidRPr="00597228">
              <w:t>1111</w:t>
            </w:r>
          </w:p>
        </w:tc>
        <w:tc>
          <w:tcPr>
            <w:tcW w:w="1800" w:type="dxa"/>
            <w:vAlign w:val="center"/>
          </w:tcPr>
          <w:p w:rsidR="00DB6B83" w:rsidRPr="00597228" w:rsidRDefault="00DB6B83" w:rsidP="00D071B3">
            <w:pPr>
              <w:spacing w:before="60" w:after="60"/>
              <w:jc w:val="center"/>
            </w:pPr>
            <w:r w:rsidRPr="00597228">
              <w:t>17</w:t>
            </w:r>
          </w:p>
        </w:tc>
        <w:tc>
          <w:tcPr>
            <w:tcW w:w="1800" w:type="dxa"/>
            <w:vAlign w:val="center"/>
          </w:tcPr>
          <w:p w:rsidR="00DB6B83" w:rsidRPr="00597228" w:rsidRDefault="00DB6B83" w:rsidP="00D071B3">
            <w:pPr>
              <w:spacing w:before="60" w:after="60"/>
              <w:jc w:val="center"/>
            </w:pPr>
            <w:r w:rsidRPr="00597228">
              <w:t>15</w:t>
            </w:r>
          </w:p>
        </w:tc>
        <w:tc>
          <w:tcPr>
            <w:tcW w:w="2340" w:type="dxa"/>
            <w:vAlign w:val="center"/>
          </w:tcPr>
          <w:p w:rsidR="00DB6B83" w:rsidRPr="00597228" w:rsidRDefault="00DB6B83" w:rsidP="00D071B3">
            <w:pPr>
              <w:spacing w:before="60" w:after="60"/>
              <w:jc w:val="center"/>
            </w:pPr>
            <w:r w:rsidRPr="00597228">
              <w:t>F</w:t>
            </w:r>
          </w:p>
        </w:tc>
      </w:tr>
    </w:tbl>
    <w:p w:rsidR="00DB6B83" w:rsidRPr="00E831F9" w:rsidRDefault="00DB6B83" w:rsidP="00D071B3">
      <w:pPr>
        <w:pStyle w:val="Heading3"/>
      </w:pPr>
      <w:bookmarkStart w:id="528" w:name="_Toc385806379"/>
      <w:r>
        <w:t>Н</w:t>
      </w:r>
      <w:r w:rsidRPr="00E831F9">
        <w:t>епозиционни бройни системи</w:t>
      </w:r>
      <w:bookmarkEnd w:id="528"/>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I</w:t>
            </w:r>
          </w:p>
        </w:tc>
        <w:tc>
          <w:tcPr>
            <w:tcW w:w="3337" w:type="dxa"/>
            <w:vAlign w:val="center"/>
          </w:tcPr>
          <w:p w:rsidR="00DB6B83" w:rsidRPr="00597228" w:rsidRDefault="00DB6B83" w:rsidP="00D071B3">
            <w:pPr>
              <w:spacing w:before="60" w:after="60"/>
              <w:jc w:val="center"/>
              <w:rPr>
                <w:szCs w:val="20"/>
              </w:rPr>
            </w:pPr>
            <w:r w:rsidRPr="00597228">
              <w:rPr>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V</w:t>
            </w:r>
          </w:p>
        </w:tc>
        <w:tc>
          <w:tcPr>
            <w:tcW w:w="3337" w:type="dxa"/>
            <w:vAlign w:val="center"/>
          </w:tcPr>
          <w:p w:rsidR="00DB6B83" w:rsidRPr="00597228" w:rsidRDefault="00DB6B83" w:rsidP="00D071B3">
            <w:pPr>
              <w:spacing w:before="60" w:after="60"/>
              <w:jc w:val="center"/>
              <w:rPr>
                <w:szCs w:val="20"/>
              </w:rPr>
            </w:pPr>
            <w:r w:rsidRPr="00597228">
              <w:rPr>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X</w:t>
            </w:r>
          </w:p>
        </w:tc>
        <w:tc>
          <w:tcPr>
            <w:tcW w:w="3337" w:type="dxa"/>
            <w:vAlign w:val="center"/>
          </w:tcPr>
          <w:p w:rsidR="00DB6B83" w:rsidRPr="00597228" w:rsidRDefault="00DB6B83" w:rsidP="00D071B3">
            <w:pPr>
              <w:spacing w:before="60" w:after="60"/>
              <w:jc w:val="center"/>
              <w:rPr>
                <w:szCs w:val="20"/>
              </w:rPr>
            </w:pPr>
            <w:r w:rsidRPr="00597228">
              <w:rPr>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L</w:t>
            </w:r>
          </w:p>
        </w:tc>
        <w:tc>
          <w:tcPr>
            <w:tcW w:w="3337" w:type="dxa"/>
            <w:vAlign w:val="center"/>
          </w:tcPr>
          <w:p w:rsidR="00DB6B83" w:rsidRPr="00597228" w:rsidRDefault="00DB6B83" w:rsidP="00D071B3">
            <w:pPr>
              <w:spacing w:before="60" w:after="60"/>
              <w:jc w:val="center"/>
              <w:rPr>
                <w:szCs w:val="20"/>
              </w:rPr>
            </w:pPr>
            <w:r w:rsidRPr="00597228">
              <w:rPr>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C</w:t>
            </w:r>
          </w:p>
        </w:tc>
        <w:tc>
          <w:tcPr>
            <w:tcW w:w="3337" w:type="dxa"/>
            <w:vAlign w:val="center"/>
          </w:tcPr>
          <w:p w:rsidR="00DB6B83" w:rsidRPr="00597228" w:rsidRDefault="00DB6B83" w:rsidP="00D071B3">
            <w:pPr>
              <w:spacing w:before="60" w:after="60"/>
              <w:jc w:val="center"/>
              <w:rPr>
                <w:szCs w:val="20"/>
              </w:rPr>
            </w:pPr>
            <w:r w:rsidRPr="00597228">
              <w:rPr>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D</w:t>
            </w:r>
          </w:p>
        </w:tc>
        <w:tc>
          <w:tcPr>
            <w:tcW w:w="3337" w:type="dxa"/>
            <w:vAlign w:val="center"/>
          </w:tcPr>
          <w:p w:rsidR="00DB6B83" w:rsidRPr="00597228" w:rsidRDefault="00DB6B83" w:rsidP="00D071B3">
            <w:pPr>
              <w:spacing w:before="60" w:after="60"/>
              <w:jc w:val="center"/>
              <w:rPr>
                <w:szCs w:val="20"/>
              </w:rPr>
            </w:pPr>
            <w:r w:rsidRPr="00597228">
              <w:rPr>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М</w:t>
            </w:r>
          </w:p>
        </w:tc>
        <w:tc>
          <w:tcPr>
            <w:tcW w:w="3337" w:type="dxa"/>
            <w:vAlign w:val="center"/>
          </w:tcPr>
          <w:p w:rsidR="00DB6B83" w:rsidRPr="00597228" w:rsidRDefault="00DB6B83" w:rsidP="00D071B3">
            <w:pPr>
              <w:spacing w:before="60" w:after="60"/>
              <w:jc w:val="center"/>
              <w:rPr>
                <w:szCs w:val="20"/>
              </w:rPr>
            </w:pPr>
            <w:r w:rsidRPr="00597228">
              <w:rPr>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Ι</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Π</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Δ</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Η</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Χ</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Μ</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 000</w:t>
            </w:r>
          </w:p>
        </w:tc>
      </w:tr>
    </w:tbl>
    <w:p w:rsidR="00DB6B83" w:rsidRPr="00E831F9" w:rsidRDefault="00DB6B83" w:rsidP="00D071B3">
      <w:r w:rsidRPr="00E831F9">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9" w:name="_Toc385806380"/>
      <w:r w:rsidRPr="00E831F9">
        <w:t>Двоичната бройна система – основа на електронноизчислителната техника</w:t>
      </w:r>
      <w:bookmarkEnd w:id="529"/>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30" w:name="_Toc385806381"/>
      <w:r w:rsidRPr="00E831F9">
        <w:t>Десетични числа</w:t>
      </w:r>
      <w:bookmarkEnd w:id="530"/>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1" w:name="_Toc385806382"/>
      <w:r w:rsidRPr="00E831F9">
        <w:t>Двоични числа</w:t>
      </w:r>
      <w:bookmarkEnd w:id="531"/>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Ако числото е 16-битово, степените достигат 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7</w:t>
            </w:r>
          </w:p>
        </w:tc>
        <w:tc>
          <w:tcPr>
            <w:tcW w:w="778"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6</w:t>
            </w:r>
          </w:p>
        </w:tc>
        <w:tc>
          <w:tcPr>
            <w:tcW w:w="742"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5</w:t>
            </w:r>
          </w:p>
        </w:tc>
        <w:tc>
          <w:tcPr>
            <w:tcW w:w="78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4</w:t>
            </w:r>
          </w:p>
        </w:tc>
        <w:tc>
          <w:tcPr>
            <w:tcW w:w="71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3</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2</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1</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7</w:t>
            </w:r>
            <w:r w:rsidRPr="00597228">
              <w:rPr>
                <w:szCs w:val="20"/>
              </w:rPr>
              <w:t>=128</w:t>
            </w:r>
          </w:p>
        </w:tc>
        <w:tc>
          <w:tcPr>
            <w:tcW w:w="778"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6</w:t>
            </w: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5</w:t>
            </w: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4</w:t>
            </w:r>
            <w:r w:rsidRPr="00597228">
              <w:rPr>
                <w:szCs w:val="20"/>
              </w:rPr>
              <w:t>=16</w:t>
            </w:r>
          </w:p>
        </w:tc>
        <w:tc>
          <w:tcPr>
            <w:tcW w:w="714"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3</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2</w:t>
            </w:r>
            <w:r w:rsidRPr="00597228">
              <w:rPr>
                <w:szCs w:val="20"/>
              </w:rPr>
              <w:t>=4</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1</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0</w:t>
            </w:r>
            <w:r w:rsidRPr="00597228">
              <w:rPr>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1913D091" wp14:editId="28351AA0">
                  <wp:extent cx="323850" cy="3238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pPr>
            <w:r w:rsidRPr="00A5779E">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2" w:name="_Toc385806383"/>
      <w:r w:rsidRPr="00E831F9">
        <w:t>Преминаване от двоична в десетична бройна система</w:t>
      </w:r>
      <w:bookmarkEnd w:id="532"/>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3" w:name="_Toc385806384"/>
      <w:r w:rsidRPr="00E831F9">
        <w:t>Преминаване от десетична към двоична бройна система</w:t>
      </w:r>
      <w:bookmarkEnd w:id="533"/>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След това, от остатъците получени при деленето (те са само нули и единици), се записва 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4" w:name="_Toc385806385"/>
      <w:r w:rsidRPr="00E831F9">
        <w:t>Действия с двоични числа</w:t>
      </w:r>
      <w:bookmarkEnd w:id="534"/>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5" w:name="_Toc385806386"/>
      <w:r w:rsidRPr="00E831F9">
        <w:t>Шестнайсетични числа</w:t>
      </w:r>
      <w:bookmarkEnd w:id="535"/>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6" w:name="_Toc385806387"/>
      <w:r w:rsidRPr="00E831F9">
        <w:t>Бързо преминаване от двоични към шестнайсетични числа</w:t>
      </w:r>
      <w:bookmarkEnd w:id="536"/>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7" w:name="_Toc385806388"/>
      <w:bookmarkStart w:id="538" w:name="_Toc385854331"/>
      <w:bookmarkStart w:id="539" w:name="_Toc385892389"/>
      <w:r w:rsidRPr="00E831F9">
        <w:t>Представяне на числата</w:t>
      </w:r>
      <w:bookmarkEnd w:id="537"/>
      <w:bookmarkEnd w:id="538"/>
      <w:bookmarkEnd w:id="539"/>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в оперативната памет на машината. Това се отнася, 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40" w:name="_Toc385806389"/>
      <w:r w:rsidRPr="00E831F9">
        <w:t>Представяне на цели числа в паметта</w:t>
      </w:r>
      <w:bookmarkEnd w:id="540"/>
    </w:p>
    <w:p w:rsidR="00DB6B83" w:rsidRPr="00E831F9" w:rsidRDefault="00DB6B83" w:rsidP="00D071B3">
      <w:r w:rsidRPr="00E831F9">
        <w:t>Едно от нещата, на които до сега на обърнахме внимание е знакът на числата. Представянето на цели числата в паметта на компютъра, може да 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1" w:name="_Toc385806390"/>
      <w:r w:rsidRPr="00E831F9">
        <w:t>Цели числа без знак</w:t>
      </w:r>
      <w:bookmarkEnd w:id="541"/>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8</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16</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32</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64</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pPr>
        <w:pStyle w:val="Heading3"/>
      </w:pPr>
      <w:bookmarkStart w:id="542" w:name="_Представяне_на_отрицателни"/>
      <w:bookmarkStart w:id="543" w:name="_Toc385806391"/>
      <w:bookmarkEnd w:id="542"/>
      <w:r w:rsidRPr="00A13B2D">
        <w:t>Представяне на отрицателни числа</w:t>
      </w:r>
      <w:bookmarkEnd w:id="543"/>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7 </w:t>
            </w:r>
            <w:r w:rsidRPr="00597228">
              <w:rPr>
                <w:noProof/>
              </w:rPr>
              <w:t>÷ 2</w:t>
            </w:r>
            <w:r w:rsidRPr="00597228">
              <w:rPr>
                <w:noProof/>
                <w:vertAlign w:val="superscript"/>
              </w:rPr>
              <w:t>7</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15 </w:t>
            </w:r>
            <w:r w:rsidRPr="00597228">
              <w:rPr>
                <w:noProof/>
              </w:rPr>
              <w:t>÷ 2</w:t>
            </w:r>
            <w:r w:rsidRPr="00597228">
              <w:rPr>
                <w:noProof/>
                <w:vertAlign w:val="superscript"/>
              </w:rPr>
              <w:t>15</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31 </w:t>
            </w:r>
            <w:r w:rsidRPr="00597228">
              <w:rPr>
                <w:noProof/>
              </w:rPr>
              <w:t>÷ 2</w:t>
            </w:r>
            <w:r w:rsidRPr="00597228">
              <w:rPr>
                <w:noProof/>
                <w:vertAlign w:val="superscript"/>
              </w:rPr>
              <w:t>31</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63 </w:t>
            </w:r>
            <w:r w:rsidRPr="00597228">
              <w:rPr>
                <w:noProof/>
              </w:rPr>
              <w:t>÷ 2</w:t>
            </w:r>
            <w:r w:rsidRPr="00597228">
              <w:rPr>
                <w:noProof/>
                <w:vertAlign w:val="superscript"/>
              </w:rPr>
              <w:t>63</w:t>
            </w:r>
            <w:r w:rsidRPr="00597228">
              <w:rPr>
                <w:noProof/>
              </w:rPr>
              <w:t>-1</w:t>
            </w:r>
          </w:p>
        </w:tc>
        <w:tc>
          <w:tcPr>
            <w:tcW w:w="3836" w:type="dxa"/>
            <w:vAlign w:val="center"/>
          </w:tcPr>
          <w:p w:rsidR="00DB6B83" w:rsidRPr="00597228" w:rsidRDefault="00DB6B83" w:rsidP="00D071B3">
            <w:pPr>
              <w:spacing w:before="60"/>
              <w:jc w:val="center"/>
              <w:rPr>
                <w:noProof/>
              </w:rPr>
            </w:pPr>
            <w:r w:rsidRPr="00597228">
              <w:rPr>
                <w:noProof/>
              </w:rPr>
              <w:t>-9 223 372 036 854 775 808 ÷</w:t>
            </w:r>
          </w:p>
          <w:p w:rsidR="00DB6B83" w:rsidRPr="00597228" w:rsidRDefault="00DB6B83" w:rsidP="00D071B3">
            <w:pPr>
              <w:spacing w:before="0" w:after="60"/>
              <w:jc w:val="center"/>
              <w:rPr>
                <w:noProof/>
              </w:rPr>
            </w:pPr>
            <w:r w:rsidRPr="00597228">
              <w:rPr>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Това се постига, като чрез всеки полубайт се кодира една десетична цифра. Числа представени чрез този код могат да се пакетират т.е. да се 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4" w:name="_Toc385806392"/>
      <w:r w:rsidRPr="00E831F9">
        <w:t>Типовете int и long в Java</w:t>
      </w:r>
      <w:bookmarkEnd w:id="544"/>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9B106B">
        <w:rPr>
          <w:rStyle w:val="Code"/>
        </w:rPr>
        <w:t>byte</w:t>
      </w:r>
      <w:r w:rsidRPr="00E831F9">
        <w:t xml:space="preserve">, </w:t>
      </w:r>
      <w:r w:rsidRPr="009B106B">
        <w:rPr>
          <w:rStyle w:val="Code"/>
        </w:rPr>
        <w:t>short</w:t>
      </w:r>
      <w:r w:rsidRPr="00E831F9">
        <w:t xml:space="preserve">, </w:t>
      </w:r>
      <w:r w:rsidRPr="009B106B">
        <w:rPr>
          <w:rStyle w:val="Code"/>
        </w:rPr>
        <w:t>int</w:t>
      </w:r>
      <w:r w:rsidRPr="00E831F9">
        <w:t xml:space="preserve">, и </w:t>
      </w:r>
      <w:r w:rsidRPr="009B106B">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B106B">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9B106B">
        <w:rPr>
          <w:rStyle w:val="Code"/>
        </w:rPr>
        <w:t>int</w:t>
      </w:r>
      <w:r w:rsidRPr="00532830">
        <w:rPr>
          <w:lang w:val="ru-RU"/>
        </w:rP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ecimalValue = 25;</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ctoInt = 0235;</w:t>
            </w:r>
          </w:p>
        </w:tc>
      </w:tr>
    </w:tbl>
    <w:p w:rsidR="00DB6B83" w:rsidRPr="00BD4F0F" w:rsidRDefault="00DB6B83" w:rsidP="00D071B3">
      <w:pPr>
        <w:spacing w:after="120"/>
      </w:pPr>
      <w:r w:rsidRPr="003F6AA9">
        <w:t xml:space="preserve">Типът </w:t>
      </w:r>
      <w:r w:rsidRPr="009B106B">
        <w:rPr>
          <w:rStyle w:val="Code"/>
        </w:rPr>
        <w:t>l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9B106B">
        <w:rPr>
          <w:rStyle w:val="Code"/>
        </w:rPr>
        <w:t>long</w:t>
      </w:r>
      <w:r w:rsidRPr="00E831F9">
        <w:t xml:space="preserve"> се използват латинските букви </w:t>
      </w:r>
      <w:r w:rsidR="007C20CD">
        <w:t>"</w:t>
      </w:r>
      <w:r w:rsidRPr="009B106B">
        <w:rPr>
          <w:rStyle w:val="Code"/>
        </w:rPr>
        <w:t>l</w:t>
      </w:r>
      <w:r w:rsidR="007C20CD">
        <w:t>"</w:t>
      </w:r>
      <w:r w:rsidRPr="00E831F9">
        <w:t xml:space="preserve"> или </w:t>
      </w:r>
      <w:r w:rsidR="007C20CD">
        <w:t>"</w:t>
      </w:r>
      <w:r w:rsidRPr="009B106B">
        <w:rPr>
          <w:rStyle w:val="Code"/>
        </w:rPr>
        <w:t>L</w:t>
      </w:r>
      <w:r w:rsidR="007C20CD">
        <w:t>"</w:t>
      </w:r>
      <w:r w:rsidRPr="00E831F9">
        <w:t xml:space="preserve">, които се поставят в края на целочисления литерал. Поставен на това място, този модификатор означава, че литералът има стойност от тип </w:t>
      </w:r>
      <w:r w:rsidRPr="009B106B">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9B106B">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9B106B">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longValue = 9223372036854775807L;</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5" w:name="_Toc385806393"/>
      <w:r w:rsidRPr="001E1228">
        <w:t>Представянията Big-Endian и Little-Endian</w:t>
      </w:r>
      <w:bookmarkEnd w:id="545"/>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184B3EB3" wp14:editId="19B112F3">
            <wp:extent cx="4638675" cy="876300"/>
            <wp:effectExtent l="0" t="0" r="9525" b="0"/>
            <wp:docPr id="123" name="Picture 123" title="Little Endian и 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07"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6" w:name="_Toc385806394"/>
      <w:r w:rsidRPr="00E831F9">
        <w:t>Представяне на реални числа с плаваща запетая</w:t>
      </w:r>
      <w:bookmarkEnd w:id="546"/>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08"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3930B76A" wp14:editId="1CF92DC2">
            <wp:extent cx="4495800" cy="800100"/>
            <wp:effectExtent l="0" t="0" r="0" b="0"/>
            <wp:docPr id="124" name="Picture 124" title="IEEE 754 - представяне на дробн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184BCD" w:rsidRDefault="00DB6B83" w:rsidP="00D071B3">
      <w:pPr>
        <w:pStyle w:val="Heading4"/>
        <w:rPr>
          <w:lang w:val="en-US"/>
        </w:rPr>
      </w:pPr>
      <w:r w:rsidRPr="00E831F9">
        <w:t>Представяне на числа с плаваща запетая</w:t>
      </w:r>
      <w:r>
        <w:t xml:space="preserve"> – пример</w:t>
      </w:r>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1E5D338F" wp14:editId="788FC4BF">
            <wp:extent cx="4419600" cy="1114425"/>
            <wp:effectExtent l="0" t="0" r="0" b="0"/>
            <wp:docPr id="125" name="Picture 125" title="IEEE 754 - представяне на float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7" w:name="_Toc385806395"/>
      <w:r w:rsidRPr="00E831F9">
        <w:t>Типовете float и double в Java</w:t>
      </w:r>
      <w:bookmarkEnd w:id="547"/>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9B106B">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9B106B">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t>П</w:t>
      </w:r>
      <w:r w:rsidRPr="00E831F9">
        <w:t xml:space="preserve">ри тип </w:t>
      </w:r>
      <w:r w:rsidRPr="009B106B">
        <w:rPr>
          <w:rStyle w:val="Code"/>
        </w:rPr>
        <w:t>float</w:t>
      </w:r>
      <w:r w:rsidRPr="00E831F9">
        <w:t xml:space="preserve"> имаме мантиса, която съхранява </w:t>
      </w:r>
      <w:r>
        <w:t>8-</w:t>
      </w:r>
      <w:r w:rsidRPr="00E831F9">
        <w:t xml:space="preserve">9 значещи цифри, докато при тип </w:t>
      </w:r>
      <w:r w:rsidRPr="009B106B">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9B106B">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9B106B">
        <w:rPr>
          <w:rStyle w:val="Code"/>
        </w:rPr>
        <w:t>float</w:t>
      </w:r>
      <w:r w:rsidRPr="00E831F9">
        <w:t xml:space="preserve"> и тип </w:t>
      </w:r>
      <w:r w:rsidRPr="009B106B">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sult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10.0;</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9B106B">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 = 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d);</w:t>
            </w:r>
          </w:p>
        </w:tc>
      </w:tr>
    </w:tbl>
    <w:p w:rsidR="00DB6B83" w:rsidRDefault="00DB6B83" w:rsidP="00D071B3">
      <w:pPr>
        <w:spacing w:after="120"/>
      </w:pPr>
      <w:r>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0.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aN</w:t>
            </w:r>
          </w:p>
        </w:tc>
      </w:tr>
    </w:tbl>
    <w:p w:rsidR="00DB6B83" w:rsidRDefault="00DB6B83" w:rsidP="00D071B3">
      <w:r>
        <w:t xml:space="preserve">Ако изпълним горния код с тип int вместо double, ще получим </w:t>
      </w:r>
      <w:r w:rsidRPr="009B106B">
        <w:rPr>
          <w:rStyle w:val="Code"/>
        </w:rPr>
        <w:t>java.lang. 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9B106B">
        <w:rPr>
          <w:rStyle w:val="Code"/>
        </w:rPr>
        <w:t>strictfp</w:t>
      </w:r>
      <w:r w:rsidRPr="00E831F9">
        <w:t xml:space="preserve">. Той може да се приложи към клас, интерфейс или метод. Повече информация относно този въпрос, може да се намери в </w:t>
      </w:r>
      <w:r w:rsidR="007C20CD">
        <w:t>"</w:t>
      </w:r>
      <w:r w:rsidRPr="008D4EE0">
        <w:t>The Java Language Specification</w:t>
      </w:r>
      <w:r w:rsidR="007C20CD">
        <w:t>"</w:t>
      </w:r>
      <w:r>
        <w:t xml:space="preserve">: </w:t>
      </w:r>
      <w:hyperlink r:id="rId211" w:history="1">
        <w:r w:rsidRPr="00177DA4">
          <w:rPr>
            <w:rStyle w:val="Hyperlink"/>
          </w:rPr>
          <w:t>http://java.sun.com/docs/books/jls/</w:t>
        </w:r>
      </w:hyperlink>
      <w:r w:rsidRPr="00E831F9">
        <w:t>.</w:t>
      </w:r>
    </w:p>
    <w:p w:rsidR="00DB6B83" w:rsidRPr="00E831F9" w:rsidRDefault="00DB6B83" w:rsidP="00D071B3">
      <w:pPr>
        <w:pStyle w:val="Heading3"/>
      </w:pPr>
      <w:bookmarkStart w:id="548" w:name="_Toc385806396"/>
      <w:r w:rsidRPr="00E831F9">
        <w:t>Точност на числата с плаваща запетая</w:t>
      </w:r>
      <w:bookmarkEnd w:id="548"/>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38" type="#_x0000_t75" style="width:129.75pt;height:15pt" o:ole="">
            <v:imagedata r:id="rId212" o:title=""/>
          </v:shape>
          <o:OLEObject Type="Embed" ProgID="Equation.3" ShapeID="_x0000_i1038" DrawAspect="Content" ObjectID="_1459669634" r:id="rId213"/>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39" type="#_x0000_t75" style="width:138pt;height:33pt" o:ole="">
            <v:imagedata r:id="rId214" o:title=""/>
          </v:shape>
          <o:OLEObject Type="Embed" ProgID="Equation.3" ShapeID="_x0000_i1039" DrawAspect="Content" ObjectID="_1459669635" r:id="rId215"/>
        </w:object>
      </w:r>
    </w:p>
    <w:p w:rsidR="00DB6B83" w:rsidRDefault="00DB6B83" w:rsidP="00D071B3">
      <w:pPr>
        <w:spacing w:after="120"/>
      </w:pPr>
      <w:r w:rsidRPr="002131A7">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9B106B">
        <w:rPr>
          <w:rFonts w:ascii="Consolas" w:hAnsi="Consolas"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9B106B">
        <w:rPr>
          <w:rStyle w:val="Code"/>
        </w:rPr>
        <w:t>double</w:t>
      </w:r>
      <w:r w:rsidRPr="00F26705">
        <w:t xml:space="preserve"> и се представя със закръгляне. Нека заменим </w:t>
      </w:r>
      <w:r w:rsidRPr="009B106B">
        <w:rPr>
          <w:rStyle w:val="Code"/>
        </w:rPr>
        <w:t>double</w:t>
      </w:r>
      <w:r w:rsidRPr="00F26705">
        <w:t xml:space="preserve"> с </w:t>
      </w:r>
      <w:r w:rsidRPr="009B106B">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0f;</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9B106B">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3E7BBE62" wp14:editId="2C439E21">
            <wp:extent cx="4686300" cy="1181100"/>
            <wp:effectExtent l="0" t="0" r="0" b="0"/>
            <wp:docPr id="128" name="Picture 128" title="Пример за число в IEEE-754 представя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9B106B">
        <w:rPr>
          <w:rStyle w:val="Code"/>
        </w:rPr>
        <w:t>float</w:t>
      </w:r>
      <w:r>
        <w:t>.</w:t>
      </w:r>
    </w:p>
    <w:p w:rsidR="00DB6B83" w:rsidRPr="00E831F9" w:rsidRDefault="00DB6B83" w:rsidP="00D071B3">
      <w:pPr>
        <w:pStyle w:val="Heading3"/>
      </w:pPr>
      <w:bookmarkStart w:id="549" w:name="_Toc385806397"/>
      <w:r w:rsidRPr="00E831F9">
        <w:t>Числа с фиксирана запетая</w:t>
      </w:r>
      <w:bookmarkEnd w:id="549"/>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9B106B">
        <w:rPr>
          <w:rStyle w:val="Code"/>
        </w:rPr>
        <w:t>decimal</w:t>
      </w:r>
      <w:r w:rsidRPr="00290316">
        <w:t xml:space="preserve"> в C#, типът </w:t>
      </w:r>
      <w:r w:rsidRPr="009B106B">
        <w:rPr>
          <w:rStyle w:val="Code"/>
        </w:rPr>
        <w:t>money</w:t>
      </w:r>
      <w:r w:rsidRPr="00290316">
        <w:t xml:space="preserve"> в SQL Server и типът </w:t>
      </w:r>
      <w:r w:rsidRPr="009B106B">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9B106B">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9B106B">
        <w:rPr>
          <w:rStyle w:val="Code"/>
        </w:rPr>
        <w:t>float</w:t>
      </w:r>
      <w:r>
        <w:t xml:space="preserve"> и </w:t>
      </w:r>
      <w:r w:rsidRPr="009B106B">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math.BigDecimal;</w:t>
            </w:r>
          </w:p>
          <w:p w:rsidR="00DB6B83" w:rsidRPr="009B106B" w:rsidRDefault="00DB6B83" w:rsidP="00D071B3">
            <w:pPr>
              <w:autoSpaceDE w:val="0"/>
              <w:autoSpaceDN w:val="0"/>
              <w:adjustRightInd w:val="0"/>
              <w:spacing w:before="0"/>
              <w:jc w:val="left"/>
              <w:rPr>
                <w:rFonts w:ascii="Consolas" w:hAnsi="Consolas" w:cs="Courier New"/>
                <w:noProof/>
                <w:szCs w:val="20"/>
              </w:rPr>
            </w:pP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ecision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Val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1</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Sum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0.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dSum = bdSum.add(bdValue);</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igDecimal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d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w:t>
            </w:r>
          </w:p>
        </w:tc>
      </w:tr>
    </w:tbl>
    <w:p w:rsidR="00DB6B83" w:rsidRPr="00E831F9" w:rsidRDefault="00DB6B83" w:rsidP="00D071B3">
      <w:pPr>
        <w:spacing w:after="120"/>
      </w:pPr>
      <w:r w:rsidRPr="00E831F9">
        <w:t xml:space="preserve">По време на нейното изпълнение, отново добавяме в цикъл стойността една десета в променливата </w:t>
      </w:r>
      <w:r w:rsidRPr="009B106B">
        <w:rPr>
          <w:rFonts w:ascii="Consolas" w:hAnsi="Consolas" w:cs="Courier New"/>
          <w:color w:val="000000"/>
          <w:szCs w:val="20"/>
        </w:rPr>
        <w:t xml:space="preserve">sum </w:t>
      </w:r>
      <w:r w:rsidRPr="00E831F9">
        <w:t xml:space="preserve">от тип </w:t>
      </w:r>
      <w:r w:rsidRPr="009B106B">
        <w:rPr>
          <w:rFonts w:ascii="Consolas" w:hAnsi="Consolas" w:cs="Courier New"/>
          <w:color w:val="000000"/>
          <w:szCs w:val="20"/>
        </w:rPr>
        <w:t>double</w:t>
      </w:r>
      <w:r w:rsidRPr="00E831F9">
        <w:t xml:space="preserve"> и обектната променливата от тип </w:t>
      </w:r>
      <w:r w:rsidRPr="009B106B">
        <w:rPr>
          <w:rStyle w:val="Code"/>
        </w:rPr>
        <w:t>BigDecimal</w:t>
      </w:r>
      <w:r w:rsidRPr="009B106B">
        <w:rPr>
          <w:rFonts w:ascii="Consolas" w:hAnsi="Consolas" w:cs="Courier New"/>
          <w:color w:val="000000"/>
          <w:szCs w:val="20"/>
        </w:rPr>
        <w:t>.</w:t>
      </w:r>
      <w:r w:rsidRPr="00E831F9">
        <w:t xml:space="preserve"> След изпълне</w:t>
      </w:r>
      <w:r>
        <w:t>нието на програмата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sum is: 0.9999999999999999</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9B106B">
        <w:rPr>
          <w:rStyle w:val="Code"/>
        </w:rPr>
        <w:t>BigDecimal</w:t>
      </w:r>
      <w:r w:rsidRPr="00E831F9">
        <w:t xml:space="preserve"> не прави грешка при събирането на 0.1 десет пъти, за разлика от тип </w:t>
      </w:r>
      <w:r w:rsidRPr="009B106B">
        <w:rPr>
          <w:rStyle w:val="Code"/>
        </w:rPr>
        <w:t>double</w:t>
      </w:r>
      <w:r w:rsidRPr="00E831F9">
        <w:t>.</w:t>
      </w:r>
    </w:p>
    <w:p w:rsidR="00DB6B83" w:rsidRPr="00E831F9" w:rsidRDefault="00DB6B83" w:rsidP="00D071B3">
      <w:pPr>
        <w:pStyle w:val="Heading2"/>
      </w:pPr>
      <w:bookmarkStart w:id="550" w:name="_Toc385806398"/>
      <w:bookmarkStart w:id="551" w:name="_Toc385854332"/>
      <w:bookmarkStart w:id="552" w:name="_Toc385892390"/>
      <w:r w:rsidRPr="00E831F9">
        <w:t>Упражнения</w:t>
      </w:r>
      <w:bookmarkEnd w:id="550"/>
      <w:bookmarkEnd w:id="551"/>
      <w:bookmarkEnd w:id="552"/>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9B106B">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9B106B">
        <w:rPr>
          <w:rStyle w:val="Code"/>
        </w:rPr>
        <w:t>float</w:t>
      </w:r>
      <w:r w:rsidRPr="00E831F9">
        <w:t xml:space="preserve"> и </w:t>
      </w:r>
      <w:r w:rsidRPr="009B106B">
        <w:rPr>
          <w:rStyle w:val="Code"/>
        </w:rPr>
        <w:t>double</w:t>
      </w:r>
      <w:r w:rsidRPr="00E831F9">
        <w:t>.</w:t>
      </w:r>
    </w:p>
    <w:p w:rsidR="00DB6B83" w:rsidRPr="00E831F9" w:rsidRDefault="00DB6B83" w:rsidP="00D071B3">
      <w:pPr>
        <w:pStyle w:val="Heading2"/>
      </w:pPr>
      <w:bookmarkStart w:id="553" w:name="_Toc385806399"/>
      <w:bookmarkStart w:id="554" w:name="_Toc385854333"/>
      <w:bookmarkStart w:id="555" w:name="_Toc385892391"/>
      <w:r w:rsidRPr="00E831F9">
        <w:t>Решения и упътвания</w:t>
      </w:r>
      <w:bookmarkEnd w:id="553"/>
      <w:bookmarkEnd w:id="554"/>
      <w:bookmarkEnd w:id="555"/>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9B106B">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9B106B">
        <w:rPr>
          <w:rStyle w:val="Code"/>
        </w:rPr>
        <w:t>Float.floatToRawIntBits()</w:t>
      </w:r>
      <w:r w:rsidRPr="005B63C2">
        <w:t xml:space="preserve"> и </w:t>
      </w:r>
      <w:r w:rsidRPr="009B106B">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17"/>
          <w:headerReference w:type="default" r:id="rId218"/>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6" w:name="_Глава_9._Методи"/>
      <w:bookmarkStart w:id="557" w:name="_Toc385806400"/>
      <w:bookmarkStart w:id="558" w:name="_Toc385854334"/>
      <w:bookmarkStart w:id="559" w:name="_Toc385892392"/>
      <w:bookmarkStart w:id="560" w:name="_Toc385895614"/>
      <w:bookmarkEnd w:id="556"/>
      <w:r>
        <w:t xml:space="preserve">Глава 9. </w:t>
      </w:r>
      <w:r w:rsidRPr="006269EC">
        <w:t>Методи</w:t>
      </w:r>
      <w:bookmarkEnd w:id="557"/>
      <w:bookmarkEnd w:id="558"/>
      <w:bookmarkEnd w:id="559"/>
      <w:bookmarkEnd w:id="560"/>
    </w:p>
    <w:p w:rsidR="00D071B3" w:rsidRPr="006269EC" w:rsidRDefault="00D071B3" w:rsidP="005465B1">
      <w:pPr>
        <w:pStyle w:val="Heading2"/>
      </w:pPr>
      <w:bookmarkStart w:id="561" w:name="_Toc385806401"/>
      <w:bookmarkStart w:id="562" w:name="_Toc385854335"/>
      <w:bookmarkStart w:id="563" w:name="_Toc385892393"/>
      <w:r w:rsidRPr="006269EC">
        <w:t>Автор</w:t>
      </w:r>
      <w:bookmarkEnd w:id="561"/>
      <w:bookmarkEnd w:id="562"/>
      <w:bookmarkEnd w:id="563"/>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4" w:name="_Toc385806402"/>
      <w:bookmarkStart w:id="565" w:name="_Toc385854336"/>
      <w:bookmarkStart w:id="566" w:name="_Toc385892394"/>
      <w:r w:rsidRPr="006269EC">
        <w:t>В тази тема...</w:t>
      </w:r>
      <w:bookmarkEnd w:id="564"/>
      <w:bookmarkEnd w:id="565"/>
      <w:bookmarkEnd w:id="566"/>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bookmarkStart w:id="567" w:name="_Toc385806403"/>
      <w:bookmarkStart w:id="568" w:name="_Toc385854337"/>
      <w:bookmarkStart w:id="569" w:name="_Toc385892395"/>
      <w:r w:rsidRPr="006269EC">
        <w:t>Подпрограмите в програмирането</w:t>
      </w:r>
      <w:bookmarkEnd w:id="567"/>
      <w:bookmarkEnd w:id="568"/>
      <w:bookmarkEnd w:id="569"/>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70" w:name="_Toc385806404"/>
      <w:bookmarkStart w:id="571" w:name="_Toc385854338"/>
      <w:bookmarkStart w:id="572" w:name="_Toc385892396"/>
      <w:r w:rsidRPr="006269EC">
        <w:t xml:space="preserve">Какво е </w:t>
      </w:r>
      <w:r w:rsidR="007C20CD">
        <w:t>"</w:t>
      </w:r>
      <w:r w:rsidRPr="006269EC">
        <w:t>метод</w:t>
      </w:r>
      <w:r w:rsidR="007C20CD">
        <w:t>"</w:t>
      </w:r>
      <w:r w:rsidRPr="006269EC">
        <w:t>?</w:t>
      </w:r>
      <w:bookmarkEnd w:id="570"/>
      <w:bookmarkEnd w:id="571"/>
      <w:bookmarkEnd w:id="572"/>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Rectagn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idth * heigh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2"/>
      </w:pPr>
      <w:bookmarkStart w:id="573" w:name="_Toc385806405"/>
      <w:bookmarkStart w:id="574" w:name="_Toc385854339"/>
      <w:bookmarkStart w:id="575" w:name="_Toc385892397"/>
      <w:r w:rsidRPr="006269EC">
        <w:t>Защо да използваме методи?</w:t>
      </w:r>
      <w:bookmarkEnd w:id="573"/>
      <w:bookmarkEnd w:id="574"/>
      <w:bookmarkEnd w:id="575"/>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6" w:name="_Toc385806406"/>
      <w:r w:rsidRPr="006269EC">
        <w:t>По-добро структуриране и по-добра четимост</w:t>
      </w:r>
      <w:bookmarkEnd w:id="576"/>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7" w:name="_Toc385806407"/>
      <w:r w:rsidRPr="006269EC">
        <w:t>Избягване на повторението на код</w:t>
      </w:r>
      <w:bookmarkEnd w:id="577"/>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8" w:name="_Toc385806408"/>
      <w:r w:rsidRPr="006269EC">
        <w:t>Преизползване на кода</w:t>
      </w:r>
      <w:bookmarkEnd w:id="578"/>
    </w:p>
    <w:p w:rsidR="00D071B3" w:rsidRPr="006269EC" w:rsidRDefault="00D071B3" w:rsidP="00D071B3">
      <w:r w:rsidRPr="006269EC">
        <w:t>Добър стил на програмиране е, когато използваме даден код повече от един или два пъти в програмата ни, да го дефинираме като отделен метод, за да 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9" w:name="_Toc385806409"/>
      <w:bookmarkStart w:id="580" w:name="_Toc385854340"/>
      <w:bookmarkStart w:id="581" w:name="_Toc385892398"/>
      <w:r w:rsidRPr="006269EC">
        <w:t>Деклариране, имплементация и извикване на собствен метод</w:t>
      </w:r>
      <w:bookmarkEnd w:id="579"/>
      <w:bookmarkEnd w:id="580"/>
      <w:bookmarkEnd w:id="581"/>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2" w:name="_Toc385806410"/>
      <w:bookmarkStart w:id="583" w:name="_Toc385854341"/>
      <w:bookmarkStart w:id="584" w:name="_Toc385892399"/>
      <w:r w:rsidRPr="006269EC">
        <w:t>Деклариране на собствен метод</w:t>
      </w:r>
      <w:bookmarkEnd w:id="582"/>
      <w:bookmarkEnd w:id="583"/>
      <w:bookmarkEnd w:id="584"/>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5" w:name="_Toc385806411"/>
      <w:r w:rsidRPr="006269EC">
        <w:t>Къде е позволено да декларираме метод</w:t>
      </w:r>
      <w:bookmarkEnd w:id="585"/>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9161A60" wp14:editId="1FFEAC2B">
                  <wp:extent cx="32385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9B106B">
        <w:rPr>
          <w:rStyle w:val="Code"/>
        </w:rPr>
        <w:t>main()</w:t>
      </w:r>
      <w:r w:rsidRPr="006269EC">
        <w:t xml:space="preserve"> – винаги го декларираме между отварящата и затварящата скоба на нашия клас, нал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elloJava { </w:t>
            </w:r>
            <w:r w:rsidRPr="009B106B">
              <w:rPr>
                <w:rFonts w:ascii="Consolas" w:hAnsi="Consolas" w:cs="Courier New"/>
                <w:noProof/>
                <w:color w:val="006600"/>
                <w:szCs w:val="20"/>
              </w:rPr>
              <w:t>// Opening brace of the class</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laring our method between the class brac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w:t>
            </w:r>
          </w:p>
        </w:tc>
      </w:tr>
    </w:tbl>
    <w:p w:rsidR="00D071B3" w:rsidRPr="006269EC" w:rsidRDefault="00D071B3" w:rsidP="00D071B3">
      <w:pPr>
        <w:pStyle w:val="Heading3"/>
      </w:pPr>
      <w:bookmarkStart w:id="586" w:name="_Toc385806412"/>
      <w:r w:rsidRPr="006269EC">
        <w:t>Декларация на метод</w:t>
      </w:r>
      <w:bookmarkEnd w:id="586"/>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public] [static] &lt;return_type&gt; &lt;method_name&gt;([&lt;param_list&gt;])</w:t>
            </w:r>
            <w:r w:rsidRPr="009B106B">
              <w:rPr>
                <w:rFonts w:ascii="Consolas" w:hAnsi="Consolas"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9B106B">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9B106B">
        <w:rPr>
          <w:rStyle w:val="Code"/>
        </w:rPr>
        <w:t>&lt;method_name&gt;</w:t>
      </w:r>
      <w:r w:rsidRPr="00CE696E">
        <w:t>.</w:t>
      </w:r>
    </w:p>
    <w:p w:rsidR="00D071B3" w:rsidRPr="006269EC" w:rsidRDefault="00D071B3" w:rsidP="00D071B3">
      <w:pPr>
        <w:numPr>
          <w:ilvl w:val="0"/>
          <w:numId w:val="28"/>
        </w:numPr>
        <w:tabs>
          <w:tab w:val="clear" w:pos="568"/>
        </w:tabs>
      </w:pPr>
      <w:r w:rsidRPr="006269EC">
        <w:t xml:space="preserve">Списък с параметри на метода – </w:t>
      </w:r>
      <w:r w:rsidRPr="009B106B">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9B106B">
        <w:rPr>
          <w:rStyle w:val="Code"/>
        </w:rPr>
        <w:t>main()</w:t>
      </w:r>
      <w:r w:rsidRPr="006269EC">
        <w:t xml:space="preserve"> метода в примера </w:t>
      </w:r>
      <w:r w:rsidRPr="009B106B">
        <w:rPr>
          <w:rStyle w:val="Code"/>
        </w:rPr>
        <w:t>HelloJava</w:t>
      </w:r>
      <w:r w:rsidRPr="006269EC">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9B106B">
        <w:rPr>
          <w:rStyle w:val="Code"/>
        </w:rPr>
        <w:t>void</w:t>
      </w:r>
      <w:r w:rsidRPr="006269EC">
        <w:t xml:space="preserve"> (т.е. метода не връща резултат), името му е </w:t>
      </w:r>
      <w:r w:rsidRPr="009B106B">
        <w:rPr>
          <w:rStyle w:val="Code"/>
        </w:rPr>
        <w:t>main</w:t>
      </w:r>
      <w:r w:rsidRPr="006269EC">
        <w:t xml:space="preserve">, следвано от кръгли скоби, в които има списък с параметри, състоящ се от един параметър – масивът </w:t>
      </w:r>
      <w:r w:rsidRPr="009B106B">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9B106B">
        <w:rPr>
          <w:rStyle w:val="Code"/>
        </w:rPr>
        <w:t>&lt;return_type&gt;</w:t>
      </w:r>
      <w:r w:rsidRPr="006269EC">
        <w:t xml:space="preserve">, следвана от името на метода </w:t>
      </w:r>
      <w:r w:rsidRPr="009B106B">
        <w:rPr>
          <w:rStyle w:val="Code"/>
        </w:rPr>
        <w:t xml:space="preserve">&lt;method_name&gt; </w:t>
      </w:r>
      <w:r w:rsidRPr="006269EC">
        <w:t xml:space="preserve">и накрая, списък с параметри </w:t>
      </w:r>
      <w:r w:rsidRPr="009B106B">
        <w:rPr>
          <w:rStyle w:val="Code"/>
        </w:rPr>
        <w:t>&lt;param_list&gt;</w:t>
      </w:r>
      <w:r w:rsidRPr="006269EC">
        <w:t xml:space="preserve"> ограден с кръгл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81FB88E" wp14:editId="43F7C546">
                  <wp:extent cx="32385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t xml:space="preserve">Списъкът от параметри може да е празен (тогава просто пишем </w:t>
      </w:r>
      <w:r w:rsidR="007C20CD">
        <w:t>"</w:t>
      </w:r>
      <w:r w:rsidRPr="009B106B">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357F649" wp14:editId="308FF88E">
                  <wp:extent cx="32385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9B106B">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9B106B">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9B106B">
        <w:rPr>
          <w:rStyle w:val="Code"/>
        </w:rPr>
        <w:t>public</w:t>
      </w:r>
      <w:r w:rsidRPr="006269EC">
        <w:t xml:space="preserve"> и </w:t>
      </w:r>
      <w:r w:rsidRPr="009B106B">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9B106B">
        <w:rPr>
          <w:rStyle w:val="Code"/>
        </w:rPr>
        <w:t>static</w:t>
      </w:r>
      <w:r w:rsidRPr="006269EC">
        <w:t xml:space="preserve"> в декларацията си. Повече за методи, които не са де</w:t>
      </w:r>
      <w:r w:rsidRPr="006269EC">
        <w:softHyphen/>
        <w:t xml:space="preserve">кларирани като </w:t>
      </w:r>
      <w:r w:rsidRPr="009B106B">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7" w:name="_Toc385806413"/>
      <w:r w:rsidRPr="006269EC">
        <w:t>Сигнатура на метод</w:t>
      </w:r>
      <w:bookmarkEnd w:id="587"/>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ката 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9B106B">
        <w:rPr>
          <w:rStyle w:val="Code"/>
        </w:rPr>
        <w:t>&lt;method_name&gt;</w:t>
      </w:r>
      <w:r w:rsidRPr="006269EC">
        <w:t xml:space="preserve"> и списъкът с параметрите на метода – </w:t>
      </w:r>
      <w:r w:rsidRPr="009B106B">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184BCD" w:rsidP="00D071B3">
            <w:pPr>
              <w:spacing w:before="0"/>
              <w:jc w:val="center"/>
            </w:pPr>
            <w:r w:rsidRPr="006269EC">
              <w:rPr>
                <w:noProof/>
                <w:lang w:val="en-US" w:eastAsia="en-US"/>
              </w:rPr>
              <w:drawing>
                <wp:inline distT="0" distB="0" distL="0" distR="0" wp14:anchorId="1E3F359B" wp14:editId="79F842DD">
                  <wp:extent cx="323850" cy="323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8" w:name="_Hlt212474491"/>
        <w:bookmarkStart w:id="589" w:name="_Hlt212474492"/>
        <w:r w:rsidRPr="006269EC">
          <w:rPr>
            <w:rStyle w:val="Hyperlink"/>
          </w:rPr>
          <w:t>а</w:t>
        </w:r>
        <w:bookmarkEnd w:id="588"/>
        <w:bookmarkEnd w:id="589"/>
        <w:r w:rsidRPr="006269EC">
          <w:rPr>
            <w:rStyle w:val="Hyperlink"/>
          </w:rPr>
          <w:t>зи глава</w:t>
        </w:r>
      </w:hyperlink>
      <w:r w:rsidRPr="006269EC">
        <w:t>.</w:t>
      </w:r>
    </w:p>
    <w:p w:rsidR="00D071B3" w:rsidRPr="006269EC" w:rsidRDefault="00D071B3" w:rsidP="00D071B3">
      <w:pPr>
        <w:pStyle w:val="Heading3"/>
      </w:pPr>
      <w:bookmarkStart w:id="590" w:name="_Toc385806414"/>
      <w:r w:rsidRPr="006269EC">
        <w:t>Име на метода</w:t>
      </w:r>
      <w:bookmarkEnd w:id="590"/>
    </w:p>
    <w:p w:rsidR="00D071B3" w:rsidRPr="006269EC" w:rsidRDefault="00D071B3" w:rsidP="00D071B3">
      <w:pPr>
        <w:spacing w:after="120"/>
      </w:pPr>
      <w:r w:rsidRPr="006269EC">
        <w:t>Всеки метод, решава някаква подзадачка от цялостния проблем, с който се занимава програмата ни. Когато създаваме програмата и стигнем до 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3"/>
      </w:pPr>
      <w:bookmarkStart w:id="591" w:name="_Toc385806415"/>
      <w:r w:rsidRPr="006269EC">
        <w:t>Правила за създаване на име на метод</w:t>
      </w:r>
      <w:bookmarkEnd w:id="591"/>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rint</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getName</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layMusic</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442A0408" wp14:editId="1AE9888A">
                  <wp:extent cx="323850" cy="3238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2" w:name="_Toc385806416"/>
      <w:r w:rsidRPr="006269EC">
        <w:t>Модификатори (modifiers)</w:t>
      </w:r>
      <w:bookmarkEnd w:id="592"/>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9B106B">
        <w:rPr>
          <w:rStyle w:val="Code"/>
        </w:rPr>
        <w:t>public</w:t>
      </w:r>
      <w:r w:rsidRPr="006269EC">
        <w:t xml:space="preserve"> и </w:t>
      </w:r>
      <w:r w:rsidRPr="009B106B">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9B106B">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9B106B">
        <w:rPr>
          <w:rStyle w:val="Code"/>
        </w:rPr>
        <w:t>private</w:t>
      </w:r>
      <w:r w:rsidRPr="006269EC">
        <w:t xml:space="preserve">. Като предназначение, той е противоположен на </w:t>
      </w:r>
      <w:r w:rsidRPr="009B106B">
        <w:rPr>
          <w:rStyle w:val="Code"/>
        </w:rPr>
        <w:t>public</w:t>
      </w:r>
      <w:r w:rsidRPr="006269EC">
        <w:t xml:space="preserve">, т.е. ако един метод бъде деклариран с модификатор за достъп </w:t>
      </w:r>
      <w:r w:rsidRPr="009B106B">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9B106B">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3" w:name="_Toc385806417"/>
      <w:bookmarkStart w:id="594" w:name="_Toc385854342"/>
      <w:bookmarkStart w:id="595" w:name="_Toc385892400"/>
      <w:r w:rsidRPr="006269EC">
        <w:t>Имплементация (създаване) на собствен метод</w:t>
      </w:r>
      <w:bookmarkEnd w:id="593"/>
      <w:bookmarkEnd w:id="594"/>
      <w:bookmarkEnd w:id="595"/>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6" w:name="_Toc385806418"/>
      <w:r w:rsidRPr="006269EC">
        <w:t>Тяло на метод</w:t>
      </w:r>
      <w:bookmarkEnd w:id="596"/>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следващи непосредствено декларацията на ме</w:t>
      </w:r>
      <w:r w:rsidRPr="006269EC">
        <w:softHyphen/>
        <w:t>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goes here – in the method’s body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 </w:t>
            </w:r>
            <w:r w:rsidRPr="009B106B">
              <w:rPr>
                <w:rFonts w:ascii="Consolas" w:hAnsi="Consolas" w:cs="Courier New"/>
                <w:noProof/>
                <w:color w:val="006600"/>
                <w:szCs w:val="20"/>
              </w:rPr>
              <w:t>// Method’s body start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C27E39D" wp14:editId="7153AA77">
                  <wp:extent cx="323850" cy="3238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7" w:name="_Toc385806419"/>
      <w:r w:rsidRPr="006269EC">
        <w:t>Локални променливи</w:t>
      </w:r>
      <w:bookmarkEnd w:id="597"/>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4;</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Duplicated variable &lt;variable_name&gt;.</w:t>
            </w:r>
          </w:p>
        </w:tc>
      </w:tr>
    </w:tbl>
    <w:p w:rsidR="00D071B3" w:rsidRPr="006269EC" w:rsidRDefault="00D071B3" w:rsidP="00D071B3">
      <w:r w:rsidRPr="006269EC">
        <w:t xml:space="preserve">В нашия случай </w:t>
      </w:r>
      <w:r w:rsidRPr="009B106B">
        <w:rPr>
          <w:rStyle w:val="Code"/>
        </w:rPr>
        <w:t>&lt;variable_name&gt;</w:t>
      </w:r>
      <w:r w:rsidRPr="006269EC">
        <w:t xml:space="preserve"> е името на променливата </w:t>
      </w:r>
      <w:r w:rsidRPr="009B106B">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8" w:name="_Toc385806420"/>
      <w:bookmarkStart w:id="599" w:name="_Toc385854343"/>
      <w:bookmarkStart w:id="600" w:name="_Toc385892401"/>
      <w:r w:rsidRPr="006269EC">
        <w:t>Извикване на метод</w:t>
      </w:r>
      <w:bookmarkEnd w:id="598"/>
      <w:bookmarkEnd w:id="599"/>
      <w:bookmarkEnd w:id="600"/>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9B106B">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un Microsystems</w:t>
            </w:r>
          </w:p>
          <w:p w:rsidR="00D071B3" w:rsidRPr="009B106B" w:rsidRDefault="00AF6974" w:rsidP="00D071B3">
            <w:pPr>
              <w:autoSpaceDE w:val="0"/>
              <w:autoSpaceDN w:val="0"/>
              <w:adjustRightInd w:val="0"/>
              <w:spacing w:before="0"/>
              <w:jc w:val="left"/>
              <w:rPr>
                <w:rFonts w:ascii="Consolas" w:hAnsi="Consolas" w:cs="Courier New"/>
                <w:b/>
                <w:bCs/>
                <w:noProof/>
                <w:color w:val="7F0055"/>
                <w:szCs w:val="20"/>
                <w:lang w:eastAsia="en-US"/>
              </w:rPr>
            </w:pPr>
            <w:hyperlink r:id="rId219" w:history="1">
              <w:r w:rsidR="00D071B3" w:rsidRPr="009B106B">
                <w:rPr>
                  <w:rFonts w:ascii="Consolas" w:hAnsi="Consolas" w:cs="Courier New"/>
                  <w:noProof/>
                  <w:color w:val="000000"/>
                  <w:szCs w:val="20"/>
                </w:rPr>
                <w:t>www.sun.com</w:t>
              </w:r>
            </w:hyperlink>
          </w:p>
        </w:tc>
      </w:tr>
    </w:tbl>
    <w:p w:rsidR="00D071B3" w:rsidRPr="006269EC" w:rsidRDefault="00D071B3" w:rsidP="00D071B3">
      <w:pPr>
        <w:pStyle w:val="Heading3"/>
      </w:pPr>
      <w:bookmarkStart w:id="601" w:name="_Toc385806421"/>
      <w:r w:rsidRPr="006269EC">
        <w:t>Предаване на контрола на програмата при извик</w:t>
      </w:r>
      <w:r w:rsidRPr="006269EC">
        <w:softHyphen/>
        <w:t>ване на метод</w:t>
      </w:r>
      <w:bookmarkEnd w:id="601"/>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141F6F" w:rsidRPr="006269EC" w:rsidRDefault="00D071B3" w:rsidP="00141F6F">
      <w:pPr>
        <w:spacing w:after="120"/>
      </w:pPr>
      <w:r w:rsidRPr="006269EC">
        <w:t xml:space="preserve">Например, нека от метода </w:t>
      </w:r>
      <w:r w:rsidRPr="009B106B">
        <w:rPr>
          <w:rStyle w:val="Code"/>
        </w:rPr>
        <w:t>main()</w:t>
      </w:r>
      <w:r w:rsidRPr="006269EC">
        <w:t xml:space="preserve"> извикаме метода </w:t>
      </w:r>
      <w:r w:rsidRPr="009B106B">
        <w:rPr>
          <w:rStyle w:val="Code"/>
        </w:rPr>
        <w:t>printLogo()</w:t>
      </w:r>
      <w:r w:rsidR="00141F6F" w:rsidRPr="00141F6F">
        <w:t>.</w:t>
      </w:r>
      <w:r w:rsidR="00141F6F">
        <w:rPr>
          <w:lang w:val="en-US"/>
        </w:rPr>
        <w:t xml:space="preserve"> </w:t>
      </w:r>
      <w:r w:rsidR="00141F6F" w:rsidRPr="006269EC">
        <w:t xml:space="preserve">Първо ще се изпълни кодът от метода </w:t>
      </w:r>
      <w:r w:rsidR="00141F6F" w:rsidRPr="009B106B">
        <w:rPr>
          <w:rStyle w:val="Code"/>
        </w:rPr>
        <w:t>main()</w:t>
      </w:r>
      <w:r w:rsidR="00141F6F" w:rsidRPr="006269EC">
        <w:t xml:space="preserve">, който е означен с (1), след това контрола на програмата ще се предаде на метода </w:t>
      </w:r>
      <w:r w:rsidR="00141F6F" w:rsidRPr="009B106B">
        <w:rPr>
          <w:rStyle w:val="Code"/>
        </w:rPr>
        <w:t xml:space="preserve">printLogo() </w:t>
      </w:r>
      <w:r w:rsidR="00141F6F" w:rsidRPr="006269EC">
        <w:t xml:space="preserve">– пунктираната стрелка (2). След това, ще се изпълни кода в метода </w:t>
      </w:r>
      <w:r w:rsidR="00141F6F" w:rsidRPr="009B106B">
        <w:rPr>
          <w:rStyle w:val="Code"/>
        </w:rPr>
        <w:t>printLogo()</w:t>
      </w:r>
      <w:r w:rsidR="00141F6F" w:rsidRPr="006269EC">
        <w:t xml:space="preserve">, номериран с (3). След приключване на работата на метода </w:t>
      </w:r>
      <w:r w:rsidR="00141F6F" w:rsidRPr="009B106B">
        <w:rPr>
          <w:rStyle w:val="Code"/>
        </w:rPr>
        <w:t>printLogo()</w:t>
      </w:r>
      <w:r w:rsidR="00141F6F" w:rsidRPr="006269EC">
        <w:t xml:space="preserve"> управлението на програмата ще бъде върнато на метода </w:t>
      </w:r>
      <w:r w:rsidR="00141F6F" w:rsidRPr="009B106B">
        <w:rPr>
          <w:rStyle w:val="Code"/>
        </w:rPr>
        <w:t xml:space="preserve">main() </w:t>
      </w:r>
      <w:r w:rsidR="00141F6F" w:rsidRPr="006269EC">
        <w:t xml:space="preserve">– пунктираната стрелка (4). Изпълнението на метода </w:t>
      </w:r>
      <w:r w:rsidR="00141F6F" w:rsidRPr="009B106B">
        <w:rPr>
          <w:rStyle w:val="Code"/>
        </w:rPr>
        <w:t>main()</w:t>
      </w:r>
      <w:r w:rsidR="00141F6F" w:rsidRPr="006269EC">
        <w:t xml:space="preserve"> ще продължи от реда, който следва извикването на метода </w:t>
      </w:r>
      <w:r w:rsidR="00141F6F" w:rsidRPr="009B106B">
        <w:rPr>
          <w:rStyle w:val="Code"/>
        </w:rPr>
        <w:t xml:space="preserve">printLogo() </w:t>
      </w:r>
      <w:r w:rsidR="00141F6F">
        <w:t>– стрелката маркирана с (5):</w:t>
      </w:r>
    </w:p>
    <w:p w:rsidR="00141F6F" w:rsidRPr="006269EC" w:rsidRDefault="00141F6F" w:rsidP="00D071B3">
      <w:pPr>
        <w:spacing w:after="120"/>
      </w:pPr>
    </w:p>
    <w:p w:rsidR="00D071B3" w:rsidRPr="006269EC" w:rsidRDefault="00A519CE" w:rsidP="00D071B3">
      <w:pPr>
        <w:spacing w:after="120"/>
        <w:jc w:val="center"/>
      </w:pPr>
      <w:r w:rsidRPr="006269EC">
        <w:rPr>
          <w:noProof/>
          <w:lang w:val="en-US" w:eastAsia="en-US"/>
        </w:rPr>
        <w:drawing>
          <wp:inline distT="0" distB="0" distL="0" distR="0" wp14:anchorId="31BF8C6B" wp14:editId="1C7AC202">
            <wp:extent cx="5038725" cy="2914650"/>
            <wp:effectExtent l="0" t="0" r="9525" b="0"/>
            <wp:docPr id="136" name="Picture 136" title="MethodControl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pPr>
        <w:pStyle w:val="Heading3"/>
      </w:pPr>
      <w:bookmarkStart w:id="602" w:name="_Toc385806422"/>
      <w:r w:rsidRPr="006269EC">
        <w:t>От къде може да извикаме метод?</w:t>
      </w:r>
      <w:bookmarkEnd w:id="602"/>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CompanyInformatio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ing the printLogo() method</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Address: Elm St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pPr>
      <w:r w:rsidRPr="006269EC">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3" w:name="_Toc385806423"/>
      <w:r w:rsidRPr="006269EC">
        <w:t>Независимост между декларацията и извикването на метод</w:t>
      </w:r>
      <w:bookmarkEnd w:id="603"/>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ването на метод, 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2C71981A" wp14:editId="1CE4DAF7">
                  <wp:extent cx="323850" cy="3238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4" w:name="_Toc385806424"/>
      <w:bookmarkStart w:id="605" w:name="_Toc385854344"/>
      <w:bookmarkStart w:id="606" w:name="_Toc385892402"/>
      <w:r w:rsidRPr="006269EC">
        <w:t>Използване на параметри в методите</w:t>
      </w:r>
      <w:bookmarkEnd w:id="604"/>
      <w:bookmarkEnd w:id="605"/>
      <w:bookmarkEnd w:id="606"/>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7" w:name="_Toc385806425"/>
      <w:r w:rsidRPr="006269EC">
        <w:t>Деклариране на метод</w:t>
      </w:r>
      <w:bookmarkEnd w:id="607"/>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9B106B">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br w:type="page"/>
            </w:r>
            <w:r w:rsidRPr="009B106B">
              <w:rPr>
                <w:rFonts w:ascii="Consolas" w:hAnsi="Consolas" w:cs="Courier New"/>
                <w:noProof/>
                <w:color w:val="000000"/>
                <w:szCs w:val="20"/>
              </w:rPr>
              <w:br w:type="page"/>
              <w:t>&lt;parameters_list&gt; = [&lt;type1&gt; &lt;name</w:t>
            </w:r>
            <w:r w:rsidRPr="009B106B">
              <w:rPr>
                <w:rFonts w:ascii="Consolas" w:hAnsi="Consolas" w:cs="Courier New"/>
                <w:b/>
                <w:bCs/>
                <w:noProof/>
                <w:color w:val="7F0055"/>
                <w:szCs w:val="20"/>
                <w:lang w:eastAsia="en-US"/>
              </w:rPr>
              <w:t>1&gt;[, &lt;typ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 &lt;nam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w:t>
            </w:r>
          </w:p>
          <w:p w:rsidR="00D071B3" w:rsidRPr="009B106B" w:rsidRDefault="00D071B3" w:rsidP="00D071B3">
            <w:pPr>
              <w:spacing w:before="0"/>
              <w:rPr>
                <w:rFonts w:ascii="Consolas" w:hAnsi="Consolas" w:cs="Courier New"/>
                <w:noProof/>
                <w:szCs w:val="20"/>
              </w:rPr>
            </w:pPr>
            <w:r w:rsidRPr="009B106B">
              <w:rPr>
                <w:rFonts w:ascii="Consolas" w:hAnsi="Consolas" w:cs="Courier New"/>
                <w:b/>
                <w:bCs/>
                <w:noProof/>
                <w:szCs w:val="20"/>
                <w:lang w:eastAsia="en-US"/>
              </w:rPr>
              <w:t>където i = 2, 3,...</w:t>
            </w:r>
          </w:p>
        </w:tc>
      </w:tr>
    </w:tbl>
    <w:p w:rsidR="00D071B3" w:rsidRPr="009B106B"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9B106B">
        <w:rPr>
          <w:rStyle w:val="Code"/>
        </w:rPr>
        <w:t>&lt;type</w:t>
      </w:r>
      <w:r w:rsidRPr="009B106B">
        <w:rPr>
          <w:rStyle w:val="Code"/>
          <w:i/>
        </w:rPr>
        <w:t>i</w:t>
      </w:r>
      <w:r w:rsidRPr="009B106B">
        <w:rPr>
          <w:rStyle w:val="Code"/>
        </w:rPr>
        <w:t>&gt;</w:t>
      </w:r>
      <w:r w:rsidRPr="006269EC">
        <w:t xml:space="preserve"> ни е нужен и я използваме в метода съответно чрез името й </w:t>
      </w:r>
      <w:r w:rsidRPr="009B106B">
        <w:rPr>
          <w:rStyle w:val="Code"/>
        </w:rPr>
        <w:t>&lt;name</w:t>
      </w:r>
      <w:r w:rsidRPr="009B106B">
        <w:rPr>
          <w:rStyle w:val="Code"/>
          <w:i/>
        </w:rPr>
        <w:t>i</w:t>
      </w:r>
      <w:r w:rsidRPr="009B106B">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9B106B">
        <w:rPr>
          <w:rStyle w:val="Code"/>
        </w:rPr>
        <w:t>int</w:t>
      </w:r>
      <w:r w:rsidRPr="006269EC">
        <w:t xml:space="preserve">, </w:t>
      </w:r>
      <w:r w:rsidRPr="009B106B">
        <w:rPr>
          <w:rStyle w:val="Code"/>
        </w:rPr>
        <w:t>double</w:t>
      </w:r>
      <w:r w:rsidRPr="006269EC">
        <w:t xml:space="preserve">, ... така и обекти (например </w:t>
      </w:r>
      <w:r w:rsidRPr="009B106B">
        <w:rPr>
          <w:rStyle w:val="Code"/>
        </w:rPr>
        <w:t xml:space="preserve">String </w:t>
      </w:r>
      <w:r w:rsidRPr="006269EC">
        <w:t xml:space="preserve">ил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String 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ogo);</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9B106B">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9B106B">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9B106B">
        <w:rPr>
          <w:rStyle w:val="Code"/>
        </w:rPr>
        <w:t xml:space="preserve">double[] </w:t>
      </w:r>
      <w:r w:rsidRPr="006269EC">
        <w:t>и връща общата им стойност, която трябва да заплатим на продавача</w:t>
      </w:r>
      <w:r w:rsidR="00D071B3"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2B0EE14" wp14:editId="28AA3F85">
                  <wp:extent cx="323850" cy="323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9B106B">
        <w:rPr>
          <w:rStyle w:val="Code"/>
        </w:rPr>
        <w:t>int</w:t>
      </w:r>
      <w:r w:rsidRPr="006269EC">
        <w:t xml:space="preserve">), и в зависимост от това, дали числото е положително, отрицателно или нула, съответно той извежда в конзолата – </w:t>
      </w:r>
      <w:r w:rsidR="007C20CD">
        <w:t>"</w:t>
      </w:r>
      <w:r w:rsidRPr="009B106B">
        <w:rPr>
          <w:rStyle w:val="Code"/>
        </w:rPr>
        <w:t>Positive</w:t>
      </w:r>
      <w:r w:rsidR="007C20CD">
        <w:t>"</w:t>
      </w:r>
      <w:r w:rsidRPr="006269EC">
        <w:t xml:space="preserve">, </w:t>
      </w:r>
      <w:r w:rsidR="007C20CD">
        <w:t>"</w:t>
      </w:r>
      <w:r w:rsidRPr="009B106B">
        <w:rPr>
          <w:rStyle w:val="Code"/>
        </w:rPr>
        <w:t>Negative</w:t>
      </w:r>
      <w:r w:rsidR="007C20CD">
        <w:t>"</w:t>
      </w:r>
      <w:r w:rsidRPr="006269EC">
        <w:t xml:space="preserve"> или </w:t>
      </w:r>
      <w:r w:rsidR="007C20CD">
        <w:t>"</w:t>
      </w:r>
      <w:r w:rsidRPr="009B106B">
        <w:rPr>
          <w:rStyle w:val="Code"/>
        </w:rPr>
        <w:t>Zero</w:t>
      </w:r>
      <w:r w:rsidR="007C20CD">
        <w:t>"</w:t>
      </w:r>
      <w:r w:rsidRPr="001A64FE">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ign(</w:t>
            </w:r>
            <w:r w:rsidRPr="009B106B">
              <w:rPr>
                <w:rFonts w:ascii="Consolas" w:hAnsi="Consolas" w:cs="Courier New"/>
                <w:noProof/>
                <w:color w:val="2A00FF"/>
                <w:szCs w:val="20"/>
              </w:rPr>
              <w:t>int number</w:t>
            </w:r>
            <w:r w:rsidRPr="009B106B">
              <w:rPr>
                <w:rFonts w:ascii="Consolas" w:hAnsi="Consolas" w:cs="Courier New"/>
                <w:noProof/>
                <w:color w:val="0000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g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Posi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l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ga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Ze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 = number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2 &gt; number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x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ximal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ax);</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pStyle w:val="Heading3"/>
      </w:pPr>
      <w:bookmarkStart w:id="608" w:name="_Toc385806426"/>
      <w:r w:rsidRPr="006269EC">
        <w:t>Извикване на метод с параметри</w:t>
      </w:r>
      <w:bookmarkEnd w:id="608"/>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balanc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9B106B">
        <w:rPr>
          <w:rStyle w:val="Code"/>
        </w:rPr>
        <w:t>var1</w:t>
      </w:r>
      <w:r w:rsidRPr="006269EC">
        <w:t xml:space="preserve"> и </w:t>
      </w:r>
      <w:r w:rsidRPr="009B106B">
        <w:rPr>
          <w:rStyle w:val="Code"/>
        </w:rPr>
        <w:t>var2</w:t>
      </w:r>
      <w:r w:rsidRPr="006269EC">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9B106B">
        <w:rPr>
          <w:rStyle w:val="Code"/>
        </w:rPr>
        <w:t>-23.5</w:t>
      </w:r>
      <w:r w:rsidRPr="006269EC">
        <w:t xml:space="preserve"> и </w:t>
      </w:r>
      <w:r w:rsidRPr="009B106B">
        <w:rPr>
          <w:rStyle w:val="Code"/>
        </w:rPr>
        <w:t>100</w:t>
      </w:r>
      <w:r w:rsidRPr="006269EC">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Param)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M</w:t>
            </w:r>
            <w:r w:rsidRPr="009B106B">
              <w:rPr>
                <w:rFonts w:ascii="Consolas" w:hAnsi="Consolas" w:cs="Courier New"/>
                <w:noProof/>
                <w:color w:val="006600"/>
                <w:szCs w:val="20"/>
              </w:rPr>
              <w:t>odifying the primitive-type paramet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Param =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printNumber() method, after the </w:t>
            </w:r>
            <w:r w:rsidR="007C20CD" w:rsidRPr="009B106B">
              <w:rPr>
                <w:rFonts w:ascii="Consolas" w:hAnsi="Consolas" w:cs="Courier New"/>
                <w:noProof/>
                <w:color w:val="2A00FF"/>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odification, number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Извиквайки го от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Arg = 3;</w:t>
            </w:r>
          </w:p>
          <w:p w:rsidR="00D071B3" w:rsidRPr="009B106B" w:rsidRDefault="00D071B3" w:rsidP="00D071B3">
            <w:pPr>
              <w:autoSpaceDE w:val="0"/>
              <w:autoSpaceDN w:val="0"/>
              <w:adjustRightInd w:val="0"/>
              <w:spacing w:before="0"/>
              <w:jc w:val="left"/>
              <w:rPr>
                <w:rFonts w:ascii="Consolas" w:hAnsi="Consolas" w:cs="Courier New"/>
                <w:i/>
                <w:iCs/>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 xml:space="preserve">(numberArg);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pying the value 3 of th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argument numberArg to the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ameter numberParam</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the main() method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80274E"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тойността </w:t>
      </w:r>
      <w:r w:rsidRPr="009B106B">
        <w:rPr>
          <w:rStyle w:val="Code"/>
        </w:rPr>
        <w:t>3</w:t>
      </w:r>
      <w:r w:rsidRPr="006269EC">
        <w:t xml:space="preserve"> на променливата </w:t>
      </w:r>
      <w:r w:rsidRPr="009B106B">
        <w:rPr>
          <w:rStyle w:val="Code"/>
        </w:rPr>
        <w:t>numberArg</w:t>
      </w:r>
      <w:r w:rsidRPr="006269EC">
        <w:t xml:space="preserve">, се копира в параметъра </w:t>
      </w:r>
      <w:r w:rsidRPr="009B106B">
        <w:rPr>
          <w:rStyle w:val="Code"/>
        </w:rPr>
        <w:t>numberParam</w:t>
      </w:r>
      <w:r w:rsidRPr="006269EC">
        <w:t xml:space="preserve">. След като бъде извикан методът </w:t>
      </w:r>
      <w:r w:rsidRPr="009B106B">
        <w:rPr>
          <w:rStyle w:val="Code"/>
        </w:rPr>
        <w:t>printNumber()</w:t>
      </w:r>
      <w:r w:rsidRPr="006269EC">
        <w:t>, на параме</w:t>
      </w:r>
      <w:r>
        <w:softHyphen/>
      </w:r>
      <w:r w:rsidRPr="006269EC">
        <w:t xml:space="preserve">търа </w:t>
      </w:r>
      <w:r w:rsidRPr="009B106B">
        <w:rPr>
          <w:rStyle w:val="Code"/>
        </w:rPr>
        <w:t>numberParam</w:t>
      </w:r>
      <w:r w:rsidRPr="006269EC">
        <w:t xml:space="preserve"> се присвоява стойността </w:t>
      </w:r>
      <w:r w:rsidRPr="009B106B">
        <w:rPr>
          <w:rStyle w:val="Code"/>
        </w:rPr>
        <w:t>5</w:t>
      </w:r>
      <w:r w:rsidR="0081124F">
        <w:t>. Това</w:t>
      </w:r>
      <w:r w:rsidRPr="006269EC">
        <w:t xml:space="preserve"> не рефлектира върху стойността на променливата </w:t>
      </w:r>
      <w:r w:rsidRPr="009B106B">
        <w:rPr>
          <w:rStyle w:val="Code"/>
        </w:rPr>
        <w:t>numberArg</w:t>
      </w:r>
      <w:r w:rsidRPr="006269EC">
        <w:t xml:space="preserve">, тъй като при извикването на метода, в </w:t>
      </w:r>
      <w:r w:rsidRPr="009B106B">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9B106B">
        <w:rPr>
          <w:rStyle w:val="Code"/>
        </w:rPr>
        <w:t>printNumber()</w:t>
      </w:r>
      <w:r w:rsidRPr="006269EC">
        <w:t xml:space="preserve"> отпечатва числото </w:t>
      </w:r>
      <w:r w:rsidRPr="009B106B">
        <w:rPr>
          <w:rStyle w:val="Code"/>
        </w:rPr>
        <w:t>5</w:t>
      </w:r>
      <w:r w:rsidRPr="006269EC">
        <w:t xml:space="preserve">. Съответно, след извикването на метода </w:t>
      </w:r>
      <w:r w:rsidRPr="009B106B">
        <w:rPr>
          <w:rStyle w:val="Code"/>
        </w:rPr>
        <w:t>printNumber()</w:t>
      </w:r>
      <w:r w:rsidRPr="006269EC">
        <w:t xml:space="preserve">, в метода </w:t>
      </w:r>
      <w:r w:rsidRPr="009B106B">
        <w:rPr>
          <w:rStyle w:val="Code"/>
        </w:rPr>
        <w:t xml:space="preserve">main() </w:t>
      </w:r>
      <w:r w:rsidRPr="006269EC">
        <w:t xml:space="preserve">отпечатваме стойността на променливата </w:t>
      </w:r>
      <w:r w:rsidRPr="009B106B">
        <w:rPr>
          <w:rStyle w:val="Code"/>
        </w:rPr>
        <w:t>numberArg</w:t>
      </w:r>
      <w:r w:rsidRPr="006269EC">
        <w:t xml:space="preserve"> и виждаме, че тя не е променена. Ето и изход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printNumber() method, after the modification numberParam is:5</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drawing>
          <wp:inline distT="0" distB="0" distL="0" distR="0" wp14:anchorId="2653AB62" wp14:editId="72E28ED0">
            <wp:extent cx="3133725" cy="876300"/>
            <wp:effectExtent l="0" t="0" r="0" b="0"/>
            <wp:docPr id="139" name="Picture 139" title="Подаване на референтен тип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9B106B">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9B106B">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odifyArr(</w:t>
            </w:r>
            <w:r w:rsidRPr="009B106B">
              <w:rPr>
                <w:rFonts w:ascii="Consolas" w:hAnsi="Consolas" w:cs="Courier New"/>
                <w:b/>
                <w:bCs/>
                <w:noProof/>
                <w:color w:val="7F0055"/>
                <w:szCs w:val="20"/>
              </w:rPr>
              <w:t>int</w:t>
            </w:r>
            <w:r w:rsidRPr="009B106B">
              <w:rPr>
                <w:rFonts w:ascii="Consolas" w:hAnsi="Consolas" w:cs="Courier New"/>
                <w:noProof/>
                <w:color w:val="000000"/>
                <w:szCs w:val="20"/>
              </w:rPr>
              <w:t>[] arrParam)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Param[0] = 5;</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modifyArr() the 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9B106B">
        <w:rPr>
          <w:rStyle w:val="Code"/>
        </w:rPr>
        <w:t>main()</w:t>
      </w:r>
      <w:r w:rsidRPr="006269EC">
        <w:t>, от който извикваме новосъздаде</w:t>
      </w:r>
      <w:r w:rsidRPr="006269EC">
        <w:softHyphen/>
        <w:t xml:space="preserve">ния метод </w:t>
      </w:r>
      <w:r w:rsidRPr="009B106B">
        <w:rPr>
          <w:rStyle w:val="Code"/>
        </w:rPr>
        <w:t>modifyArr()</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r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efore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odifying the array's argu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modifyArr</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efore modifyArr() the argument is: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modifyArr() the param is: [5, 2, 3]</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After modifyArr() the argument is: [5, 2, 3]</w:t>
            </w:r>
          </w:p>
        </w:tc>
      </w:tr>
    </w:tbl>
    <w:p w:rsidR="00D071B3" w:rsidRPr="006269EC" w:rsidRDefault="00D071B3" w:rsidP="00D071B3">
      <w:pPr>
        <w:spacing w:after="120"/>
      </w:pPr>
      <w:r w:rsidRPr="006269EC">
        <w:t xml:space="preserve">Забелязваме, че след изпълнението на метода </w:t>
      </w:r>
      <w:r w:rsidRPr="009B106B">
        <w:rPr>
          <w:rStyle w:val="Code"/>
        </w:rPr>
        <w:t>modifyArr()</w:t>
      </w:r>
      <w:r w:rsidRPr="006269EC">
        <w:t xml:space="preserve">, масивът към който променливата  </w:t>
      </w:r>
      <w:r w:rsidRPr="009B106B">
        <w:rPr>
          <w:rStyle w:val="Code"/>
        </w:rPr>
        <w:t>arrArg</w:t>
      </w:r>
      <w:r w:rsidRPr="006269EC">
        <w:t xml:space="preserve"> пази референция, не е </w:t>
      </w:r>
      <w:r w:rsidRPr="009B106B">
        <w:rPr>
          <w:rStyle w:val="Code"/>
        </w:rPr>
        <w:t>[1,2,3]</w:t>
      </w:r>
      <w:r w:rsidRPr="006269EC">
        <w:t xml:space="preserve">, а е </w:t>
      </w:r>
      <w:r w:rsidRPr="009B106B">
        <w:rPr>
          <w:rStyle w:val="Code"/>
        </w:rPr>
        <w:t>[5,2,3]</w:t>
      </w:r>
      <w:r w:rsidRPr="006269EC">
        <w:t>. Какво значи това?</w:t>
      </w:r>
    </w:p>
    <w:p w:rsidR="00D071B3" w:rsidRPr="006269EC" w:rsidRDefault="00D071B3" w:rsidP="00D071B3">
      <w:pPr>
        <w:spacing w:after="120"/>
      </w:pPr>
      <w:r w:rsidRPr="006269EC">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88DB4F3" wp14:editId="6F63C3FD">
                  <wp:extent cx="323850" cy="3238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9B106B">
        <w:rPr>
          <w:rStyle w:val="Code"/>
        </w:rPr>
        <w:t>modifyArr()</w:t>
      </w:r>
      <w:r w:rsidRPr="006269EC">
        <w:t>, стойността на параме</w:t>
      </w:r>
      <w:r w:rsidRPr="006269EC">
        <w:softHyphen/>
        <w:t xml:space="preserve">търа </w:t>
      </w:r>
      <w:r w:rsidRPr="009B106B">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drawing>
          <wp:inline distT="0" distB="0" distL="0" distR="0" wp14:anchorId="6162A889" wp14:editId="20E871B4">
            <wp:extent cx="2895600" cy="1095375"/>
            <wp:effectExtent l="0" t="0" r="0" b="9525"/>
            <wp:docPr id="141" name="Picture 141" title="Подаване на масив - нача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9B106B">
        <w:rPr>
          <w:rStyle w:val="Code"/>
        </w:rPr>
        <w:t>modifyArr()</w:t>
      </w:r>
      <w:r w:rsidRPr="006269EC">
        <w:t xml:space="preserve">, стойността, която е запазена в аргумента </w:t>
      </w:r>
      <w:r w:rsidRPr="009B106B">
        <w:rPr>
          <w:rStyle w:val="Code"/>
        </w:rPr>
        <w:t>arrArg</w:t>
      </w:r>
      <w:r w:rsidRPr="00184BCD">
        <w:t>, се</w:t>
      </w:r>
      <w:r w:rsidRPr="006269EC">
        <w:t xml:space="preserve"> копира в параметъра </w:t>
      </w:r>
      <w:r w:rsidRPr="009B106B">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105EC961" wp14:editId="1F60508D">
            <wp:extent cx="3467100" cy="1095375"/>
            <wp:effectExtent l="0" t="0" r="0" b="9525"/>
            <wp:docPr id="142" name="Picture 142" title="Подаване на масив -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4CFF018C" wp14:editId="6DEB26E8">
            <wp:extent cx="2895600" cy="1095375"/>
            <wp:effectExtent l="0" t="0" r="0" b="9525"/>
            <wp:docPr id="143" name="Picture 143" title="Подаване на масив - втора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9B106B">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2 + 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oldQuantity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quantity =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oldQuantity * 5, quantity * 2);</w:t>
            </w:r>
          </w:p>
        </w:tc>
      </w:tr>
    </w:tbl>
    <w:p w:rsidR="00D071B3" w:rsidRPr="006269EC" w:rsidRDefault="00D071B3" w:rsidP="00D071B3">
      <w:pPr>
        <w:spacing w:after="120"/>
      </w:pPr>
      <w:r w:rsidRPr="006269EC">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ositive</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9B106B">
        <w:rPr>
          <w:rStyle w:val="Code"/>
        </w:rPr>
        <w:t>float</w:t>
      </w:r>
      <w:r w:rsidRPr="006269EC">
        <w:t xml:space="preserve">, при извикването на метода, може да подадем стойност, която е от тип </w:t>
      </w:r>
      <w:r w:rsidRPr="009B106B">
        <w:rPr>
          <w:rStyle w:val="Code"/>
        </w:rPr>
        <w:t>int</w:t>
      </w:r>
      <w:r w:rsidRPr="006269EC">
        <w:t>. Тя ще бъде преобразувана от компила</w:t>
      </w:r>
      <w:r w:rsidRPr="006269EC">
        <w:softHyphen/>
        <w:t xml:space="preserve">тора до стойност от тип </w:t>
      </w:r>
      <w:r w:rsidRPr="009B106B">
        <w:rPr>
          <w:rStyle w:val="Code"/>
        </w:rPr>
        <w:t>float</w:t>
      </w:r>
      <w:r w:rsidRPr="006269EC">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float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5);</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6269EC">
        <w:t xml:space="preserve">В примера, при извикването на метода </w:t>
      </w:r>
      <w:r w:rsidRPr="009B106B">
        <w:rPr>
          <w:rStyle w:val="Code"/>
        </w:rPr>
        <w:t>printNumber()</w:t>
      </w:r>
      <w:r w:rsidRPr="006269EC">
        <w:t xml:space="preserve"> в метода </w:t>
      </w:r>
      <w:r w:rsidRPr="009B106B">
        <w:rPr>
          <w:rStyle w:val="Code"/>
        </w:rPr>
        <w:t>main()</w:t>
      </w:r>
      <w:r w:rsidRPr="006269EC">
        <w:t xml:space="preserve">, първо целочисления литерал </w:t>
      </w:r>
      <w:r w:rsidRPr="009B106B">
        <w:rPr>
          <w:rStyle w:val="Code"/>
        </w:rPr>
        <w:t>5</w:t>
      </w:r>
      <w:r w:rsidRPr="006269EC">
        <w:t xml:space="preserve">, който по подразбиране е от тип </w:t>
      </w:r>
      <w:r w:rsidRPr="009B106B">
        <w:rPr>
          <w:rStyle w:val="Code"/>
        </w:rPr>
        <w:t>int</w:t>
      </w:r>
      <w:r w:rsidRPr="006269EC">
        <w:t xml:space="preserve">, се преобразува до съответната стойност с десетична запетая </w:t>
      </w:r>
      <w:r w:rsidRPr="009B106B">
        <w:rPr>
          <w:rStyle w:val="Code"/>
        </w:rPr>
        <w:t>5f</w:t>
      </w:r>
      <w:r w:rsidRPr="006269EC">
        <w:t>. Така преобразувана, тази стойност се подава на ме</w:t>
      </w:r>
      <w:r w:rsidRPr="006269EC">
        <w:softHyphen/>
        <w:t xml:space="preserve">тода </w:t>
      </w:r>
      <w:r w:rsidRPr="009B106B">
        <w:rPr>
          <w:rStyle w:val="Code"/>
        </w:rPr>
        <w:t>printNumber()</w:t>
      </w:r>
      <w:r w:rsidRPr="006269EC">
        <w:t>.</w:t>
      </w:r>
    </w:p>
    <w:p w:rsidR="00D071B3" w:rsidRPr="006269EC" w:rsidRDefault="00D071B3" w:rsidP="00D071B3">
      <w:pPr>
        <w:spacing w:after="120"/>
      </w:pPr>
      <w:r w:rsidRPr="006269EC">
        <w:t>Както предполагаме, изходът от изпълнението на то</w:t>
      </w:r>
      <w:r w:rsidRPr="006269EC">
        <w:softHyphen/>
        <w:t>зи код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9B106B">
        <w:rPr>
          <w:rStyle w:val="Code"/>
        </w:rPr>
        <w:t>float</w:t>
      </w:r>
      <w:r w:rsidRPr="006269EC">
        <w:t xml:space="preserve">, е позволено стойността от пресмятането на израза да е например от тип </w:t>
      </w:r>
      <w:r w:rsidRPr="009B106B">
        <w:rPr>
          <w:rStyle w:val="Code"/>
        </w:rPr>
        <w:t>int</w:t>
      </w:r>
      <w:r w:rsidRPr="006269EC">
        <w:t xml:space="preserve">. Т.е. в горния пример, ако вместо </w:t>
      </w:r>
      <w:r w:rsidRPr="009B106B">
        <w:rPr>
          <w:rStyle w:val="Code"/>
        </w:rPr>
        <w:t>printNumber(5)</w:t>
      </w:r>
      <w:r w:rsidRPr="006269EC">
        <w:t xml:space="preserve">, извикаме метода, като на мястото на </w:t>
      </w:r>
      <w:r w:rsidRPr="009B106B">
        <w:rPr>
          <w:rStyle w:val="Code"/>
        </w:rPr>
        <w:t>5</w:t>
      </w:r>
      <w:r w:rsidRPr="006269EC">
        <w:t xml:space="preserve">, поставим например израза </w:t>
      </w:r>
      <w:r w:rsidRPr="009B106B">
        <w:rPr>
          <w:rStyle w:val="Code"/>
        </w:rPr>
        <w:t>2+3</w:t>
      </w:r>
      <w:r w:rsidRPr="006269EC">
        <w:t xml:space="preserve">, резултатът от пресмятането на този израз, трябва да е от тип </w:t>
      </w:r>
      <w:r w:rsidRPr="009B106B">
        <w:rPr>
          <w:rStyle w:val="Code"/>
        </w:rPr>
        <w:t>float</w:t>
      </w:r>
      <w:r w:rsidRPr="006269EC">
        <w:t xml:space="preserve"> (който метода очаква), или тип, който може да се преобразува до </w:t>
      </w:r>
      <w:r w:rsidRPr="009B106B">
        <w:rPr>
          <w:rFonts w:ascii="Consolas" w:hAnsi="Consolas"/>
          <w:b/>
          <w:kern w:val="32"/>
        </w:rPr>
        <w:t>float</w:t>
      </w:r>
      <w:r w:rsidRPr="006269EC">
        <w:t xml:space="preserve"> безпроблемно (в нашия случай това е </w:t>
      </w:r>
      <w:r w:rsidRPr="009B106B">
        <w:rPr>
          <w:rStyle w:val="Code"/>
        </w:rPr>
        <w:t>int</w:t>
      </w:r>
      <w:r w:rsidRPr="006269EC">
        <w:t xml:space="preserve">). Нека леко модифицираме метода </w:t>
      </w:r>
      <w:r w:rsidRPr="009B106B">
        <w:rPr>
          <w:rStyle w:val="Code"/>
        </w:rPr>
        <w:t>main()</w:t>
      </w:r>
      <w:r>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2 + 3);</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9B106B">
        <w:rPr>
          <w:rStyle w:val="Code"/>
        </w:rPr>
        <w:t>5</w:t>
      </w:r>
      <w:r w:rsidRPr="006269EC">
        <w:t xml:space="preserve">, ще бъде преобразуван до еквивалента му с плаваща запетая </w:t>
      </w:r>
      <w:r w:rsidRPr="009B106B">
        <w:rPr>
          <w:rStyle w:val="Code"/>
        </w:rPr>
        <w:t>5f</w:t>
      </w:r>
      <w:r w:rsidRPr="006269EC">
        <w:t xml:space="preserve">, след което ще бъде извикан метода </w:t>
      </w:r>
      <w:r w:rsidRPr="009B106B">
        <w:rPr>
          <w:rStyle w:val="Code"/>
        </w:rPr>
        <w:t>printNumber()</w:t>
      </w:r>
      <w:r w:rsidRPr="006269EC">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9B106B">
        <w:rPr>
          <w:rStyle w:val="Code"/>
        </w:rPr>
        <w:t>printNameAndAge()</w:t>
      </w:r>
      <w:r w:rsidRPr="006269EC">
        <w:t xml:space="preserve">, който в декларацията си има списък от параметри, които са съответно от тип </w:t>
      </w:r>
      <w:r w:rsidRPr="009B106B">
        <w:rPr>
          <w:rStyle w:val="Code"/>
        </w:rPr>
        <w:t xml:space="preserve">String </w:t>
      </w:r>
      <w:r w:rsidRPr="006269EC">
        <w:t>и</w:t>
      </w:r>
      <w:r w:rsidRPr="009B106B">
        <w:rPr>
          <w:rStyle w:val="Code"/>
        </w:rPr>
        <w:t xml:space="preserve"> int</w:t>
      </w:r>
      <w:r w:rsidRPr="006269EC">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AndAge(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ека към нашия клас добавим метод </w:t>
      </w:r>
      <w:r w:rsidRPr="009B106B">
        <w:rPr>
          <w:rStyle w:val="Code"/>
        </w:rPr>
        <w:t>main()</w:t>
      </w:r>
      <w:r w:rsidRPr="006269EC">
        <w:t xml:space="preserve">, в който да извикаме нашия метод </w:t>
      </w:r>
      <w:r w:rsidRPr="009B106B">
        <w:rPr>
          <w:rStyle w:val="Code"/>
        </w:rPr>
        <w:t>printNameAndAge()</w:t>
      </w:r>
      <w:r w:rsidRPr="006269EC">
        <w:t>, като се опитаме да му подадем аргументи, кои</w:t>
      </w:r>
      <w:r w:rsidRPr="006269EC">
        <w:softHyphen/>
        <w:t xml:space="preserve">то вместо </w:t>
      </w:r>
      <w:r w:rsidR="007C20CD" w:rsidRPr="009B106B">
        <w:rPr>
          <w:rStyle w:val="Code"/>
        </w:rPr>
        <w:t>"</w:t>
      </w:r>
      <w:r w:rsidRPr="009B106B">
        <w:rPr>
          <w:rStyle w:val="Code"/>
        </w:rPr>
        <w:t>Pesho</w:t>
      </w:r>
      <w:r w:rsidR="007C20CD" w:rsidRPr="009B106B">
        <w:rPr>
          <w:rStyle w:val="Code"/>
        </w:rPr>
        <w:t>"</w:t>
      </w:r>
      <w:r w:rsidRPr="006269EC">
        <w:t xml:space="preserve"> и </w:t>
      </w:r>
      <w:r w:rsidRPr="009B106B">
        <w:rPr>
          <w:rStyle w:val="Code"/>
        </w:rPr>
        <w:t>25</w:t>
      </w:r>
      <w:r w:rsidRPr="006269EC">
        <w:t xml:space="preserve">, са в обратна последователност като типове – </w:t>
      </w:r>
      <w:r w:rsidRPr="009B106B">
        <w:rPr>
          <w:rStyle w:val="Code"/>
        </w:rPr>
        <w:t>25</w:t>
      </w:r>
      <w:r w:rsidRPr="006269EC">
        <w:t xml:space="preserve"> и </w:t>
      </w:r>
      <w:r w:rsidR="007C20CD" w:rsidRPr="009B106B">
        <w:rPr>
          <w:rStyle w:val="Code"/>
        </w:rPr>
        <w:t>"</w:t>
      </w:r>
      <w:r w:rsidRPr="009B106B">
        <w:rPr>
          <w:rStyle w:val="Code"/>
        </w:rPr>
        <w:t>Pesh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ameAndAge</w:t>
            </w:r>
            <w:r w:rsidRPr="009B106B">
              <w:rPr>
                <w:rFonts w:ascii="Consolas" w:hAnsi="Consolas" w:cs="Courier New"/>
                <w:noProof/>
                <w:color w:val="000000"/>
                <w:szCs w:val="20"/>
              </w:rPr>
              <w:t xml:space="preserve">(24,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Wrong sequence of arguments</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Компилаторът няма да намери метод, който се казва </w:t>
      </w:r>
      <w:r w:rsidRPr="009B106B">
        <w:rPr>
          <w:rStyle w:val="Code"/>
        </w:rPr>
        <w:t>printNameAndAge</w:t>
      </w:r>
      <w:r w:rsidRPr="006269EC">
        <w:t xml:space="preserve"> и в същото време, има параметри, които са последователно от тип </w:t>
      </w:r>
      <w:r w:rsidRPr="009B106B">
        <w:rPr>
          <w:rStyle w:val="Code"/>
        </w:rPr>
        <w:t>int</w:t>
      </w:r>
      <w:r w:rsidRPr="006269EC">
        <w:t xml:space="preserve"> и </w:t>
      </w:r>
      <w:r w:rsidRPr="009B106B">
        <w:rPr>
          <w:rStyle w:val="Code"/>
        </w:rPr>
        <w:t>String</w:t>
      </w:r>
      <w:r w:rsidRPr="006269EC">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9" w:name="_Toc385806427"/>
      <w:r w:rsidRPr="006269EC">
        <w:t>Метод с променлив брой аргументи (var-args)</w:t>
      </w:r>
      <w:bookmarkEnd w:id="609"/>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9B106B">
        <w:rPr>
          <w:rStyle w:val="Code"/>
        </w:rPr>
        <w:t>double[]</w:t>
      </w:r>
      <w:r w:rsidRPr="006269EC">
        <w:t xml:space="preserve">, в който се съхраняват цените на избраните от нас книг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9B106B">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p>
        </w:tc>
      </w:tr>
    </w:tbl>
    <w:p w:rsidR="00D071B3" w:rsidRPr="006269EC" w:rsidRDefault="00D071B3" w:rsidP="00D071B3">
      <w:pPr>
        <w:spacing w:after="120"/>
      </w:pPr>
      <w:r w:rsidRPr="006269EC">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9B106B">
        <w:rPr>
          <w:rStyle w:val="Code"/>
        </w:rPr>
        <w:t>&lt;parameters_list&gt;</w:t>
      </w:r>
      <w:r w:rsidRPr="006269EC">
        <w:t xml:space="preserve"> се деклар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6269EC">
              <w:rPr>
                <w:noProof/>
              </w:rPr>
              <w:br w:type="page"/>
            </w:r>
            <w:r w:rsidRPr="006269EC">
              <w:rPr>
                <w:noProof/>
              </w:rPr>
              <w:br w:type="page"/>
            </w:r>
            <w:r w:rsidRPr="009B106B">
              <w:rPr>
                <w:rFonts w:ascii="Consolas" w:hAnsi="Consolas" w:cs="Courier New"/>
                <w:noProof/>
                <w:color w:val="000000"/>
                <w:szCs w:val="20"/>
              </w:rPr>
              <w:t xml:space="preserve">&lt;parameters_list&gt;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t;type1&gt; &lt;name1&gt;[, &lt;typei&gt; &lt;namei&gt;], &lt;va_type&gt;... &lt;va_name&gt;]</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където i= 2, 3, ...</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9B106B">
        <w:rPr>
          <w:rStyle w:val="Code"/>
        </w:rPr>
        <w:t>&lt;va_name&gt;</w:t>
      </w:r>
      <w:r w:rsidRPr="006269EC">
        <w:t xml:space="preserve">, е този, който позволява подаването на произволен брой аргументи от типа </w:t>
      </w:r>
      <w:r w:rsidRPr="009B106B">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9B106B">
        <w:rPr>
          <w:rStyle w:val="Code"/>
        </w:rPr>
        <w:t>&lt;va_type&gt;</w:t>
      </w:r>
      <w:r w:rsidRPr="006269EC">
        <w:t xml:space="preserve">, трябва да добавим три точки: </w:t>
      </w:r>
      <w:r w:rsidR="007C20CD">
        <w:t>"</w:t>
      </w:r>
      <w:r w:rsidRPr="009B106B">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9B106B">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t xml:space="preserve">Правилата и особеностите за останалите елементи от списъка с параметри на метода, предхождащи var-args параметъра </w:t>
      </w:r>
      <w:r w:rsidRPr="009B106B">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calcSum(</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lement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m += ele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w:t>
            </w:r>
            <w:r w:rsidRPr="009B106B">
              <w:rPr>
                <w:rFonts w:ascii="Consolas" w:hAnsi="Consolas" w:cs="Courier New"/>
                <w:i/>
                <w:iCs/>
                <w:noProof/>
                <w:color w:val="000000"/>
                <w:szCs w:val="20"/>
              </w:rPr>
              <w:t>calcSum</w:t>
            </w:r>
            <w:r w:rsidRPr="009B106B">
              <w:rPr>
                <w:rFonts w:ascii="Consolas" w:hAnsi="Consolas" w:cs="Courier New"/>
                <w:noProof/>
                <w:color w:val="000000"/>
                <w:szCs w:val="20"/>
              </w:rPr>
              <w:t>(2,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2 = </w:t>
            </w:r>
            <w:r w:rsidRPr="009B106B">
              <w:rPr>
                <w:rFonts w:ascii="Consolas" w:hAnsi="Consolas" w:cs="Courier New"/>
                <w:i/>
                <w:iCs/>
                <w:noProof/>
                <w:color w:val="000000"/>
                <w:szCs w:val="20"/>
              </w:rPr>
              <w:t>calcSum</w:t>
            </w:r>
            <w:r w:rsidRPr="009B106B">
              <w:rPr>
                <w:rFonts w:ascii="Consolas" w:hAnsi="Consolas" w:cs="Courier New"/>
                <w:noProof/>
                <w:color w:val="000000"/>
                <w:szCs w:val="20"/>
              </w:rPr>
              <w:t>(4, 0, -2,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 = </w:t>
            </w:r>
            <w:r w:rsidRPr="009B106B">
              <w:rPr>
                <w:rFonts w:ascii="Consolas" w:hAnsi="Consolas" w:cs="Courier New"/>
                <w:i/>
                <w:iCs/>
                <w:noProof/>
                <w:color w:val="000000"/>
                <w:szCs w:val="20"/>
              </w:rPr>
              <w:t>calcSum</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3);</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4</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0</w:t>
            </w:r>
          </w:p>
        </w:tc>
      </w:tr>
    </w:tbl>
    <w:p w:rsidR="00D071B3" w:rsidRPr="009B106B"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9B106B">
        <w:rPr>
          <w:rStyle w:val="Code"/>
        </w:rPr>
        <w:t>&lt;va_name&gt;</w:t>
      </w:r>
      <w:r w:rsidRPr="006269EC">
        <w:t xml:space="preserve">, всъщност е име на </w:t>
      </w:r>
      <w:r w:rsidRPr="006269EC">
        <w:rPr>
          <w:b/>
        </w:rPr>
        <w:t>масив</w:t>
      </w:r>
      <w:r w:rsidRPr="006269EC">
        <w:t xml:space="preserve"> от тип </w:t>
      </w:r>
      <w:r w:rsidRPr="009B106B">
        <w:rPr>
          <w:rStyle w:val="Code"/>
        </w:rPr>
        <w:t>&lt;va_type&gt;</w:t>
      </w:r>
      <w:r w:rsidRPr="006269EC">
        <w:t xml:space="preserve">. При извикването на метода, аргументите от тип </w:t>
      </w:r>
      <w:r w:rsidRPr="009B106B">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Виждаме, че единствената промяна бе да сменим декларацията на масива </w:t>
      </w:r>
      <w:r w:rsidRPr="009B106B">
        <w:rPr>
          <w:rStyle w:val="Code"/>
        </w:rPr>
        <w:t>prices</w:t>
      </w:r>
      <w:r w:rsidRPr="006269EC">
        <w:t xml:space="preserve"> да бъде </w:t>
      </w:r>
      <w:r w:rsidRPr="009B106B">
        <w:rPr>
          <w:rStyle w:val="Code"/>
        </w:rPr>
        <w:t>double...</w:t>
      </w:r>
      <w:r w:rsidRPr="006269EC">
        <w:t xml:space="preserve">, а не </w:t>
      </w:r>
      <w:r w:rsidRPr="009B106B">
        <w:rPr>
          <w:rStyle w:val="Code"/>
        </w:rPr>
        <w:t>double[]</w:t>
      </w:r>
      <w:r w:rsidRPr="006269EC">
        <w:t xml:space="preserve">. Въпреки това, в тялото на нашия метод, </w:t>
      </w:r>
      <w:r w:rsidRPr="009B106B">
        <w:rPr>
          <w:rStyle w:val="Code"/>
        </w:rPr>
        <w:t>prices</w:t>
      </w:r>
      <w:r w:rsidRPr="006269EC">
        <w:t xml:space="preserve"> отново е масив от тип </w:t>
      </w:r>
      <w:r w:rsidRPr="009B106B">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t>Сега можем да извикаме нашия метод, без да декларираме предварително масив от числа, който да подаваме като аргумент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1, 2, 3.5, 7.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e total amount of all books is: 5.5</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9B106B">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ssing initialized array as var-arg:</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5.5</w:t>
            </w:r>
          </w:p>
        </w:tc>
      </w:tr>
    </w:tbl>
    <w:p w:rsidR="00D071B3" w:rsidRPr="006269EC" w:rsidRDefault="00D071B3" w:rsidP="00D071B3">
      <w:pPr>
        <w:pStyle w:val="Heading4"/>
      </w:pPr>
      <w:r w:rsidRPr="006269EC">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t xml:space="preserve">Например, следният метод, приема като първи параметър елемент от тип </w:t>
      </w:r>
      <w:r w:rsidRPr="009B106B">
        <w:rPr>
          <w:rStyle w:val="Code"/>
        </w:rPr>
        <w:t>String</w:t>
      </w:r>
      <w:r w:rsidRPr="006269EC">
        <w:t xml:space="preserve">, а след това нула или повече елементи от тип </w:t>
      </w:r>
      <w:r w:rsidRPr="009B106B">
        <w:rPr>
          <w:rStyle w:val="Code"/>
        </w:rPr>
        <w:t>in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String strParam, </w:t>
            </w:r>
            <w:r w:rsidRPr="009B106B">
              <w:rPr>
                <w:rFonts w:ascii="Consolas" w:hAnsi="Consolas" w:cs="Courier New"/>
                <w:b/>
                <w:bCs/>
                <w:noProof/>
                <w:color w:val="7F0055"/>
                <w:szCs w:val="20"/>
              </w:rPr>
              <w:t>int</w:t>
            </w:r>
            <w:r w:rsidRPr="009B106B">
              <w:rPr>
                <w:rFonts w:ascii="Consolas" w:hAnsi="Consolas" w:cs="Courier New"/>
                <w:noProof/>
                <w:color w:val="000000"/>
                <w:szCs w:val="20"/>
              </w:rPr>
              <w:t>... x)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1408452" wp14:editId="5321294F">
                  <wp:extent cx="323850" cy="3238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9B106B">
        <w:rPr>
          <w:rFonts w:ascii="Consolas" w:hAnsi="Consolas"/>
          <w:color w:val="000000"/>
        </w:rPr>
        <w:t>x</w:t>
      </w:r>
      <w:r w:rsidRPr="006269EC">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strParam)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r w:rsidRPr="006269EC">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9B106B">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9B106B">
        <w:rPr>
          <w:rStyle w:val="Code"/>
        </w:rPr>
        <w:t>main()</w:t>
      </w:r>
      <w:r w:rsidRPr="006269EC">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body comes here</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10" w:name="_Toc385806428"/>
      <w:r w:rsidRPr="006269EC">
        <w:t>Варианти на методи (method overloading)</w:t>
      </w:r>
      <w:bookmarkEnd w:id="610"/>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9B106B">
        <w:rPr>
          <w:rStyle w:val="Code"/>
        </w:rPr>
        <w:t>drawString(String string)</w:t>
      </w:r>
      <w:r w:rsidRPr="006269EC">
        <w:t xml:space="preserve">, цели числа – </w:t>
      </w:r>
      <w:r w:rsidRPr="009B106B">
        <w:rPr>
          <w:rStyle w:val="Code"/>
        </w:rPr>
        <w:t>drawInt(int number)</w:t>
      </w:r>
      <w:r w:rsidRPr="006269EC">
        <w:t xml:space="preserve">, десетични числа </w:t>
      </w:r>
      <w:r w:rsidRPr="009B106B">
        <w:rPr>
          <w:rStyle w:val="Code"/>
        </w:rPr>
        <w:t>– drawFloat(float number)</w:t>
      </w:r>
      <w:r w:rsidRPr="006269EC">
        <w:t xml:space="preserve"> и т.</w:t>
      </w:r>
      <w:r w:rsidR="0080274E" w:rsidRPr="006269EC">
        <w:t>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String string)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Float(</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о също така можем да си създадем съответно само варианти на един метод – </w:t>
      </w:r>
      <w:r w:rsidRPr="009B106B">
        <w:rPr>
          <w:rStyle w:val="Code"/>
        </w:rPr>
        <w:t>draw(</w:t>
      </w:r>
      <w:r w:rsidRPr="009B106B">
        <w:rPr>
          <w:rStyle w:val="Code"/>
          <w:lang w:val="ru-RU"/>
        </w:rPr>
        <w:t>…</w:t>
      </w:r>
      <w:r w:rsidRPr="009B106B">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 st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A3AAEB7" wp14:editId="784D7559">
                  <wp:extent cx="323850" cy="3238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9B106B">
        <w:rPr>
          <w:rStyle w:val="Code"/>
        </w:rPr>
        <w:t>int</w:t>
      </w:r>
      <w:r w:rsidRPr="006269EC">
        <w:t xml:space="preserve"> и </w:t>
      </w:r>
      <w:r w:rsidRPr="009B106B">
        <w:rPr>
          <w:rStyle w:val="Code"/>
        </w:rPr>
        <w:t>float</w:t>
      </w:r>
      <w:r w:rsidRPr="006269EC">
        <w:t xml:space="preserve">, независимо от имената на променливите, които сме поставили – </w:t>
      </w:r>
      <w:r w:rsidRPr="009B106B">
        <w:rPr>
          <w:rStyle w:val="Code"/>
        </w:rPr>
        <w:t>param1</w:t>
      </w:r>
      <w:r w:rsidRPr="006269EC">
        <w:t xml:space="preserve"> и </w:t>
      </w:r>
      <w:r w:rsidRPr="009B106B">
        <w:rPr>
          <w:rStyle w:val="Code"/>
        </w:rPr>
        <w:t>param2</w:t>
      </w:r>
      <w:r w:rsidRPr="006269EC">
        <w:t xml:space="preserve"> или </w:t>
      </w:r>
      <w:r w:rsidRPr="009B106B">
        <w:rPr>
          <w:rStyle w:val="Code"/>
        </w:rPr>
        <w:t>arg1</w:t>
      </w:r>
      <w:r w:rsidRPr="006269EC">
        <w:t xml:space="preserve"> и </w:t>
      </w:r>
      <w:r w:rsidRPr="009B106B">
        <w:rPr>
          <w:rStyle w:val="Code"/>
        </w:rPr>
        <w:t>arg2</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 </w:t>
            </w:r>
          </w:p>
        </w:tc>
      </w:tr>
    </w:tbl>
    <w:p w:rsidR="00D071B3" w:rsidRPr="006269EC" w:rsidRDefault="00D071B3" w:rsidP="00D071B3">
      <w:pPr>
        <w:spacing w:after="120"/>
      </w:pPr>
      <w:r w:rsidRPr="006269EC">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Duplicate method doSomething(int, float) in type &lt;the_name_of_</w:t>
            </w:r>
            <w:r w:rsidRPr="009B106B">
              <w:rPr>
                <w:rFonts w:ascii="Consolas" w:hAnsi="Consolas" w:cs="Courier New"/>
                <w:noProof/>
                <w:color w:val="000000"/>
                <w:szCs w:val="20"/>
              </w:rPr>
              <w:br/>
              <w:t>your_class&gt;</w:t>
            </w:r>
          </w:p>
        </w:tc>
      </w:tr>
    </w:tbl>
    <w:p w:rsidR="00D071B3" w:rsidRPr="006269EC" w:rsidRDefault="00D071B3" w:rsidP="00D071B3">
      <w:r w:rsidRPr="006269EC">
        <w:t xml:space="preserve">Където </w:t>
      </w:r>
      <w:r w:rsidRPr="009B106B">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9B106B">
        <w:rPr>
          <w:rStyle w:val="Code"/>
        </w:rPr>
        <w:t>float arg2</w:t>
      </w:r>
      <w:r w:rsidRPr="006269EC">
        <w:t xml:space="preserve">, го декларираме да не бъде от тип </w:t>
      </w:r>
      <w:r w:rsidRPr="009B106B">
        <w:rPr>
          <w:rStyle w:val="Code"/>
        </w:rPr>
        <w:t>float</w:t>
      </w:r>
      <w:r w:rsidRPr="006269EC">
        <w:t xml:space="preserve">, а </w:t>
      </w:r>
      <w:r w:rsidRPr="009B106B">
        <w:rPr>
          <w:rStyle w:val="Code"/>
        </w:rPr>
        <w:t>int</w:t>
      </w:r>
      <w:r w:rsidRPr="006269EC">
        <w:t xml:space="preserve">, тогава това са два различни метода с различна спецификация – </w:t>
      </w:r>
      <w:r w:rsidRPr="009B106B">
        <w:rPr>
          <w:rStyle w:val="Code"/>
        </w:rPr>
        <w:t>doSomething(int, float)</w:t>
      </w:r>
      <w:r w:rsidRPr="006269EC">
        <w:t xml:space="preserve"> и </w:t>
      </w:r>
      <w:r w:rsidRPr="009B106B">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r w:rsidRPr="009B106B">
              <w:rPr>
                <w:rFonts w:ascii="Consolas" w:hAnsi="Consolas" w:cs="Courier New"/>
                <w:b/>
                <w:bCs/>
                <w:noProof/>
                <w:color w:val="7F0055"/>
                <w:szCs w:val="20"/>
              </w:rPr>
              <w:t xml:space="preserve"> int</w:t>
            </w:r>
            <w:r w:rsidRPr="009B106B">
              <w:rPr>
                <w:rFonts w:ascii="Consolas" w:hAnsi="Consolas" w:cs="Courier New"/>
                <w:noProof/>
                <w:color w:val="000000"/>
                <w:szCs w:val="20"/>
              </w:rPr>
              <w:t xml:space="preserve"> param1)</w:t>
            </w:r>
          </w:p>
        </w:tc>
      </w:tr>
    </w:tbl>
    <w:p w:rsidR="00D071B3" w:rsidRPr="006269EC" w:rsidRDefault="00D071B3" w:rsidP="00D071B3">
      <w:pPr>
        <w:rPr>
          <w:highlight w:val="yellow"/>
        </w:rPr>
      </w:pPr>
      <w:r w:rsidRPr="006269EC">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9B106B">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1" w:name="_Toc385806429"/>
      <w:r w:rsidRPr="006269EC">
        <w:t>Триъгълници с различен размер – пример</w:t>
      </w:r>
      <w:bookmarkEnd w:id="611"/>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5</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6</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 6</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iangle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tering the value of the variable 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n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start; i &lt;= end;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9B106B">
        <w:rPr>
          <w:rStyle w:val="Code"/>
        </w:rPr>
        <w:t>printLine()</w:t>
      </w:r>
      <w:r w:rsidRPr="006269EC">
        <w:t>.</w:t>
      </w:r>
    </w:p>
    <w:p w:rsidR="00D071B3" w:rsidRPr="006269EC" w:rsidRDefault="00D071B3" w:rsidP="00D071B3">
      <w:r w:rsidRPr="006269EC">
        <w:t xml:space="preserve">В него, с помощта на цикъл </w:t>
      </w:r>
      <w:r w:rsidRPr="009B106B">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9B106B">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9B106B">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9B106B">
        <w:rPr>
          <w:rStyle w:val="Code"/>
        </w:rPr>
        <w:t>end</w:t>
      </w:r>
      <w:r w:rsidRPr="006269EC">
        <w:t xml:space="preserve"> и първия – </w:t>
      </w:r>
      <w:r w:rsidRPr="009B106B">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9B106B">
        <w:rPr>
          <w:rStyle w:val="Code"/>
        </w:rPr>
        <w:t>main()</w:t>
      </w:r>
      <w:r w:rsidRPr="006269EC">
        <w:t xml:space="preserve">. Чрез класа </w:t>
      </w:r>
      <w:r w:rsidRPr="009B106B">
        <w:rPr>
          <w:rStyle w:val="Code"/>
        </w:rPr>
        <w:t>Scanner</w:t>
      </w:r>
      <w:r w:rsidRPr="006269EC">
        <w:t xml:space="preserve"> въвеждаме стойността на променливата </w:t>
      </w:r>
      <w:r w:rsidRPr="009B106B">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9B106B">
        <w:rPr>
          <w:rStyle w:val="Code"/>
        </w:rPr>
        <w:t>for</w:t>
      </w:r>
      <w:r w:rsidRPr="006269EC">
        <w:t xml:space="preserve">-цикъла конструираме триъгълника, който трябва да се изведе, за даденото </w:t>
      </w:r>
      <w:r w:rsidRPr="009B106B">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9B106B">
        <w:rPr>
          <w:rStyle w:val="Code"/>
        </w:rPr>
        <w:t>1</w:t>
      </w:r>
      <w:r w:rsidRPr="006269EC">
        <w:t>, номерът на реда, в горната част от триъгълника, винаги ще е равен на последния елемент на редицата, която трябва да се отпечата на дадения ред. Следователно</w:t>
      </w:r>
      <w:r>
        <w:t>,</w:t>
      </w:r>
      <w:r w:rsidRPr="006269EC">
        <w:t xml:space="preserve"> можем да използваме това при извикването на метода </w:t>
      </w:r>
      <w:r w:rsidRPr="009B106B">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9B106B">
        <w:rPr>
          <w:rStyle w:val="Code"/>
        </w:rPr>
        <w:t>printLine()</w:t>
      </w:r>
      <w:r w:rsidRPr="006269EC">
        <w:t xml:space="preserve">, като първи параметър </w:t>
      </w:r>
      <w:r w:rsidRPr="009B106B">
        <w:rPr>
          <w:rStyle w:val="Code"/>
        </w:rPr>
        <w:t>1</w:t>
      </w:r>
      <w:r w:rsidRPr="006269EC">
        <w:t xml:space="preserve">, а като втори – текущата стойност на променливата </w:t>
      </w:r>
      <w:r w:rsidRPr="009B106B">
        <w:rPr>
          <w:rStyle w:val="Code"/>
        </w:rPr>
        <w:t>line</w:t>
      </w:r>
      <w:r w:rsidRPr="006269EC">
        <w:t xml:space="preserve">. Тъй като при всяко изпълнение на тялото на цикъла </w:t>
      </w:r>
      <w:r w:rsidRPr="009B106B">
        <w:rPr>
          <w:rStyle w:val="Code"/>
        </w:rPr>
        <w:t>line</w:t>
      </w:r>
      <w:r w:rsidRPr="006269EC">
        <w:t xml:space="preserve"> се увеличава с единица, на при всяка итерация методът </w:t>
      </w:r>
      <w:r w:rsidRPr="009B106B">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9B106B">
        <w:rPr>
          <w:rStyle w:val="Code"/>
        </w:rPr>
        <w:t>line=n-1</w:t>
      </w:r>
      <w:r w:rsidRPr="006269EC">
        <w:t xml:space="preserve">. След всяко завъртане на цикъла намаляваме стойността на </w:t>
      </w:r>
      <w:r w:rsidRPr="009B106B">
        <w:rPr>
          <w:rStyle w:val="Code"/>
        </w:rPr>
        <w:t>line</w:t>
      </w:r>
      <w:r w:rsidRPr="006269EC">
        <w:t xml:space="preserve"> с единица и я подаваме като втори параметър на </w:t>
      </w:r>
      <w:r w:rsidRPr="009B106B">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riangle</w:t>
            </w:r>
            <w:r w:rsidRPr="009B106B">
              <w:rPr>
                <w:rFonts w:ascii="Consolas" w:hAnsi="Consolas" w:cs="Courier New"/>
                <w:noProof/>
                <w:color w:val="000000"/>
                <w:szCs w:val="20"/>
              </w:rPr>
              <w:t>(n);</w:t>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riangl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 xml:space="preserve">Ако изпълним програмата и въведем за </w:t>
      </w:r>
      <w:r w:rsidRPr="009B106B">
        <w:rPr>
          <w:rStyle w:val="Code"/>
        </w:rPr>
        <w:t>n</w:t>
      </w:r>
      <w:r>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 xml:space="preserve"> 1</w:t>
            </w:r>
          </w:p>
        </w:tc>
      </w:tr>
    </w:tbl>
    <w:p w:rsidR="00D071B3" w:rsidRPr="006269EC" w:rsidRDefault="00D071B3" w:rsidP="00D071B3">
      <w:pPr>
        <w:pStyle w:val="Heading3"/>
      </w:pPr>
      <w:bookmarkStart w:id="612" w:name="_Toc385806430"/>
      <w:r w:rsidRPr="006269EC">
        <w:t>Разстояние между два месеца – пример</w:t>
      </w:r>
      <w:bookmarkEnd w:id="612"/>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9B106B">
        <w:rPr>
          <w:rStyle w:val="Code"/>
        </w:rPr>
        <w:t>1</w:t>
      </w:r>
      <w:r w:rsidRPr="006269EC">
        <w:t xml:space="preserve"> и </w:t>
      </w:r>
      <w:r w:rsidRPr="009B106B">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9B106B">
        <w:rPr>
          <w:rStyle w:val="Code"/>
        </w:rPr>
        <w:t>There is X months period from Y to Z.</w:t>
      </w:r>
      <w:r w:rsidR="007C20CD">
        <w:t>"</w:t>
      </w:r>
      <w:r w:rsidRPr="006269EC">
        <w:t xml:space="preserve">, където </w:t>
      </w:r>
      <w:r w:rsidRPr="009B106B">
        <w:rPr>
          <w:rStyle w:val="Code"/>
        </w:rPr>
        <w:t>Х</w:t>
      </w:r>
      <w:r w:rsidRPr="006269EC">
        <w:t xml:space="preserve"> е броят на месеците, който трябва да изчислим, а </w:t>
      </w:r>
      <w:r w:rsidRPr="009B106B">
        <w:rPr>
          <w:rStyle w:val="Code"/>
        </w:rPr>
        <w:t>Y</w:t>
      </w:r>
      <w:r w:rsidRPr="006269EC">
        <w:t xml:space="preserve"> и </w:t>
      </w:r>
      <w:r w:rsidRPr="009B106B">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nth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on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monthNam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n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ebr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c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pr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gu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t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cto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ov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Dec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monthNam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Perio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Mon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eriod = endMonth - 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eriod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x negative distan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iod = period +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re is %d months period from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peri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t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e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Period</w:t>
            </w:r>
            <w:r w:rsidRPr="009B106B">
              <w:rPr>
                <w:rFonts w:ascii="Consolas" w:hAnsi="Consolas" w:cs="Courier New"/>
                <w:noProof/>
                <w:color w:val="000000"/>
                <w:szCs w:val="20"/>
              </w:rPr>
              <w:t>(firstMonth, seco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Решението на първата подзадача е тривиално. В метода </w:t>
      </w:r>
      <w:r w:rsidRPr="009B106B">
        <w:rPr>
          <w:rStyle w:val="Code"/>
        </w:rPr>
        <w:t>main()</w:t>
      </w:r>
      <w:r w:rsidRPr="006269EC">
        <w:t xml:space="preserve">  използваме класа </w:t>
      </w:r>
      <w:r w:rsidRPr="009B106B">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9B106B">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9B106B">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9B106B">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9B106B">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9B106B">
        <w:rPr>
          <w:rStyle w:val="Code"/>
        </w:rPr>
        <w:t>switch-case</w:t>
      </w:r>
      <w:r w:rsidRPr="006269EC">
        <w:t xml:space="preserve">, с която да съпоставим на всяко число, съответстващото му име на месец от годината. Ако стойността на входния параметър не е някоя между стойностите </w:t>
      </w:r>
      <w:r w:rsidRPr="009B106B">
        <w:rPr>
          <w:rStyle w:val="Code"/>
        </w:rPr>
        <w:t>1</w:t>
      </w:r>
      <w:r w:rsidRPr="006269EC">
        <w:t xml:space="preserve"> и </w:t>
      </w:r>
      <w:r w:rsidRPr="009B106B">
        <w:rPr>
          <w:rStyle w:val="Code"/>
        </w:rPr>
        <w:t xml:space="preserve">12, </w:t>
      </w:r>
      <w:r w:rsidRPr="006269EC">
        <w:t xml:space="preserve">извеждаме </w:t>
      </w:r>
      <w:r w:rsidR="007C20CD">
        <w:t>"</w:t>
      </w:r>
      <w:r w:rsidRPr="009B106B">
        <w:rPr>
          <w:rStyle w:val="Code"/>
        </w:rPr>
        <w:t>Error!</w:t>
      </w:r>
      <w:r w:rsidR="007C20CD">
        <w:t>"</w:t>
      </w:r>
      <w:r w:rsidRPr="006269EC">
        <w:t>.</w:t>
      </w:r>
    </w:p>
    <w:p w:rsidR="00D071B3" w:rsidRPr="00532830" w:rsidRDefault="00D071B3" w:rsidP="00D071B3">
      <w:pPr>
        <w:rPr>
          <w:lang w:val="ru-RU"/>
        </w:rPr>
      </w:pPr>
      <w:r w:rsidRPr="006269EC">
        <w:t xml:space="preserve">След това извикваме метода </w:t>
      </w:r>
      <w:r w:rsidRPr="009B106B">
        <w:rPr>
          <w:rStyle w:val="Code"/>
        </w:rPr>
        <w:t>sayPeriod()</w:t>
      </w:r>
      <w:r w:rsidRPr="006269EC">
        <w:t xml:space="preserve"> в метода </w:t>
      </w:r>
      <w:r w:rsidRPr="009B106B">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rst month (1-12):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cond month (1-12): </w:t>
            </w:r>
            <w:r w:rsidRPr="009B106B">
              <w:rPr>
                <w:rFonts w:ascii="Consolas" w:hAnsi="Consolas" w:cs="Courier New"/>
                <w:b/>
                <w:noProof/>
                <w:color w:val="006600"/>
                <w:szCs w:val="20"/>
              </w:rPr>
              <w:t>6</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There is 4 months period from February to June.</w:t>
            </w:r>
          </w:p>
        </w:tc>
      </w:tr>
    </w:tbl>
    <w:p w:rsidR="00D071B3" w:rsidRPr="006269EC" w:rsidRDefault="00D071B3" w:rsidP="00D071B3">
      <w:pPr>
        <w:pStyle w:val="Heading2"/>
      </w:pPr>
      <w:bookmarkStart w:id="613" w:name="_Toc385806431"/>
      <w:bookmarkStart w:id="614" w:name="_Toc385854345"/>
      <w:bookmarkStart w:id="615" w:name="_Toc385892403"/>
      <w:r w:rsidRPr="006269EC">
        <w:t>Връщане на резултат от метод</w:t>
      </w:r>
      <w:bookmarkEnd w:id="613"/>
      <w:bookmarkEnd w:id="614"/>
      <w:bookmarkEnd w:id="615"/>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6" w:name="_Toc385806432"/>
      <w:r w:rsidRPr="006269EC">
        <w:t>Деклариране на метод с връщана стойност</w:t>
      </w:r>
      <w:bookmarkEnd w:id="616"/>
    </w:p>
    <w:p w:rsidR="00D071B3" w:rsidRPr="006269EC" w:rsidRDefault="00D071B3" w:rsidP="00D071B3">
      <w:pPr>
        <w:spacing w:after="120"/>
      </w:pPr>
      <w:r w:rsidRPr="006269EC">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9B106B">
        <w:rPr>
          <w:rStyle w:val="Code"/>
        </w:rPr>
        <w:t>&lt;return type&gt;</w:t>
      </w:r>
      <w:r w:rsidRPr="006269EC">
        <w:t xml:space="preserve"> поставяме </w:t>
      </w:r>
      <w:r w:rsidRPr="009B106B">
        <w:rPr>
          <w:rStyle w:val="Code"/>
        </w:rPr>
        <w:t>void</w:t>
      </w:r>
      <w:r w:rsidRPr="006269EC">
        <w:t xml:space="preserve">. Сега ще разширим дефиницията, като кажем, че на това място може да стои не само </w:t>
      </w:r>
      <w:r w:rsidRPr="009B106B">
        <w:rPr>
          <w:rStyle w:val="Code"/>
        </w:rPr>
        <w:t>void</w:t>
      </w:r>
      <w:r w:rsidRPr="006269EC">
        <w:t>, но и произволен тип – примитивен (</w:t>
      </w:r>
      <w:r w:rsidRPr="009B106B">
        <w:rPr>
          <w:rStyle w:val="Code"/>
        </w:rPr>
        <w:t>int</w:t>
      </w:r>
      <w:r w:rsidRPr="006269EC">
        <w:t xml:space="preserve">, </w:t>
      </w:r>
      <w:r w:rsidRPr="009B106B">
        <w:rPr>
          <w:rStyle w:val="Code"/>
        </w:rPr>
        <w:t>float</w:t>
      </w:r>
      <w:r w:rsidRPr="006269EC">
        <w:t xml:space="preserve">, </w:t>
      </w:r>
      <w:r w:rsidRPr="009B106B">
        <w:rPr>
          <w:rStyle w:val="Code"/>
        </w:rPr>
        <w:t>double</w:t>
      </w:r>
      <w:r w:rsidRPr="006269EC">
        <w:t xml:space="preserve">, …) или </w:t>
      </w:r>
      <w:r w:rsidR="00D36A5D">
        <w:t>референтен</w:t>
      </w:r>
      <w:r w:rsidRPr="006269EC">
        <w:t xml:space="preserve"> (например </w:t>
      </w:r>
      <w:r w:rsidRPr="009B106B">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SquareSurface(</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9B106B">
        <w:rPr>
          <w:rStyle w:val="Code"/>
        </w:rPr>
        <w:t>double</w:t>
      </w:r>
      <w:r w:rsidRPr="006269EC">
        <w:t>.</w:t>
      </w:r>
    </w:p>
    <w:p w:rsidR="00D071B3" w:rsidRPr="006269EC" w:rsidRDefault="00D071B3" w:rsidP="00D071B3">
      <w:pPr>
        <w:pStyle w:val="Heading3"/>
      </w:pPr>
      <w:bookmarkStart w:id="617" w:name="_Toc385806433"/>
      <w:r w:rsidRPr="006269EC">
        <w:t>Употреба на връщаната стойност</w:t>
      </w:r>
      <w:bookmarkEnd w:id="617"/>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ме, че Java поставя тази стойност на мястото, където е било извикването на 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CompanyLogo() returns a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mpanyLogo = </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pStyle w:val="Heading4"/>
      </w:pPr>
      <w:r w:rsidRPr="006269EC">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Price = </w:t>
            </w:r>
            <w:r w:rsidRPr="009B106B">
              <w:rPr>
                <w:rFonts w:ascii="Consolas" w:hAnsi="Consolas" w:cs="Courier New"/>
                <w:i/>
                <w:iCs/>
                <w:noProof/>
                <w:color w:val="000000"/>
                <w:szCs w:val="20"/>
              </w:rPr>
              <w:t>getSinglePrice</w:t>
            </w:r>
            <w:r w:rsidRPr="009B106B">
              <w:rPr>
                <w:rFonts w:ascii="Consolas" w:hAnsi="Consolas"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9B106B">
        <w:rPr>
          <w:rStyle w:val="Code"/>
        </w:rPr>
        <w:t>getCompanyLogo()</w:t>
      </w:r>
      <w:r w:rsidRPr="006269EC">
        <w:t xml:space="preserve">, подавайки го като аргумент на метода </w:t>
      </w:r>
      <w:r w:rsidRPr="009B106B">
        <w:rPr>
          <w:rStyle w:val="Code"/>
        </w:rPr>
        <w:t>println()</w:t>
      </w:r>
      <w:r w:rsidRPr="006269EC">
        <w:t xml:space="preserve">. След като методът </w:t>
      </w:r>
      <w:r w:rsidRPr="009B106B">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9B106B">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D071B3" w:rsidRPr="006269EC" w:rsidRDefault="00D071B3" w:rsidP="00D071B3">
      <w:pPr>
        <w:pStyle w:val="Heading3"/>
      </w:pPr>
      <w:bookmarkStart w:id="618" w:name="_Toc385806434"/>
      <w:r w:rsidRPr="006269EC">
        <w:t>Тип на връщаната стойност</w:t>
      </w:r>
      <w:bookmarkEnd w:id="618"/>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9B106B">
        <w:rPr>
          <w:rStyle w:val="Code"/>
        </w:rPr>
        <w:t>int</w:t>
      </w:r>
      <w:r w:rsidRPr="006269EC">
        <w:t xml:space="preserve">, </w:t>
      </w:r>
      <w:r w:rsidRPr="009B106B">
        <w:rPr>
          <w:rStyle w:val="Code"/>
        </w:rPr>
        <w:t>String</w:t>
      </w:r>
      <w:r w:rsidRPr="006269EC">
        <w:t xml:space="preserve">, масив и т.н. Когато обаче, като тип на връщаната стойност бъде употребена ключовата дума </w:t>
      </w:r>
      <w:r w:rsidRPr="009B106B">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9" w:name="_Toc385806435"/>
      <w:r w:rsidRPr="006269EC">
        <w:t>Операторът return</w:t>
      </w:r>
      <w:bookmarkEnd w:id="619"/>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9B106B">
        <w:rPr>
          <w:rStyle w:val="Code"/>
        </w:rPr>
        <w:t>return</w:t>
      </w:r>
      <w:r w:rsidRPr="006269EC">
        <w:t>, следвана от резулта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public static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that is preparing the method’s result comes here</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ab/>
              <w:t>return &lt;method’s_result&g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w:t>
            </w:r>
          </w:p>
        </w:tc>
      </w:tr>
    </w:tbl>
    <w:p w:rsidR="00D071B3" w:rsidRPr="006269EC" w:rsidRDefault="00D071B3" w:rsidP="00D071B3">
      <w:pPr>
        <w:spacing w:after="120"/>
      </w:pPr>
      <w:r w:rsidRPr="006269EC">
        <w:t xml:space="preserve">Съответно </w:t>
      </w:r>
      <w:r w:rsidRPr="009B106B">
        <w:rPr>
          <w:rStyle w:val="Code"/>
        </w:rPr>
        <w:t>&lt;method’s_result&gt;</w:t>
      </w:r>
      <w:r w:rsidRPr="006269EC">
        <w:t xml:space="preserve">, е от тип </w:t>
      </w:r>
      <w:r w:rsidRPr="009B106B">
        <w:rPr>
          <w:rStyle w:val="Code"/>
        </w:rPr>
        <w:t>&lt;return_type&gt;</w:t>
      </w:r>
      <w:r w:rsidRPr="006269EC">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В този метод, след умножението, благодарение на </w:t>
      </w:r>
      <w:r w:rsidRPr="009B106B">
        <w:rPr>
          <w:rStyle w:val="Code"/>
        </w:rPr>
        <w:t>return</w:t>
      </w:r>
      <w:r w:rsidRPr="006269EC">
        <w:t xml:space="preserve">, методът ще върне резултата от изпълнението на метода – целочислената променлива </w:t>
      </w:r>
      <w:r w:rsidRPr="009B106B">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9B106B">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9B106B">
        <w:rPr>
          <w:rStyle w:val="Code"/>
        </w:rPr>
        <w:t>float</w:t>
      </w:r>
      <w:r w:rsidRPr="006269EC">
        <w:t xml:space="preserve">, а не </w:t>
      </w:r>
      <w:r w:rsidRPr="009B106B">
        <w:rPr>
          <w:rStyle w:val="Code"/>
        </w:rPr>
        <w:t>int</w:t>
      </w:r>
      <w:r w:rsidRPr="006269EC">
        <w:t xml:space="preserve"> и запазим останал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ehind the scene, Java executes for us the cas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rPr>
              <w:tab/>
              <w:t>return ((float)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9B106B">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9B106B">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9B106B">
        <w:rPr>
          <w:rStyle w:val="Code"/>
        </w:rPr>
        <w:t>return</w:t>
      </w:r>
      <w:r w:rsidRPr="006269EC">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В тази ситуация, след като изразът </w:t>
      </w:r>
      <w:r w:rsidRPr="009B106B">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9B106B">
        <w:rPr>
          <w:rStyle w:val="Code"/>
        </w:rPr>
        <w:t>return</w:t>
      </w:r>
      <w:r w:rsidRPr="006269EC">
        <w:t>.</w:t>
      </w:r>
    </w:p>
    <w:p w:rsidR="00D071B3" w:rsidRPr="006269EC" w:rsidRDefault="00D071B3" w:rsidP="00D071B3">
      <w:pPr>
        <w:pStyle w:val="Heading4"/>
      </w:pPr>
      <w:r w:rsidRPr="006269EC">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9B106B">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t xml:space="preserve">Във връзка с първата характеристика на оператора </w:t>
      </w:r>
      <w:r w:rsidRPr="009B106B">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9B106B">
        <w:rPr>
          <w:rStyle w:val="Code"/>
        </w:rPr>
        <w:t>return</w:t>
      </w:r>
      <w:r w:rsidRPr="006269EC">
        <w:t xml:space="preserve"> не остане последен оператор в тялот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Let us try to </w:t>
            </w:r>
            <w:r w:rsidR="007C20CD" w:rsidRPr="009B106B">
              <w:rPr>
                <w:rFonts w:ascii="Consolas" w:hAnsi="Consolas" w:cs="Courier New"/>
                <w:noProof/>
                <w:color w:val="006600"/>
                <w:szCs w:val="20"/>
              </w:rPr>
              <w:t>"</w:t>
            </w:r>
            <w:r w:rsidRPr="009B106B">
              <w:rPr>
                <w:rFonts w:ascii="Consolas" w:hAnsi="Consolas" w:cs="Courier New"/>
                <w:noProof/>
                <w:color w:val="006600"/>
                <w:szCs w:val="20"/>
              </w:rPr>
              <w:t>clean</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the result variable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0;</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9B106B">
        <w:rPr>
          <w:rStyle w:val="Code"/>
        </w:rPr>
        <w:t>return</w:t>
      </w:r>
      <w:r w:rsidRPr="006269EC">
        <w:t>, компила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9B106B">
        <w:rPr>
          <w:rStyle w:val="Code"/>
        </w:rPr>
        <w:t>void</w:t>
      </w:r>
      <w:r w:rsidRPr="006269EC">
        <w:t xml:space="preserve">, тогава след </w:t>
      </w:r>
      <w:r w:rsidRPr="009B106B">
        <w:rPr>
          <w:rStyle w:val="Code"/>
        </w:rPr>
        <w:t>return</w:t>
      </w:r>
      <w:r w:rsidRPr="006269EC">
        <w:t xml:space="preserve">, не трябва да има израз, който да бъде върнат. В този случай употребата на </w:t>
      </w:r>
      <w:r w:rsidRPr="009B106B">
        <w:rPr>
          <w:rStyle w:val="Code"/>
        </w:rPr>
        <w:t>return</w:t>
      </w:r>
      <w:r w:rsidRPr="006269EC">
        <w:t xml:space="preserve"> е единствено за прекратяване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ositive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number is NOT positive, terminate the meth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umber);</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9B106B">
        <w:rPr>
          <w:rStyle w:val="Code"/>
        </w:rPr>
        <w:t>return</w:t>
      </w:r>
      <w:r w:rsidRPr="006269EC">
        <w:t xml:space="preserve"> е, че може да бъде извикван от няколко места в метода, като е гарантирано, че всеки следващ оператор </w:t>
      </w:r>
      <w:r w:rsidRPr="009B106B">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gt;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932EAF"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3"/>
      </w:pPr>
      <w:bookmarkStart w:id="620" w:name="_Защо_типа_на"/>
      <w:bookmarkStart w:id="621" w:name="_Toc385806436"/>
      <w:bookmarkEnd w:id="620"/>
      <w:r w:rsidRPr="006269EC">
        <w:t>Защо типът на връщаната стойност не е част от сигнатурата на метода?</w:t>
      </w:r>
      <w:bookmarkEnd w:id="621"/>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9B106B">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2" w:name="_Toc385806437"/>
      <w:r w:rsidRPr="006269EC">
        <w:t>Преминаване от Фаренхайт към Целзий – пример</w:t>
      </w:r>
      <w:bookmarkEnd w:id="622"/>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9B106B">
        <w:rPr>
          <w:rStyle w:val="Code"/>
        </w:rPr>
        <w:t>Your body temperature in Celsius degrees is X</w:t>
      </w:r>
      <w:r w:rsidR="007C20CD">
        <w:t>"</w:t>
      </w:r>
      <w:r w:rsidRPr="006269EC">
        <w:t xml:space="preserve">, където </w:t>
      </w:r>
      <w:r w:rsidRPr="009B106B">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трябва да предупреждава потребителя, че е болен, със съобщението </w:t>
      </w:r>
      <w:r w:rsidR="007C20CD">
        <w:t>"</w:t>
      </w:r>
      <w:r w:rsidRPr="009B106B">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9B106B">
        <w:rPr>
          <w:rStyle w:val="Code"/>
        </w:rPr>
        <w:t>ºC = (ºF - 32) * 5 / 9</w:t>
      </w:r>
      <w:r w:rsidRPr="006269EC">
        <w:t xml:space="preserve">, където съответно с </w:t>
      </w:r>
      <w:r w:rsidRPr="009B106B">
        <w:rPr>
          <w:rStyle w:val="Code"/>
        </w:rPr>
        <w:t xml:space="preserve">ºC </w:t>
      </w:r>
      <w:r w:rsidRPr="006269EC">
        <w:t>отбелязваме темпе</w:t>
      </w:r>
      <w:r w:rsidRPr="006269EC">
        <w:softHyphen/>
        <w:t>ра</w:t>
      </w:r>
      <w:r w:rsidRPr="006269EC">
        <w:softHyphen/>
        <w:t>ту</w:t>
      </w:r>
      <w:r w:rsidRPr="006269EC">
        <w:softHyphen/>
        <w:t xml:space="preserve">рата в градуси Целзий, а с </w:t>
      </w:r>
      <w:r w:rsidRPr="009B106B">
        <w:rPr>
          <w:rStyle w:val="Code"/>
        </w:rPr>
        <w:t xml:space="preserve">ºF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mperatureConvert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nvertFahrenheitToCelsiu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F)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C = (temperatureF - 32) * 5 /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mperature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your body temperature in Fahrenheit degre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 = input.nextDoubl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mperatur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nvertFahrenheitToCelsius</w:t>
            </w:r>
            <w:r w:rsidRPr="009B106B">
              <w:rPr>
                <w:rFonts w:ascii="Consolas" w:hAnsi="Consolas" w:cs="Courier New"/>
                <w:noProof/>
                <w:color w:val="000000"/>
                <w:szCs w:val="20"/>
              </w:rPr>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r body temperature in Celsius degrees is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mperature &gt;= 37)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are i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9B106B">
        <w:rPr>
          <w:rStyle w:val="Code"/>
        </w:rPr>
        <w:t>convertFahrenheitToCelsius()</w:t>
      </w:r>
      <w:r w:rsidRPr="006269EC">
        <w:t>, със списък от един параметър</w:t>
      </w:r>
      <w:r w:rsidR="00255DD8">
        <w:t xml:space="preserve"> с името</w:t>
      </w:r>
      <w:r w:rsidRPr="006269EC">
        <w:t xml:space="preserve"> </w:t>
      </w:r>
      <w:r w:rsidRPr="009B106B">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9B106B">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9B106B">
        <w:rPr>
          <w:rStyle w:val="Code"/>
        </w:rPr>
        <w:t>main()</w:t>
      </w:r>
      <w:r w:rsidR="00255DD8">
        <w:t xml:space="preserve"> на класа.</w:t>
      </w:r>
    </w:p>
    <w:p w:rsidR="00D071B3" w:rsidRPr="006269EC" w:rsidRDefault="00D071B3" w:rsidP="00D071B3">
      <w:r w:rsidRPr="006269EC">
        <w:t xml:space="preserve">С помощта на класа </w:t>
      </w:r>
      <w:r w:rsidRPr="009B106B">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9B106B">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9B106B">
        <w:rPr>
          <w:rStyle w:val="Code"/>
        </w:rPr>
        <w:t>convertFahrenheitToCelsius()</w:t>
      </w:r>
      <w:r w:rsidRPr="006269EC">
        <w:t xml:space="preserve">, резултатът от който съхраняваме в променливата </w:t>
      </w:r>
      <w:r w:rsidRPr="009B106B">
        <w:rPr>
          <w:rStyle w:val="Code"/>
        </w:rPr>
        <w:t>temperature</w:t>
      </w:r>
      <w:r w:rsidR="00255DD8">
        <w:t>.</w:t>
      </w:r>
    </w:p>
    <w:p w:rsidR="00D071B3" w:rsidRPr="006269EC" w:rsidRDefault="00D071B3" w:rsidP="00D071B3">
      <w:r w:rsidRPr="006269EC">
        <w:t xml:space="preserve">С помощта на метода </w:t>
      </w:r>
      <w:r w:rsidRPr="009B106B">
        <w:rPr>
          <w:rStyle w:val="Code"/>
        </w:rPr>
        <w:t>printf()</w:t>
      </w:r>
      <w:r w:rsidRPr="006269EC">
        <w:t xml:space="preserve"> на </w:t>
      </w:r>
      <w:r w:rsidRPr="009B106B">
        <w:rPr>
          <w:rStyle w:val="Code"/>
        </w:rPr>
        <w:t>System.out</w:t>
      </w:r>
      <w:r w:rsidRPr="006269EC">
        <w:t xml:space="preserve">, извеждаме съобщението </w:t>
      </w:r>
      <w:r w:rsidR="007C20CD">
        <w:t>"</w:t>
      </w:r>
      <w:r w:rsidRPr="009B106B">
        <w:rPr>
          <w:rStyle w:val="Code"/>
        </w:rPr>
        <w:t>Your body temperature in Celsius degrees is X</w:t>
      </w:r>
      <w:r w:rsidR="007C20CD">
        <w:t>"</w:t>
      </w:r>
      <w:r w:rsidRPr="006269EC">
        <w:t xml:space="preserve">, където </w:t>
      </w:r>
      <w:r w:rsidRPr="009B106B">
        <w:rPr>
          <w:rStyle w:val="Code"/>
        </w:rPr>
        <w:t>X</w:t>
      </w:r>
      <w:r w:rsidRPr="006269EC">
        <w:t xml:space="preserve"> го заменя</w:t>
      </w:r>
      <w:r w:rsidRPr="006269EC">
        <w:softHyphen/>
        <w:t xml:space="preserve">ме със стойността на </w:t>
      </w:r>
      <w:r w:rsidRPr="009B106B">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9B106B">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your body temperature in Fahrenheit degrees:</w:t>
            </w:r>
          </w:p>
          <w:p w:rsidR="00D071B3" w:rsidRPr="009B106B" w:rsidRDefault="00D071B3" w:rsidP="00D071B3">
            <w:pPr>
              <w:autoSpaceDE w:val="0"/>
              <w:autoSpaceDN w:val="0"/>
              <w:adjustRightInd w:val="0"/>
              <w:spacing w:before="0"/>
              <w:jc w:val="left"/>
              <w:rPr>
                <w:rFonts w:ascii="Consolas" w:hAnsi="Consolas" w:cs="Courier New"/>
                <w:b/>
                <w:noProof/>
                <w:color w:val="006600"/>
                <w:szCs w:val="20"/>
              </w:rPr>
            </w:pPr>
            <w:r w:rsidRPr="009B106B">
              <w:rPr>
                <w:rFonts w:ascii="Consolas" w:hAnsi="Consolas" w:cs="Courier New"/>
                <w:b/>
                <w:noProof/>
                <w:color w:val="006600"/>
                <w:szCs w:val="20"/>
              </w:rPr>
              <w:t>10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r body temperature in Celsius degrees is 37,777778.</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You are ill!</w:t>
            </w:r>
          </w:p>
        </w:tc>
      </w:tr>
    </w:tbl>
    <w:p w:rsidR="00D071B3" w:rsidRPr="006269EC" w:rsidRDefault="00D071B3" w:rsidP="00D071B3">
      <w:pPr>
        <w:pStyle w:val="Heading3"/>
      </w:pPr>
      <w:bookmarkStart w:id="623" w:name="_Toc385806438"/>
      <w:r w:rsidRPr="006269EC">
        <w:t>Валидация на данни – пример</w:t>
      </w:r>
      <w:bookmarkEnd w:id="623"/>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9B106B">
        <w:rPr>
          <w:rStyle w:val="Code"/>
        </w:rPr>
        <w:t>What time is it?</w:t>
      </w:r>
      <w:r w:rsidR="007C20CD">
        <w:t>"</w:t>
      </w:r>
      <w:r w:rsidRPr="006269EC">
        <w:t xml:space="preserve">). След това потребителят, трябва да въведе две числа, съответно за час и минути. Ако въведените данни представляват валидно време, програмата, трябва да изведе съобщението </w:t>
      </w:r>
      <w:r w:rsidR="007C20CD">
        <w:t>"</w:t>
      </w:r>
      <w:r w:rsidRPr="009B106B">
        <w:rPr>
          <w:rStyle w:val="Code"/>
        </w:rPr>
        <w:t>The time is HH:mm now.</w:t>
      </w:r>
      <w:r w:rsidR="007C20CD">
        <w:t>"</w:t>
      </w:r>
      <w:r w:rsidRPr="006269EC">
        <w:t xml:space="preserve">, където с </w:t>
      </w:r>
      <w:r w:rsidRPr="009B106B">
        <w:rPr>
          <w:rStyle w:val="Code"/>
        </w:rPr>
        <w:t>НН</w:t>
      </w:r>
      <w:r w:rsidRPr="006269EC">
        <w:t xml:space="preserve"> съответно сме означили часа, а с </w:t>
      </w:r>
      <w:r w:rsidRPr="009B106B">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9B106B">
        <w:rPr>
          <w:rStyle w:val="Code"/>
        </w:rPr>
        <w:t>Incorrect time!</w:t>
      </w:r>
      <w:r w:rsidR="007C20CD">
        <w:t>"</w:t>
      </w:r>
      <w:r w:rsidRPr="006269EC">
        <w:t>.</w:t>
      </w:r>
    </w:p>
    <w:p w:rsidR="00D071B3" w:rsidRPr="006269EC" w:rsidRDefault="00D071B3" w:rsidP="00D071B3">
      <w:r w:rsidRPr="006269EC">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ataValidation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d:%d n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hours, 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correct tim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Методът, който проверява часовете, го кръщаваме </w:t>
      </w:r>
      <w:r w:rsidRPr="009B106B">
        <w:rPr>
          <w:rStyle w:val="Code"/>
        </w:rPr>
        <w:t>validateHours()</w:t>
      </w:r>
      <w:r w:rsidRPr="006269EC">
        <w:t xml:space="preserve">, като той приема едно число от тип </w:t>
      </w:r>
      <w:r w:rsidRPr="009B106B">
        <w:rPr>
          <w:rStyle w:val="Code"/>
        </w:rPr>
        <w:t>int</w:t>
      </w:r>
      <w:r w:rsidRPr="006269EC">
        <w:t xml:space="preserve">, за часовете и връща резултат от тип </w:t>
      </w:r>
      <w:r w:rsidRPr="009B106B">
        <w:rPr>
          <w:rStyle w:val="Code"/>
        </w:rPr>
        <w:t>boolean</w:t>
      </w:r>
      <w:r w:rsidRPr="006269EC">
        <w:t xml:space="preserve">, т.е. </w:t>
      </w:r>
      <w:r w:rsidRPr="009B106B">
        <w:rPr>
          <w:rStyle w:val="Code"/>
        </w:rPr>
        <w:t>true</w:t>
      </w:r>
      <w:r w:rsidRPr="006269EC">
        <w:t xml:space="preserve"> ако въведеното число е валиден час и </w:t>
      </w:r>
      <w:r w:rsidRPr="009B106B">
        <w:rPr>
          <w:rStyle w:val="Code"/>
        </w:rPr>
        <w:t>false</w:t>
      </w:r>
      <w:r w:rsidRPr="006269EC">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9B106B">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9B106B">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9B106B">
        <w:rPr>
          <w:rStyle w:val="Code"/>
        </w:rPr>
        <w:t>true</w:t>
      </w:r>
      <w:r w:rsidRPr="006269EC">
        <w:t xml:space="preserve">, иначе </w:t>
      </w:r>
      <w:r w:rsidR="00255DD8">
        <w:t xml:space="preserve">– </w:t>
      </w:r>
      <w:r w:rsidRPr="009B106B">
        <w:rPr>
          <w:rStyle w:val="Code"/>
        </w:rPr>
        <w:t>false</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9B106B">
        <w:rPr>
          <w:rStyle w:val="Code"/>
        </w:rPr>
        <w:t>main()</w:t>
      </w:r>
      <w:r w:rsidRPr="006269EC">
        <w:t xml:space="preserve">. В тялото му, извеждаме въпроса, който беше указан в условието на задачата – </w:t>
      </w:r>
      <w:r w:rsidR="007C20CD">
        <w:t>"</w:t>
      </w:r>
      <w:r w:rsidRPr="009B106B">
        <w:rPr>
          <w:rStyle w:val="Code"/>
        </w:rPr>
        <w:t>What time is it?</w:t>
      </w:r>
      <w:r w:rsidR="007C20CD">
        <w:t>"</w:t>
      </w:r>
      <w:r w:rsidRPr="006269EC">
        <w:t xml:space="preserve">. След това с помощта на класа </w:t>
      </w:r>
      <w:r w:rsidRPr="009B106B">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9B106B">
        <w:rPr>
          <w:rStyle w:val="Code"/>
        </w:rPr>
        <w:t>hours</w:t>
      </w:r>
      <w:r w:rsidRPr="006269EC">
        <w:t xml:space="preserve"> и </w:t>
      </w:r>
      <w:r w:rsidRPr="009B106B">
        <w:rPr>
          <w:rStyle w:val="Code"/>
        </w:rPr>
        <w:t>minutes</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d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tc>
      </w:tr>
    </w:tbl>
    <w:p w:rsidR="00D071B3" w:rsidRPr="006269EC" w:rsidRDefault="00D071B3" w:rsidP="00D071B3">
      <w:pPr>
        <w:spacing w:after="120"/>
      </w:pPr>
      <w:r w:rsidRPr="006269EC">
        <w:t xml:space="preserve">Съответно, резултата от валидацията го съхраняваме в променлива от тип </w:t>
      </w:r>
      <w:r w:rsidRPr="009B106B">
        <w:rPr>
          <w:rStyle w:val="Code"/>
        </w:rPr>
        <w:t>boolean</w:t>
      </w:r>
      <w:r w:rsidRPr="006269EC">
        <w:t xml:space="preserve"> – </w:t>
      </w:r>
      <w:r w:rsidRPr="009B106B">
        <w:rPr>
          <w:rStyle w:val="Code"/>
        </w:rPr>
        <w:t>isValidTime</w:t>
      </w:r>
      <w:r w:rsidRPr="006269EC">
        <w:t xml:space="preserve">, като последователно извикваме методите, които вече декларирахме - </w:t>
      </w:r>
      <w:r w:rsidRPr="009B106B">
        <w:rPr>
          <w:rStyle w:val="Code"/>
        </w:rPr>
        <w:t>validateHours()</w:t>
      </w:r>
      <w:r w:rsidRPr="006269EC">
        <w:t xml:space="preserve"> и </w:t>
      </w:r>
      <w:r w:rsidRPr="009B106B">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9B106B">
        <w:rPr>
          <w:rStyle w:val="Code"/>
        </w:rPr>
        <w:t>hours</w:t>
      </w:r>
      <w:r w:rsidRPr="006269EC">
        <w:t xml:space="preserve"> и </w:t>
      </w:r>
      <w:r w:rsidRPr="009B106B">
        <w:rPr>
          <w:rStyle w:val="Code"/>
        </w:rPr>
        <w:t>minutes</w:t>
      </w:r>
      <w:r w:rsidRPr="006269EC">
        <w:t xml:space="preserve">. За да ги 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9B106B">
        <w:rPr>
          <w:rStyle w:val="Code"/>
        </w:rPr>
        <w:t>&amp;&amp;</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9B106B">
        <w:rPr>
          <w:rStyle w:val="Code"/>
        </w:rPr>
        <w:t>isValidTime</w:t>
      </w:r>
      <w:r w:rsidRPr="006269EC">
        <w:t xml:space="preserve">, го използваме в условната конструкция </w:t>
      </w:r>
      <w:r w:rsidRPr="009B106B">
        <w:rPr>
          <w:rStyle w:val="Code"/>
        </w:rPr>
        <w:t>if</w:t>
      </w:r>
      <w:r w:rsidRPr="006269EC">
        <w:t>, 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9B106B">
        <w:rPr>
          <w:rStyle w:val="Code"/>
        </w:rPr>
        <w:t>System.out</w:t>
      </w:r>
      <w:r w:rsidRPr="006269EC">
        <w:t xml:space="preserve">, ако </w:t>
      </w:r>
      <w:r w:rsidRPr="009B106B">
        <w:rPr>
          <w:rStyle w:val="Code"/>
        </w:rPr>
        <w:t>isValidTime</w:t>
      </w:r>
      <w:r w:rsidRPr="006269EC">
        <w:t xml:space="preserve"> е true, в конзолата извеждаме </w:t>
      </w:r>
      <w:r w:rsidR="007C20CD">
        <w:t>"</w:t>
      </w:r>
      <w:r w:rsidRPr="009B106B">
        <w:rPr>
          <w:rStyle w:val="Code"/>
        </w:rPr>
        <w:t>The time is HH:mm now.</w:t>
      </w:r>
      <w:r w:rsidR="007C20CD">
        <w:t>"</w:t>
      </w:r>
      <w:r w:rsidRPr="006269EC">
        <w:t xml:space="preserve">, където </w:t>
      </w:r>
      <w:r w:rsidRPr="009B106B">
        <w:rPr>
          <w:rStyle w:val="Code"/>
        </w:rPr>
        <w:t>HH</w:t>
      </w:r>
      <w:r w:rsidRPr="006269EC">
        <w:t xml:space="preserve"> е съответно стойността на променливата </w:t>
      </w:r>
      <w:r w:rsidRPr="009B106B">
        <w:rPr>
          <w:rStyle w:val="Code"/>
        </w:rPr>
        <w:t>hours</w:t>
      </w:r>
      <w:r w:rsidRPr="006269EC">
        <w:t xml:space="preserve">, а </w:t>
      </w:r>
      <w:r w:rsidRPr="009B106B">
        <w:rPr>
          <w:rStyle w:val="Code"/>
        </w:rPr>
        <w:t>mm</w:t>
      </w:r>
      <w:r w:rsidRPr="006269EC">
        <w:t xml:space="preserve"> – тази на променливата </w:t>
      </w:r>
      <w:r w:rsidRPr="009B106B">
        <w:rPr>
          <w:rStyle w:val="Code"/>
        </w:rPr>
        <w:t>minutes</w:t>
      </w:r>
      <w:r w:rsidRPr="006269EC">
        <w:t xml:space="preserve">. Съответно в </w:t>
      </w:r>
      <w:r w:rsidRPr="009B106B">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9B106B">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Hours: </w:t>
            </w:r>
            <w:r w:rsidRPr="009B106B">
              <w:rPr>
                <w:rFonts w:ascii="Consolas" w:hAnsi="Consolas" w:cs="Courier New"/>
                <w:b/>
                <w:color w:val="006600"/>
                <w:szCs w:val="20"/>
              </w:rPr>
              <w:t>17</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Minutes: </w:t>
            </w:r>
            <w:r w:rsidRPr="009B106B">
              <w:rPr>
                <w:rFonts w:ascii="Consolas" w:hAnsi="Consolas" w:cs="Courier New"/>
                <w:b/>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ours: </w:t>
            </w:r>
            <w:r w:rsidRPr="009B106B">
              <w:rPr>
                <w:rFonts w:ascii="Consolas" w:hAnsi="Consolas" w:cs="Courier New"/>
                <w:b/>
                <w:noProof/>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inutes: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correct time!</w:t>
            </w:r>
          </w:p>
        </w:tc>
      </w:tr>
    </w:tbl>
    <w:p w:rsidR="00D071B3" w:rsidRPr="006269EC" w:rsidRDefault="00D071B3" w:rsidP="00D071B3">
      <w:pPr>
        <w:pStyle w:val="Heading3"/>
      </w:pPr>
      <w:bookmarkStart w:id="624" w:name="_Toc385806439"/>
      <w:r w:rsidRPr="006269EC">
        <w:t xml:space="preserve">Сортиране на числа </w:t>
      </w:r>
      <w:r>
        <w:t xml:space="preserve">– </w:t>
      </w:r>
      <w:r w:rsidRPr="006269EC">
        <w:t>пример</w:t>
      </w:r>
      <w:bookmarkEnd w:id="624"/>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Това, че трябва да върнем като резултат от изпълнението на метода, масив със сортираните числа, ни подсказва, че може да декларираме метода да 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Това решение изглежда, че удовлетворява изискванията от задачата ни, но се досещаме, че може да го оптимизираме малко и вместо метода да приема 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4E9BD37D" wp14:editId="4B0D3B80">
            <wp:extent cx="2038350" cy="314325"/>
            <wp:effectExtent l="0" t="0" r="0" b="9525"/>
            <wp:docPr id="146" name="Picture 146" title="Сортиране: не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55B07637" wp14:editId="6DB3F837">
            <wp:extent cx="2028825" cy="695325"/>
            <wp:effectExtent l="0" t="0" r="9525" b="0"/>
            <wp:docPr id="147" name="Picture 147" title="Сортиране: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drawing>
          <wp:inline distT="0" distB="0" distL="0" distR="0" wp14:anchorId="2C4646D3" wp14:editId="1F17D569">
            <wp:extent cx="2028825" cy="838200"/>
            <wp:effectExtent l="0" t="0" r="9525" b="0"/>
            <wp:docPr id="148" name="Picture 148" title="Сортиране: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drawing>
          <wp:inline distT="0" distB="0" distL="0" distR="0" wp14:anchorId="7062DEEE" wp14:editId="1C0F3CBC">
            <wp:extent cx="2028825" cy="695325"/>
            <wp:effectExtent l="0" t="0" r="9525" b="0"/>
            <wp:docPr id="149" name="Picture 149" title="Сортиране: следващ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0F99BDE9" wp14:editId="18173D4F">
            <wp:extent cx="2028825" cy="838200"/>
            <wp:effectExtent l="0" t="0" r="9525" b="0"/>
            <wp:docPr id="150" name="Picture 150" title="Сортиране: следващ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4E97B2E0" wp14:editId="2CB6178A">
            <wp:extent cx="2028825" cy="695325"/>
            <wp:effectExtent l="0" t="0" r="9525" b="0"/>
            <wp:docPr id="151" name="Picture 151" title="Сортиране: минимален елемент - отно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60B1CCA4" wp14:editId="2004A2AC">
            <wp:extent cx="2085975" cy="695325"/>
            <wp:effectExtent l="0" t="0" r="9525" b="0"/>
            <wp:docPr id="152" name="Picture 152" title="Сортиране: последен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6CE153F5" wp14:editId="1B5ED60B">
            <wp:extent cx="2085975" cy="838200"/>
            <wp:effectExtent l="0" t="0" r="9525" b="0"/>
            <wp:docPr id="153" name="Picture 153" title="Сортиране: последн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drawing>
          <wp:inline distT="0" distB="0" distL="0" distR="0" wp14:anchorId="2046172D" wp14:editId="3BF3CF26">
            <wp:extent cx="2038350" cy="314325"/>
            <wp:effectExtent l="0" t="0" r="0" b="9525"/>
            <wp:docPr id="154" name="Picture 154" title="Сортиране: 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Ето какъв вид добива нашия метод, след имплементацията на току що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with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Var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Va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ека декларираме и един метод </w:t>
      </w:r>
      <w:r w:rsidRPr="009B106B">
        <w:rPr>
          <w:rStyle w:val="Code"/>
        </w:rPr>
        <w:t>printNumbers(int...)</w:t>
      </w:r>
      <w:r w:rsidRPr="006269EC">
        <w:t xml:space="preserve"> за извеждане на списъка с числа в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ingEngine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over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sort</w:t>
            </w:r>
            <w:r w:rsidRPr="009B106B">
              <w:rPr>
                <w:rFonts w:ascii="Consolas" w:hAnsi="Consolas" w:cs="Courier New"/>
                <w:noProof/>
                <w:color w:val="000000"/>
                <w:szCs w:val="20"/>
              </w:rPr>
              <w:t>(10, 3, 5, -1, 0, 12,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Numbers</w:t>
            </w:r>
            <w:r w:rsidRPr="009B106B">
              <w:rPr>
                <w:rFonts w:ascii="Consolas" w:hAnsi="Consolas" w:cs="Courier New"/>
                <w:noProof/>
                <w:color w:val="000000"/>
                <w:szCs w:val="20"/>
              </w:rPr>
              <w:t>(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Съответно, след компилирането и изпълнението на този код, резултатът е точно този, който очакв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1, 0, 3, 5, 8, 10, 12</w:t>
            </w:r>
          </w:p>
        </w:tc>
      </w:tr>
    </w:tbl>
    <w:p w:rsidR="00D071B3" w:rsidRPr="006269EC" w:rsidRDefault="00D071B3" w:rsidP="00D071B3">
      <w:pPr>
        <w:pStyle w:val="Heading2"/>
      </w:pPr>
      <w:bookmarkStart w:id="625" w:name="_Toc385806440"/>
      <w:bookmarkStart w:id="626" w:name="_Toc385854346"/>
      <w:bookmarkStart w:id="627" w:name="_Toc385892404"/>
      <w:r w:rsidRPr="006269EC">
        <w:t>Утвърдени практики при работа с методи</w:t>
      </w:r>
      <w:bookmarkEnd w:id="625"/>
      <w:bookmarkEnd w:id="626"/>
      <w:bookmarkEnd w:id="627"/>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9B106B">
        <w:rPr>
          <w:rStyle w:val="Code"/>
        </w:rPr>
        <w:t>sortNumbers()</w:t>
      </w:r>
      <w:r w:rsidRPr="006269EC">
        <w:t xml:space="preserve">, а не </w:t>
      </w:r>
      <w:r w:rsidRPr="009B106B">
        <w:rPr>
          <w:rStyle w:val="Code"/>
        </w:rPr>
        <w:t>number()</w:t>
      </w:r>
      <w:r w:rsidRPr="006269EC">
        <w:t xml:space="preserve"> или </w:t>
      </w:r>
      <w:r w:rsidRPr="009B106B">
        <w:rPr>
          <w:rStyle w:val="Code"/>
        </w:rPr>
        <w:t>processing()</w:t>
      </w:r>
      <w:r w:rsidRPr="006269EC">
        <w:t xml:space="preserve"> или </w:t>
      </w:r>
      <w:r w:rsidRPr="009B106B">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9B106B">
        <w:rPr>
          <w:rStyle w:val="Code"/>
        </w:rPr>
        <w:t>findSmallestElement()</w:t>
      </w:r>
      <w:r w:rsidRPr="006269EC">
        <w:t xml:space="preserve"> или </w:t>
      </w:r>
      <w:r w:rsidRPr="009B106B">
        <w:rPr>
          <w:rStyle w:val="Code"/>
        </w:rPr>
        <w:t>sort(int[] arr)</w:t>
      </w:r>
      <w:r w:rsidRPr="006269EC">
        <w:t xml:space="preserve"> или </w:t>
      </w:r>
      <w:r w:rsidRPr="009B106B">
        <w:rPr>
          <w:rStyle w:val="Code"/>
        </w:rPr>
        <w:t>readInputData()</w:t>
      </w:r>
      <w:r w:rsidRPr="006269EC">
        <w:t>.</w:t>
      </w:r>
    </w:p>
    <w:p w:rsidR="00D071B3" w:rsidRPr="006269EC" w:rsidRDefault="00D071B3" w:rsidP="00D071B3">
      <w:pPr>
        <w:numPr>
          <w:ilvl w:val="0"/>
          <w:numId w:val="28"/>
        </w:numPr>
        <w:tabs>
          <w:tab w:val="clear" w:pos="568"/>
        </w:tabs>
        <w:spacing w:after="120"/>
      </w:pPr>
      <w:r w:rsidRPr="006269EC">
        <w:t xml:space="preserve">Имената на методите в Java е прието да започват с малка буква. Използва се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8" w:name="_Toc385806441"/>
      <w:bookmarkStart w:id="629" w:name="_Toc385854347"/>
      <w:bookmarkStart w:id="630" w:name="_Toc385892405"/>
      <w:r w:rsidRPr="006269EC">
        <w:t>Упражнения</w:t>
      </w:r>
      <w:bookmarkEnd w:id="628"/>
      <w:bookmarkEnd w:id="629"/>
      <w:bookmarkEnd w:id="630"/>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9B106B">
        <w:rPr>
          <w:rStyle w:val="Code"/>
        </w:rPr>
        <w:t>Hello, &lt;name&gt;!</w:t>
      </w:r>
      <w:r w:rsidR="007C20CD" w:rsidRPr="009B106B">
        <w:rPr>
          <w:rStyle w:val="Code"/>
        </w:rPr>
        <w:t>"</w:t>
      </w:r>
      <w:r w:rsidRPr="006269EC">
        <w:t xml:space="preserve"> (например </w:t>
      </w:r>
      <w:r w:rsidR="007C20CD">
        <w:t>"</w:t>
      </w:r>
      <w:r w:rsidRPr="009B106B">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9B106B">
        <w:rPr>
          <w:rStyle w:val="Code"/>
        </w:rPr>
        <w:t>getMax()</w:t>
      </w:r>
      <w:r w:rsidRPr="006269EC">
        <w:t xml:space="preserve"> с два целочислени (</w:t>
      </w:r>
      <w:r w:rsidRPr="009B106B">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9B106B">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9B106B">
        <w:rPr>
          <w:rStyle w:val="Code"/>
        </w:rPr>
        <w:t>512</w:t>
      </w:r>
      <w:r w:rsidRPr="006269EC">
        <w:t xml:space="preserve"> отпечатва </w:t>
      </w:r>
      <w:r w:rsidR="007C20CD">
        <w:t>"</w:t>
      </w:r>
      <w:r w:rsidRPr="009B106B">
        <w:rPr>
          <w:rStyle w:val="Code"/>
        </w:rPr>
        <w:t>two</w:t>
      </w:r>
      <w:r w:rsidR="007C20CD">
        <w:t>"</w:t>
      </w:r>
      <w:r w:rsidRPr="006269EC">
        <w:t xml:space="preserve">; за числото </w:t>
      </w:r>
      <w:r w:rsidRPr="009B106B">
        <w:rPr>
          <w:rStyle w:val="Code"/>
        </w:rPr>
        <w:t>1024</w:t>
      </w:r>
      <w:r w:rsidRPr="006269EC">
        <w:t xml:space="preserve"> – </w:t>
      </w:r>
      <w:r w:rsidR="007C20CD">
        <w:t>"</w:t>
      </w:r>
      <w:r w:rsidRPr="009B106B">
        <w:rPr>
          <w:rStyle w:val="Code"/>
        </w:rPr>
        <w:t>four</w:t>
      </w:r>
      <w:r w:rsidR="007C20CD">
        <w:t>"</w:t>
      </w:r>
      <w:r w:rsidRPr="006269EC">
        <w:t>.</w:t>
      </w:r>
    </w:p>
    <w:p w:rsidR="00D071B3" w:rsidRPr="006269EC" w:rsidRDefault="00D071B3" w:rsidP="00D071B3">
      <w:pPr>
        <w:numPr>
          <w:ilvl w:val="0"/>
          <w:numId w:val="67"/>
        </w:numPr>
      </w:pPr>
      <w:r w:rsidRPr="006269EC">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9B106B">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9B106B">
        <w:rPr>
          <w:rStyle w:val="Code"/>
        </w:rPr>
        <w:t>256</w:t>
      </w:r>
      <w:r w:rsidRPr="006269EC">
        <w:t xml:space="preserve">, трябва да бъде отпечатано като </w:t>
      </w:r>
      <w:r w:rsidRPr="009B106B">
        <w:rPr>
          <w:rStyle w:val="Code"/>
        </w:rPr>
        <w:t>652</w:t>
      </w:r>
      <w:r w:rsidRPr="006269EC">
        <w:t>.</w:t>
      </w:r>
    </w:p>
    <w:p w:rsidR="00D071B3" w:rsidRPr="006269EC" w:rsidRDefault="00D071B3" w:rsidP="00D071B3">
      <w:pPr>
        <w:numPr>
          <w:ilvl w:val="0"/>
          <w:numId w:val="67"/>
        </w:numPr>
      </w:pPr>
      <w:r w:rsidRPr="006269EC">
        <w:t xml:space="preserve">Напишете програма, която пресмята и отпечатва </w:t>
      </w:r>
      <w:r w:rsidRPr="009B106B">
        <w:rPr>
          <w:rStyle w:val="Code"/>
        </w:rPr>
        <w:t>n!</w:t>
      </w:r>
      <w:r w:rsidRPr="006269EC">
        <w:t xml:space="preserve"> за всяко n в интервала </w:t>
      </w:r>
      <w:r w:rsidRPr="009B106B">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9B106B">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9B106B">
        <w:rPr>
          <w:rStyle w:val="Code"/>
        </w:rPr>
        <w:t>a</w:t>
      </w:r>
      <w:r w:rsidRPr="006269EC">
        <w:t xml:space="preserve"> не трябва да е </w:t>
      </w:r>
      <w:r w:rsidRPr="009B106B">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1" w:name="_Toc385806442"/>
      <w:bookmarkStart w:id="632" w:name="_Toc385854348"/>
      <w:bookmarkStart w:id="633" w:name="_Toc385892406"/>
      <w:r w:rsidRPr="006269EC">
        <w:t>Решения и упътвания</w:t>
      </w:r>
      <w:bookmarkEnd w:id="631"/>
      <w:bookmarkEnd w:id="632"/>
      <w:bookmarkEnd w:id="633"/>
    </w:p>
    <w:p w:rsidR="00D071B3" w:rsidRPr="00AC4CBC" w:rsidRDefault="00D071B3" w:rsidP="00D071B3">
      <w:pPr>
        <w:numPr>
          <w:ilvl w:val="0"/>
          <w:numId w:val="66"/>
        </w:numPr>
      </w:pPr>
      <w:r>
        <w:t xml:space="preserve">Използвайте метод с параметър </w:t>
      </w:r>
      <w:r w:rsidRPr="009B106B">
        <w:rPr>
          <w:rStyle w:val="Code"/>
        </w:rPr>
        <w:t>String</w:t>
      </w:r>
      <w:r>
        <w:t>.</w:t>
      </w:r>
    </w:p>
    <w:p w:rsidR="00D071B3" w:rsidRDefault="00D071B3" w:rsidP="00D071B3">
      <w:pPr>
        <w:numPr>
          <w:ilvl w:val="0"/>
          <w:numId w:val="66"/>
        </w:numPr>
      </w:pPr>
      <w:r>
        <w:t xml:space="preserve">Използвайте свойството </w:t>
      </w:r>
      <w:r w:rsidRPr="009B106B">
        <w:rPr>
          <w:rStyle w:val="Code"/>
        </w:rPr>
        <w:t>Max(a, b, c) = Max(Max(a, b), c)</w:t>
      </w:r>
      <w:r>
        <w:t>.</w:t>
      </w:r>
    </w:p>
    <w:p w:rsidR="00D071B3" w:rsidRDefault="00D071B3" w:rsidP="00D071B3">
      <w:pPr>
        <w:numPr>
          <w:ilvl w:val="0"/>
          <w:numId w:val="66"/>
        </w:numPr>
      </w:pPr>
      <w:r>
        <w:t xml:space="preserve">Използвайте остатъка при деление на 10 и </w:t>
      </w:r>
      <w:r w:rsidRPr="009B106B">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9B106B">
        <w:rPr>
          <w:rStyle w:val="Code"/>
        </w:rPr>
        <w:t>int[]</w:t>
      </w:r>
      <w:r w:rsidRPr="00532830">
        <w:rPr>
          <w:lang w:val="ru-RU"/>
        </w:rPr>
        <w:t xml:space="preserve">) </w:t>
      </w:r>
      <w:r>
        <w:t>и търсеното число</w:t>
      </w:r>
      <w:r w:rsidRPr="00532830">
        <w:rPr>
          <w:lang w:val="ru-RU"/>
        </w:rPr>
        <w:t xml:space="preserve"> (</w:t>
      </w:r>
      <w:r w:rsidRPr="009B106B">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t>Има два начина:</w:t>
      </w:r>
    </w:p>
    <w:p w:rsidR="00D071B3" w:rsidRPr="00532830" w:rsidRDefault="00D071B3" w:rsidP="00D071B3">
      <w:pPr>
        <w:ind w:left="360"/>
        <w:rPr>
          <w:lang w:val="ru-RU"/>
        </w:rPr>
      </w:pPr>
      <w:r>
        <w:t xml:space="preserve">Първи начин: Нека числото е num. Докато </w:t>
      </w:r>
      <w:r w:rsidRPr="009B106B">
        <w:rPr>
          <w:rStyle w:val="Code"/>
        </w:rPr>
        <w:t>num ≠ 0</w:t>
      </w:r>
      <w:r>
        <w:t xml:space="preserve"> отпечатваме последната му цифра (</w:t>
      </w:r>
      <w:r w:rsidRPr="009B106B">
        <w:rPr>
          <w:rStyle w:val="Code"/>
        </w:rPr>
        <w:t>num % 10</w:t>
      </w:r>
      <w:r w:rsidRPr="00532830">
        <w:rPr>
          <w:lang w:val="ru-RU"/>
        </w:rPr>
        <w:t xml:space="preserve">) </w:t>
      </w:r>
      <w:r>
        <w:t xml:space="preserve">и след това разделяме </w:t>
      </w:r>
      <w:r w:rsidRPr="009B106B">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9B106B">
        <w:rPr>
          <w:rStyle w:val="Code"/>
        </w:rPr>
        <w:t>String</w:t>
      </w:r>
      <w:r>
        <w:t xml:space="preserve"> и го отпечатваме отзад напред чрез </w:t>
      </w:r>
      <w:r w:rsidRPr="009B106B">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9B106B">
        <w:rPr>
          <w:rStyle w:val="Code"/>
        </w:rPr>
        <w:t>100!</w:t>
      </w:r>
      <w:r w:rsidRPr="006269EC">
        <w:t xml:space="preserve"> не може да се събере в </w:t>
      </w:r>
      <w:r w:rsidRPr="009B106B">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drawing>
          <wp:anchor distT="0" distB="0" distL="114300" distR="114300" simplePos="0" relativeHeight="251677696" behindDoc="0" locked="0" layoutInCell="1" allowOverlap="1" wp14:anchorId="51BC4B13" wp14:editId="3F98F4AA">
            <wp:simplePos x="0" y="0"/>
            <wp:positionH relativeFrom="column">
              <wp:posOffset>0</wp:posOffset>
            </wp:positionH>
            <wp:positionV relativeFrom="paragraph">
              <wp:posOffset>19050</wp:posOffset>
            </wp:positionV>
            <wp:extent cx="5040630" cy="7174443"/>
            <wp:effectExtent l="19050" t="19050" r="26670" b="26670"/>
            <wp:wrapNone/>
            <wp:docPr id="245" name="Picture 24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3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3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3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3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38"/>
          <w:headerReference w:type="default" r:id="rId23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40" w:history="1">
        <w:r w:rsidRPr="004369D2">
          <w:rPr>
            <w:rStyle w:val="Hyperlink"/>
            <w:noProof/>
          </w:rPr>
          <w:t>http://softuni.bg/apply</w:t>
        </w:r>
      </w:hyperlink>
      <w:r w:rsidRPr="004369D2">
        <w:rPr>
          <w:noProof/>
        </w:rPr>
        <w:t>.</w:t>
      </w:r>
    </w:p>
    <w:p w:rsidR="00BB483F" w:rsidRPr="00B60A91" w:rsidRDefault="00BB483F" w:rsidP="00BB483F">
      <w:pPr>
        <w:pStyle w:val="Heading1"/>
      </w:pPr>
      <w:bookmarkStart w:id="634" w:name="_Глава_10._Рекурсия"/>
      <w:bookmarkStart w:id="635" w:name="_Toc385806443"/>
      <w:bookmarkStart w:id="636" w:name="_Toc385854349"/>
      <w:bookmarkStart w:id="637" w:name="_Toc385892407"/>
      <w:bookmarkStart w:id="638" w:name="_Toc385895615"/>
      <w:bookmarkEnd w:id="634"/>
      <w:r>
        <w:t xml:space="preserve">Глава 10. </w:t>
      </w:r>
      <w:r w:rsidRPr="00B60A91">
        <w:t>Рекурсия</w:t>
      </w:r>
      <w:bookmarkEnd w:id="635"/>
      <w:bookmarkEnd w:id="636"/>
      <w:bookmarkEnd w:id="637"/>
      <w:bookmarkEnd w:id="638"/>
    </w:p>
    <w:p w:rsidR="00BB483F" w:rsidRPr="00B60A91" w:rsidRDefault="00BB483F" w:rsidP="005465B1">
      <w:pPr>
        <w:pStyle w:val="Heading2"/>
      </w:pPr>
      <w:bookmarkStart w:id="639" w:name="_Toc385806444"/>
      <w:bookmarkStart w:id="640" w:name="_Toc385854350"/>
      <w:bookmarkStart w:id="641" w:name="_Toc385892408"/>
      <w:r w:rsidRPr="00B60A91">
        <w:t>Автор</w:t>
      </w:r>
      <w:bookmarkEnd w:id="639"/>
      <w:bookmarkEnd w:id="640"/>
      <w:bookmarkEnd w:id="641"/>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2" w:name="_Toc385806445"/>
      <w:bookmarkStart w:id="643" w:name="_Toc385854351"/>
      <w:bookmarkStart w:id="644" w:name="_Toc385892409"/>
      <w:r w:rsidRPr="00B60A91">
        <w:t>В тази тема...</w:t>
      </w:r>
      <w:bookmarkEnd w:id="642"/>
      <w:bookmarkEnd w:id="643"/>
      <w:bookmarkEnd w:id="644"/>
    </w:p>
    <w:p w:rsidR="00BB483F"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bookmarkStart w:id="645" w:name="_Toc385806446"/>
      <w:bookmarkStart w:id="646" w:name="_Toc385854352"/>
      <w:bookmarkStart w:id="647" w:name="_Toc385892410"/>
      <w:r w:rsidRPr="00B60A91">
        <w:t>Какво е рекурсия?</w:t>
      </w:r>
      <w:bookmarkEnd w:id="645"/>
      <w:bookmarkEnd w:id="646"/>
      <w:bookmarkEnd w:id="647"/>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8" w:name="_Toc385806447"/>
      <w:bookmarkStart w:id="649" w:name="_Toc385854353"/>
      <w:bookmarkStart w:id="650" w:name="_Toc385892411"/>
      <w:r w:rsidRPr="00B60A91">
        <w:t>Пример за рекурсия</w:t>
      </w:r>
      <w:bookmarkEnd w:id="648"/>
      <w:bookmarkEnd w:id="649"/>
      <w:bookmarkEnd w:id="650"/>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1" w:name="_Toc385806448"/>
      <w:bookmarkStart w:id="652" w:name="_Toc385854354"/>
      <w:bookmarkStart w:id="653" w:name="_Toc385892412"/>
      <w:r w:rsidRPr="00B60A91">
        <w:t>Пряка и косвена рекурсия</w:t>
      </w:r>
      <w:bookmarkEnd w:id="651"/>
      <w:bookmarkEnd w:id="652"/>
      <w:bookmarkEnd w:id="653"/>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4" w:name="_Toc385806449"/>
      <w:bookmarkStart w:id="655" w:name="_Toc385854355"/>
      <w:bookmarkStart w:id="656" w:name="_Toc385892413"/>
      <w:r w:rsidRPr="00B60A91">
        <w:t>Дъно на рекурсията</w:t>
      </w:r>
      <w:bookmarkEnd w:id="654"/>
      <w:bookmarkEnd w:id="655"/>
      <w:bookmarkEnd w:id="656"/>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9B106B">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9B106B">
        <w:rPr>
          <w:rStyle w:val="Code"/>
        </w:rPr>
        <w:t>StackOverflowException</w:t>
      </w:r>
      <w:r>
        <w:t>.</w:t>
      </w:r>
    </w:p>
    <w:p w:rsidR="00BB483F" w:rsidRPr="00B60A91" w:rsidRDefault="00BB483F" w:rsidP="00BB483F">
      <w:pPr>
        <w:pStyle w:val="Heading2"/>
      </w:pPr>
      <w:bookmarkStart w:id="657" w:name="_Toc385806450"/>
      <w:bookmarkStart w:id="658" w:name="_Toc385854356"/>
      <w:bookmarkStart w:id="659" w:name="_Toc385892414"/>
      <w:r w:rsidRPr="00B60A91">
        <w:t>Създаване на рекурсивни методи</w:t>
      </w:r>
      <w:bookmarkEnd w:id="657"/>
      <w:bookmarkEnd w:id="658"/>
      <w:bookmarkEnd w:id="659"/>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60" w:name="_Toc385806451"/>
      <w:bookmarkStart w:id="661" w:name="_Toc385854357"/>
      <w:bookmarkStart w:id="662" w:name="_Toc385892415"/>
      <w:r w:rsidRPr="00B60A91">
        <w:t>Рекурсивно изчисляване на факториел</w:t>
      </w:r>
      <w:bookmarkEnd w:id="660"/>
      <w:bookmarkEnd w:id="661"/>
      <w:bookmarkEnd w:id="662"/>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3" w:name="_Toc385806452"/>
      <w:r w:rsidRPr="00B60A91">
        <w:t>Рекурентна дефиниция</w:t>
      </w:r>
      <w:bookmarkEnd w:id="663"/>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4" w:name="_Toc385806453"/>
      <w:r w:rsidRPr="00B60A91">
        <w:t>Намиране на рекурентна зависимост</w:t>
      </w:r>
      <w:bookmarkEnd w:id="664"/>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5" w:name="_Toc385806454"/>
      <w:r w:rsidRPr="00B60A91">
        <w:t>Реализация на алгоритъма</w:t>
      </w:r>
      <w:bookmarkEnd w:id="665"/>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actorial {</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factorial);</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Ето какъв ще е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5</w:t>
            </w:r>
          </w:p>
          <w:p w:rsidR="00BB483F" w:rsidRPr="009B106B" w:rsidRDefault="00BB483F" w:rsidP="00BB483F">
            <w:pPr>
              <w:spacing w:before="0"/>
              <w:rPr>
                <w:rFonts w:ascii="Consolas" w:hAnsi="Consolas" w:cs="Courier New"/>
                <w:noProof/>
                <w:color w:val="000000"/>
                <w:szCs w:val="20"/>
              </w:rPr>
            </w:pPr>
            <w:r w:rsidRPr="009B106B">
              <w:rPr>
                <w:rFonts w:ascii="Consolas" w:hAnsi="Consolas" w:cs="Courier New"/>
                <w:noProof/>
              </w:rPr>
              <w:t>5! = 120</w:t>
            </w:r>
          </w:p>
        </w:tc>
      </w:tr>
    </w:tbl>
    <w:p w:rsidR="00BB483F" w:rsidRPr="00B60A91" w:rsidRDefault="00BB483F" w:rsidP="00BB483F">
      <w:pPr>
        <w:pStyle w:val="Heading2"/>
      </w:pPr>
      <w:bookmarkStart w:id="666" w:name="_Toc385806455"/>
      <w:bookmarkStart w:id="667" w:name="_Toc385854358"/>
      <w:bookmarkStart w:id="668" w:name="_Toc385892416"/>
      <w:r w:rsidRPr="00B60A91">
        <w:t>Рекурсия и</w:t>
      </w:r>
      <w:r>
        <w:t>ли</w:t>
      </w:r>
      <w:r w:rsidRPr="00B60A91">
        <w:t xml:space="preserve"> итерация</w:t>
      </w:r>
      <w:bookmarkEnd w:id="666"/>
      <w:bookmarkEnd w:id="667"/>
      <w:bookmarkEnd w:id="668"/>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 = result * 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9" w:name="_Toc385806456"/>
      <w:bookmarkStart w:id="670" w:name="_Toc385854359"/>
      <w:bookmarkStart w:id="671" w:name="_Toc385892417"/>
      <w:r w:rsidRPr="00B60A91">
        <w:t>Имитация на N вложени цик</w:t>
      </w:r>
      <w:r>
        <w:t>ъла</w:t>
      </w:r>
      <w:bookmarkEnd w:id="669"/>
      <w:bookmarkEnd w:id="670"/>
      <w:bookmarkEnd w:id="671"/>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9B106B">
        <w:rPr>
          <w:rStyle w:val="Code"/>
        </w:rPr>
        <w:t>N</w:t>
      </w:r>
      <w:r w:rsidRPr="00B60A91">
        <w:t xml:space="preserve"> вложени цикъ</w:t>
      </w:r>
      <w:r w:rsidRPr="00B60A91">
        <w:softHyphen/>
        <w:t xml:space="preserve">ла от </w:t>
      </w:r>
      <w:r w:rsidRPr="009B106B">
        <w:rPr>
          <w:rStyle w:val="Code"/>
        </w:rPr>
        <w:t>1</w:t>
      </w:r>
      <w:r w:rsidRPr="00B60A91">
        <w:t xml:space="preserve"> до </w:t>
      </w:r>
      <w:r w:rsidRPr="009B106B">
        <w:rPr>
          <w:rStyle w:val="Code"/>
        </w:rPr>
        <w:t>K</w:t>
      </w:r>
      <w:r w:rsidRPr="00B60A91">
        <w:t xml:space="preserve">, където </w:t>
      </w:r>
      <w:r w:rsidRPr="009B106B">
        <w:rPr>
          <w:rStyle w:val="Code"/>
        </w:rPr>
        <w:t>N</w:t>
      </w:r>
      <w:r w:rsidRPr="00B60A91">
        <w:t xml:space="preserve"> и </w:t>
      </w:r>
      <w:r w:rsidRPr="009B106B">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1 = 1; a1 &lt;= K; a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2 = 1; a2 &lt;= K; a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3 = 1; a3 &lt;= K; a3++)</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N = 1; aN &lt;= K; a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2</w:t>
            </w:r>
          </w:p>
          <w:p w:rsidR="00BB483F" w:rsidRPr="009B106B" w:rsidRDefault="00BB483F" w:rsidP="00BB483F">
            <w:pPr>
              <w:autoSpaceDE w:val="0"/>
              <w:autoSpaceDN w:val="0"/>
              <w:adjustRightInd w:val="0"/>
              <w:spacing w:before="0"/>
              <w:jc w:val="left"/>
              <w:rPr>
                <w:rStyle w:val="Code"/>
              </w:rPr>
            </w:pPr>
            <w:r w:rsidRPr="009B106B">
              <w:rPr>
                <w:rStyle w:val="Code"/>
              </w:rPr>
              <w:tab/>
              <w:t xml:space="preserve"> </w:t>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t>N = 2</w:t>
            </w:r>
            <w:r w:rsidRPr="009B106B">
              <w:rPr>
                <w:rStyle w:val="Code"/>
              </w:rPr>
              <w:tab/>
            </w:r>
            <w:r w:rsidRPr="009B106B">
              <w:rPr>
                <w:rStyle w:val="Code"/>
              </w:rPr>
              <w:tab/>
            </w:r>
            <w:r w:rsidRPr="009B106B">
              <w:rPr>
                <w:rStyle w:val="Code"/>
              </w:rPr>
              <w:tab/>
              <w:t>2</w:t>
            </w:r>
            <w:r w:rsidRPr="009B106B">
              <w:rPr>
                <w:rStyle w:val="Code"/>
              </w:rPr>
              <w:tab/>
              <w:t>1</w:t>
            </w:r>
            <w:r w:rsidRPr="009B106B">
              <w:rPr>
                <w:rStyle w:val="Code"/>
              </w:rPr>
              <w:tab/>
            </w:r>
            <w:r w:rsidRPr="009B106B">
              <w:rPr>
                <w:rStyle w:val="Code"/>
              </w:rPr>
              <w:tab/>
            </w:r>
            <w:r w:rsidRPr="009B106B">
              <w:rPr>
                <w:rStyle w:val="Code"/>
              </w:rPr>
              <w:tab/>
              <w:t>N = 3</w:t>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t>K = 3</w:t>
            </w:r>
            <w:r w:rsidRPr="009B106B">
              <w:rPr>
                <w:rStyle w:val="Code"/>
              </w:rPr>
              <w:tab/>
              <w:t>-&gt;</w:t>
            </w:r>
            <w:r w:rsidRPr="009B106B">
              <w:rPr>
                <w:rStyle w:val="Code"/>
              </w:rPr>
              <w:tab/>
            </w:r>
            <w:r w:rsidRPr="009B106B">
              <w:rPr>
                <w:rStyle w:val="Code"/>
              </w:rPr>
              <w:tab/>
              <w:t>2</w:t>
            </w:r>
            <w:r w:rsidRPr="009B106B">
              <w:rPr>
                <w:rStyle w:val="Code"/>
              </w:rPr>
              <w:tab/>
              <w:t>2</w:t>
            </w:r>
            <w:r w:rsidRPr="009B106B">
              <w:rPr>
                <w:rStyle w:val="Code"/>
              </w:rPr>
              <w:tab/>
            </w:r>
            <w:r w:rsidRPr="009B106B">
              <w:rPr>
                <w:rStyle w:val="Code"/>
              </w:rPr>
              <w:tab/>
            </w:r>
            <w:r w:rsidRPr="009B106B">
              <w:rPr>
                <w:rStyle w:val="Code"/>
              </w:rPr>
              <w:tab/>
              <w:t>K = 3</w:t>
            </w:r>
            <w:r w:rsidRPr="009B106B">
              <w:rPr>
                <w:rStyle w:val="Code"/>
              </w:rPr>
              <w:tab/>
              <w:t>-&gt;</w:t>
            </w:r>
            <w:r w:rsidRPr="009B106B">
              <w:rPr>
                <w:rStyle w:val="Code"/>
              </w:rPr>
              <w:tab/>
            </w:r>
            <w:r w:rsidRPr="009B106B">
              <w:rPr>
                <w:rStyle w:val="Code"/>
              </w:rPr>
              <w:tab/>
              <w:t>...</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2</w:t>
            </w:r>
          </w:p>
          <w:p w:rsidR="00BB483F" w:rsidRPr="009B106B" w:rsidRDefault="00BB483F" w:rsidP="00BB483F">
            <w:pPr>
              <w:spacing w:before="0"/>
              <w:rPr>
                <w:rFonts w:ascii="Consolas" w:hAnsi="Consolas" w:cs="Courier New"/>
                <w:b/>
                <w:noProof/>
                <w:color w:val="000000"/>
                <w:szCs w:val="20"/>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2" w:name="_Toc385806457"/>
      <w:r w:rsidRPr="00B60A91">
        <w:t>Вложени цикли – рекурсивен вариант</w:t>
      </w:r>
      <w:bookmarkEnd w:id="672"/>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 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 xml:space="preserve">Последователността от стойности ще пазим в масив наречен </w:t>
      </w:r>
      <w:r w:rsidRPr="009B106B">
        <w:rPr>
          <w:rStyle w:val="Code"/>
        </w:rPr>
        <w:t>loops</w:t>
      </w:r>
      <w:r w:rsidRPr="00B60A91">
        <w:t xml:space="preserve">, който при нужда ще бъде отпечатван от метода </w:t>
      </w:r>
      <w:r w:rsidRPr="009B106B">
        <w:rPr>
          <w:rStyle w:val="Code"/>
        </w:rPr>
        <w:t>printLoops()</w:t>
      </w:r>
      <w:r w:rsidRPr="00B60A91">
        <w:t>.</w:t>
      </w:r>
    </w:p>
    <w:p w:rsidR="00BB483F" w:rsidRPr="00B60A91" w:rsidRDefault="00BB483F" w:rsidP="00BB483F">
      <w:r w:rsidRPr="00B60A91">
        <w:t xml:space="preserve">Методът </w:t>
      </w:r>
      <w:r w:rsidRPr="009B106B">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9B106B">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9B106B">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 xml:space="preserve">Ако стартираме приложението и въведем за стойности на </w:t>
      </w:r>
      <w:r w:rsidRPr="009B106B">
        <w:rPr>
          <w:rStyle w:val="Code"/>
        </w:rPr>
        <w:t>N</w:t>
      </w:r>
      <w:r w:rsidRPr="00B60A91">
        <w:t xml:space="preserve"> и </w:t>
      </w:r>
      <w:r w:rsidRPr="009B106B">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noProof/>
                <w:color w:val="006600"/>
                <w:szCs w:val="20"/>
              </w:rPr>
              <w:t>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K = </w:t>
            </w:r>
            <w:r w:rsidRPr="009B106B">
              <w:rPr>
                <w:rFonts w:ascii="Consolas" w:hAnsi="Consolas" w:cs="Courier New"/>
                <w:noProof/>
                <w:color w:val="006600"/>
                <w:szCs w:val="20"/>
              </w:rPr>
              <w:t>4</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4 </w:t>
            </w:r>
          </w:p>
        </w:tc>
      </w:tr>
    </w:tbl>
    <w:p w:rsidR="00BB483F" w:rsidRPr="00B60A91" w:rsidRDefault="00BB483F" w:rsidP="00BB483F">
      <w:r w:rsidRPr="00B60A91">
        <w:t xml:space="preserve">В метода </w:t>
      </w:r>
      <w:r w:rsidRPr="009B106B">
        <w:rPr>
          <w:rStyle w:val="Code"/>
        </w:rPr>
        <w:t>main(…)</w:t>
      </w:r>
      <w:r w:rsidRPr="00B60A91">
        <w:t xml:space="preserve"> въвеждаме стойности за </w:t>
      </w:r>
      <w:r w:rsidRPr="009B106B">
        <w:rPr>
          <w:rStyle w:val="Code"/>
        </w:rPr>
        <w:t>N</w:t>
      </w:r>
      <w:r w:rsidRPr="00B60A91">
        <w:t xml:space="preserve"> и </w:t>
      </w:r>
      <w:r w:rsidRPr="009B106B">
        <w:rPr>
          <w:rStyle w:val="Code"/>
        </w:rPr>
        <w:t>К</w:t>
      </w:r>
      <w:r w:rsidRPr="00B60A91">
        <w:t xml:space="preserve">, създаваме масива, в който ще пазим последователността от стойности, след което извикваме метода </w:t>
      </w:r>
      <w:r w:rsidRPr="009B106B">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t xml:space="preserve">Методът </w:t>
      </w:r>
      <w:r w:rsidRPr="009B106B">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3" w:name="_Toc385806458"/>
      <w:r w:rsidRPr="00B60A91">
        <w:t>Вложени цикли – итеративен вариант</w:t>
      </w:r>
      <w:bookmarkEnd w:id="673"/>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i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urrentPosition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gt;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Position &lt;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i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i]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t xml:space="preserve">Методите </w:t>
      </w:r>
      <w:r w:rsidRPr="009B106B">
        <w:rPr>
          <w:rStyle w:val="Code"/>
        </w:rPr>
        <w:t>main(…)</w:t>
      </w:r>
      <w:r w:rsidRPr="00B60A91">
        <w:t xml:space="preserve"> и </w:t>
      </w:r>
      <w:r w:rsidRPr="009B106B">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9B106B">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9B106B">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9B106B">
        <w:rPr>
          <w:rStyle w:val="Code"/>
        </w:rPr>
        <w:t>return</w:t>
      </w:r>
      <w:r w:rsidRPr="00B60A91">
        <w:t>.</w:t>
      </w:r>
    </w:p>
    <w:p w:rsidR="00BB483F" w:rsidRPr="00B60A91" w:rsidRDefault="00BB483F" w:rsidP="00BB483F">
      <w:r w:rsidRPr="00B60A91">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9B106B">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9B106B">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9B106B">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4" w:name="_Toc385806459"/>
      <w:bookmarkStart w:id="675" w:name="_Toc385854360"/>
      <w:bookmarkStart w:id="676" w:name="_Toc385892418"/>
      <w:r w:rsidRPr="00B60A91">
        <w:t>Кога да използваме рекурсия и кога итерация?</w:t>
      </w:r>
      <w:bookmarkEnd w:id="674"/>
      <w:bookmarkEnd w:id="675"/>
      <w:bookmarkEnd w:id="676"/>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7" w:name="_Toc385806460"/>
      <w:r>
        <w:t>Числа на Фибоначи – защо рекурсията е неефективна?</w:t>
      </w:r>
      <w:bookmarkEnd w:id="677"/>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drawing>
          <wp:inline distT="0" distB="0" distL="0" distR="0" wp14:anchorId="135EA851" wp14:editId="316BF827">
            <wp:extent cx="5038725" cy="2085975"/>
            <wp:effectExtent l="0" t="0" r="9525" b="9525"/>
            <wp:docPr id="156" name="Picture 156" title="Дърво на Фибонач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8" w:name="_Toc385806461"/>
      <w:r>
        <w:t>Числа на Фибоначи – ефективна рекурсия</w:t>
      </w:r>
      <w:bookmarkEnd w:id="678"/>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Memoizatio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0 == </w:t>
            </w:r>
            <w:r w:rsidRPr="009B106B">
              <w:rPr>
                <w:rFonts w:ascii="Consolas" w:hAnsi="Consolas" w:cs="Courier New"/>
                <w:i/>
                <w:iCs/>
                <w:noProof/>
                <w:color w:val="0000C0"/>
                <w:szCs w:val="20"/>
              </w:rPr>
              <w:t>numbers</w:t>
            </w:r>
            <w:r w:rsidRPr="009B106B">
              <w:rPr>
                <w:rFonts w:ascii="Consolas" w:hAnsi="Consolas" w:cs="Courier New"/>
                <w:noProof/>
                <w:color w:val="000000"/>
                <w:szCs w:val="20"/>
              </w:rPr>
              <w:t>[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n] =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9" w:name="_Toc385806462"/>
      <w:r>
        <w:t>Числа на Фибоначи – итеративно решение</w:t>
      </w:r>
      <w:bookmarkEnd w:id="679"/>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161BCA03" wp14:editId="43218066">
                  <wp:extent cx="323850" cy="3238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80" w:name="_Toc385806463"/>
      <w:r>
        <w:t>Още за рекурсията и итерацията</w:t>
      </w:r>
      <w:bookmarkEnd w:id="680"/>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чен 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other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1" w:name="_Toc385806464"/>
      <w:r>
        <w:t>Търсене на пътища в лабиринт – пример</w:t>
      </w:r>
      <w:bookmarkEnd w:id="681"/>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чения се е загубил, ако се върне след няколко хода на място, където вече е бил). Да се напише 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Видно е, че има 3 различни пътя от началната позиция до крайната, които отговарят на изискванията на задачата (движение само по празни 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2" w:name="_Toc385806465"/>
      <w:r>
        <w:t>Пътища в лабиринт – рекурсивен алгоритъм</w:t>
      </w:r>
      <w:bookmarkEnd w:id="682"/>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3" w:name="_Toc385806466"/>
      <w:r>
        <w:t>Пътища в лабиринт – имплементация</w:t>
      </w:r>
      <w:bookmarkEnd w:id="683"/>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9B106B">
        <w:rPr>
          <w:rStyle w:val="Code"/>
        </w:rPr>
        <w:t>e</w:t>
      </w:r>
      <w:r w:rsidRPr="00532830">
        <w:rPr>
          <w:lang w:val="ru-RU"/>
        </w:rPr>
        <w:t>'</w:t>
      </w:r>
      <w:r w:rsidRPr="00941E42">
        <w:t xml:space="preserve"> изхода от лабиринта и с </w:t>
      </w:r>
      <w:r w:rsidRPr="00532830">
        <w:rPr>
          <w:lang w:val="ru-RU"/>
        </w:rPr>
        <w:t>'</w:t>
      </w:r>
      <w:r w:rsidRPr="009B106B">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9B106B">
        <w:rPr>
          <w:rStyle w:val="Code"/>
        </w:rPr>
        <w:t>s</w:t>
      </w:r>
      <w:r w:rsidRPr="00532830">
        <w:rPr>
          <w:lang w:val="ru-RU"/>
        </w:rPr>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000000"/>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nd the ex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not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the current cell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0,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rsidRPr="00305D02">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9B106B">
        <w:rPr>
          <w:rStyle w:val="Code"/>
        </w:rPr>
        <w:t>lab[0].</w:t>
      </w:r>
      <w:r w:rsidRPr="009B106B">
        <w:rPr>
          <w:rStyle w:val="Code"/>
          <w:lang w:val="ru-RU"/>
        </w:rPr>
        <w:t xml:space="preserve"> </w:t>
      </w:r>
      <w:r w:rsidRPr="009B106B">
        <w:rPr>
          <w:rStyle w:val="Code"/>
        </w:rPr>
        <w:t>length</w:t>
      </w:r>
      <w:r>
        <w:t xml:space="preserve">, а броят редове е </w:t>
      </w:r>
      <w:r w:rsidRPr="009B106B">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9B106B">
        <w:rPr>
          <w:rStyle w:val="Code"/>
        </w:rPr>
        <w:t>s</w:t>
      </w:r>
      <w:r w:rsidRPr="00553F2C">
        <w:t xml:space="preserve">'). След това рекурсивно търсим път в четирите възможни посоки. 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9B106B">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4" w:name="_Toc385806467"/>
      <w:r>
        <w:t>Пътища в лабиринт – запазване на пътищата</w:t>
      </w:r>
      <w:bookmarkEnd w:id="684"/>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9B106B">
        <w:rPr>
          <w:rStyle w:val="Code"/>
        </w:rPr>
        <w:t>L</w:t>
      </w:r>
      <w:r>
        <w:t xml:space="preserve"> – наляво, </w:t>
      </w:r>
      <w:r w:rsidRPr="009B106B">
        <w:rPr>
          <w:rStyle w:val="Code"/>
        </w:rPr>
        <w:t>U</w:t>
      </w:r>
      <w:r>
        <w:t xml:space="preserve"> – нагоре, </w:t>
      </w:r>
      <w:r w:rsidRPr="009B106B">
        <w:rPr>
          <w:rStyle w:val="Code"/>
        </w:rPr>
        <w:t>R</w:t>
      </w:r>
      <w:r>
        <w:t xml:space="preserve"> – надясно, </w:t>
      </w:r>
      <w:r w:rsidRPr="009B106B">
        <w:rPr>
          <w:rStyle w:val="Code"/>
        </w:rPr>
        <w:t>D</w:t>
      </w:r>
      <w:r>
        <w:t xml:space="preserve"> – 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osition</w:t>
            </w:r>
            <w:r w:rsidRPr="009B106B">
              <w:rPr>
                <w:rFonts w:ascii="Consolas" w:hAnsi="Consolas" w:cs="Courier New"/>
                <w:noProof/>
                <w:color w:val="000000"/>
                <w:szCs w:val="20"/>
              </w:rPr>
              <w:t xml:space="preserve"> = 0;</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rection)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ppend the direction to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ath</w:t>
            </w:r>
            <w:r w:rsidRPr="009B106B">
              <w:rPr>
                <w:rFonts w:ascii="Consolas" w:hAnsi="Consolas" w:cs="Courier New"/>
                <w:noProof/>
                <w:color w:val="000000"/>
                <w:szCs w:val="20"/>
              </w:rPr>
              <w:t>[</w:t>
            </w:r>
            <w:r w:rsidRPr="009B106B">
              <w:rPr>
                <w:rFonts w:ascii="Consolas" w:hAnsi="Consolas" w:cs="Courier New"/>
                <w:i/>
                <w:iCs/>
                <w:noProof/>
                <w:color w:val="0000C0"/>
                <w:szCs w:val="20"/>
              </w:rPr>
              <w:t>position</w:t>
            </w:r>
            <w:r w:rsidRPr="009B106B">
              <w:rPr>
                <w:rFonts w:ascii="Consolas" w:hAnsi="Consolas" w:cs="Courier New"/>
                <w:noProof/>
                <w:color w:val="000000"/>
                <w:szCs w:val="20"/>
              </w:rPr>
              <w:t>] = direc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Path</w:t>
            </w:r>
            <w:r w:rsidRPr="009B106B">
              <w:rPr>
                <w:rFonts w:ascii="Consolas" w:hAnsi="Consolas" w:cs="Courier New"/>
                <w:noProof/>
                <w:color w:val="000000"/>
                <w:szCs w:val="20"/>
              </w:rPr>
              <w:t>(</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1, </w:t>
            </w:r>
            <w:r w:rsidRPr="009B106B">
              <w:rPr>
                <w:rFonts w:ascii="Consolas" w:hAnsi="Consolas" w:cs="Courier New"/>
                <w:i/>
                <w:iCs/>
                <w:noProof/>
                <w:color w:val="0000C0"/>
                <w:szCs w:val="20"/>
              </w:rPr>
              <w:t>position</w:t>
            </w:r>
            <w:r w:rsidRPr="009B106B">
              <w:rPr>
                <w:rFonts w:ascii="Consolas" w:hAnsi="Consolas" w:cs="Courier New"/>
                <w:noProof/>
                <w:color w:val="000000"/>
                <w:szCs w:val="20"/>
              </w:rPr>
              <w:t>-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free. Mark it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L'</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U'</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R'</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D'</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direction from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pa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Pos,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nd path to the exi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 = startPos; pos&lt;=endPos; 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path[po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0, 0,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rPr>
          <w:noProof/>
        </w:rPr>
      </w:pPr>
      <w:r>
        <w:rPr>
          <w:noProof/>
        </w:rPr>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9B106B">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LLDDRRRR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RRUURRDDD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RRDDRRRRDD</w:t>
            </w:r>
          </w:p>
        </w:tc>
      </w:tr>
    </w:tbl>
    <w:p w:rsidR="00BB483F" w:rsidRPr="00430AF6" w:rsidRDefault="00BB483F" w:rsidP="00BB483F">
      <w:pPr>
        <w:pStyle w:val="Heading3"/>
      </w:pPr>
      <w:bookmarkStart w:id="685" w:name="_Toc385806468"/>
      <w:r>
        <w:t>Пътища в лабиринт – тестване на програмата</w:t>
      </w:r>
      <w:bookmarkEnd w:id="685"/>
    </w:p>
    <w:p w:rsidR="00BB483F" w:rsidRDefault="00BB483F" w:rsidP="00BB483F">
      <w:r>
        <w:t>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9B106B">
        <w:rPr>
          <w:rStyle w:val="Code"/>
        </w:rPr>
        <w:t>empty</w:t>
      </w:r>
      <w:r w:rsidRPr="009B106B">
        <w:rPr>
          <w:rStyle w:val="Code"/>
          <w:lang w:val="ru-RU"/>
        </w:rPr>
        <w:t xml:space="preserve"> </w:t>
      </w:r>
      <w:r w:rsidRPr="009B106B">
        <w:rPr>
          <w:rStyle w:val="Code"/>
        </w:rPr>
        <w:t>path</w:t>
      </w:r>
      <w:r w:rsidR="007C20CD">
        <w:t>"</w:t>
      </w:r>
      <w:r w:rsidRPr="00532830">
        <w:rPr>
          <w:lang w:val="ru-RU"/>
        </w:rPr>
        <w:t>).</w:t>
      </w:r>
    </w:p>
    <w:p w:rsidR="00BB483F" w:rsidRPr="002435A4" w:rsidRDefault="00BB483F" w:rsidP="00BB483F">
      <w:pPr>
        <w:spacing w:after="120"/>
        <w:rPr>
          <w:noProof/>
        </w:rPr>
      </w:pPr>
      <w:r>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9B106B">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72E01" w:rsidTr="00BB483F">
        <w:tc>
          <w:tcPr>
            <w:tcW w:w="7970" w:type="dxa"/>
            <w:tcBorders>
              <w:top w:val="single" w:sz="4" w:space="0" w:color="auto"/>
              <w:left w:val="single" w:sz="4" w:space="0" w:color="auto"/>
              <w:bottom w:val="single" w:sz="4" w:space="0" w:color="auto"/>
              <w:right w:val="single" w:sz="4" w:space="0" w:color="auto"/>
            </w:tcBorders>
          </w:tcPr>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URDR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RD</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D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tc>
      </w:tr>
    </w:tbl>
    <w:p w:rsidR="00BB483F" w:rsidRDefault="00BB483F" w:rsidP="00BB483F">
      <w:r>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6" w:name="_Toc385806469"/>
      <w:bookmarkStart w:id="687" w:name="_Toc385854361"/>
      <w:bookmarkStart w:id="688" w:name="_Toc385892419"/>
      <w:r>
        <w:t>Използване на рекурсия – изводи</w:t>
      </w:r>
      <w:bookmarkEnd w:id="686"/>
      <w:bookmarkEnd w:id="687"/>
      <w:bookmarkEnd w:id="688"/>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42" w:history="1">
        <w:r w:rsidRPr="00ED1CE4">
          <w:rPr>
            <w:rStyle w:val="Hyperlink"/>
          </w:rPr>
          <w:t>http://en.wikipedia.org/wiki/Breadth-first_search</w:t>
        </w:r>
      </w:hyperlink>
      <w:r>
        <w:t>.</w:t>
      </w:r>
    </w:p>
    <w:p w:rsidR="00BB483F" w:rsidRPr="00B60A91" w:rsidRDefault="00BB483F" w:rsidP="00BB483F">
      <w:pPr>
        <w:pStyle w:val="Heading2"/>
      </w:pPr>
      <w:bookmarkStart w:id="689" w:name="_Toc385806470"/>
      <w:bookmarkStart w:id="690" w:name="_Toc385854362"/>
      <w:bookmarkStart w:id="691" w:name="_Toc385892420"/>
      <w:r w:rsidRPr="00B60A91">
        <w:t>Упражнения</w:t>
      </w:r>
      <w:bookmarkEnd w:id="689"/>
      <w:bookmarkEnd w:id="690"/>
      <w:bookmarkEnd w:id="691"/>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9B106B">
        <w:rPr>
          <w:rStyle w:val="Code"/>
        </w:rPr>
        <w:t>k</w:t>
      </w:r>
      <w:r w:rsidRPr="00B60A91">
        <w:t xml:space="preserve"> елемента над </w:t>
      </w:r>
      <w:r w:rsidRPr="009B106B">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9B106B">
        <w:rPr>
          <w:rStyle w:val="Code"/>
        </w:rPr>
        <w:t>n</w:t>
      </w:r>
      <w:r w:rsidRPr="00B60A91">
        <w:t xml:space="preserve"> елемента от </w:t>
      </w:r>
      <w:r w:rsidRPr="009B106B">
        <w:rPr>
          <w:rStyle w:val="Code"/>
        </w:rPr>
        <w:t>k</w:t>
      </w:r>
      <w:r w:rsidRPr="00B60A91">
        <w:t>-ти клас.</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1), (2 2), (2 3), (3 1), (3 2), (3 3)</w:t>
            </w:r>
          </w:p>
        </w:tc>
      </w:tr>
    </w:tbl>
    <w:p w:rsidR="00BB483F" w:rsidRPr="00A37D83" w:rsidRDefault="00BB483F" w:rsidP="00BB483F">
      <w:pPr>
        <w:numPr>
          <w:ilvl w:val="0"/>
          <w:numId w:val="75"/>
        </w:numPr>
      </w:pPr>
      <w:r w:rsidRPr="00A37D83">
        <w:t xml:space="preserve">Нека е дадено множество от символни низове. Да се напише програма, която генерира всички подмножества съставено от </w:t>
      </w:r>
      <w:r w:rsidRPr="009B106B">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strings = {'test', 'rock', 'fun'}</w:t>
            </w:r>
          </w:p>
          <w:p w:rsidR="00BB483F" w:rsidRPr="009B106B" w:rsidRDefault="00BB483F" w:rsidP="00BB483F">
            <w:pPr>
              <w:spacing w:before="0"/>
              <w:rPr>
                <w:rStyle w:val="Code"/>
              </w:rPr>
            </w:pPr>
            <w:r w:rsidRPr="009B106B">
              <w:rPr>
                <w:rStyle w:val="Code"/>
              </w:rPr>
              <w:t>k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words = {'test', 'rock', 'fun'}</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jc w:val="left"/>
              <w:rPr>
                <w:rStyle w:val="Code"/>
              </w:rPr>
            </w:pPr>
            <w:r w:rsidRPr="009B106B">
              <w:rPr>
                <w:rStyle w:val="Code"/>
              </w:rPr>
              <w:t>(), (test), (rock), (fun), (test rock), (test fun),</w:t>
            </w:r>
          </w:p>
          <w:p w:rsidR="00BB483F" w:rsidRPr="009B106B" w:rsidRDefault="00BB483F" w:rsidP="00BB483F">
            <w:pPr>
              <w:spacing w:before="0"/>
              <w:jc w:val="left"/>
              <w:rPr>
                <w:rStyle w:val="Code"/>
              </w:rPr>
            </w:pPr>
            <w:r w:rsidRPr="009B106B">
              <w:rPr>
                <w:rStyle w:val="Code"/>
              </w:rPr>
              <w:t>(rock fun),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w:t>
            </w:r>
            <w:r w:rsidRPr="004E0810">
              <w:t xml:space="preserve"> </w:t>
            </w:r>
            <w:r w:rsidRPr="009B106B">
              <w:rPr>
                <w:rStyle w:val="Code"/>
              </w:rPr>
              <w:t>2,</w:t>
            </w:r>
            <w:r w:rsidRPr="004E0810">
              <w:t xml:space="preserve"> </w:t>
            </w:r>
            <w:r w:rsidRPr="009B106B">
              <w:rPr>
                <w:rStyle w:val="Code"/>
              </w:rPr>
              <w:t>3), (1,</w:t>
            </w:r>
            <w:r w:rsidRPr="004E0810">
              <w:t xml:space="preserve"> </w:t>
            </w:r>
            <w:r w:rsidRPr="009B106B">
              <w:rPr>
                <w:rStyle w:val="Code"/>
              </w:rPr>
              <w:t>3,</w:t>
            </w:r>
            <w:r w:rsidRPr="004E0810">
              <w:t xml:space="preserve"> </w:t>
            </w:r>
            <w:r w:rsidRPr="009B106B">
              <w:rPr>
                <w:rStyle w:val="Code"/>
              </w:rPr>
              <w:t>2), (2,</w:t>
            </w:r>
            <w:r w:rsidRPr="004E0810">
              <w:t xml:space="preserve"> </w:t>
            </w:r>
            <w:r w:rsidRPr="009B106B">
              <w:rPr>
                <w:rStyle w:val="Code"/>
              </w:rPr>
              <w:t>1,</w:t>
            </w:r>
            <w:r w:rsidRPr="004E0810">
              <w:t xml:space="preserve"> </w:t>
            </w:r>
            <w:r w:rsidRPr="009B106B">
              <w:rPr>
                <w:rStyle w:val="Code"/>
              </w:rPr>
              <w:t>3), (2,</w:t>
            </w:r>
            <w:r w:rsidRPr="004E0810">
              <w:t xml:space="preserve"> </w:t>
            </w:r>
            <w:r w:rsidRPr="009B106B">
              <w:rPr>
                <w:rStyle w:val="Code"/>
              </w:rPr>
              <w:t>3,</w:t>
            </w:r>
            <w:r w:rsidRPr="004E0810">
              <w:t xml:space="preserve"> </w:t>
            </w:r>
            <w:r w:rsidRPr="009B106B">
              <w:rPr>
                <w:rStyle w:val="Code"/>
              </w:rPr>
              <w:t>1), (3,</w:t>
            </w:r>
            <w:r w:rsidRPr="004E0810">
              <w:t xml:space="preserve"> </w:t>
            </w:r>
            <w:r w:rsidRPr="009B106B">
              <w:rPr>
                <w:rStyle w:val="Code"/>
              </w:rPr>
              <w:t>1,</w:t>
            </w:r>
            <w:r w:rsidRPr="004E0810">
              <w:t xml:space="preserve"> </w:t>
            </w:r>
            <w:r w:rsidRPr="009B106B">
              <w:rPr>
                <w:rStyle w:val="Code"/>
              </w:rPr>
              <w:t>2), (3,</w:t>
            </w:r>
            <w:r w:rsidRPr="004E0810">
              <w:t xml:space="preserve"> </w:t>
            </w:r>
            <w:r w:rsidRPr="009B106B">
              <w:rPr>
                <w:rStyle w:val="Code"/>
              </w:rPr>
              <w:t>2,</w:t>
            </w:r>
            <w:r w:rsidRPr="004E0810">
              <w:t xml:space="preserve"> </w:t>
            </w:r>
            <w:r w:rsidRPr="009B106B">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2" w:name="_Toc385806471"/>
      <w:bookmarkStart w:id="693" w:name="_Toc385854363"/>
      <w:bookmarkStart w:id="694" w:name="_Toc385892421"/>
      <w:r w:rsidRPr="00B60A91">
        <w:t>Решения и упътвания</w:t>
      </w:r>
      <w:bookmarkEnd w:id="692"/>
      <w:bookmarkEnd w:id="693"/>
      <w:bookmarkEnd w:id="694"/>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9B106B">
        <w:rPr>
          <w:rStyle w:val="Code"/>
        </w:rPr>
        <w:t>k</w:t>
      </w:r>
      <w:r w:rsidRPr="00F855DD">
        <w:t xml:space="preserve"> елемента в диапазона </w:t>
      </w:r>
      <w:r w:rsidRPr="009B106B">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9B106B">
        <w:rPr>
          <w:rStyle w:val="Code"/>
        </w:rPr>
        <w:t>{0, 2}</w:t>
      </w:r>
      <w:r w:rsidRPr="00F855DD">
        <w:t xml:space="preserve"> означава нулевата и втората дума, т.е. </w:t>
      </w:r>
      <w:r w:rsidRPr="009B106B">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9B106B">
        <w:rPr>
          <w:rStyle w:val="Code"/>
        </w:rPr>
        <w:t>perm(k)</w:t>
      </w:r>
      <w:r w:rsidRPr="00443F88">
        <w:t xml:space="preserve"> пермутира по всички възможни начини елементите</w:t>
      </w:r>
      <w:r w:rsidRPr="00F62BB6">
        <w:t xml:space="preserve"> </w:t>
      </w:r>
      <w:r>
        <w:t xml:space="preserve">от масив </w:t>
      </w:r>
      <w:r w:rsidRPr="009B106B">
        <w:rPr>
          <w:rStyle w:val="Code"/>
        </w:rPr>
        <w:t>p[]</w:t>
      </w:r>
      <w:r>
        <w:t xml:space="preserve"> </w:t>
      </w:r>
      <w:r w:rsidRPr="00443F88">
        <w:t>на позиции</w:t>
      </w:r>
      <w:r>
        <w:t xml:space="preserve"> от 0 до k включително</w:t>
      </w:r>
      <w:r w:rsidRPr="009B106B">
        <w:rPr>
          <w:rStyle w:val="Code"/>
        </w:rPr>
        <w:t xml:space="preserve">. </w:t>
      </w:r>
      <w:r>
        <w:t>В</w:t>
      </w:r>
      <w:r w:rsidRPr="00443F88">
        <w:t xml:space="preserve"> масива </w:t>
      </w:r>
      <w:r w:rsidRPr="009B106B">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9B106B">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t>При</w:t>
      </w:r>
      <w:r w:rsidRPr="00532830">
        <w:rPr>
          <w:noProof/>
          <w:lang w:val="ru-RU"/>
        </w:rPr>
        <w:t xml:space="preserve"> </w:t>
      </w:r>
      <w:r w:rsidRPr="009B106B">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9B106B">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9B106B">
        <w:rPr>
          <w:rStyle w:val="Code"/>
        </w:rPr>
        <w:t>perm(k-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9B106B">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9B106B">
        <w:rPr>
          <w:rStyle w:val="Code"/>
        </w:rPr>
        <w:t>perm(N</w:t>
      </w:r>
      <w:r w:rsidRPr="009B106B">
        <w:rPr>
          <w:rStyle w:val="Code"/>
          <w:lang w:val="ru-RU"/>
        </w:rPr>
        <w:t>-1</w:t>
      </w:r>
      <w:r w:rsidRPr="009B106B">
        <w:rPr>
          <w:rStyle w:val="Code"/>
        </w:rPr>
        <w:t>)</w:t>
      </w:r>
      <w:r w:rsidRPr="00532830">
        <w:rPr>
          <w:noProof/>
          <w:lang w:val="ru-RU"/>
        </w:rPr>
        <w:t>.</w:t>
      </w:r>
    </w:p>
    <w:p w:rsidR="00BB483F" w:rsidRDefault="00BB483F" w:rsidP="00BB483F">
      <w:pPr>
        <w:numPr>
          <w:ilvl w:val="0"/>
          <w:numId w:val="76"/>
        </w:numPr>
      </w:pPr>
      <w:r>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B106B">
        <w:rPr>
          <w:rStyle w:val="Code"/>
        </w:rPr>
        <w:t>p[]</w:t>
      </w:r>
      <w:r w:rsidRPr="00931C2E">
        <w:t xml:space="preserve">. Нека означим с </w:t>
      </w:r>
      <w:r w:rsidRPr="009B106B">
        <w:rPr>
          <w:rStyle w:val="Code"/>
        </w:rPr>
        <w:t>possible(k, sum)</w:t>
      </w:r>
      <w:r w:rsidRPr="00931C2E">
        <w:t xml:space="preserve"> дали можем да получим сума </w:t>
      </w:r>
      <w:r w:rsidRPr="009B106B">
        <w:rPr>
          <w:rStyle w:val="Code"/>
        </w:rPr>
        <w:t>sum</w:t>
      </w:r>
      <w:r w:rsidRPr="00931C2E">
        <w:t xml:space="preserve"> като използваме само числата </w:t>
      </w:r>
      <w:r w:rsidRPr="009B106B">
        <w:rPr>
          <w:rStyle w:val="Code"/>
        </w:rPr>
        <w:t>p[0]</w:t>
      </w:r>
      <w:r w:rsidRPr="00931C2E">
        <w:t xml:space="preserve">, </w:t>
      </w:r>
      <w:r w:rsidRPr="009B106B">
        <w:rPr>
          <w:rStyle w:val="Code"/>
        </w:rPr>
        <w:t>p[1]</w:t>
      </w:r>
      <w:r w:rsidRPr="00931C2E">
        <w:t xml:space="preserve">, ..., </w:t>
      </w:r>
      <w:r w:rsidRPr="009B106B">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B106B">
        <w:rPr>
          <w:rStyle w:val="Code"/>
        </w:rPr>
        <w:t>possible(0, sum) = true</w:t>
      </w:r>
      <w:r w:rsidRPr="00931C2E">
        <w:t xml:space="preserve">, точно когато </w:t>
      </w:r>
      <w:r w:rsidRPr="009B106B">
        <w:rPr>
          <w:rStyle w:val="Code"/>
        </w:rPr>
        <w:t>p[0] == sum</w:t>
      </w:r>
    </w:p>
    <w:p w:rsidR="00BB483F" w:rsidRPr="00931C2E" w:rsidRDefault="00BB483F" w:rsidP="00083C8D">
      <w:pPr>
        <w:numPr>
          <w:ilvl w:val="0"/>
          <w:numId w:val="73"/>
        </w:numPr>
        <w:tabs>
          <w:tab w:val="clear" w:pos="644"/>
        </w:tabs>
        <w:ind w:left="851" w:hanging="284"/>
      </w:pPr>
      <w:r w:rsidRPr="009B106B">
        <w:rPr>
          <w:rStyle w:val="Code"/>
        </w:rPr>
        <w:t>possible(k, sum) = true</w:t>
      </w:r>
      <w:r w:rsidRPr="00931C2E">
        <w:t xml:space="preserve">, точно когато </w:t>
      </w:r>
      <w:r w:rsidRPr="009B106B">
        <w:rPr>
          <w:rStyle w:val="Code"/>
        </w:rPr>
        <w:t>possible[k-1, sum] == true</w:t>
      </w:r>
      <w:r w:rsidRPr="00931C2E">
        <w:t xml:space="preserve"> или </w:t>
      </w:r>
      <w:r w:rsidRPr="009B106B">
        <w:rPr>
          <w:rStyle w:val="Code"/>
        </w:rPr>
        <w:t>possible[k-1, sum-p[k]] == true</w:t>
      </w:r>
    </w:p>
    <w:p w:rsidR="00BB483F" w:rsidRPr="00931C2E" w:rsidRDefault="00BB483F" w:rsidP="00BB483F">
      <w:pPr>
        <w:ind w:left="360"/>
      </w:pPr>
      <w:r w:rsidRPr="00931C2E">
        <w:t xml:space="preserve">Горната формула показва, че можем да получим сума </w:t>
      </w:r>
      <w:r w:rsidRPr="009B106B">
        <w:rPr>
          <w:rStyle w:val="Code"/>
        </w:rPr>
        <w:t>sum</w:t>
      </w:r>
      <w:r w:rsidRPr="00931C2E">
        <w:t xml:space="preserve"> от елемен</w:t>
      </w:r>
      <w:r w:rsidR="00CD63BA">
        <w:softHyphen/>
      </w:r>
      <w:r w:rsidRPr="00931C2E">
        <w:t xml:space="preserve">тите на масива на позиции от </w:t>
      </w:r>
      <w:r w:rsidRPr="009B106B">
        <w:rPr>
          <w:rStyle w:val="Code"/>
        </w:rPr>
        <w:t>0</w:t>
      </w:r>
      <w:r w:rsidRPr="00931C2E">
        <w:t xml:space="preserve"> до </w:t>
      </w:r>
      <w:r w:rsidRPr="009B106B">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не участва в сумата </w:t>
      </w:r>
      <w:r w:rsidR="00BB483F" w:rsidRPr="009B106B">
        <w:rPr>
          <w:rStyle w:val="Code"/>
        </w:rPr>
        <w:t>sum</w:t>
      </w:r>
      <w:r w:rsidR="00BB483F" w:rsidRPr="00931C2E">
        <w:t xml:space="preserve"> и тя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участва в сумата </w:t>
      </w:r>
      <w:r w:rsidR="00BB483F" w:rsidRPr="009B106B">
        <w:rPr>
          <w:rStyle w:val="Code"/>
        </w:rPr>
        <w:t>sum</w:t>
      </w:r>
      <w:r w:rsidR="00BB483F" w:rsidRPr="00931C2E">
        <w:t xml:space="preserve">, а остатъкът </w:t>
      </w:r>
      <w:r w:rsidR="00BB483F" w:rsidRPr="009B106B">
        <w:rPr>
          <w:rStyle w:val="Code"/>
        </w:rPr>
        <w:t>sum-p[k]</w:t>
      </w:r>
      <w:r w:rsidR="00BB483F" w:rsidRPr="00931C2E">
        <w:t xml:space="preserve">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B106B">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43"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drawing>
          <wp:anchor distT="0" distB="0" distL="114300" distR="114300" simplePos="0" relativeHeight="251679744" behindDoc="0" locked="0" layoutInCell="1" allowOverlap="1" wp14:anchorId="6672B283" wp14:editId="59374978">
            <wp:simplePos x="0" y="0"/>
            <wp:positionH relativeFrom="column">
              <wp:posOffset>0</wp:posOffset>
            </wp:positionH>
            <wp:positionV relativeFrom="paragraph">
              <wp:posOffset>19050</wp:posOffset>
            </wp:positionV>
            <wp:extent cx="5040630" cy="7174443"/>
            <wp:effectExtent l="19050" t="19050" r="26670" b="26670"/>
            <wp:wrapNone/>
            <wp:docPr id="263" name="Picture 26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4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4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4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4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B483F" w:rsidRDefault="000A79DE" w:rsidP="000A79DE">
      <w:pPr>
        <w:sectPr w:rsidR="00BB483F" w:rsidSect="00CA7619">
          <w:headerReference w:type="even" r:id="rId248"/>
          <w:headerReference w:type="default" r:id="rId24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50" w:history="1">
        <w:r w:rsidRPr="004369D2">
          <w:rPr>
            <w:rStyle w:val="Hyperlink"/>
            <w:noProof/>
          </w:rPr>
          <w:t>http://softuni.bg/apply</w:t>
        </w:r>
      </w:hyperlink>
      <w:r w:rsidRPr="004369D2">
        <w:rPr>
          <w:noProof/>
        </w:rPr>
        <w:t>.</w:t>
      </w:r>
    </w:p>
    <w:p w:rsidR="00BB483F" w:rsidRPr="00C2719E" w:rsidRDefault="00BB483F" w:rsidP="00BB483F">
      <w:pPr>
        <w:pStyle w:val="Heading1"/>
      </w:pPr>
      <w:bookmarkStart w:id="695" w:name="_Глава_11._Създаване"/>
      <w:bookmarkStart w:id="696" w:name="_Toc385806472"/>
      <w:bookmarkStart w:id="697" w:name="_Toc385854364"/>
      <w:bookmarkStart w:id="698" w:name="_Toc385892422"/>
      <w:bookmarkStart w:id="699" w:name="_Toc385895616"/>
      <w:bookmarkEnd w:id="695"/>
      <w:r>
        <w:t xml:space="preserve">Глава 11. </w:t>
      </w:r>
      <w:r w:rsidRPr="00C2719E">
        <w:t>Създаване и използване на обекти</w:t>
      </w:r>
      <w:bookmarkEnd w:id="696"/>
      <w:bookmarkEnd w:id="697"/>
      <w:bookmarkEnd w:id="698"/>
      <w:bookmarkEnd w:id="699"/>
    </w:p>
    <w:p w:rsidR="00BB483F" w:rsidRPr="00C2719E" w:rsidRDefault="00BB483F" w:rsidP="005465B1">
      <w:pPr>
        <w:pStyle w:val="Heading2"/>
      </w:pPr>
      <w:bookmarkStart w:id="700" w:name="_Toc385806473"/>
      <w:bookmarkStart w:id="701" w:name="_Toc385854365"/>
      <w:bookmarkStart w:id="702" w:name="_Toc385892423"/>
      <w:r w:rsidRPr="00C2719E">
        <w:t>Автор</w:t>
      </w:r>
      <w:bookmarkEnd w:id="700"/>
      <w:bookmarkEnd w:id="701"/>
      <w:bookmarkEnd w:id="702"/>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3" w:name="_Toc385806474"/>
      <w:bookmarkStart w:id="704" w:name="_Toc385854366"/>
      <w:bookmarkStart w:id="705" w:name="_Toc385892424"/>
      <w:r w:rsidRPr="00C2719E">
        <w:t>В тази тема...</w:t>
      </w:r>
      <w:bookmarkEnd w:id="703"/>
      <w:bookmarkEnd w:id="704"/>
      <w:bookmarkEnd w:id="705"/>
    </w:p>
    <w:p w:rsidR="00BB483F"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bookmarkStart w:id="706" w:name="_Toc385806475"/>
      <w:bookmarkStart w:id="707" w:name="_Toc385854367"/>
      <w:bookmarkStart w:id="708" w:name="_Toc385892425"/>
      <w:r w:rsidRPr="00C2719E">
        <w:t>Класове и обекти</w:t>
      </w:r>
      <w:bookmarkEnd w:id="706"/>
      <w:bookmarkEnd w:id="707"/>
      <w:bookmarkEnd w:id="708"/>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9" w:name="_Toc385806476"/>
      <w:r w:rsidRPr="00C2719E">
        <w:t>Какво е обектно-ориентирано програмиране?</w:t>
      </w:r>
      <w:bookmarkEnd w:id="709"/>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10" w:name="_Toc385806477"/>
      <w:r w:rsidRPr="00C2719E">
        <w:t>Какво е обект?</w:t>
      </w:r>
      <w:bookmarkEnd w:id="710"/>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1" w:name="_Toc385806478"/>
      <w:r w:rsidRPr="00C2719E">
        <w:t>Какво е клас?</w:t>
      </w:r>
      <w:bookmarkEnd w:id="711"/>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t xml:space="preserve">Ще дадем пример за клас и обект, който е негов представител. Нека имаме клас </w:t>
      </w:r>
      <w:r w:rsidRPr="009B106B">
        <w:rPr>
          <w:rStyle w:val="Code"/>
        </w:rPr>
        <w:t xml:space="preserve">Dog </w:t>
      </w:r>
      <w:r w:rsidRPr="00C2719E">
        <w:t xml:space="preserve">и обект </w:t>
      </w:r>
      <w:r w:rsidRPr="009B106B">
        <w:rPr>
          <w:rStyle w:val="Code"/>
        </w:rPr>
        <w:t>Lassie</w:t>
      </w:r>
      <w:r w:rsidRPr="00C2719E">
        <w:t xml:space="preserve">, който е представител на класа </w:t>
      </w:r>
      <w:r w:rsidRPr="009B106B">
        <w:rPr>
          <w:rStyle w:val="Code"/>
        </w:rPr>
        <w:t>Dog</w:t>
      </w:r>
      <w:r w:rsidRPr="00C2719E">
        <w:t xml:space="preserve"> (казваме още обект от тип </w:t>
      </w:r>
      <w:r w:rsidRPr="009B106B">
        <w:rPr>
          <w:rStyle w:val="Code"/>
        </w:rPr>
        <w:t xml:space="preserve">Dog). </w:t>
      </w:r>
      <w:r w:rsidRPr="00C2719E">
        <w:t>Класът</w:t>
      </w:r>
      <w:r w:rsidRPr="009B106B">
        <w:rPr>
          <w:rStyle w:val="Code"/>
        </w:rPr>
        <w:t xml:space="preserve"> Dog </w:t>
      </w:r>
      <w:r w:rsidRPr="00C2719E">
        <w:t>описва характеристиките на всички кучета, докато</w:t>
      </w:r>
      <w:r w:rsidRPr="009B106B">
        <w:rPr>
          <w:rStyle w:val="Code"/>
        </w:rPr>
        <w:t xml:space="preserve"> Lassie </w:t>
      </w:r>
      <w:r w:rsidRPr="00C2719E">
        <w:t>е конкретно куче</w:t>
      </w:r>
      <w:r w:rsidRPr="009B106B">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9B106B">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2" w:name="_Toc385806479"/>
      <w:r w:rsidRPr="00C2719E">
        <w:t>Класове, атрибути и поведение</w:t>
      </w:r>
      <w:bookmarkEnd w:id="712"/>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9B106B">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9B106B">
        <w:rPr>
          <w:rStyle w:val="Code"/>
        </w:rPr>
        <w:t>breed</w:t>
      </w:r>
      <w:r w:rsidRPr="00C2719E">
        <w:t xml:space="preserve"> и </w:t>
      </w:r>
      <w:r w:rsidRPr="009B106B">
        <w:rPr>
          <w:rStyle w:val="Code"/>
        </w:rPr>
        <w:t>furColor</w:t>
      </w:r>
      <w:r w:rsidRPr="00C2719E">
        <w:t xml:space="preserve">, а поведението ще бъде имплементирано чрез методите </w:t>
      </w:r>
      <w:r w:rsidRPr="009B106B">
        <w:rPr>
          <w:rStyle w:val="Code"/>
        </w:rPr>
        <w:t>bark()</w:t>
      </w:r>
      <w:r w:rsidRPr="00C2719E">
        <w:t xml:space="preserve">, </w:t>
      </w:r>
      <w:r w:rsidRPr="009B106B">
        <w:rPr>
          <w:rStyle w:val="Code"/>
        </w:rPr>
        <w:t>sit()</w:t>
      </w:r>
      <w:r w:rsidRPr="00C2719E">
        <w:t xml:space="preserve">, </w:t>
      </w:r>
      <w:r w:rsidRPr="009B106B">
        <w:rPr>
          <w:rStyle w:val="Code"/>
        </w:rPr>
        <w:t>walk()</w:t>
      </w:r>
      <w:r w:rsidRPr="00C2719E">
        <w:t>.</w:t>
      </w:r>
    </w:p>
    <w:p w:rsidR="00BB483F" w:rsidRPr="00C2719E" w:rsidRDefault="00BB483F" w:rsidP="00BB483F">
      <w:pPr>
        <w:pStyle w:val="Heading3"/>
      </w:pPr>
      <w:bookmarkStart w:id="713" w:name="_Toc385806480"/>
      <w:r w:rsidRPr="00C2719E">
        <w:t>Обектите – инстанции на класовете</w:t>
      </w:r>
      <w:bookmarkEnd w:id="713"/>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4" w:name="_Toc385806481"/>
      <w:bookmarkStart w:id="715" w:name="_Toc385854368"/>
      <w:bookmarkStart w:id="716" w:name="_Toc385892426"/>
      <w:r w:rsidRPr="00C2719E">
        <w:t>Класове в Java</w:t>
      </w:r>
      <w:bookmarkEnd w:id="714"/>
      <w:bookmarkEnd w:id="715"/>
      <w:bookmarkEnd w:id="716"/>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7" w:name="_Toc385806482"/>
      <w:r w:rsidRPr="00C2719E">
        <w:t>Какво представляват класовете в Java?</w:t>
      </w:r>
      <w:bookmarkEnd w:id="717"/>
    </w:p>
    <w:p w:rsidR="00BB483F" w:rsidRPr="00C2719E" w:rsidRDefault="00BB483F" w:rsidP="00BB483F">
      <w:r w:rsidRPr="00C2719E">
        <w:t xml:space="preserve">Класът в Java се дефинира чрез ключовата дума </w:t>
      </w:r>
      <w:r w:rsidRPr="009B106B">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8" w:name="_Toc385806483"/>
      <w:r w:rsidRPr="00C2719E">
        <w:t>Примерен клас</w:t>
      </w:r>
      <w:bookmarkEnd w:id="718"/>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9B106B">
        <w:rPr>
          <w:rStyle w:val="Code"/>
        </w:rPr>
        <w:t>Cat</w:t>
      </w:r>
      <w:r w:rsidRPr="00C2719E">
        <w:t xml:space="preserve"> моделира реалния обект котка и притежава свой</w:t>
      </w:r>
      <w:r w:rsidRPr="00C2719E">
        <w:softHyphen/>
        <w:t>ствата име и цвят. Посоченият клас дефинира няколко полета, свойства и методи, които по-късно ще използваме наготово. Следва дефиницията на класа (засега 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iau()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Cat %s said: Miauuuuuu!%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t xml:space="preserve">Извикването на метода </w:t>
      </w:r>
      <w:r w:rsidRPr="009B106B">
        <w:rPr>
          <w:rStyle w:val="Code"/>
        </w:rPr>
        <w:t>System.out.printf(…)</w:t>
      </w:r>
      <w:r w:rsidRPr="00C2719E">
        <w:t xml:space="preserve"> на класа </w:t>
      </w:r>
      <w:r w:rsidRPr="009B106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приложения с Java (или друг език за програмиране). Те могат да се използват във всички наши приложения на Java. Такива са например класовете </w:t>
      </w:r>
      <w:r w:rsidRPr="009B106B">
        <w:rPr>
          <w:rStyle w:val="Code"/>
        </w:rPr>
        <w:t>String</w:t>
      </w:r>
      <w:r w:rsidRPr="00C2719E">
        <w:t xml:space="preserve">, </w:t>
      </w:r>
      <w:r w:rsidRPr="009B106B">
        <w:rPr>
          <w:rStyle w:val="Code"/>
        </w:rPr>
        <w:t>System</w:t>
      </w:r>
      <w:r w:rsidRPr="00C2719E">
        <w:t xml:space="preserve"> и </w:t>
      </w:r>
      <w:r w:rsidRPr="009B106B">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9" w:name="_Toc385806484"/>
      <w:bookmarkStart w:id="720" w:name="_Toc385854369"/>
      <w:bookmarkStart w:id="721" w:name="_Toc385892427"/>
      <w:r w:rsidRPr="00C2719E">
        <w:t>Създаване и използване на обекти</w:t>
      </w:r>
      <w:bookmarkEnd w:id="719"/>
      <w:bookmarkEnd w:id="720"/>
      <w:bookmarkEnd w:id="721"/>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2" w:name="_Toc385806485"/>
      <w:r w:rsidRPr="00C2719E">
        <w:t xml:space="preserve">Създаване </w:t>
      </w:r>
      <w:r>
        <w:t xml:space="preserve">и освобождаване </w:t>
      </w:r>
      <w:r w:rsidRPr="00C2719E">
        <w:t>на обекти</w:t>
      </w:r>
      <w:bookmarkEnd w:id="722"/>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9B106B">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Cat someCat = </w:t>
            </w:r>
            <w:r w:rsidRPr="009B106B">
              <w:rPr>
                <w:rFonts w:ascii="Consolas" w:hAnsi="Consolas" w:cs="Courier New"/>
                <w:b/>
                <w:bCs/>
                <w:color w:val="7F0055"/>
                <w:szCs w:val="20"/>
              </w:rPr>
              <w:t>new</w:t>
            </w:r>
            <w:r w:rsidRPr="009B106B">
              <w:rPr>
                <w:rFonts w:ascii="Consolas" w:hAnsi="Consolas" w:cs="Courier New"/>
                <w:color w:val="000000"/>
                <w:szCs w:val="20"/>
              </w:rPr>
              <w:t xml:space="preserve"> Cat();</w:t>
            </w:r>
          </w:p>
        </w:tc>
      </w:tr>
    </w:tbl>
    <w:p w:rsidR="00BB483F" w:rsidRDefault="00BB483F" w:rsidP="00BB483F">
      <w:pPr>
        <w:spacing w:after="120"/>
      </w:pPr>
      <w:r w:rsidRPr="00C2719E">
        <w:t xml:space="preserve">На променливата </w:t>
      </w:r>
      <w:r w:rsidRPr="009B106B">
        <w:rPr>
          <w:rStyle w:val="Code"/>
        </w:rPr>
        <w:t xml:space="preserve">someCat </w:t>
      </w:r>
      <w:r w:rsidRPr="00C2719E">
        <w:t xml:space="preserve">от тип </w:t>
      </w:r>
      <w:r w:rsidRPr="009B106B">
        <w:rPr>
          <w:rStyle w:val="Code"/>
        </w:rPr>
        <w:t>Cat</w:t>
      </w:r>
      <w:r w:rsidRPr="00C2719E">
        <w:t xml:space="preserve"> присвояваме новосъздадена инстан</w:t>
      </w:r>
      <w:r w:rsidRPr="00C2719E">
        <w:softHyphen/>
        <w:t xml:space="preserve">ция на класа </w:t>
      </w:r>
      <w:r w:rsidRPr="009B106B">
        <w:rPr>
          <w:rStyle w:val="Code"/>
        </w:rPr>
        <w:t>Cat</w:t>
      </w:r>
      <w:r w:rsidRPr="00C2719E">
        <w:t>.</w:t>
      </w:r>
      <w:r>
        <w:t xml:space="preserve"> Променливата someCat стои в стека, а нейната стойност (инстанцията на класа </w:t>
      </w:r>
      <w:r w:rsidRPr="009B106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7747A271" wp14:editId="122FBDA4">
            <wp:extent cx="2847975" cy="942975"/>
            <wp:effectExtent l="0" t="0" r="9525" b="9525"/>
            <wp:docPr id="158" name="Picture 158" title="Обект Cat в паметта: праз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B483F" w:rsidRPr="00C2719E" w:rsidRDefault="00BB483F" w:rsidP="00BB483F">
      <w:r w:rsidRPr="00C2719E">
        <w:t xml:space="preserve">В този случай искаме обектът </w:t>
      </w:r>
      <w:r w:rsidRPr="009B106B">
        <w:rPr>
          <w:rStyle w:val="Code"/>
        </w:rPr>
        <w:t>myBrownCat</w:t>
      </w:r>
      <w:r w:rsidRPr="00C2719E">
        <w:t xml:space="preserve"> да представлява котка, която се казва Johnny и има кафяв цвят. Указваме това чрез думите </w:t>
      </w:r>
      <w:r w:rsidR="007C20CD" w:rsidRPr="009B106B">
        <w:rPr>
          <w:rStyle w:val="Code"/>
        </w:rPr>
        <w:t>"</w:t>
      </w:r>
      <w:r w:rsidRPr="009B106B">
        <w:rPr>
          <w:rStyle w:val="Code"/>
        </w:rPr>
        <w:t>Johnny</w:t>
      </w:r>
      <w:r w:rsidR="007C20CD" w:rsidRPr="009B106B">
        <w:rPr>
          <w:rStyle w:val="Code"/>
        </w:rPr>
        <w:t>"</w:t>
      </w:r>
      <w:r w:rsidRPr="00C2719E">
        <w:t xml:space="preserve"> и </w:t>
      </w:r>
      <w:r w:rsidR="007C20CD" w:rsidRPr="009B106B">
        <w:rPr>
          <w:rStyle w:val="Code"/>
        </w:rPr>
        <w:t>"</w:t>
      </w:r>
      <w:r w:rsidRPr="009B106B">
        <w:rPr>
          <w:rStyle w:val="Code"/>
        </w:rPr>
        <w:t>brown</w:t>
      </w:r>
      <w:r w:rsidR="007C20CD" w:rsidRPr="009B106B">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9B106B">
        <w:rPr>
          <w:rStyle w:val="Code"/>
        </w:rPr>
        <w:t xml:space="preserve">new </w:t>
      </w:r>
      <w:r w:rsidRPr="00C2719E">
        <w:t>се случват две неща</w:t>
      </w:r>
      <w:r w:rsidRPr="009B106B">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метри са всъщност параметри на конструктора на класа. Ще се спрем по-</w:t>
      </w:r>
      <w:r w:rsidRPr="0001098A">
        <w:t xml:space="preserve">подробно на конструкторите след малко. Понеже член-променливите </w:t>
      </w:r>
      <w:r w:rsidRPr="009B106B">
        <w:rPr>
          <w:rStyle w:val="Code"/>
        </w:rPr>
        <w:t>name</w:t>
      </w:r>
      <w:r w:rsidRPr="0001098A">
        <w:t xml:space="preserve"> и </w:t>
      </w:r>
      <w:r w:rsidRPr="009B106B">
        <w:rPr>
          <w:rStyle w:val="Code"/>
        </w:rPr>
        <w:t>color</w:t>
      </w:r>
      <w:r w:rsidRPr="0001098A">
        <w:t xml:space="preserve"> на класа Cat са от референтен тип (от класа </w:t>
      </w:r>
      <w:r w:rsidRPr="009B106B">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4C8B0855" wp14:editId="0CCB70DC">
            <wp:extent cx="3941436" cy="3028950"/>
            <wp:effectExtent l="0" t="0" r="2540" b="0"/>
            <wp:docPr id="159" name="Picture 159" title="Обект Cat в паметта: с име и цвя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945633" cy="30321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BrownCat = </w:t>
            </w:r>
            <w:r w:rsidRPr="009B106B">
              <w:rPr>
                <w:rFonts w:ascii="Consolas" w:hAnsi="Consolas" w:cs="Courier New"/>
                <w:b/>
                <w:bCs/>
                <w:noProof/>
                <w:color w:val="7F0055"/>
                <w:szCs w:val="20"/>
                <w:lang w:val="en-US"/>
              </w:rPr>
              <w:t>null</w:t>
            </w:r>
            <w:r w:rsidRPr="009B106B">
              <w:rPr>
                <w:rFonts w:ascii="Consolas" w:hAnsi="Consolas"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drawing>
          <wp:inline distT="0" distB="0" distL="0" distR="0" wp14:anchorId="73B56270" wp14:editId="108E5D93">
            <wp:extent cx="3705225" cy="2838450"/>
            <wp:effectExtent l="0" t="0" r="9525" b="0"/>
            <wp:docPr id="160" name="Picture 160" title="Обект Cat в паметта: унищож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3" w:name="_Toc385806486"/>
      <w:r w:rsidRPr="00C2719E">
        <w:t>Достъп до полета на обекта</w:t>
      </w:r>
      <w:bookmarkEnd w:id="723"/>
    </w:p>
    <w:p w:rsidR="00BB483F" w:rsidRPr="00C2719E" w:rsidRDefault="00BB483F" w:rsidP="00BB483F">
      <w:r w:rsidRPr="00C2719E">
        <w:t xml:space="preserve">Достъпът до полетата и свойствата (properties) на даден обект става чрез оператора </w:t>
      </w:r>
      <w:r w:rsidRPr="009B106B">
        <w:rPr>
          <w:rStyle w:val="Code"/>
        </w:rPr>
        <w:t xml:space="preserve">. </w:t>
      </w:r>
      <w:r w:rsidRPr="00C2719E">
        <w:t xml:space="preserve">(точка), поставен между името на обекта и името на полето (или свойството). Операторът </w:t>
      </w:r>
      <w:r w:rsidRPr="009B106B">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9B106B">
        <w:rPr>
          <w:rStyle w:val="Code"/>
        </w:rPr>
        <w:t>getName()</w:t>
      </w:r>
      <w:r w:rsidRPr="00C2719E">
        <w:t xml:space="preserve"> и </w:t>
      </w:r>
      <w:r w:rsidRPr="009B106B">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9B106B">
        <w:rPr>
          <w:rStyle w:val="Code"/>
        </w:rPr>
        <w:t>Cat</w:t>
      </w:r>
      <w:r w:rsidRPr="00C2719E">
        <w:t xml:space="preserve">. Създаваме инстанция </w:t>
      </w:r>
      <w:r w:rsidRPr="009B106B">
        <w:rPr>
          <w:rStyle w:val="Code"/>
        </w:rPr>
        <w:t xml:space="preserve">myCat </w:t>
      </w:r>
      <w:r w:rsidRPr="00C2719E">
        <w:t>на класа</w:t>
      </w:r>
      <w:r w:rsidRPr="009B106B">
        <w:rPr>
          <w:rStyle w:val="Code"/>
        </w:rPr>
        <w:t xml:space="preserve"> Cat </w:t>
      </w:r>
      <w:r w:rsidRPr="00C2719E">
        <w:t>и присвояваме стойност</w:t>
      </w:r>
      <w:r w:rsidRPr="009B106B">
        <w:rPr>
          <w:rStyle w:val="Code"/>
        </w:rPr>
        <w:t xml:space="preserve"> </w:t>
      </w:r>
      <w:r w:rsidR="007C20CD" w:rsidRPr="009B106B">
        <w:rPr>
          <w:rStyle w:val="Code"/>
        </w:rPr>
        <w:t>"</w:t>
      </w:r>
      <w:r w:rsidRPr="009B106B">
        <w:rPr>
          <w:rStyle w:val="Code"/>
        </w:rPr>
        <w:t>Alfred</w:t>
      </w:r>
      <w:r w:rsidR="007C20CD" w:rsidRPr="009B106B">
        <w:rPr>
          <w:rStyle w:val="Code"/>
        </w:rPr>
        <w:t>"</w:t>
      </w:r>
      <w:r w:rsidRPr="009B106B">
        <w:rPr>
          <w:rStyle w:val="Code"/>
        </w:rPr>
        <w:t xml:space="preserve"> </w:t>
      </w:r>
      <w:r w:rsidRPr="00C2719E">
        <w:t>на свойството</w:t>
      </w:r>
      <w:r w:rsidRPr="009B106B">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w:t>
            </w:r>
            <w:r w:rsidR="007C20CD" w:rsidRPr="009B106B">
              <w:rPr>
                <w:rFonts w:ascii="Consolas" w:hAnsi="Consolas" w:cs="Courier New"/>
                <w:noProof/>
                <w:color w:val="2A00FF"/>
                <w:szCs w:val="20"/>
              </w:rPr>
              <w:t>"</w:t>
            </w:r>
            <w:r w:rsidRPr="009B106B">
              <w:rPr>
                <w:rFonts w:ascii="Consolas" w:hAnsi="Consolas" w:cs="Courier New"/>
                <w:noProof/>
                <w:szCs w:val="20"/>
              </w:rPr>
              <w:t>,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3"/>
      </w:pPr>
      <w:bookmarkStart w:id="724" w:name="_Toc385806487"/>
      <w:r w:rsidRPr="00C2719E">
        <w:t>Извикване на методи на обект</w:t>
      </w:r>
      <w:bookmarkEnd w:id="724"/>
    </w:p>
    <w:p w:rsidR="00BB483F" w:rsidRPr="00C2719E" w:rsidRDefault="00BB483F" w:rsidP="00BB483F">
      <w:r w:rsidRPr="00C2719E">
        <w:t xml:space="preserve">Извикването на методите на даден обект става отново чрез оператора </w:t>
      </w:r>
      <w:r w:rsidRPr="009B106B">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9B106B">
        <w:rPr>
          <w:rStyle w:val="Code"/>
        </w:rPr>
        <w:t>public</w:t>
      </w:r>
      <w:r w:rsidRPr="00C2719E">
        <w:t xml:space="preserve">, </w:t>
      </w:r>
      <w:r w:rsidRPr="009B106B">
        <w:rPr>
          <w:rStyle w:val="Code"/>
        </w:rPr>
        <w:t>private</w:t>
      </w:r>
      <w:r w:rsidRPr="00C2719E">
        <w:t xml:space="preserve"> или</w:t>
      </w:r>
      <w:r w:rsidRPr="00C2719E">
        <w:rPr>
          <w:b/>
        </w:rPr>
        <w:t xml:space="preserve"> </w:t>
      </w:r>
      <w:r w:rsidRPr="009B106B">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9B106B">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9B106B">
        <w:rPr>
          <w:rStyle w:val="Code"/>
        </w:rPr>
        <w:t>sayMiau</w:t>
      </w:r>
      <w:r w:rsidRPr="00C2719E">
        <w:t xml:space="preserve"> на класа </w:t>
      </w:r>
      <w:r w:rsidRPr="009B106B">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szCs w:val="20"/>
              </w:rPr>
              <w:t xml:space="preserve">       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Cat.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The name of my cat is Alfre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Cat Alfred said: Miauuuuuu!</w:t>
            </w:r>
          </w:p>
        </w:tc>
      </w:tr>
    </w:tbl>
    <w:p w:rsidR="00BB483F" w:rsidRPr="00C2719E" w:rsidRDefault="00BB483F" w:rsidP="00BB483F">
      <w:pPr>
        <w:pStyle w:val="Heading3"/>
      </w:pPr>
      <w:bookmarkStart w:id="725" w:name="_Toc385806488"/>
      <w:r w:rsidRPr="00C2719E">
        <w:t>Конструктори</w:t>
      </w:r>
      <w:bookmarkEnd w:id="725"/>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9B106B">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9B106B">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нашата кафява котка Johnny. След това ще изпълним метода </w:t>
      </w:r>
      <w:r w:rsidRPr="009B106B">
        <w:rPr>
          <w:rStyle w:val="Code"/>
        </w:rPr>
        <w:t xml:space="preserve">sayMiau </w:t>
      </w:r>
      <w:r w:rsidRPr="00C2719E">
        <w:t>на всяка от двете и ще разгледаме резултата</w:t>
      </w:r>
      <w:r w:rsidRPr="009B106B">
        <w:rPr>
          <w:rStyle w:val="Code"/>
        </w:rPr>
        <w:t xml:space="preserve">. </w:t>
      </w:r>
      <w:r w:rsidRPr="00C2719E">
        <w:t>Следва изходният код</w:t>
      </w:r>
      <w:r w:rsidRPr="009B106B">
        <w:rPr>
          <w:rStyle w:val="Code"/>
        </w:rPr>
        <w:t>:</w:t>
      </w:r>
      <w:r w:rsidRPr="00C2719E">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some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ome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omeCat</w:t>
            </w:r>
            <w:r w:rsidRPr="009B106B">
              <w:rPr>
                <w:rFonts w:ascii="Consolas" w:hAnsi="Consolas" w:cs="Courier New"/>
                <w:noProof/>
                <w:szCs w:val="20"/>
              </w:rPr>
              <w:t>.name, someCa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Brown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BrownCat</w:t>
            </w:r>
            <w:r w:rsidRPr="009B106B">
              <w:rPr>
                <w:rFonts w:ascii="Consolas" w:hAnsi="Consolas" w:cs="Courier New"/>
                <w:noProof/>
                <w:szCs w:val="20"/>
              </w:rPr>
              <w:t xml:space="preserve">.name, </w:t>
            </w:r>
            <w:r w:rsidRPr="009B106B">
              <w:rPr>
                <w:rFonts w:ascii="Consolas" w:hAnsi="Consolas" w:cs="Courier New"/>
                <w:noProof/>
                <w:color w:val="000000"/>
                <w:szCs w:val="20"/>
              </w:rPr>
              <w:t>myBrownCat</w:t>
            </w:r>
            <w:r w:rsidRPr="009B106B">
              <w:rPr>
                <w:rFonts w:ascii="Consolas" w:hAnsi="Consolas" w:cs="Courier New"/>
                <w:noProof/>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Unnamed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Unnamed is gray.</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Johnny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Johnny is brown.</w:t>
            </w:r>
          </w:p>
        </w:tc>
      </w:tr>
    </w:tbl>
    <w:p w:rsidR="00BB483F" w:rsidRPr="00C2719E" w:rsidRDefault="00BB483F" w:rsidP="00BB483F">
      <w:pPr>
        <w:pStyle w:val="Heading3"/>
      </w:pPr>
      <w:bookmarkStart w:id="726" w:name="_Toc385806489"/>
      <w:r w:rsidRPr="00C2719E">
        <w:t>Статични полета и методи</w:t>
      </w:r>
      <w:bookmarkEnd w:id="726"/>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9B106B">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9B106B">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t>Вече обяснихме основната разлика между двата вида членове. Нека интерпретираме класа като категория, а обекта като елемент, попадащ в 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40A87FAF" wp14:editId="1B3727A8">
                  <wp:extent cx="323850" cy="3238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9B106B">
        <w:rPr>
          <w:rStyle w:val="Code"/>
        </w:rPr>
        <w:t>nextValue()</w:t>
      </w:r>
      <w:r w:rsidRPr="00C2719E">
        <w:t xml:space="preserve"> и е дефиниран в клас с име </w:t>
      </w:r>
      <w:r w:rsidRPr="009B106B">
        <w:rPr>
          <w:rStyle w:val="Code"/>
        </w:rPr>
        <w:t>Sequence</w:t>
      </w:r>
      <w:r w:rsidRPr="00C2719E">
        <w:t xml:space="preserve">. Класът има поле </w:t>
      </w:r>
      <w:r w:rsidRPr="009B106B">
        <w:rPr>
          <w:rStyle w:val="Code"/>
        </w:rPr>
        <w:t>currentValue</w:t>
      </w:r>
      <w:r w:rsidRPr="00C2719E">
        <w:t xml:space="preserve"> от тип </w:t>
      </w:r>
      <w:r w:rsidRPr="009B106B">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9B106B">
        <w:rPr>
          <w:rStyle w:val="Code"/>
        </w:rPr>
        <w:t>Sequence</w:t>
      </w:r>
      <w:r w:rsidRPr="00C2719E">
        <w:t xml:space="preserve">. Поради тази причина методът и полето са статични. Следва описаната реализация на класа: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fiel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Intentionally d</w:t>
            </w:r>
            <w:r w:rsidRPr="009B106B">
              <w:rPr>
                <w:rFonts w:ascii="Consolas" w:hAnsi="Consolas" w:cs="Courier New"/>
                <w:noProof/>
                <w:color w:val="006600"/>
                <w:szCs w:val="20"/>
              </w:rPr>
              <w:t>eny instantiation of this clas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metho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Valu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 xml:space="preserve">Наблюдателният читател е забелязал, че така дефинираният клас има конструктор по подразбиране, който е деклариран като </w:t>
      </w:r>
      <w:r w:rsidRPr="009B106B">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DF90BA9" wp14:editId="46410BA4">
                  <wp:extent cx="323850" cy="3238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9B106B">
        <w:rPr>
          <w:rStyle w:val="Code"/>
        </w:rPr>
        <w:t>public</w:t>
      </w:r>
      <w:r w:rsidRPr="00C2719E">
        <w:t xml:space="preserve">, </w:t>
      </w:r>
      <w:r w:rsidRPr="009B106B">
        <w:rPr>
          <w:rStyle w:val="Code"/>
        </w:rPr>
        <w:t>private</w:t>
      </w:r>
      <w:r w:rsidRPr="00C2719E">
        <w:t xml:space="preserve"> и </w:t>
      </w:r>
      <w:r w:rsidRPr="009B106B">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9B106B">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equence[1..3]: %d, %d, %d%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 Sequence.</w:t>
            </w:r>
            <w:r w:rsidRPr="009B106B">
              <w:rPr>
                <w:rFonts w:ascii="Consolas" w:hAnsi="Consolas" w:cs="Courier New"/>
                <w:i/>
                <w:noProof/>
                <w:szCs w:val="20"/>
              </w:rPr>
              <w:t>nextValue</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9B106B">
        <w:rPr>
          <w:rStyle w:val="Code"/>
        </w:rPr>
        <w:t xml:space="preserve"> nextValue() на класа Sequenc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Sequence[1..3]: 0, 1, 2</w:t>
            </w:r>
          </w:p>
        </w:tc>
      </w:tr>
    </w:tbl>
    <w:p w:rsidR="00BB483F" w:rsidRPr="00C2719E" w:rsidRDefault="00BB483F" w:rsidP="00BB483F">
      <w:pPr>
        <w:pStyle w:val="Heading3"/>
      </w:pPr>
      <w:bookmarkStart w:id="727" w:name="_Toc385806490"/>
      <w:r w:rsidRPr="00C2719E">
        <w:t>Примери за системни Java класове</w:t>
      </w:r>
      <w:bookmarkEnd w:id="727"/>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t>С</w:t>
      </w:r>
      <w:r w:rsidRPr="00C2719E">
        <w:t xml:space="preserve">тандартните входно-изходни потоци </w:t>
      </w:r>
      <w:r w:rsidRPr="009B106B">
        <w:rPr>
          <w:rStyle w:val="Code"/>
        </w:rPr>
        <w:t>System.out</w:t>
      </w:r>
      <w:r w:rsidRPr="00C2719E">
        <w:t xml:space="preserve">, </w:t>
      </w:r>
      <w:r w:rsidRPr="009B106B">
        <w:rPr>
          <w:rStyle w:val="Code"/>
        </w:rPr>
        <w:t>System.in</w:t>
      </w:r>
      <w:r w:rsidRPr="00C2719E">
        <w:t xml:space="preserve"> и </w:t>
      </w:r>
      <w:r w:rsidRPr="009B106B">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9B106B">
        <w:rPr>
          <w:rStyle w:val="Code"/>
        </w:rPr>
        <w:t>currentTimeMillis()</w:t>
      </w:r>
      <w:r w:rsidR="00905CC0">
        <w:t>. Ето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tart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ode fragment to be tes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10000000;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en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elapsed is %f se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dTime - startTime)/1000.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t xml:space="preserve">Методът </w:t>
      </w:r>
      <w:r w:rsidRPr="009B106B">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9B106B">
        <w:rPr>
          <w:rStyle w:val="Code"/>
        </w:rPr>
        <w:t>sin(…)</w:t>
      </w:r>
      <w:r w:rsidRPr="00C2719E">
        <w:t xml:space="preserve"> и </w:t>
      </w:r>
      <w:r w:rsidRPr="009B106B">
        <w:rPr>
          <w:rStyle w:val="Code"/>
        </w:rPr>
        <w:t>toRadians(…)</w:t>
      </w:r>
      <w:r w:rsidRPr="00C2719E">
        <w:t xml:space="preserve"> на класа </w:t>
      </w:r>
      <w:r w:rsidRPr="009B106B">
        <w:rPr>
          <w:rStyle w:val="Code"/>
        </w:rPr>
        <w:t>Math</w:t>
      </w:r>
      <w:r w:rsidR="00905CC0">
        <w:t>. Следва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first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second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ize of the angle in degre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ngl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ace of the triangle: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0.5 * a * b * Math.</w:t>
            </w:r>
            <w:r w:rsidRPr="009B106B">
              <w:rPr>
                <w:rFonts w:ascii="Consolas" w:hAnsi="Consolas" w:cs="Courier New"/>
                <w:i/>
                <w:iCs/>
                <w:noProof/>
                <w:color w:val="000000"/>
                <w:szCs w:val="20"/>
              </w:rPr>
              <w:t>sin</w:t>
            </w:r>
            <w:r w:rsidRPr="009B106B">
              <w:rPr>
                <w:rFonts w:ascii="Consolas" w:hAnsi="Consolas" w:cs="Courier New"/>
                <w:noProof/>
                <w:color w:val="000000"/>
                <w:szCs w:val="20"/>
              </w:rPr>
              <w:t>(Math.</w:t>
            </w:r>
            <w:r w:rsidRPr="009B106B">
              <w:rPr>
                <w:rFonts w:ascii="Consolas" w:hAnsi="Consolas" w:cs="Courier New"/>
                <w:i/>
                <w:iCs/>
                <w:noProof/>
                <w:color w:val="000000"/>
                <w:szCs w:val="20"/>
              </w:rPr>
              <w:t>toRadians</w:t>
            </w:r>
            <w:r w:rsidRPr="009B106B">
              <w:rPr>
                <w:rFonts w:ascii="Consolas" w:hAnsi="Consolas" w:cs="Courier New"/>
                <w:noProof/>
                <w:color w:val="000000"/>
                <w:szCs w:val="20"/>
              </w:rPr>
              <w:t>(ang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40" type="#_x0000_t75" style="width:150.75pt;height:33.75pt" o:ole="">
            <v:imagedata r:id="rId254" o:title=""/>
          </v:shape>
          <o:OLEObject Type="Embed" ProgID="Equation.3" ShapeID="_x0000_i1040" DrawAspect="Content" ObjectID="_1459669636" r:id="rId255"/>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9B106B">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E</w:t>
            </w:r>
            <w:r w:rsidRPr="009B106B">
              <w:rPr>
                <w:rFonts w:ascii="Consolas" w:hAnsi="Consolas"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141592653589793</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9B106B">
        <w:rPr>
          <w:rStyle w:val="Code"/>
        </w:rPr>
        <w:t>java.util. Random</w:t>
      </w:r>
      <w:r w:rsidRPr="001B1CD5">
        <w:t xml:space="preserve"> и неговия метод </w:t>
      </w:r>
      <w:r w:rsidRPr="009B106B">
        <w:rPr>
          <w:rStyle w:val="Code"/>
        </w:rPr>
        <w:t>nextInt()</w:t>
      </w:r>
      <w:r w:rsidRPr="001B1CD5">
        <w:t xml:space="preserve">. Преди използваме класа </w:t>
      </w:r>
      <w:r w:rsidRPr="009B106B">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9B106B">
        <w:rPr>
          <w:rStyle w:val="Code"/>
        </w:rPr>
        <w:t>[0…n)</w:t>
      </w:r>
      <w:r w:rsidRPr="001B1CD5">
        <w:t xml:space="preserve"> чрез извикване на метода </w:t>
      </w:r>
      <w:r w:rsidRPr="009B106B">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9B106B">
        <w:rPr>
          <w:rStyle w:val="Code"/>
        </w:rPr>
        <w:t>n</w:t>
      </w:r>
      <w:r w:rsidRPr="001B1CD5">
        <w:t xml:space="preserve">. Затова ако искаме да получим число в интервала </w:t>
      </w:r>
      <w:r w:rsidRPr="009B106B">
        <w:rPr>
          <w:rStyle w:val="Code"/>
        </w:rPr>
        <w:t>[0…49]</w:t>
      </w:r>
      <w:r w:rsidRPr="001B1CD5">
        <w:t xml:space="preserve">, трябва използваме израза </w:t>
      </w:r>
      <w:r w:rsidRPr="009B106B">
        <w:rPr>
          <w:rStyle w:val="Code"/>
        </w:rPr>
        <w:t>nextInt(49)+1</w:t>
      </w:r>
      <w:r w:rsidRPr="001B1CD5">
        <w:t>.</w:t>
      </w:r>
      <w:r>
        <w:t xml:space="preserve"> Ето сорс кода на една прог</w:t>
      </w:r>
      <w:r w:rsidR="001E36EE">
        <w:softHyphen/>
      </w:r>
      <w:r>
        <w:t xml:space="preserve">рама, която използвайки класа </w:t>
      </w:r>
      <w:r w:rsidRPr="009B106B">
        <w:rPr>
          <w:rStyle w:val="Code"/>
        </w:rPr>
        <w:t>Random</w:t>
      </w:r>
      <w:r>
        <w:t xml:space="preserve"> генерира 6 случайни числа от TOTO 6/4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OTO649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number&lt;=6; numb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Number = rand.nextInt(49)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andomNumb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andomPasswordGenerat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Random </w:t>
            </w:r>
            <w:r w:rsidRPr="009B106B">
              <w:rPr>
                <w:rFonts w:ascii="Consolas" w:hAnsi="Consolas" w:cs="Courier New"/>
                <w:i/>
                <w:iCs/>
                <w:noProof/>
                <w:color w:val="0000C0"/>
                <w:szCs w:val="20"/>
              </w:rPr>
              <w:t>r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capita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capita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smal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mal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mal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one random dig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git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DIGI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digi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3 special charac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3;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few random characters (</w:t>
            </w:r>
            <w:r w:rsidRPr="009B106B">
              <w:rPr>
                <w:rFonts w:ascii="Consolas" w:hAnsi="Consolas" w:cs="Courier New"/>
                <w:noProof/>
                <w:color w:val="006600"/>
                <w:szCs w:val="20"/>
                <w:lang w:val="en-US"/>
              </w:rPr>
              <w:t>between</w:t>
            </w:r>
            <w:r w:rsidRPr="009B106B">
              <w:rPr>
                <w:rFonts w:ascii="Consolas" w:hAnsi="Consolas" w:cs="Courier New"/>
                <w:noProof/>
                <w:color w:val="006600"/>
                <w:szCs w:val="20"/>
              </w:rPr>
              <w:t xml:space="preserve"> 0 </w:t>
            </w:r>
            <w:r w:rsidRPr="009B106B">
              <w:rPr>
                <w:rFonts w:ascii="Consolas" w:hAnsi="Consolas" w:cs="Courier New"/>
                <w:noProof/>
                <w:color w:val="006600"/>
                <w:szCs w:val="20"/>
                <w:lang w:val="en-US"/>
              </w:rPr>
              <w:t>and</w:t>
            </w:r>
            <w:r w:rsidRPr="009B106B">
              <w:rPr>
                <w:rFonts w:ascii="Consolas" w:hAnsi="Consolas" w:cs="Courier New"/>
                <w:noProof/>
                <w:color w:val="006600"/>
                <w:szCs w:val="20"/>
              </w:rPr>
              <w:t xml:space="preserve"> 7)</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8);</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ount;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AL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sswo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AtRandomPosi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Position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password.length()+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assword.insert(randomPosition, charac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generateChar(String availableChar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Index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availableChars.leng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randomChar = availableChars.charAt(randomIndex);</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andom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BB483F" w:rsidRPr="00047383" w:rsidRDefault="00BB483F" w:rsidP="00BB483F">
      <w:r w:rsidRPr="00F31B1F">
        <w:rPr>
          <w:b/>
        </w:rPr>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9B106B">
        <w:rPr>
          <w:rStyle w:val="Code"/>
        </w:rPr>
        <w:t>static</w:t>
      </w:r>
      <w:r w:rsidRPr="00F31B1F">
        <w:t xml:space="preserve"> и </w:t>
      </w:r>
      <w:r w:rsidRPr="009B106B">
        <w:rPr>
          <w:rStyle w:val="Code"/>
        </w:rPr>
        <w:t>final</w:t>
      </w:r>
      <w:r w:rsidRPr="00F31B1F">
        <w:t xml:space="preserve">. </w:t>
      </w:r>
      <w:r>
        <w:t>И</w:t>
      </w:r>
      <w:r w:rsidRPr="00F31B1F">
        <w:t xml:space="preserve">зползват </w:t>
      </w:r>
      <w:r>
        <w:t xml:space="preserve">се </w:t>
      </w:r>
      <w:r w:rsidRPr="00F31B1F">
        <w:t xml:space="preserve">за дефиниране на дадено 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9B106B">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9B106B">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9B106B">
        <w:rPr>
          <w:rStyle w:val="Code"/>
        </w:rPr>
        <w:t>RandomPasswordGenerator</w:t>
      </w:r>
      <w:r w:rsidRPr="00F31B1F">
        <w:t xml:space="preserve"> се създава генераторът на случайни числа </w:t>
      </w:r>
      <w:r w:rsidRPr="009B106B">
        <w:rPr>
          <w:rStyle w:val="Code"/>
        </w:rPr>
        <w:t>rnd</w:t>
      </w:r>
      <w:r w:rsidRPr="00F31B1F">
        <w:t xml:space="preserve">. Понеже тази променлива </w:t>
      </w:r>
      <w:r w:rsidRPr="009B106B">
        <w:rPr>
          <w:rStyle w:val="Code"/>
        </w:rPr>
        <w:t>rnd</w:t>
      </w:r>
      <w:r w:rsidRPr="00532830">
        <w:rPr>
          <w:lang w:val="ru-RU"/>
        </w:rPr>
        <w:t xml:space="preserve"> </w:t>
      </w:r>
      <w:r w:rsidRPr="00F31B1F">
        <w:t xml:space="preserve">е дефинирана в самия клас (не в </w:t>
      </w:r>
      <w:r w:rsidRPr="009B106B">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9B106B">
        <w:rPr>
          <w:rStyle w:val="Code"/>
        </w:rPr>
        <w:t>RandomPasswordGenerator</w:t>
      </w:r>
      <w:r>
        <w:t>.</w:t>
      </w:r>
    </w:p>
    <w:p w:rsidR="00BB483F" w:rsidRDefault="00BB483F" w:rsidP="00BB483F">
      <w:r>
        <w:t xml:space="preserve">Методът </w:t>
      </w:r>
      <w:r w:rsidRPr="009B106B">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B106B">
        <w:rPr>
          <w:rStyle w:val="Code"/>
        </w:rPr>
        <w:t>insertAtRandomPosition()</w:t>
      </w:r>
      <w:r>
        <w:t xml:space="preserve"> също не е сложен. Той избира случайна позиция в </w:t>
      </w:r>
      <w:r w:rsidRPr="009B106B">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8p#Rv*yTl{tN4</w:t>
            </w:r>
          </w:p>
        </w:tc>
      </w:tr>
    </w:tbl>
    <w:p w:rsidR="00BB483F" w:rsidRPr="00C2719E" w:rsidRDefault="00BB483F" w:rsidP="00BB483F">
      <w:pPr>
        <w:pStyle w:val="Heading2"/>
      </w:pPr>
      <w:bookmarkStart w:id="728" w:name="_Toc385806491"/>
      <w:bookmarkStart w:id="729" w:name="_Toc385854370"/>
      <w:bookmarkStart w:id="730" w:name="_Toc385892428"/>
      <w:r w:rsidRPr="00C2719E">
        <w:t>Пакети</w:t>
      </w:r>
      <w:bookmarkEnd w:id="728"/>
      <w:bookmarkEnd w:id="729"/>
      <w:bookmarkEnd w:id="730"/>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1" w:name="_Toc385806492"/>
      <w:r w:rsidRPr="00C2719E">
        <w:t>Какво представляват пакетите в Java?</w:t>
      </w:r>
      <w:bookmarkEnd w:id="731"/>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2" w:name="_Toc385806493"/>
      <w:r w:rsidRPr="00C2719E">
        <w:t>Дефиниране на пакети</w:t>
      </w:r>
      <w:bookmarkEnd w:id="732"/>
    </w:p>
    <w:p w:rsidR="00BB483F" w:rsidRPr="00141F6F" w:rsidRDefault="00BB483F" w:rsidP="00BB483F">
      <w:pPr>
        <w:spacing w:after="120"/>
        <w:rPr>
          <w:lang w:val="en-US"/>
        </w:rPr>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w:t>
      </w:r>
      <w:r w:rsidR="00141F6F">
        <w:rPr>
          <w:lang w:val="en-US"/>
        </w:rPr>
        <w:t>:</w:t>
      </w:r>
    </w:p>
    <w:p w:rsidR="00BB483F" w:rsidRDefault="00A519CE" w:rsidP="00BB483F">
      <w:pPr>
        <w:spacing w:after="120"/>
        <w:jc w:val="center"/>
      </w:pPr>
      <w:r>
        <w:rPr>
          <w:noProof/>
          <w:lang w:val="en-US" w:eastAsia="en-US"/>
        </w:rPr>
        <w:drawing>
          <wp:inline distT="0" distB="0" distL="0" distR="0" wp14:anchorId="486863BA" wp14:editId="67C6A58B">
            <wp:extent cx="4991100" cy="3914775"/>
            <wp:effectExtent l="19050" t="19050" r="19050" b="28575"/>
            <wp:docPr id="164" name="Picture 164" title="Eclipse: създаване на нов пак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141F6F" w:rsidRPr="00141F6F" w:rsidRDefault="00141F6F" w:rsidP="00141F6F">
      <w:pPr>
        <w:spacing w:after="120"/>
        <w:rPr>
          <w:lang w:val="en-US"/>
        </w:rPr>
      </w:pPr>
      <w:r w:rsidRPr="00C2719E">
        <w:t>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9B106B">
        <w:rPr>
          <w:rStyle w:val="Code"/>
        </w:rPr>
        <w:t>myPackage</w:t>
      </w:r>
      <w:r w:rsidRPr="00C2719E">
        <w:t xml:space="preserve"> чрез контекстното меню на Package Explorer</w:t>
      </w:r>
      <w:r>
        <w:t xml:space="preserve"> в Eclipse</w:t>
      </w:r>
      <w:r>
        <w:rPr>
          <w:lang w:val="en-US"/>
        </w:rPr>
        <w:t>.</w:t>
      </w:r>
    </w:p>
    <w:p w:rsidR="00BB483F" w:rsidRPr="00C2719E" w:rsidRDefault="00BB483F" w:rsidP="00BB483F">
      <w:pPr>
        <w:spacing w:after="120"/>
      </w:pPr>
      <w:r w:rsidRPr="00C2719E">
        <w:t>Ако сме дефинирали клас в собствен файл и искаме да го добавим към нов или вече съществуващ пакет, не е трудно да го направим ръчно. Достатъчно е да преместим файла в папката на пакета и да добавим следния ред в началото на фай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b/>
                <w:bCs/>
                <w:color w:val="7F0055"/>
                <w:szCs w:val="20"/>
              </w:rPr>
              <w:t>package</w:t>
            </w:r>
            <w:r w:rsidRPr="009B106B">
              <w:rPr>
                <w:rFonts w:ascii="Consolas" w:hAnsi="Consolas"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9B106B">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9B106B">
        <w:rPr>
          <w:rStyle w:val="Code"/>
        </w:rPr>
        <w:t>stringUtils</w:t>
      </w:r>
      <w:r w:rsidRPr="00F4027F">
        <w:t xml:space="preserve">, а не </w:t>
      </w:r>
      <w:r w:rsidRPr="009B106B">
        <w:rPr>
          <w:rStyle w:val="Code"/>
        </w:rPr>
        <w:t>StringUtils</w:t>
      </w:r>
      <w:r w:rsidRPr="00F4027F">
        <w:t>.</w:t>
      </w:r>
    </w:p>
    <w:p w:rsidR="00BB483F" w:rsidRPr="00C2719E" w:rsidRDefault="00BB483F" w:rsidP="00BB483F">
      <w:pPr>
        <w:pStyle w:val="Heading3"/>
      </w:pPr>
      <w:bookmarkStart w:id="733" w:name="_Toc385806494"/>
      <w:r w:rsidRPr="00C2719E">
        <w:t>Вложени пакети</w:t>
      </w:r>
      <w:bookmarkEnd w:id="733"/>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t xml:space="preserve">При назоваването на пакетите в йерархията се използва </w:t>
      </w:r>
      <w:r>
        <w:t xml:space="preserve">символът </w:t>
      </w:r>
      <w:r w:rsidRPr="009B106B">
        <w:rPr>
          <w:rStyle w:val="Code"/>
        </w:rPr>
        <w:t>.</w:t>
      </w:r>
      <w:r>
        <w:t xml:space="preserve"> за разделител (</w:t>
      </w:r>
      <w:r w:rsidRPr="00C2719E">
        <w:t>точкова нотация</w:t>
      </w:r>
      <w:r>
        <w:t>)</w:t>
      </w:r>
      <w:r w:rsidRPr="00C2719E">
        <w:t xml:space="preserve">. Например пакетът </w:t>
      </w:r>
      <w:r w:rsidRPr="009B106B">
        <w:rPr>
          <w:rStyle w:val="Code"/>
        </w:rPr>
        <w:t xml:space="preserve">java.lang </w:t>
      </w:r>
      <w:r w:rsidRPr="00C2719E">
        <w:t xml:space="preserve">съдържа пакета </w:t>
      </w:r>
      <w:r w:rsidRPr="009B106B">
        <w:rPr>
          <w:rStyle w:val="Code"/>
        </w:rPr>
        <w:t>reflect</w:t>
      </w:r>
      <w:r w:rsidRPr="00C2719E">
        <w:t xml:space="preserve"> </w:t>
      </w:r>
      <w:r>
        <w:t>и така п</w:t>
      </w:r>
      <w:r w:rsidRPr="00C2719E">
        <w:t xml:space="preserve">ълното название на вложения пакет </w:t>
      </w:r>
      <w:r w:rsidRPr="009B106B">
        <w:rPr>
          <w:rStyle w:val="Code"/>
        </w:rPr>
        <w:t>reflect</w:t>
      </w:r>
      <w:r w:rsidRPr="00C2719E">
        <w:t xml:space="preserve"> е </w:t>
      </w:r>
      <w:r w:rsidRPr="009B106B">
        <w:rPr>
          <w:rStyle w:val="Code"/>
        </w:rPr>
        <w:t>java.lang.reflect</w:t>
      </w:r>
      <w:r w:rsidRPr="00C2719E">
        <w:t>.</w:t>
      </w:r>
    </w:p>
    <w:p w:rsidR="00BB483F" w:rsidRPr="00C2719E" w:rsidRDefault="00BB483F" w:rsidP="00BB483F">
      <w:pPr>
        <w:pStyle w:val="Heading3"/>
      </w:pPr>
      <w:bookmarkStart w:id="734" w:name="_Toc385806495"/>
      <w:r w:rsidRPr="00C2719E">
        <w:t>Пълни имена на класовете</w:t>
      </w:r>
      <w:bookmarkEnd w:id="734"/>
    </w:p>
    <w:p w:rsidR="00BB483F" w:rsidRPr="00C2719E" w:rsidRDefault="00BB483F" w:rsidP="00BB483F">
      <w:pPr>
        <w:spacing w:after="120"/>
      </w:pPr>
      <w:r w:rsidRPr="00C2719E">
        <w:t>За да разберем напълно смисъла на пакетите,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4AC9B091" wp14:editId="36879A2C">
                  <wp:extent cx="323850" cy="3238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package_name&gt;.&lt;class_name&gt;</w:t>
            </w:r>
          </w:p>
        </w:tc>
      </w:tr>
    </w:tbl>
    <w:p w:rsidR="00BB483F" w:rsidRPr="00C2719E" w:rsidRDefault="00BB483F" w:rsidP="00BB483F">
      <w:r>
        <w:t>Нека вземем за пример системния</w:t>
      </w:r>
      <w:r w:rsidRPr="00C2719E">
        <w:t xml:space="preserve"> клас </w:t>
      </w:r>
      <w:r w:rsidRPr="009B106B">
        <w:rPr>
          <w:rStyle w:val="Code"/>
        </w:rPr>
        <w:t>Array</w:t>
      </w:r>
      <w:r w:rsidRPr="00C2719E">
        <w:t xml:space="preserve">, дефиниран в пакета </w:t>
      </w:r>
      <w:r w:rsidRPr="009B106B">
        <w:rPr>
          <w:rStyle w:val="Code"/>
        </w:rPr>
        <w:t xml:space="preserve">java.lang.reflect </w:t>
      </w:r>
      <w:r w:rsidRPr="00C2719E">
        <w:t xml:space="preserve">(вече сме го споменавали като пример за системен клас). Съгласно дадената дефиниция, пълното име на този клас е </w:t>
      </w:r>
      <w:r w:rsidRPr="009B106B">
        <w:rPr>
          <w:rStyle w:val="Code"/>
        </w:rPr>
        <w:t>java.lang.reflect.Array</w:t>
      </w:r>
      <w:r w:rsidRPr="00C2719E">
        <w:t>.</w:t>
      </w:r>
    </w:p>
    <w:p w:rsidR="00BB483F" w:rsidRPr="00C2719E" w:rsidRDefault="00BB483F" w:rsidP="00BB483F">
      <w:pPr>
        <w:pStyle w:val="Heading3"/>
      </w:pPr>
      <w:bookmarkStart w:id="735" w:name="_Toc385806496"/>
      <w:r w:rsidRPr="00C2719E">
        <w:t>Включване на пакет</w:t>
      </w:r>
      <w:bookmarkEnd w:id="735"/>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9B106B">
        <w:rPr>
          <w:rStyle w:val="Code"/>
        </w:rPr>
        <w:t>import</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9B106B">
        <w:rPr>
          <w:rStyle w:val="Code"/>
        </w:rPr>
        <w:t>*</w:t>
      </w:r>
      <w:r w:rsidRPr="00C2719E">
        <w:t xml:space="preserve"> означава, че включваме всички класове, които се съдържат в пакета </w:t>
      </w:r>
      <w:r w:rsidRPr="009B106B">
        <w:rPr>
          <w:rStyle w:val="Code"/>
        </w:rPr>
        <w:t>&lt;package_name&gt;</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0B324841" wp14:editId="230A96EB">
                  <wp:extent cx="323850" cy="3238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9B106B">
        <w:rPr>
          <w:rStyle w:val="Code"/>
        </w:rPr>
        <w:t xml:space="preserve"> java.*</w:t>
      </w:r>
      <w:r w:rsidRPr="00C2719E">
        <w:t xml:space="preserve"> не включва класовете, съдър</w:t>
      </w:r>
      <w:r w:rsidRPr="00C2719E">
        <w:softHyphen/>
        <w:t xml:space="preserve">жащи се в пакета </w:t>
      </w:r>
      <w:r w:rsidRPr="009B106B">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Integer&gt; int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Integer&g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Double&gt; double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 xml:space="preserve">Нека сега видим как работи горната програма: въвеждаме последователно стойностите </w:t>
      </w:r>
      <w:r w:rsidRPr="009B106B">
        <w:rPr>
          <w:rStyle w:val="Code"/>
        </w:rPr>
        <w:t>4</w:t>
      </w:r>
      <w:r w:rsidRPr="00C2719E">
        <w:rPr>
          <w:noProof/>
        </w:rPr>
        <w:t xml:space="preserve">, </w:t>
      </w:r>
      <w:r w:rsidRPr="009B106B">
        <w:rPr>
          <w:rStyle w:val="Code"/>
        </w:rPr>
        <w:t>1,53</w:t>
      </w:r>
      <w:r w:rsidRPr="00C2719E">
        <w:rPr>
          <w:noProof/>
        </w:rPr>
        <w:t xml:space="preserve">, </w:t>
      </w:r>
      <w:r w:rsidRPr="009B106B">
        <w:rPr>
          <w:rStyle w:val="Code"/>
        </w:rPr>
        <w:t>0,26</w:t>
      </w:r>
      <w:r w:rsidRPr="00C2719E">
        <w:rPr>
          <w:noProof/>
        </w:rPr>
        <w:t xml:space="preserve">, </w:t>
      </w:r>
      <w:r w:rsidRPr="009B106B">
        <w:rPr>
          <w:rStyle w:val="Code"/>
        </w:rPr>
        <w:t>7</w:t>
      </w:r>
      <w:r w:rsidRPr="00C2719E">
        <w:rPr>
          <w:noProof/>
        </w:rPr>
        <w:t xml:space="preserve">, </w:t>
      </w:r>
      <w:r w:rsidRPr="009B106B">
        <w:rPr>
          <w:rStyle w:val="Code"/>
        </w:rPr>
        <w:t>2</w:t>
      </w:r>
      <w:r w:rsidRPr="00C2719E">
        <w:rPr>
          <w:noProof/>
        </w:rPr>
        <w:t xml:space="preserve">, </w:t>
      </w:r>
      <w:r w:rsidRPr="009B106B">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ints: [4, 7,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doubles: [1.53, 0.26]</w:t>
            </w:r>
          </w:p>
        </w:tc>
      </w:tr>
    </w:tbl>
    <w:p w:rsidR="00BB483F" w:rsidRPr="00C2719E" w:rsidRDefault="00BB483F" w:rsidP="00BB483F">
      <w:r w:rsidRPr="00C2719E">
        <w:t>Програмата извършва следната дейност: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9B106B">
        <w:rPr>
          <w:rStyle w:val="Code"/>
        </w:rPr>
        <w:t>java.util.Scanner</w:t>
      </w:r>
      <w:r w:rsidRPr="009B106B">
        <w:rPr>
          <w:rFonts w:ascii="Consolas" w:hAnsi="Consolas" w:cs="Courier New"/>
          <w:color w:val="000000"/>
          <w:szCs w:val="20"/>
        </w:rPr>
        <w:t xml:space="preserve">, </w:t>
      </w:r>
      <w:r w:rsidRPr="009B106B">
        <w:rPr>
          <w:rStyle w:val="Code"/>
        </w:rPr>
        <w:t>java.util.ArrayList&lt;Integer&gt;</w:t>
      </w:r>
      <w:r w:rsidRPr="009B106B">
        <w:rPr>
          <w:rFonts w:ascii="Consolas" w:hAnsi="Consolas" w:cs="Courier New"/>
          <w:color w:val="000000"/>
          <w:szCs w:val="20"/>
        </w:rPr>
        <w:t xml:space="preserve"> </w:t>
      </w:r>
      <w:r w:rsidRPr="00C2719E">
        <w:t>и</w:t>
      </w:r>
      <w:r w:rsidRPr="009B106B">
        <w:rPr>
          <w:rFonts w:ascii="Consolas" w:hAnsi="Consolas" w:cs="Courier New"/>
          <w:color w:val="000000"/>
          <w:szCs w:val="20"/>
        </w:rPr>
        <w:t xml:space="preserve"> </w:t>
      </w:r>
      <w:r w:rsidRPr="009B106B">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9B106B">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i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Double&gt; doubl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2"/>
      </w:pPr>
      <w:bookmarkStart w:id="736" w:name="_Toc385806497"/>
      <w:bookmarkStart w:id="737" w:name="_Toc385854371"/>
      <w:bookmarkStart w:id="738" w:name="_Toc385892429"/>
      <w:r w:rsidRPr="00C2719E">
        <w:t>Упражнения</w:t>
      </w:r>
      <w:bookmarkEnd w:id="736"/>
      <w:bookmarkEnd w:id="737"/>
      <w:bookmarkEnd w:id="738"/>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9B106B">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9B106B">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sidRPr="009B106B">
        <w:rPr>
          <w:rStyle w:val="Code"/>
        </w:rPr>
        <w:t>chapter10</w:t>
      </w:r>
      <w:r>
        <w:t xml:space="preserve"> и поставете в него </w:t>
      </w:r>
      <w:r w:rsidRPr="00C2719E">
        <w:t xml:space="preserve">двата класа </w:t>
      </w:r>
      <w:r w:rsidRPr="009B106B">
        <w:rPr>
          <w:rStyle w:val="Code"/>
        </w:rPr>
        <w:t>Cat</w:t>
      </w:r>
      <w:r w:rsidRPr="00C2719E">
        <w:t xml:space="preserve"> и </w:t>
      </w:r>
      <w:r w:rsidRPr="009B106B">
        <w:rPr>
          <w:rStyle w:val="Code"/>
        </w:rPr>
        <w:t>Sequence</w:t>
      </w:r>
      <w:r w:rsidRPr="00C2719E">
        <w:t>, които използвахме в примерите на текущата тема.</w:t>
      </w:r>
      <w:r>
        <w:t xml:space="preserve"> Направете още един собствен пакет с име </w:t>
      </w:r>
      <w:r w:rsidRPr="009B106B">
        <w:rPr>
          <w:rStyle w:val="Code"/>
        </w:rPr>
        <w:t>chapter</w:t>
      </w:r>
      <w:r w:rsidRPr="009B106B">
        <w:rPr>
          <w:rStyle w:val="Code"/>
          <w:lang w:val="ru-RU"/>
        </w:rPr>
        <w:t>10.</w:t>
      </w:r>
      <w:r w:rsidRPr="009B106B">
        <w:rPr>
          <w:rStyle w:val="Code"/>
        </w:rPr>
        <w:t>examples</w:t>
      </w:r>
      <w:r>
        <w:t xml:space="preserve"> и в него направете клас, който извиква класовете </w:t>
      </w:r>
      <w:r w:rsidRPr="009B106B">
        <w:rPr>
          <w:rStyle w:val="Code"/>
        </w:rPr>
        <w:t>Cat</w:t>
      </w:r>
      <w:r>
        <w:t xml:space="preserve"> и </w:t>
      </w:r>
      <w:r w:rsidRPr="009B106B">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9B106B">
        <w:rPr>
          <w:rStyle w:val="Code"/>
        </w:rPr>
        <w:t>Cat</w:t>
      </w:r>
      <w:r w:rsidRPr="00C2719E">
        <w:t xml:space="preserve">, дава им имена от вида </w:t>
      </w:r>
      <w:r w:rsidRPr="009B106B">
        <w:rPr>
          <w:rStyle w:val="Code"/>
        </w:rPr>
        <w:t>CatN</w:t>
      </w:r>
      <w:r w:rsidRPr="00C2719E">
        <w:t xml:space="preserve">, където </w:t>
      </w:r>
      <w:r w:rsidRPr="009B106B">
        <w:rPr>
          <w:rStyle w:val="Code"/>
        </w:rPr>
        <w:t>N</w:t>
      </w:r>
      <w:r w:rsidRPr="00C2719E">
        <w:t xml:space="preserve"> e уникален пореден номер на обекта, и накрая извиква метода </w:t>
      </w:r>
      <w:r w:rsidRPr="009B106B">
        <w:rPr>
          <w:rStyle w:val="Code"/>
        </w:rPr>
        <w:t>sayMiau()</w:t>
      </w:r>
      <w:r w:rsidRPr="00C2719E">
        <w:t xml:space="preserve"> на всеки от тях. За реализацията използвайте вече дефинирания пакет </w:t>
      </w:r>
      <w:r w:rsidRPr="009B106B">
        <w:rPr>
          <w:rStyle w:val="Code"/>
        </w:rPr>
        <w:t>c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t>Тогава програма би могла да изведе следното случайно-генерирано рекламно съобщение:</w:t>
      </w:r>
    </w:p>
    <w:tbl>
      <w:tblP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9" w:name="_Toc385806498"/>
      <w:bookmarkStart w:id="740" w:name="_Toc385854372"/>
      <w:bookmarkStart w:id="741" w:name="_Toc385892430"/>
      <w:r w:rsidRPr="00C2719E">
        <w:t>Решения и упътвания</w:t>
      </w:r>
      <w:bookmarkEnd w:id="739"/>
      <w:bookmarkEnd w:id="740"/>
      <w:bookmarkEnd w:id="741"/>
    </w:p>
    <w:p w:rsidR="00BB483F" w:rsidRPr="00C2719E" w:rsidRDefault="00BB483F" w:rsidP="00B2279B">
      <w:pPr>
        <w:numPr>
          <w:ilvl w:val="0"/>
          <w:numId w:val="81"/>
        </w:numPr>
      </w:pPr>
      <w:r w:rsidRPr="00C2719E">
        <w:t xml:space="preserve">Използвайте метода </w:t>
      </w:r>
      <w:r w:rsidRPr="009B106B">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9B106B">
        <w:rPr>
          <w:rStyle w:val="Code"/>
        </w:rPr>
        <w:t>a</w:t>
      </w:r>
      <w:r w:rsidRPr="00C2719E">
        <w:rPr>
          <w:vertAlign w:val="superscript"/>
        </w:rPr>
        <w:t>2</w:t>
      </w:r>
      <w:r w:rsidRPr="00C2719E">
        <w:t xml:space="preserve"> + </w:t>
      </w:r>
      <w:r w:rsidRPr="009B106B">
        <w:rPr>
          <w:rStyle w:val="Code"/>
        </w:rPr>
        <w:t>b</w:t>
      </w:r>
      <w:r w:rsidRPr="00C2719E">
        <w:rPr>
          <w:vertAlign w:val="superscript"/>
        </w:rPr>
        <w:t>2</w:t>
      </w:r>
      <w:r w:rsidRPr="00C2719E">
        <w:t xml:space="preserve"> = </w:t>
      </w:r>
      <w:r w:rsidRPr="009B106B">
        <w:rPr>
          <w:rStyle w:val="Code"/>
        </w:rPr>
        <w:t>c</w:t>
      </w:r>
      <w:r w:rsidRPr="00C2719E">
        <w:rPr>
          <w:vertAlign w:val="superscript"/>
        </w:rPr>
        <w:t>2</w:t>
      </w:r>
      <w:r w:rsidRPr="00C2719E">
        <w:t xml:space="preserve">, където </w:t>
      </w:r>
      <w:r w:rsidRPr="009B106B">
        <w:rPr>
          <w:rStyle w:val="Code"/>
        </w:rPr>
        <w:t>a</w:t>
      </w:r>
      <w:r w:rsidRPr="00C2719E">
        <w:t xml:space="preserve"> и </w:t>
      </w:r>
      <w:r w:rsidRPr="009B106B">
        <w:rPr>
          <w:rStyle w:val="Code"/>
        </w:rPr>
        <w:t>b</w:t>
      </w:r>
      <w:r w:rsidRPr="00C2719E">
        <w:t xml:space="preserve"> са двата катета, а </w:t>
      </w:r>
      <w:r w:rsidRPr="009B106B">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ването използвайте метода </w:t>
      </w:r>
      <w:r w:rsidRPr="009B106B">
        <w:rPr>
          <w:rStyle w:val="Code"/>
        </w:rPr>
        <w:t>sqrt(…)</w:t>
      </w:r>
      <w:r w:rsidRPr="00C2719E">
        <w:t xml:space="preserve"> на класа </w:t>
      </w:r>
      <w:r w:rsidRPr="009B106B">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9B106B">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9B106B">
        <w:rPr>
          <w:rStyle w:val="Code"/>
        </w:rPr>
        <w:t xml:space="preserve"> </w:t>
      </w:r>
      <w:r w:rsidRPr="000078F5">
        <w:t>New -&gt; Class</w:t>
      </w:r>
      <w:r w:rsidRPr="00C2719E">
        <w:t>. За име на новия клас въведете</w:t>
      </w:r>
      <w:r w:rsidRPr="009B106B">
        <w:rPr>
          <w:rStyle w:val="Code"/>
        </w:rPr>
        <w:t xml:space="preserve"> Cat </w:t>
      </w:r>
      <w:r w:rsidRPr="00C2719E">
        <w:t>и натиснете</w:t>
      </w:r>
      <w:r w:rsidRPr="009B106B">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9B106B">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9B106B">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9B106B">
        <w:rPr>
          <w:rStyle w:val="Code"/>
        </w:rPr>
        <w:t>nextValue()</w:t>
      </w:r>
      <w:r w:rsidRPr="00C2719E">
        <w:t xml:space="preserve"> на класа </w:t>
      </w:r>
      <w:r w:rsidRPr="009B106B">
        <w:rPr>
          <w:rStyle w:val="Code"/>
        </w:rPr>
        <w:t>Sequence</w:t>
      </w:r>
      <w:r w:rsidRPr="00C2719E">
        <w:t xml:space="preserve">. Накрая отново в цикъл изпълнете метода </w:t>
      </w:r>
      <w:r w:rsidRPr="009B106B">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9B106B">
        <w:rPr>
          <w:rStyle w:val="Code"/>
        </w:rPr>
        <w:t>java.util.Random</w:t>
      </w:r>
      <w:r>
        <w:t xml:space="preserve"> и неговия метод </w:t>
      </w:r>
      <w:r w:rsidRPr="009B106B">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9B106B" w:rsidRDefault="00BB483F" w:rsidP="00BB483F">
      <w:pPr>
        <w:ind w:left="360"/>
        <w:rPr>
          <w:rStyle w:val="Code"/>
        </w:rPr>
      </w:pPr>
      <w:r w:rsidRPr="009B106B">
        <w:rPr>
          <w:rStyle w:val="Code"/>
        </w:rPr>
        <w:t>ругатня = действие + допълнение към действието + обръщение</w:t>
      </w:r>
    </w:p>
    <w:p w:rsidR="00BB483F" w:rsidRPr="009B106B" w:rsidRDefault="00BB483F" w:rsidP="00BB483F">
      <w:pPr>
        <w:ind w:left="360"/>
        <w:rPr>
          <w:rStyle w:val="Code"/>
          <w:lang w:val="ru-RU"/>
        </w:rPr>
      </w:pPr>
      <w:r w:rsidRPr="009B106B">
        <w:rPr>
          <w:rStyle w:val="Code"/>
        </w:rPr>
        <w:t>действие = {</w:t>
      </w:r>
      <w:r w:rsidR="007C20CD" w:rsidRPr="009B106B">
        <w:rPr>
          <w:rStyle w:val="Code"/>
        </w:rPr>
        <w:t>"</w:t>
      </w:r>
      <w:r w:rsidRPr="009B106B">
        <w:rPr>
          <w:rStyle w:val="Code"/>
        </w:rPr>
        <w:t>Ще те ... в</w:t>
      </w:r>
      <w:r w:rsidR="007C20CD" w:rsidRPr="009B106B">
        <w:rPr>
          <w:rStyle w:val="Code"/>
        </w:rPr>
        <w:t>"</w:t>
      </w:r>
      <w:r w:rsidRPr="009B106B">
        <w:rPr>
          <w:rStyle w:val="Code"/>
        </w:rPr>
        <w:t xml:space="preserve">, </w:t>
      </w:r>
      <w:r w:rsidR="007C20CD" w:rsidRPr="009B106B">
        <w:rPr>
          <w:rStyle w:val="Code"/>
        </w:rPr>
        <w:t>"</w:t>
      </w:r>
      <w:r w:rsidRPr="009B106B">
        <w:rPr>
          <w:rStyle w:val="Code"/>
        </w:rPr>
        <w:t>Ще ти го ... в</w:t>
      </w:r>
      <w:r w:rsidR="007C20CD" w:rsidRPr="009B106B">
        <w:rPr>
          <w:rStyle w:val="Code"/>
        </w:rPr>
        <w:t>"</w:t>
      </w:r>
      <w:r w:rsidRPr="009B106B">
        <w:rPr>
          <w:rStyle w:val="Code"/>
        </w:rPr>
        <w:t>, … }</w:t>
      </w:r>
    </w:p>
    <w:p w:rsidR="00BB483F" w:rsidRPr="009B106B" w:rsidRDefault="00BB483F" w:rsidP="00BB483F">
      <w:pPr>
        <w:ind w:left="360"/>
        <w:rPr>
          <w:rStyle w:val="Code"/>
          <w:lang w:val="ru-RU"/>
        </w:rPr>
      </w:pPr>
      <w:r w:rsidRPr="009B106B">
        <w:rPr>
          <w:rStyle w:val="Code"/>
        </w:rPr>
        <w:t>допълнение към действието</w:t>
      </w:r>
      <w:r w:rsidRPr="009B106B">
        <w:rPr>
          <w:rStyle w:val="Code"/>
          <w:lang w:val="ru-RU"/>
        </w:rPr>
        <w:t xml:space="preserve"> = {</w:t>
      </w:r>
      <w:r w:rsidR="007C20CD" w:rsidRPr="009B106B">
        <w:rPr>
          <w:rStyle w:val="Code"/>
          <w:lang w:val="ru-RU"/>
        </w:rPr>
        <w:t>"</w:t>
      </w:r>
      <w:r w:rsidRPr="009B106B">
        <w:rPr>
          <w:rStyle w:val="Code"/>
        </w:rPr>
        <w:t>ушите</w:t>
      </w:r>
      <w:r w:rsidR="007C20CD" w:rsidRPr="009B106B">
        <w:rPr>
          <w:rStyle w:val="Code"/>
        </w:rPr>
        <w:t>"</w:t>
      </w:r>
      <w:r w:rsidRPr="009B106B">
        <w:rPr>
          <w:rStyle w:val="Code"/>
        </w:rPr>
        <w:t xml:space="preserve">, </w:t>
      </w:r>
      <w:r w:rsidR="007C20CD" w:rsidRPr="009B106B">
        <w:rPr>
          <w:rStyle w:val="Code"/>
        </w:rPr>
        <w:t>"</w:t>
      </w:r>
      <w:r w:rsidRPr="009B106B">
        <w:rPr>
          <w:rStyle w:val="Code"/>
        </w:rPr>
        <w:t>устата</w:t>
      </w:r>
      <w:r w:rsidR="007C20CD" w:rsidRPr="009B106B">
        <w:rPr>
          <w:rStyle w:val="Code"/>
        </w:rPr>
        <w:t>"</w:t>
      </w:r>
      <w:r w:rsidRPr="009B106B">
        <w:rPr>
          <w:rStyle w:val="Code"/>
        </w:rPr>
        <w:t xml:space="preserve">, </w:t>
      </w:r>
      <w:r w:rsidR="007C20CD" w:rsidRPr="009B106B">
        <w:rPr>
          <w:rStyle w:val="Code"/>
        </w:rPr>
        <w:t>"</w:t>
      </w:r>
      <w:r w:rsidRPr="009B106B">
        <w:rPr>
          <w:rStyle w:val="Code"/>
        </w:rPr>
        <w:t>носа</w:t>
      </w:r>
      <w:r w:rsidR="007C20CD" w:rsidRPr="009B106B">
        <w:rPr>
          <w:rStyle w:val="Code"/>
        </w:rPr>
        <w:t>"</w:t>
      </w:r>
      <w:r w:rsidRPr="009B106B">
        <w:rPr>
          <w:rStyle w:val="Code"/>
        </w:rPr>
        <w:t>, …}</w:t>
      </w:r>
    </w:p>
    <w:p w:rsidR="00BB483F" w:rsidRPr="009B106B" w:rsidRDefault="00BB483F" w:rsidP="00BB483F">
      <w:pPr>
        <w:ind w:left="360"/>
        <w:rPr>
          <w:rStyle w:val="Code"/>
        </w:rPr>
      </w:pPr>
      <w:r w:rsidRPr="009B106B">
        <w:rPr>
          <w:rStyle w:val="Code"/>
        </w:rPr>
        <w:t>обръщение = единично объщение или</w:t>
      </w:r>
    </w:p>
    <w:p w:rsidR="00BB483F" w:rsidRPr="009B106B" w:rsidRDefault="00BB483F" w:rsidP="00BB483F">
      <w:pPr>
        <w:ind w:left="1496" w:firstLine="208"/>
        <w:rPr>
          <w:rStyle w:val="Code"/>
        </w:rPr>
      </w:pPr>
      <w:r w:rsidRPr="009B106B">
        <w:rPr>
          <w:rStyle w:val="Code"/>
        </w:rPr>
        <w:t>епитет + единично объщение или</w:t>
      </w:r>
    </w:p>
    <w:p w:rsidR="00BB483F" w:rsidRPr="009B106B" w:rsidRDefault="00BB483F" w:rsidP="00BB483F">
      <w:pPr>
        <w:ind w:left="1496" w:firstLine="208"/>
        <w:rPr>
          <w:rStyle w:val="Code"/>
        </w:rPr>
      </w:pPr>
      <w:r w:rsidRPr="009B106B">
        <w:rPr>
          <w:rStyle w:val="Code"/>
        </w:rPr>
        <w:t>епитет + епитет + единично объщение</w:t>
      </w:r>
    </w:p>
    <w:p w:rsidR="00BB483F" w:rsidRPr="009B106B" w:rsidRDefault="00BB483F" w:rsidP="00BB483F">
      <w:pPr>
        <w:ind w:left="360"/>
        <w:rPr>
          <w:rStyle w:val="Code"/>
          <w:lang w:val="ru-RU"/>
        </w:rPr>
      </w:pPr>
      <w:r w:rsidRPr="009B106B">
        <w:rPr>
          <w:rStyle w:val="Code"/>
        </w:rPr>
        <w:t xml:space="preserve">единично объщение = </w:t>
      </w:r>
      <w:r w:rsidRPr="009B106B">
        <w:rPr>
          <w:rStyle w:val="Code"/>
          <w:lang w:val="ru-RU"/>
        </w:rPr>
        <w:t>{</w:t>
      </w:r>
      <w:r w:rsidR="007C20CD" w:rsidRPr="009B106B">
        <w:rPr>
          <w:rStyle w:val="Code"/>
        </w:rPr>
        <w:t>"</w:t>
      </w:r>
      <w:r w:rsidRPr="009B106B">
        <w:rPr>
          <w:rStyle w:val="Code"/>
        </w:rPr>
        <w:t>глупак</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простак</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идиот</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Pr="009B106B" w:rsidRDefault="00BB483F" w:rsidP="00BB483F">
      <w:pPr>
        <w:ind w:left="360"/>
        <w:rPr>
          <w:rStyle w:val="Code"/>
        </w:rPr>
      </w:pPr>
      <w:r w:rsidRPr="009B106B">
        <w:rPr>
          <w:rStyle w:val="Code"/>
        </w:rPr>
        <w:t xml:space="preserve">епитет = </w:t>
      </w:r>
      <w:r w:rsidRPr="009B106B">
        <w:rPr>
          <w:rStyle w:val="Code"/>
          <w:lang w:val="ru-RU"/>
        </w:rPr>
        <w:t>{</w:t>
      </w:r>
      <w:r w:rsidR="007C20CD" w:rsidRPr="009B106B">
        <w:rPr>
          <w:rStyle w:val="Code"/>
        </w:rPr>
        <w:t>"</w:t>
      </w:r>
      <w:r w:rsidRPr="009B106B">
        <w:rPr>
          <w:rStyle w:val="Code"/>
        </w:rPr>
        <w:t>смахнат</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смешен</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гламав</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57"/>
          <w:headerReference w:type="default" r:id="rId258"/>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2" w:name="_Глава_12._Обработка"/>
      <w:bookmarkStart w:id="743" w:name="_Toc385806499"/>
      <w:bookmarkStart w:id="744" w:name="_Toc385854373"/>
      <w:bookmarkStart w:id="745" w:name="_Toc385892431"/>
      <w:bookmarkStart w:id="746" w:name="_Toc385895617"/>
      <w:bookmarkEnd w:id="742"/>
      <w:r>
        <w:t xml:space="preserve">Глава 12. </w:t>
      </w:r>
      <w:r w:rsidRPr="00D56B68">
        <w:t>Обработка на изключения</w:t>
      </w:r>
      <w:bookmarkEnd w:id="743"/>
      <w:bookmarkEnd w:id="744"/>
      <w:bookmarkEnd w:id="745"/>
      <w:bookmarkEnd w:id="746"/>
    </w:p>
    <w:p w:rsidR="00083C8D" w:rsidRPr="00D56B68" w:rsidRDefault="00083C8D" w:rsidP="005465B1">
      <w:pPr>
        <w:pStyle w:val="Heading2"/>
      </w:pPr>
      <w:bookmarkStart w:id="747" w:name="_Toc385806500"/>
      <w:bookmarkStart w:id="748" w:name="_Toc385854374"/>
      <w:bookmarkStart w:id="749" w:name="_Toc385892432"/>
      <w:r w:rsidRPr="00D56B68">
        <w:t>Автор</w:t>
      </w:r>
      <w:bookmarkEnd w:id="747"/>
      <w:bookmarkEnd w:id="748"/>
      <w:bookmarkEnd w:id="749"/>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50" w:name="_Toc385806501"/>
      <w:bookmarkStart w:id="751" w:name="_Toc385854375"/>
      <w:bookmarkStart w:id="752" w:name="_Toc385892433"/>
      <w:r w:rsidRPr="00D56B68">
        <w:t>В тази тема...</w:t>
      </w:r>
      <w:bookmarkEnd w:id="750"/>
      <w:bookmarkEnd w:id="751"/>
      <w:bookmarkEnd w:id="752"/>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9B106B">
        <w:rPr>
          <w:rStyle w:val="Code"/>
        </w:rPr>
        <w:t>try-catch</w:t>
      </w:r>
      <w:r w:rsidRPr="00D56B68">
        <w:t xml:space="preserve">, как да ги предаваме на предходните методи чрез </w:t>
      </w:r>
      <w:r w:rsidRPr="009B106B">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bookmarkStart w:id="753" w:name="_Toc385806502"/>
      <w:bookmarkStart w:id="754" w:name="_Toc385854376"/>
      <w:bookmarkStart w:id="755" w:name="_Toc385892434"/>
      <w:r w:rsidRPr="00D56B68">
        <w:t>Какво е изключение?</w:t>
      </w:r>
      <w:bookmarkEnd w:id="753"/>
      <w:bookmarkEnd w:id="754"/>
      <w:bookmarkEnd w:id="755"/>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6" w:name="_Toc385806503"/>
      <w:r w:rsidRPr="00D56B68">
        <w:t>Изключение</w:t>
      </w:r>
      <w:bookmarkEnd w:id="756"/>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Изключенията 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7" w:name="_Toc385806504"/>
      <w:r>
        <w:t>Прихващане и обработка на изключения</w:t>
      </w:r>
      <w:bookmarkEnd w:id="757"/>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8" w:name="_Toc385806505"/>
      <w:r w:rsidRPr="00D56B68">
        <w:t>Изключенията в ООП</w:t>
      </w:r>
      <w:bookmarkEnd w:id="758"/>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жително грешките да бъдат обработвани непосредствено от извикващия 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9" w:name="_Toc385806506"/>
      <w:r w:rsidRPr="00D56B68">
        <w:t>Изключенията в Java</w:t>
      </w:r>
      <w:bookmarkEnd w:id="759"/>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60" w:name="_Toc385806507"/>
      <w:r w:rsidRPr="00D56B68">
        <w:t>Пример за код, който хвърля изключения</w:t>
      </w:r>
      <w:bookmarkEnd w:id="760"/>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ile(String fileName) {</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t xml:space="preserve">FileInputStream fis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BufferedReader in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mp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mp = </w:t>
            </w:r>
            <w:r w:rsidRPr="009B106B">
              <w:rPr>
                <w:rFonts w:ascii="Consolas" w:hAnsi="Consolas" w:cs="Courier New"/>
                <w:noProof/>
                <w:color w:val="000000"/>
                <w:szCs w:val="20"/>
                <w:u w:val="single"/>
              </w:rPr>
              <w:t>in.readLin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in.close();</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t xml:space="preserve">Подчертаните методи и конструктори са тези, в които се хвърлят изключенията. В примера конструкторът </w:t>
      </w:r>
      <w:r w:rsidRPr="009B106B">
        <w:rPr>
          <w:rStyle w:val="Code"/>
        </w:rPr>
        <w:t>FileInputStream(fileName)</w:t>
      </w:r>
      <w:r w:rsidRPr="00AB1D11">
        <w:t xml:space="preserve"> </w:t>
      </w:r>
      <w:r w:rsidRPr="00D56B68">
        <w:t xml:space="preserve">хвърля </w:t>
      </w:r>
      <w:r w:rsidRPr="009B106B">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9B106B">
        <w:rPr>
          <w:rStyle w:val="Code"/>
        </w:rPr>
        <w:t xml:space="preserve"> readLine() </w:t>
      </w:r>
      <w:r w:rsidRPr="00D56B68">
        <w:t xml:space="preserve">и </w:t>
      </w:r>
      <w:r w:rsidRPr="009B106B">
        <w:rPr>
          <w:rStyle w:val="Code"/>
        </w:rPr>
        <w:t>close()</w:t>
      </w:r>
      <w:r w:rsidRPr="00D56B68">
        <w:t xml:space="preserve">, хвърлят </w:t>
      </w:r>
      <w:r w:rsidRPr="009B106B">
        <w:rPr>
          <w:rStyle w:val="Code"/>
        </w:rPr>
        <w:t>IOException</w:t>
      </w:r>
      <w:r w:rsidRPr="009B106B">
        <w:rPr>
          <w:rFonts w:ascii="Consolas" w:hAnsi="Consolas"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9B106B">
        <w:rPr>
          <w:rFonts w:ascii="Consolas" w:hAnsi="Consolas"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1" w:name="_Toc385806508"/>
      <w:r w:rsidRPr="00D56B68">
        <w:t>Как работят изключенията</w:t>
      </w:r>
      <w:r>
        <w:t>?</w:t>
      </w:r>
      <w:bookmarkEnd w:id="761"/>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типа </w:t>
      </w:r>
      <w:r w:rsidRPr="009B106B">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9B106B">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9B106B">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9B106B">
        <w:rPr>
          <w:rStyle w:val="Code"/>
        </w:rPr>
        <w:t>FileNotFoundException</w:t>
      </w:r>
      <w:r w:rsidRPr="00D56B68">
        <w:t>.</w:t>
      </w:r>
    </w:p>
    <w:p w:rsidR="00083C8D" w:rsidRPr="00D56B68" w:rsidRDefault="00083C8D" w:rsidP="00083C8D">
      <w:pPr>
        <w:pStyle w:val="Heading2"/>
      </w:pPr>
      <w:bookmarkStart w:id="762" w:name="_Toc385806509"/>
      <w:bookmarkStart w:id="763" w:name="_Toc385854377"/>
      <w:bookmarkStart w:id="764" w:name="_Toc385892435"/>
      <w:r w:rsidRPr="00D56B68">
        <w:t>Прихващане на изключения в Java</w:t>
      </w:r>
      <w:bookmarkEnd w:id="762"/>
      <w:bookmarkEnd w:id="763"/>
      <w:bookmarkEnd w:id="764"/>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9B106B">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9B106B">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drawing>
          <wp:inline distT="0" distB="0" distL="0" distR="0" wp14:anchorId="684C7CC7" wp14:editId="595BBC1A">
            <wp:extent cx="2242098" cy="2609850"/>
            <wp:effectExtent l="0" t="0" r="6350" b="0"/>
            <wp:docPr id="167" name="Picture 167" title="Верига извиквания на методи (call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244866" cy="2613072"/>
                    </a:xfrm>
                    <a:prstGeom prst="rect">
                      <a:avLst/>
                    </a:prstGeom>
                    <a:noFill/>
                    <a:ln>
                      <a:noFill/>
                    </a:ln>
                  </pic:spPr>
                </pic:pic>
              </a:graphicData>
            </a:graphic>
          </wp:inline>
        </w:drawing>
      </w:r>
    </w:p>
    <w:p w:rsidR="00083C8D" w:rsidRPr="00D56B68" w:rsidRDefault="00083C8D" w:rsidP="00083C8D">
      <w:r w:rsidRPr="00D56B68">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2F4C1B2C" wp14:editId="15BB25C7">
            <wp:extent cx="2342889" cy="2552700"/>
            <wp:effectExtent l="0" t="0" r="635" b="0"/>
            <wp:docPr id="168" name="Picture 168" title="Търсене на прихващач на изключение по стека на извиквания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346241" cy="2556352"/>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5" w:name="_Toc385806510"/>
      <w:r w:rsidRPr="00D56B68">
        <w:t>Програмна конструкция try-catch</w:t>
      </w:r>
      <w:bookmarkEnd w:id="765"/>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9B106B">
        <w:rPr>
          <w:rStyle w:val="Code"/>
        </w:rPr>
        <w:t>try-</w:t>
      </w:r>
      <w:r w:rsidR="000078F5" w:rsidRPr="009B106B">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ome sode that may </w:t>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and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083C8D" w:rsidRPr="009B106B" w:rsidRDefault="003276DA"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9B106B" w:rsidRDefault="00083C8D" w:rsidP="00083C8D">
      <w:pPr>
        <w:rPr>
          <w:rFonts w:ascii="Consolas" w:hAnsi="Consolas" w:cs="Courier New"/>
          <w:i/>
          <w:color w:val="000000"/>
          <w:szCs w:val="20"/>
          <w:lang w:eastAsia="en-US"/>
        </w:rPr>
      </w:pPr>
      <w:r w:rsidRPr="00D56B68">
        <w:t xml:space="preserve">Конструкцията се състои от един </w:t>
      </w:r>
      <w:r w:rsidRPr="009B106B">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9B106B">
        <w:rPr>
          <w:rStyle w:val="Code"/>
        </w:rPr>
        <w:t>catch</w:t>
      </w:r>
      <w:r w:rsidRPr="00D56B68">
        <w:t xml:space="preserve"> блока, които обработват различни по тип изключения. В </w:t>
      </w:r>
      <w:r w:rsidRPr="009B106B">
        <w:rPr>
          <w:rStyle w:val="Code"/>
        </w:rPr>
        <w:t>catch</w:t>
      </w:r>
      <w:r w:rsidRPr="00D56B68">
        <w:t xml:space="preserve"> блок</w:t>
      </w:r>
      <w:r>
        <w:t>ът</w:t>
      </w:r>
      <w:r w:rsidRPr="00D56B68">
        <w:t xml:space="preserve"> </w:t>
      </w:r>
      <w:r w:rsidRPr="009B106B">
        <w:rPr>
          <w:rStyle w:val="Code"/>
        </w:rPr>
        <w:t>ExceptionType</w:t>
      </w:r>
      <w:r w:rsidRPr="00DF078A">
        <w:t xml:space="preserve"> трябва да е тип на клас, който е наследник на </w:t>
      </w:r>
      <w:r w:rsidRPr="00D56B68">
        <w:t xml:space="preserve">класа </w:t>
      </w:r>
      <w:r w:rsidRPr="009B106B">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9B106B">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9B106B">
        <w:rPr>
          <w:rStyle w:val="Code"/>
        </w:rPr>
        <w:t>catch</w:t>
      </w:r>
      <w:r w:rsidRPr="00D56B68">
        <w:rPr>
          <w:bCs/>
        </w:rPr>
        <w:t xml:space="preserve"> можем да използваме </w:t>
      </w:r>
      <w:r w:rsidRPr="009B106B">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6" w:name="_Toc385806511"/>
      <w:r w:rsidRPr="00D56B68">
        <w:t>Прихващане на изключения – пример</w:t>
      </w:r>
      <w:bookmarkEnd w:id="766"/>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9B106B">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9B106B">
        <w:rPr>
          <w:rStyle w:val="Code"/>
        </w:rPr>
        <w:t>FileNotFoundException</w:t>
      </w:r>
      <w:r w:rsidRPr="00D56B68">
        <w:t xml:space="preserve"> по време на изпълне</w:t>
      </w:r>
      <w:r>
        <w:softHyphen/>
      </w:r>
      <w:r w:rsidRPr="00D56B68">
        <w:t xml:space="preserve">нието на </w:t>
      </w:r>
      <w:r w:rsidRPr="009B106B">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9B106B">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t>Аналогично, ако възникне изключение</w:t>
      </w:r>
      <w:r>
        <w:t xml:space="preserve"> от тип</w:t>
      </w:r>
      <w:r w:rsidRPr="00D56B68">
        <w:t xml:space="preserve"> </w:t>
      </w:r>
      <w:r w:rsidRPr="009B106B">
        <w:rPr>
          <w:rStyle w:val="Code"/>
        </w:rPr>
        <w:t>IOException</w:t>
      </w:r>
      <w:r w:rsidRPr="009B106B">
        <w:rPr>
          <w:rFonts w:ascii="Consolas" w:hAnsi="Consolas" w:cs="Courier New"/>
          <w:color w:val="000000"/>
          <w:szCs w:val="20"/>
          <w:lang w:eastAsia="en-US"/>
        </w:rPr>
        <w:t xml:space="preserve"> </w:t>
      </w:r>
      <w:r w:rsidRPr="00D56B68">
        <w:t>по време на изпъл</w:t>
      </w:r>
      <w:r>
        <w:softHyphen/>
      </w:r>
      <w:r w:rsidRPr="00D56B68">
        <w:t xml:space="preserve">нението на метода </w:t>
      </w:r>
      <w:r w:rsidRPr="009B106B">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67F66164" wp14:editId="72032C44">
                  <wp:extent cx="323850" cy="3238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9B106B">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005330C7" w:rsidRPr="009B106B">
              <w:rPr>
                <w:rFonts w:ascii="Consolas" w:hAnsi="Consolas" w:cs="Courier New"/>
                <w:noProof/>
                <w:color w:val="000000"/>
                <w:szCs w:val="20"/>
                <w:lang w:eastAsia="en-US"/>
              </w:rPr>
              <w:t>(String[] args</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9B106B">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w:t>
            </w:r>
            <w:r w:rsidRPr="009B106B">
              <w:rPr>
                <w:rFonts w:ascii="Consolas" w:hAnsi="Consolas" w:cs="Courier New"/>
                <w:noProof/>
                <w:color w:val="000000"/>
                <w:szCs w:val="20"/>
                <w:lang w:val="en-US" w:eastAsia="en-US"/>
              </w:rPr>
              <w:t>Example</w:t>
            </w:r>
            <w:r w:rsidRPr="009B106B">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w:t>
            </w:r>
            <w:r w:rsidRPr="009B106B">
              <w:rPr>
                <w:rFonts w:ascii="Consolas" w:hAnsi="Consolas" w:cs="Courier New"/>
                <w:noProof/>
                <w:color w:val="000000"/>
                <w:szCs w:val="20"/>
                <w:lang w:val="en-US" w:eastAsia="en-US"/>
              </w:rPr>
              <w:t>Example</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e just inform the client that there is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not such 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Ако в </w:t>
      </w:r>
      <w:r w:rsidRPr="009B106B">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spacing w:before="0"/>
              <w:jc w:val="left"/>
              <w:rPr>
                <w:rStyle w:val="Code"/>
                <w:b w:val="0"/>
              </w:rPr>
            </w:pPr>
            <w:r w:rsidRPr="009B106B">
              <w:rPr>
                <w:rStyle w:val="Code"/>
                <w:b w:val="0"/>
              </w:rPr>
              <w:t xml:space="preserve">The file </w:t>
            </w:r>
            <w:r w:rsidR="007C20CD" w:rsidRPr="009B106B">
              <w:rPr>
                <w:rStyle w:val="Code"/>
                <w:b w:val="0"/>
              </w:rPr>
              <w:t>"</w:t>
            </w:r>
            <w:r w:rsidRPr="009B106B">
              <w:rPr>
                <w:rStyle w:val="Code"/>
                <w:b w:val="0"/>
              </w:rPr>
              <w:t>C:\tools\eclipse\eclipse.ini</w:t>
            </w:r>
            <w:r w:rsidR="007C20CD" w:rsidRPr="009B106B">
              <w:rPr>
                <w:rStyle w:val="Code"/>
                <w:b w:val="0"/>
              </w:rPr>
              <w:t>"</w:t>
            </w:r>
            <w:r w:rsidRPr="009B106B">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7" w:name="_Stack_Trace_–"/>
      <w:bookmarkStart w:id="768" w:name="_Toc385806512"/>
      <w:bookmarkEnd w:id="767"/>
      <w:r w:rsidRPr="00D56B68">
        <w:t>Stack Trace</w:t>
      </w:r>
      <w:bookmarkEnd w:id="768"/>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Stack trace съдържа голямо 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9" w:name="_Toc385806513"/>
      <w:r w:rsidRPr="00D56B68">
        <w:t>Stack Trace – пример</w:t>
      </w:r>
      <w:bookmarkEnd w:id="769"/>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9B106B">
        <w:rPr>
          <w:rStyle w:val="Code"/>
        </w:rPr>
        <w:t>C:\missingFile.txt</w:t>
      </w:r>
      <w:r w:rsidRPr="00FF4F03">
        <w:t xml:space="preserve"> и вместо </w:t>
      </w:r>
      <w:r w:rsidRPr="00D56B68">
        <w:t xml:space="preserve">да изведем съобщението сме използвали метода </w:t>
      </w:r>
      <w:r w:rsidRPr="009B106B">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80"/>
                <w:szCs w:val="20"/>
                <w:u w:val="single"/>
                <w:lang w:eastAsia="en-US"/>
              </w:rPr>
              <w:t>java.io.FileNotFoundException</w:t>
            </w:r>
            <w:r w:rsidRPr="009B106B">
              <w:rPr>
                <w:rFonts w:ascii="Consolas" w:hAnsi="Consolas" w:cs="Courier New"/>
                <w:noProof/>
                <w:color w:val="FF0000"/>
                <w:szCs w:val="20"/>
                <w:lang w:eastAsia="en-US"/>
              </w:rPr>
              <w:t>: C:\missingFile.txt (The system cannot find the file specified)</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open(</w:t>
            </w:r>
            <w:r w:rsidRPr="009B106B">
              <w:rPr>
                <w:rFonts w:ascii="Consolas" w:hAnsi="Consolas" w:cs="Courier New"/>
                <w:noProof/>
                <w:color w:val="000080"/>
                <w:szCs w:val="20"/>
                <w:u w:val="single"/>
                <w:lang w:eastAsia="en-US"/>
              </w:rPr>
              <w:t>Native Method</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ReadFile.readFile(</w:t>
            </w:r>
            <w:r w:rsidRPr="009B106B">
              <w:rPr>
                <w:rFonts w:ascii="Consolas" w:hAnsi="Consolas" w:cs="Courier New"/>
                <w:noProof/>
                <w:color w:val="000080"/>
                <w:szCs w:val="20"/>
                <w:u w:val="single"/>
                <w:lang w:eastAsia="en-US"/>
              </w:rPr>
              <w:t>ReadFile.java:12</w:t>
            </w:r>
            <w:r w:rsidRPr="009B106B">
              <w:rPr>
                <w:rFonts w:ascii="Consolas" w:hAnsi="Consolas" w:cs="Courier New"/>
                <w:noProof/>
                <w:color w:val="FF0000"/>
                <w:szCs w:val="20"/>
                <w:lang w:eastAsia="en-US"/>
              </w:rPr>
              <w:t>)</w:t>
            </w:r>
          </w:p>
          <w:p w:rsidR="00083C8D" w:rsidRPr="00773213" w:rsidRDefault="00083C8D" w:rsidP="00083C8D">
            <w:pPr>
              <w:rPr>
                <w:noProof/>
              </w:rPr>
            </w:pPr>
            <w:r w:rsidRPr="009B106B">
              <w:rPr>
                <w:rFonts w:ascii="Consolas" w:hAnsi="Consolas" w:cs="Courier New"/>
                <w:noProof/>
                <w:color w:val="FF0000"/>
                <w:szCs w:val="20"/>
                <w:lang w:eastAsia="en-US"/>
              </w:rPr>
              <w:tab/>
              <w:t>at ReadFile.main(</w:t>
            </w:r>
            <w:r w:rsidRPr="009B106B">
              <w:rPr>
                <w:rFonts w:ascii="Consolas" w:hAnsi="Consolas" w:cs="Courier New"/>
                <w:noProof/>
                <w:color w:val="000080"/>
                <w:szCs w:val="20"/>
                <w:u w:val="single"/>
                <w:lang w:eastAsia="en-US"/>
              </w:rPr>
              <w:t>ReadFile.java:35</w:t>
            </w:r>
            <w:r w:rsidRPr="009B106B">
              <w:rPr>
                <w:rFonts w:ascii="Consolas" w:hAnsi="Consolas"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9B106B">
        <w:rPr>
          <w:rStyle w:val="Code"/>
        </w:rPr>
        <w:t>FileNotFoundException</w:t>
      </w:r>
      <w:r w:rsidRPr="00B253A6">
        <w:t>.</w:t>
      </w:r>
    </w:p>
    <w:p w:rsidR="00083C8D" w:rsidRPr="00D56B68" w:rsidRDefault="00083C8D" w:rsidP="00083C8D">
      <w:pPr>
        <w:pStyle w:val="Heading3"/>
      </w:pPr>
      <w:bookmarkStart w:id="770" w:name="_Toc385806514"/>
      <w:r w:rsidRPr="00D56B68">
        <w:t xml:space="preserve">Как да разчетем </w:t>
      </w:r>
      <w:r w:rsidR="007C20CD">
        <w:t>"</w:t>
      </w:r>
      <w:r w:rsidRPr="00D56B68">
        <w:t>Stack Trace</w:t>
      </w:r>
      <w:r w:rsidR="007C20CD">
        <w:t>"</w:t>
      </w:r>
      <w:r w:rsidRPr="00D56B68">
        <w:t>?</w:t>
      </w:r>
      <w:bookmarkEnd w:id="770"/>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9B106B">
        <w:rPr>
          <w:rStyle w:val="Code"/>
        </w:rPr>
        <w:t>java.io. 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9B106B">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9B106B">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B106B">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t xml:space="preserve">Ако методът е конструктор, то вместо името му се използва </w:t>
      </w:r>
      <w:r w:rsidRPr="009B106B">
        <w:rPr>
          <w:rStyle w:val="Code"/>
        </w:rPr>
        <w:t>&lt;init&gt; java.io.FileInputStream.&lt;init&gt;(Unknown Source)</w:t>
      </w:r>
      <w:r w:rsidRPr="00D56B68">
        <w:t>. Ако липсва информа</w:t>
      </w:r>
      <w:r>
        <w:softHyphen/>
      </w:r>
      <w:r w:rsidRPr="00D56B68">
        <w:t xml:space="preserve">ция за номера на реда, където е възникнало изключението се изписва </w:t>
      </w:r>
      <w:r w:rsidRPr="009B106B">
        <w:rPr>
          <w:rStyle w:val="Code"/>
        </w:rPr>
        <w:t>Unknown Source</w:t>
      </w:r>
      <w:r w:rsidRPr="00D56B68">
        <w:t xml:space="preserve">. Ако методът е </w:t>
      </w:r>
      <w:r w:rsidRPr="009B106B">
        <w:rPr>
          <w:rStyle w:val="Code"/>
        </w:rPr>
        <w:t>native</w:t>
      </w:r>
      <w:r w:rsidRPr="00D56B68">
        <w:t xml:space="preserve"> </w:t>
      </w:r>
      <w:r>
        <w:t xml:space="preserve">(външен за Java виртуалната машина), </w:t>
      </w:r>
      <w:r w:rsidRPr="00D56B68">
        <w:t xml:space="preserve">се изписва </w:t>
      </w:r>
      <w:r w:rsidRPr="009B106B">
        <w:rPr>
          <w:rStyle w:val="Code"/>
        </w:rPr>
        <w:t>Native Method</w:t>
      </w:r>
      <w:r w:rsidRPr="00D56B68">
        <w:t>.</w:t>
      </w:r>
    </w:p>
    <w:p w:rsidR="00083C8D" w:rsidRPr="00D56B68" w:rsidRDefault="00083C8D" w:rsidP="00083C8D">
      <w:r w:rsidRPr="00D56B68">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1" w:name="_Toc385806515"/>
      <w:bookmarkStart w:id="772" w:name="_Toc385854378"/>
      <w:bookmarkStart w:id="773" w:name="_Toc385892436"/>
      <w:r w:rsidRPr="00D56B68">
        <w:t>Хвърляне на изключения (конструкцията throw)</w:t>
      </w:r>
      <w:bookmarkEnd w:id="771"/>
      <w:bookmarkEnd w:id="772"/>
      <w:bookmarkEnd w:id="773"/>
    </w:p>
    <w:p w:rsidR="00083C8D" w:rsidRPr="00D56B68" w:rsidRDefault="00083C8D" w:rsidP="00083C8D">
      <w:r w:rsidRPr="00D56B68">
        <w:t xml:space="preserve">Изключения се хвърлят с ключовата дума </w:t>
      </w:r>
      <w:r w:rsidRPr="009B106B">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B106B">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RuntimeException exception =</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java.lang.Runtime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introjavabook.Program.main(</w:t>
            </w:r>
            <w:r w:rsidRPr="009B106B">
              <w:rPr>
                <w:rFonts w:ascii="Consolas" w:hAnsi="Consolas" w:cs="Courier New"/>
                <w:noProof/>
                <w:color w:val="000080"/>
                <w:szCs w:val="20"/>
                <w:u w:val="single"/>
                <w:lang w:eastAsia="en-US"/>
              </w:rPr>
              <w:t>Program.java:10</w:t>
            </w:r>
            <w:r w:rsidRPr="009B106B">
              <w:rPr>
                <w:rFonts w:ascii="Consolas" w:hAnsi="Consolas" w:cs="Courier New"/>
                <w:noProof/>
                <w:color w:val="FF0000"/>
                <w:szCs w:val="20"/>
                <w:lang w:eastAsia="en-US"/>
              </w:rPr>
              <w:t>)</w:t>
            </w:r>
          </w:p>
        </w:tc>
      </w:tr>
    </w:tbl>
    <w:p w:rsidR="00083C8D" w:rsidRPr="00D56B68" w:rsidRDefault="00083C8D" w:rsidP="00083C8D">
      <w:pPr>
        <w:pStyle w:val="Heading2"/>
      </w:pPr>
      <w:bookmarkStart w:id="774" w:name="_Видове_изключения_в"/>
      <w:bookmarkStart w:id="775" w:name="_Toc385806516"/>
      <w:bookmarkStart w:id="776" w:name="_Toc385854379"/>
      <w:bookmarkStart w:id="777" w:name="_Toc385892437"/>
      <w:bookmarkEnd w:id="774"/>
      <w:r w:rsidRPr="00D56B68">
        <w:t>Видове изключения в Java</w:t>
      </w:r>
      <w:bookmarkEnd w:id="775"/>
      <w:bookmarkEnd w:id="776"/>
      <w:bookmarkEnd w:id="777"/>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8" w:name="_Toc385806517"/>
      <w:r w:rsidRPr="00D56B68">
        <w:t xml:space="preserve">Принципът </w:t>
      </w:r>
      <w:r w:rsidR="007C20CD">
        <w:t>"</w:t>
      </w:r>
      <w:r w:rsidRPr="00D56B68">
        <w:t xml:space="preserve">хвани или </w:t>
      </w:r>
      <w:r>
        <w:t>изхвърли</w:t>
      </w:r>
      <w:r w:rsidR="007C20CD">
        <w:t>"</w:t>
      </w:r>
      <w:bookmarkEnd w:id="778"/>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B253A6" w:rsidRDefault="00083C8D" w:rsidP="00083C8D">
      <w:bookmarkStart w:id="779" w:name="_Checked_exceptions"/>
      <w:bookmarkEnd w:id="779"/>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80" w:name="_Toc385806518"/>
      <w:r w:rsidRPr="00D56B68">
        <w:t>Checked exceptions</w:t>
      </w:r>
      <w:bookmarkEnd w:id="780"/>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9B106B">
        <w:rPr>
          <w:rStyle w:val="Code"/>
        </w:rPr>
        <w:t>java.lang.Exception</w:t>
      </w:r>
      <w:r w:rsidRPr="00D56B68">
        <w:t xml:space="preserve">, </w:t>
      </w:r>
      <w:r>
        <w:t xml:space="preserve">но </w:t>
      </w:r>
      <w:r w:rsidRPr="00D56B68">
        <w:t xml:space="preserve">не наследяват </w:t>
      </w:r>
      <w:r w:rsidRPr="009B106B">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9B106B">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9B106B">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1" w:name="_Грешки_(Errors)"/>
      <w:bookmarkStart w:id="782" w:name="_Toc385806519"/>
      <w:bookmarkEnd w:id="781"/>
      <w:r w:rsidRPr="00D56B68">
        <w:t>Грешки (Errors)</w:t>
      </w:r>
      <w:bookmarkEnd w:id="782"/>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9B106B">
        <w:rPr>
          <w:rStyle w:val="Code"/>
        </w:rPr>
        <w:t>java.lang. OutOfMemoryError</w:t>
      </w:r>
      <w:r w:rsidRPr="00382315">
        <w:t>. Когато паметта свърши</w:t>
      </w:r>
      <w:r>
        <w:t>,</w:t>
      </w:r>
      <w:r w:rsidRPr="00382315">
        <w:t xml:space="preserve"> програмата обикно</w:t>
      </w:r>
      <w:r>
        <w:softHyphen/>
      </w:r>
      <w:r w:rsidRPr="00382315">
        <w:t>вено няма 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3" w:name="_Unchecked_exceptions"/>
      <w:bookmarkStart w:id="784" w:name="_Toc385806520"/>
      <w:bookmarkEnd w:id="783"/>
      <w:r w:rsidRPr="00D56B68">
        <w:t>Unchecked exceptions</w:t>
      </w:r>
      <w:bookmarkEnd w:id="784"/>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9B106B">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9B106B">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5" w:name="_Toc385806521"/>
      <w:bookmarkStart w:id="786" w:name="_Toc385854380"/>
      <w:bookmarkStart w:id="787" w:name="_Toc385892438"/>
      <w:r w:rsidRPr="00D56B68">
        <w:t>Йерархия на изключенията</w:t>
      </w:r>
      <w:bookmarkEnd w:id="785"/>
      <w:bookmarkEnd w:id="786"/>
      <w:bookmarkEnd w:id="787"/>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EC61EF7" wp14:editId="119EEA16">
            <wp:extent cx="4419600" cy="2200275"/>
            <wp:effectExtent l="0" t="0" r="0" b="9525"/>
            <wp:docPr id="170" name="Picture 170" title="Йерархия на изключенията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8" w:name="_Toc385806522"/>
      <w:r w:rsidRPr="00D56B68">
        <w:t>Throwable</w:t>
      </w:r>
      <w:bookmarkEnd w:id="788"/>
    </w:p>
    <w:p w:rsidR="00083C8D" w:rsidRPr="00D56B68" w:rsidRDefault="00083C8D" w:rsidP="00083C8D">
      <w:r w:rsidRPr="00D56B68">
        <w:t xml:space="preserve">Класът </w:t>
      </w:r>
      <w:r w:rsidRPr="009B106B">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9B106B">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9B106B">
        <w:rPr>
          <w:rStyle w:val="Code"/>
        </w:rPr>
        <w:t>catch</w:t>
      </w:r>
      <w:r w:rsidRPr="00D56B68">
        <w:t xml:space="preserve"> клаузата.</w:t>
      </w:r>
    </w:p>
    <w:p w:rsidR="00083C8D" w:rsidRPr="00D56B68" w:rsidRDefault="00083C8D" w:rsidP="00083C8D">
      <w:pPr>
        <w:pStyle w:val="Heading4"/>
      </w:pPr>
      <w:r w:rsidRPr="00D56B68">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9B106B">
        <w:rPr>
          <w:rStyle w:val="Code"/>
        </w:rPr>
        <w:t>InterestCalculationException</w:t>
      </w:r>
      <w:r w:rsidRPr="00BF2455">
        <w:t xml:space="preserve"> и </w:t>
      </w:r>
      <w:r w:rsidRPr="009B106B">
        <w:rPr>
          <w:rStyle w:val="Code"/>
        </w:rPr>
        <w:t>InvalidPeriodException</w:t>
      </w:r>
      <w:r w:rsidRPr="00BF2455">
        <w:t xml:space="preserve">, но не и изключения като </w:t>
      </w:r>
      <w:r w:rsidRPr="009B106B">
        <w:rPr>
          <w:rStyle w:val="Code"/>
        </w:rPr>
        <w:t>FileNotFoundException</w:t>
      </w:r>
      <w:r w:rsidRPr="00BF2455">
        <w:t xml:space="preserve">, </w:t>
      </w:r>
      <w:r w:rsidRPr="009B106B">
        <w:rPr>
          <w:rStyle w:val="Code"/>
        </w:rPr>
        <w:t>DivideByZeroException</w:t>
      </w:r>
      <w:r w:rsidRPr="00BF2455">
        <w:t xml:space="preserve"> и </w:t>
      </w:r>
      <w:r w:rsidRPr="009B106B">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9B106B">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9B106B">
          <w:rPr>
            <w:rStyle w:val="Hyperlink"/>
            <w:rFonts w:ascii="Consolas" w:hAnsi="Consolas"/>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9B106B">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hrowabl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get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prin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ackTraceElement[] ge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ynchronized</w:t>
            </w:r>
            <w:r w:rsidRPr="009B106B">
              <w:rPr>
                <w:rFonts w:ascii="Consolas" w:hAnsi="Consolas" w:cs="Courier New"/>
                <w:noProof/>
                <w:color w:val="000000"/>
                <w:szCs w:val="20"/>
                <w:lang w:eastAsia="en-US"/>
              </w:rPr>
              <w:t xml:space="preserve"> Throwable initCause(Throwable cause) {</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Default="00083C8D" w:rsidP="00083C8D">
      <w:r>
        <w:t>Нека обясним накратко тези методи:</w:t>
      </w:r>
    </w:p>
    <w:p w:rsidR="00083C8D" w:rsidRPr="009B106B"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9B106B">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9B106B">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Fonts w:ascii="Consolas" w:hAnsi="Consolas"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ExceptionProgram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NullPointer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np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RuntimeEx</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NullPointerEx</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3</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Caused by: </w:t>
            </w:r>
            <w:r w:rsidRPr="009B106B">
              <w:rPr>
                <w:rFonts w:ascii="Consolas" w:hAnsi="Consolas" w:cs="Courier New"/>
                <w:noProof/>
                <w:color w:val="000080"/>
                <w:szCs w:val="20"/>
                <w:u w:val="single"/>
                <w:lang w:eastAsia="en-US"/>
              </w:rPr>
              <w:t>java.lang.NullPointer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1</w:t>
            </w:r>
            <w:r w:rsidRPr="009B106B">
              <w:rPr>
                <w:rFonts w:ascii="Consolas" w:hAnsi="Consolas"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9" w:name="_Toc385806523"/>
      <w:r w:rsidRPr="00D56B68">
        <w:t xml:space="preserve">Как да разчетем </w:t>
      </w:r>
      <w:r w:rsidR="007C20CD">
        <w:t>"</w:t>
      </w:r>
      <w:r w:rsidRPr="00D56B68">
        <w:t>съкратен</w:t>
      </w:r>
      <w:r w:rsidR="007C20CD">
        <w:t>"</w:t>
      </w:r>
      <w:r w:rsidRPr="00D56B68">
        <w:t xml:space="preserve"> Stack Trace?</w:t>
      </w:r>
      <w:bookmarkEnd w:id="789"/>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t xml:space="preserve">    ... 3 more</w:t>
            </w:r>
          </w:p>
        </w:tc>
      </w:tr>
    </w:tbl>
    <w:p w:rsidR="00083C8D" w:rsidRPr="00D56B68" w:rsidRDefault="00083C8D" w:rsidP="00083C8D">
      <w:pPr>
        <w:spacing w:after="120"/>
      </w:pPr>
      <w:r w:rsidRPr="00D56B68">
        <w:t>Какво означава</w:t>
      </w:r>
      <w:r>
        <w:t xml:space="preserve"> частта </w:t>
      </w:r>
      <w:r w:rsidR="007C20CD">
        <w:t>"</w:t>
      </w:r>
      <w:r w:rsidRPr="009B106B">
        <w:rPr>
          <w:rStyle w:val="Code"/>
          <w:lang w:eastAsia="en-US"/>
        </w:rPr>
        <w:t>... 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 = (последния</w:t>
            </w:r>
            <w:r w:rsidRPr="009B106B">
              <w:rPr>
                <w:rStyle w:val="Code"/>
                <w:lang w:val="ru-RU" w:eastAsia="en-US"/>
              </w:rPr>
              <w:t>т</w:t>
            </w:r>
            <w:r w:rsidRPr="009B106B">
              <w:rPr>
                <w:rStyle w:val="Code"/>
                <w:lang w:eastAsia="en-US"/>
              </w:rPr>
              <w:t xml:space="preserve"> един ред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main(Junk.java:4)</w:t>
            </w:r>
          </w:p>
          <w:p w:rsidR="00083C8D" w:rsidRPr="009B106B" w:rsidRDefault="00083C8D" w:rsidP="00083C8D">
            <w:pPr>
              <w:autoSpaceDE w:val="0"/>
              <w:autoSpaceDN w:val="0"/>
              <w:adjustRightInd w:val="0"/>
              <w:spacing w:before="0"/>
              <w:jc w:val="left"/>
              <w:rPr>
                <w:rStyle w:val="Code"/>
                <w:b w:val="0"/>
                <w:lang w:eastAsia="en-US"/>
              </w:rPr>
            </w:pP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3 more = (последните три реда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b(Junk.java:18)</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at Junk.a(Junk.java:1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t xml:space="preserve">    at Junk.main(Junk.java:4) (вз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90" w:name="_Toc385806524"/>
      <w:r w:rsidRPr="00D56B68">
        <w:t>Error</w:t>
      </w:r>
      <w:bookmarkEnd w:id="790"/>
    </w:p>
    <w:p w:rsidR="00083C8D" w:rsidRDefault="00083C8D" w:rsidP="00083C8D">
      <w:r w:rsidRPr="00D56B68">
        <w:t>Изключения</w:t>
      </w:r>
      <w:r>
        <w:t xml:space="preserve">та от тип </w:t>
      </w:r>
      <w:r w:rsidRPr="009B106B">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и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9B106B">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методите </w:t>
      </w:r>
      <w:r w:rsidRPr="009B106B">
        <w:rPr>
          <w:rStyle w:val="Code"/>
        </w:rPr>
        <w:t>getMessage()</w:t>
      </w:r>
      <w:r w:rsidRPr="00FC0785">
        <w:t xml:space="preserve">, </w:t>
      </w:r>
      <w:r w:rsidRPr="009B106B">
        <w:rPr>
          <w:rStyle w:val="Code"/>
        </w:rPr>
        <w:t>printStackTrace()</w:t>
      </w:r>
      <w:r>
        <w:t xml:space="preserve"> и</w:t>
      </w:r>
      <w:r w:rsidRPr="00FC0785">
        <w:t xml:space="preserve"> </w:t>
      </w:r>
      <w:r w:rsidRPr="009B106B">
        <w:rPr>
          <w:rStyle w:val="Code"/>
        </w:rPr>
        <w:t>getStackTrace()</w:t>
      </w:r>
      <w:r w:rsidRPr="00FC0785">
        <w:t xml:space="preserve"> и може да съдържа вложено изключение, достъпно с </w:t>
      </w:r>
      <w:r w:rsidRPr="009B106B">
        <w:rPr>
          <w:rStyle w:val="Code"/>
        </w:rPr>
        <w:t>getCause()</w:t>
      </w:r>
      <w:r>
        <w:t>.</w:t>
      </w:r>
    </w:p>
    <w:p w:rsidR="00083C8D" w:rsidRPr="00FC0785" w:rsidRDefault="00083C8D" w:rsidP="00083C8D">
      <w:r>
        <w:t xml:space="preserve">Пример за такова изключение е </w:t>
      </w:r>
      <w:r w:rsidRPr="009B106B">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1" w:name="_Toc385806525"/>
      <w:r w:rsidRPr="00D56B68">
        <w:t>Exception</w:t>
      </w:r>
      <w:bookmarkEnd w:id="791"/>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9B106B">
        <w:rPr>
          <w:rStyle w:val="Code"/>
        </w:rPr>
        <w:t>Exception</w:t>
      </w:r>
      <w:r>
        <w:t xml:space="preserve">, който от своя страна наследява </w:t>
      </w:r>
      <w:r w:rsidRPr="009B106B">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9B106B">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9B106B">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2" w:name="_Toc385806526"/>
      <w:r w:rsidRPr="00D56B68">
        <w:t>RuntimeException</w:t>
      </w:r>
      <w:bookmarkEnd w:id="792"/>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9B106B">
        <w:rPr>
          <w:rStyle w:val="Code"/>
        </w:rPr>
        <w:t>RuntimeException</w:t>
      </w:r>
      <w:r w:rsidRPr="00532830">
        <w:rPr>
          <w:lang w:val="ru-RU"/>
        </w:rPr>
        <w:t xml:space="preserve">, </w:t>
      </w:r>
      <w:r>
        <w:t xml:space="preserve">който от своя страна наследява </w:t>
      </w:r>
      <w:r w:rsidRPr="009B106B">
        <w:rPr>
          <w:rStyle w:val="Code"/>
        </w:rPr>
        <w:t>Exception</w:t>
      </w:r>
      <w:r>
        <w:t xml:space="preserve">, а той наследява </w:t>
      </w:r>
      <w:r w:rsidRPr="009B106B">
        <w:rPr>
          <w:rStyle w:val="Code"/>
        </w:rPr>
        <w:t>Throwable</w:t>
      </w:r>
      <w:r>
        <w:t xml:space="preserve">. Следователно unchecked изключенията също имат всички свойства и методи от класа </w:t>
      </w:r>
      <w:r w:rsidRPr="009B106B">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3" w:name="_Декларацията_throws_за"/>
      <w:bookmarkStart w:id="794" w:name="_Toc385806527"/>
      <w:bookmarkStart w:id="795" w:name="_Toc385854381"/>
      <w:bookmarkStart w:id="796" w:name="_Toc385892439"/>
      <w:bookmarkEnd w:id="793"/>
      <w:r w:rsidRPr="00D56B68">
        <w:t>Декларацията throws за методи</w:t>
      </w:r>
      <w:bookmarkEnd w:id="794"/>
      <w:bookmarkEnd w:id="795"/>
      <w:bookmarkEnd w:id="796"/>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9B106B">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9B106B">
        <w:rPr>
          <w:rStyle w:val="Code"/>
        </w:rPr>
        <w:t>FileNotFoundException</w:t>
      </w:r>
      <w:r w:rsidRPr="00D56B68">
        <w:t xml:space="preserve"> и </w:t>
      </w:r>
      <w:r w:rsidRPr="009B106B">
        <w:rPr>
          <w:rStyle w:val="Code"/>
        </w:rPr>
        <w:t>IOException</w:t>
      </w:r>
      <w:r w:rsidRPr="00D56B68">
        <w:t xml:space="preserve">. В случая </w:t>
      </w:r>
      <w:r w:rsidRPr="009B106B">
        <w:rPr>
          <w:rStyle w:val="Code"/>
        </w:rPr>
        <w:t>FileNotFoundException</w:t>
      </w:r>
      <w:r w:rsidRPr="00D56B68">
        <w:t xml:space="preserve"> е излишно </w:t>
      </w:r>
      <w:r>
        <w:t xml:space="preserve">обявен, </w:t>
      </w:r>
      <w:r w:rsidRPr="00D56B68">
        <w:t xml:space="preserve">тъй като е наследник на </w:t>
      </w:r>
      <w:r w:rsidRPr="009B106B">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9B106B">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9B106B">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u w:val="single"/>
                <w:lang w:eastAsia="en-US"/>
              </w:rPr>
              <w:t>throws</w:t>
            </w:r>
            <w:r w:rsidRPr="009B106B">
              <w:rPr>
                <w:rFonts w:ascii="Consolas" w:hAnsi="Consolas" w:cs="Courier New"/>
                <w:noProof/>
                <w:color w:val="000000"/>
                <w:szCs w:val="20"/>
                <w:u w:val="single"/>
                <w:lang w:eastAsia="en-US"/>
              </w:rPr>
              <w:t xml:space="preserve"> FileNotFoundException, IOException</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9B106B">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18870751" wp14:editId="0F30602E">
                  <wp:extent cx="323850" cy="3238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9B106B">
        <w:rPr>
          <w:rStyle w:val="Code"/>
        </w:rPr>
        <w:t>main()</w:t>
      </w:r>
      <w:r w:rsidRPr="00D56B68">
        <w:t xml:space="preserve"> метода</w:t>
      </w:r>
      <w:r>
        <w:t xml:space="preserve"> – и ако и той не ги прихване, виртуалната 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7" w:name="_Toc385806528"/>
      <w:r w:rsidRPr="00D56B68">
        <w:t>О</w:t>
      </w:r>
      <w:r>
        <w:t>бвити изключения – защо ги има?</w:t>
      </w:r>
      <w:bookmarkEnd w:id="797"/>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9B106B">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8" w:name="_Toc385806529"/>
      <w:r w:rsidRPr="00D56B68">
        <w:t>Изхвърляне на изключения от main() метода – пример</w:t>
      </w:r>
      <w:bookmarkEnd w:id="798"/>
    </w:p>
    <w:p w:rsidR="00083C8D" w:rsidRPr="00D56B68" w:rsidRDefault="00083C8D" w:rsidP="00083C8D">
      <w:pPr>
        <w:spacing w:after="120"/>
      </w:pPr>
      <w:r w:rsidRPr="00D56B68">
        <w:t xml:space="preserve">Изхвърлянето на изключения от </w:t>
      </w:r>
      <w:r w:rsidRPr="009B106B">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9B106B">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 xml:space="preserve">(String a[])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773213" w:rsidRDefault="00083C8D" w:rsidP="00083C8D">
            <w:pPr>
              <w:rPr>
                <w:noProof/>
              </w:rPr>
            </w:pPr>
            <w:r w:rsidRPr="009B106B">
              <w:rPr>
                <w:rFonts w:ascii="Consolas" w:hAnsi="Consolas"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9B106B">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9B106B">
        <w:rPr>
          <w:rStyle w:val="Code"/>
        </w:rPr>
        <w:t>System.err</w:t>
      </w:r>
      <w:r w:rsidRPr="00D56B68">
        <w:t>).</w:t>
      </w:r>
      <w:r>
        <w:t xml:space="preserve"> Такова изхвърляне на изключенията, възникващи в </w:t>
      </w:r>
      <w:r w:rsidRPr="009B106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9" w:name="_Toc385806530"/>
      <w:r w:rsidRPr="00D56B68">
        <w:t>Прихващане на изключения на нива – пример</w:t>
      </w:r>
      <w:bookmarkEnd w:id="799"/>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9B106B">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Първото ниво на прихващане е в метода </w:t>
      </w:r>
      <w:r w:rsidRPr="009B106B">
        <w:rPr>
          <w:rStyle w:val="Code"/>
        </w:rPr>
        <w:t>readFile()</w:t>
      </w:r>
      <w:r w:rsidRPr="00D56B68">
        <w:t xml:space="preserve"> а второто ниво е в </w:t>
      </w:r>
      <w:r w:rsidRPr="009B106B">
        <w:rPr>
          <w:rStyle w:val="Code"/>
        </w:rPr>
        <w:t>main()</w:t>
      </w:r>
      <w:r w:rsidRPr="00D56B68">
        <w:t xml:space="preserve"> метода. Методът </w:t>
      </w:r>
      <w:r w:rsidRPr="009B106B">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9B106B">
        <w:rPr>
          <w:rStyle w:val="Code"/>
        </w:rPr>
        <w:t>FileNotFoundException</w:t>
      </w:r>
      <w:r w:rsidRPr="00D56B68">
        <w:t xml:space="preserve">, а пропуска всички останали </w:t>
      </w:r>
      <w:r w:rsidRPr="009B106B">
        <w:rPr>
          <w:rStyle w:val="Code"/>
        </w:rPr>
        <w:t>IOException</w:t>
      </w:r>
      <w:r w:rsidRPr="009B106B">
        <w:rPr>
          <w:rFonts w:ascii="Consolas" w:hAnsi="Consolas" w:cs="Courier New"/>
          <w:color w:val="000000"/>
          <w:szCs w:val="20"/>
          <w:lang w:eastAsia="en-US"/>
        </w:rPr>
        <w:t xml:space="preserve"> </w:t>
      </w:r>
      <w:r w:rsidRPr="00D56B68">
        <w:t>изклю</w:t>
      </w:r>
      <w:r>
        <w:softHyphen/>
      </w:r>
      <w:r w:rsidRPr="00D56B68">
        <w:t xml:space="preserve">чения към </w:t>
      </w:r>
      <w:r w:rsidRPr="009B106B">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9B106B">
        <w:rPr>
          <w:rStyle w:val="Code"/>
        </w:rPr>
        <w:t>main()</w:t>
      </w:r>
      <w:r w:rsidRPr="00D56B68">
        <w:t xml:space="preserve"> метода подаде име на несъществуващ файл то ще възникне </w:t>
      </w:r>
      <w:r w:rsidRPr="009B106B">
        <w:rPr>
          <w:rStyle w:val="Code"/>
        </w:rPr>
        <w:t>FileNotFoundException</w:t>
      </w:r>
      <w:r w:rsidRPr="009B106B">
        <w:rPr>
          <w:rFonts w:ascii="Consolas" w:hAnsi="Consolas" w:cs="Courier New"/>
          <w:color w:val="000000"/>
          <w:szCs w:val="20"/>
          <w:lang w:eastAsia="en-US"/>
        </w:rPr>
        <w:t xml:space="preserve"> </w:t>
      </w:r>
      <w:r w:rsidRPr="00D56B68">
        <w:t xml:space="preserve">което ще се прихване в </w:t>
      </w:r>
      <w:r w:rsidRPr="009B106B">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9B106B">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800" w:name="_Toc385806531"/>
      <w:bookmarkStart w:id="801" w:name="_Toc385854382"/>
      <w:bookmarkStart w:id="802" w:name="_Toc385892440"/>
      <w:r w:rsidRPr="00D56B68">
        <w:t>Конструкцията try-finally</w:t>
      </w:r>
      <w:bookmarkEnd w:id="800"/>
      <w:bookmarkEnd w:id="801"/>
      <w:bookmarkEnd w:id="802"/>
    </w:p>
    <w:p w:rsidR="00083C8D" w:rsidRPr="00D56B68" w:rsidRDefault="00083C8D" w:rsidP="00083C8D">
      <w:pPr>
        <w:spacing w:after="120"/>
      </w:pPr>
      <w:r w:rsidRPr="00D56B68">
        <w:t xml:space="preserve">Всеки блок </w:t>
      </w:r>
      <w:r w:rsidRPr="009B106B">
        <w:rPr>
          <w:rStyle w:val="Code"/>
        </w:rPr>
        <w:t>try</w:t>
      </w:r>
      <w:r w:rsidRPr="00D56B68">
        <w:t xml:space="preserve"> може да съдържа блок </w:t>
      </w:r>
      <w:r w:rsidRPr="009B106B">
        <w:rPr>
          <w:rStyle w:val="Code"/>
        </w:rPr>
        <w:t>finally</w:t>
      </w:r>
      <w:r w:rsidRPr="00D56B68">
        <w:t xml:space="preserve">. Блока </w:t>
      </w:r>
      <w:r w:rsidRPr="009B106B">
        <w:rPr>
          <w:rStyle w:val="Code"/>
        </w:rPr>
        <w:t>finally</w:t>
      </w:r>
      <w:r w:rsidRPr="00D56B68">
        <w:t xml:space="preserve"> се изпълнява </w:t>
      </w:r>
      <w:r w:rsidRPr="00D56B68">
        <w:rPr>
          <w:b/>
        </w:rPr>
        <w:t>винаги</w:t>
      </w:r>
      <w:r w:rsidRPr="00D56B68">
        <w:t xml:space="preserve"> при излизане от </w:t>
      </w:r>
      <w:r w:rsidRPr="009B106B">
        <w:rPr>
          <w:rStyle w:val="Code"/>
        </w:rPr>
        <w:t>try</w:t>
      </w:r>
      <w:r w:rsidRPr="00D56B68">
        <w:t xml:space="preserve"> блока, независимо как се излиза от </w:t>
      </w:r>
      <w:r w:rsidRPr="009B106B">
        <w:rPr>
          <w:rStyle w:val="Code"/>
        </w:rPr>
        <w:t>try</w:t>
      </w:r>
      <w:r w:rsidRPr="00D56B68">
        <w:t xml:space="preserve"> блока. Това гарантира изпълнението на </w:t>
      </w:r>
      <w:r w:rsidRPr="009B106B">
        <w:rPr>
          <w:rStyle w:val="Code"/>
        </w:rPr>
        <w:t>finally</w:t>
      </w:r>
      <w:r w:rsidRPr="00D56B68">
        <w:t xml:space="preserve"> блока дори ако възникне неочаквано изключение или се излезе с израз </w:t>
      </w:r>
      <w:r w:rsidRPr="009B106B">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DE68F90" wp14:editId="211E72C3">
                  <wp:extent cx="323850" cy="3238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9B106B">
              <w:rPr>
                <w:rStyle w:val="Code"/>
                <w:b/>
              </w:rPr>
              <w:t>finally</w:t>
            </w:r>
            <w:r w:rsidRPr="000359B9">
              <w:t xml:space="preserve"> няма да се изпълни, ако по време на изпълнението на блока </w:t>
            </w:r>
            <w:r w:rsidRPr="009B106B">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9B106B">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 that could or could not cause an e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Code here will allways execut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Всеки </w:t>
      </w:r>
      <w:r w:rsidRPr="009B106B">
        <w:rPr>
          <w:rStyle w:val="Code"/>
        </w:rPr>
        <w:t>try</w:t>
      </w:r>
      <w:r w:rsidRPr="00D56B68">
        <w:t xml:space="preserve"> блок може да има един единствен блок </w:t>
      </w:r>
      <w:r w:rsidRPr="009B106B">
        <w:rPr>
          <w:rStyle w:val="Code"/>
        </w:rPr>
        <w:t>finally</w:t>
      </w:r>
      <w:r w:rsidRPr="00D56B68">
        <w:t xml:space="preserve"> освен блоковете </w:t>
      </w:r>
      <w:r w:rsidRPr="009B106B">
        <w:rPr>
          <w:rStyle w:val="Code"/>
        </w:rPr>
        <w:t>catch</w:t>
      </w:r>
      <w:r w:rsidRPr="00D56B68">
        <w:t xml:space="preserve">. Възможна е и комбинация с множество </w:t>
      </w:r>
      <w:r w:rsidRPr="009B106B">
        <w:rPr>
          <w:rStyle w:val="Code"/>
        </w:rPr>
        <w:t>catch</w:t>
      </w:r>
      <w:r w:rsidRPr="00D56B68">
        <w:t xml:space="preserve"> блокове и един </w:t>
      </w:r>
      <w:r w:rsidRPr="009B106B">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 xml:space="preserve">ode handling an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ode handling an</w:t>
            </w:r>
            <w:r w:rsidRPr="009B106B">
              <w:rPr>
                <w:rFonts w:ascii="Consolas" w:hAnsi="Consolas" w:cs="Courier New"/>
                <w:noProof/>
                <w:color w:val="006600"/>
                <w:szCs w:val="20"/>
                <w:lang w:val="en-US" w:eastAsia="en-US"/>
              </w:rPr>
              <w:t>other</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 xml:space="preserve"> 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is c</w:t>
            </w:r>
            <w:r w:rsidRPr="009B106B">
              <w:rPr>
                <w:rFonts w:ascii="Consolas" w:hAnsi="Consolas" w:cs="Courier New"/>
                <w:noProof/>
                <w:color w:val="006600"/>
                <w:szCs w:val="20"/>
                <w:lang w:eastAsia="en-US"/>
              </w:rPr>
              <w:t>ode will allways execut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9B106B">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9B106B">
        <w:rPr>
          <w:rStyle w:val="Code"/>
        </w:rPr>
        <w:t>return</w:t>
      </w:r>
      <w:r w:rsidRPr="00D56B68">
        <w:t xml:space="preserve">, </w:t>
      </w:r>
      <w:r w:rsidRPr="009B106B">
        <w:rPr>
          <w:rStyle w:val="Code"/>
        </w:rPr>
        <w:t>continue</w:t>
      </w:r>
      <w:r w:rsidRPr="00D56B68">
        <w:t xml:space="preserve">, или </w:t>
      </w:r>
      <w:r w:rsidRPr="009B106B">
        <w:rPr>
          <w:rStyle w:val="Code"/>
        </w:rPr>
        <w:t xml:space="preserve">break </w:t>
      </w:r>
      <w:r w:rsidRPr="00D56B68">
        <w:t>изрази.</w:t>
      </w:r>
    </w:p>
    <w:p w:rsidR="00083C8D" w:rsidRPr="00D56B68" w:rsidRDefault="00083C8D" w:rsidP="00083C8D">
      <w:pPr>
        <w:pStyle w:val="Heading3"/>
      </w:pPr>
      <w:bookmarkStart w:id="803" w:name="_Toc385806532"/>
      <w:r w:rsidRPr="00D56B68">
        <w:t>Дефиниране на проблема</w:t>
      </w:r>
      <w:bookmarkEnd w:id="803"/>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9B106B">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t xml:space="preserve">BufferedReader in =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Pr="009B106B">
              <w:rPr>
                <w:rFonts w:ascii="Consolas" w:hAnsi="Consolas" w:cs="Courier New"/>
                <w:noProof/>
                <w:color w:val="006600"/>
                <w:szCs w:val="20"/>
                <w:lang w:val="en-US" w:eastAsia="en-US"/>
              </w:rPr>
              <w:t xml:space="preserve">the </w:t>
            </w:r>
            <w:r w:rsidRPr="009B106B">
              <w:rPr>
                <w:rFonts w:ascii="Consolas" w:hAnsi="Consolas" w:cs="Courier New"/>
                <w:noProof/>
                <w:color w:val="006600"/>
                <w:szCs w:val="20"/>
                <w:lang w:eastAsia="en-US"/>
              </w:rPr>
              <w:t>streams</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r w:rsidRPr="009B106B">
              <w:rPr>
                <w:rFonts w:ascii="Consolas" w:hAnsi="Consolas" w:cs="Courier New"/>
                <w:noProof/>
                <w:color w:val="000000"/>
                <w:szCs w:val="20"/>
                <w:lang w:eastAsia="en-US"/>
              </w:rPr>
              <w:tab/>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9B106B">
        <w:rPr>
          <w:rStyle w:val="Code"/>
        </w:rPr>
        <w:t>FileInputStream</w:t>
      </w:r>
      <w:r w:rsidRPr="00D56B68">
        <w:t xml:space="preserve"> и един </w:t>
      </w:r>
      <w:r w:rsidRPr="009B106B">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9B106B">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9B106B">
        <w:rPr>
          <w:rStyle w:val="Code"/>
        </w:rPr>
        <w:t xml:space="preserve">continue </w:t>
      </w:r>
      <w:r w:rsidRPr="00D56B68">
        <w:t>и</w:t>
      </w:r>
      <w:r w:rsidRPr="009B106B">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4" w:name="_Toc385806533"/>
      <w:r>
        <w:rPr>
          <w:lang w:eastAsia="en-US"/>
        </w:rPr>
        <w:t>Р</w:t>
      </w:r>
      <w:r w:rsidRPr="00D56B68">
        <w:rPr>
          <w:lang w:eastAsia="en-US"/>
        </w:rPr>
        <w:t>ешение</w:t>
      </w:r>
      <w:r>
        <w:rPr>
          <w:lang w:eastAsia="en-US"/>
        </w:rPr>
        <w:t xml:space="preserve"> на проблема</w:t>
      </w:r>
      <w:bookmarkEnd w:id="804"/>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9B106B">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A</w:t>
            </w:r>
            <w:r w:rsidRPr="009B106B">
              <w:rPr>
                <w:rFonts w:ascii="Consolas" w:hAnsi="Consolas" w:cs="Courier New"/>
                <w:noProof/>
                <w:color w:val="006600"/>
                <w:szCs w:val="20"/>
                <w:lang w:eastAsia="en-US"/>
              </w:rPr>
              <w:t xml:space="preserve">lways clos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9B106B">
        <w:rPr>
          <w:rStyle w:val="Code"/>
        </w:rPr>
        <w:t>fis</w:t>
      </w:r>
      <w:r w:rsidRPr="00D56B68">
        <w:t xml:space="preserve"> от тип </w:t>
      </w:r>
      <w:r w:rsidRPr="009B106B">
        <w:rPr>
          <w:rStyle w:val="Code"/>
        </w:rPr>
        <w:t>FileInputStream</w:t>
      </w:r>
      <w:r w:rsidRPr="00D56B68">
        <w:t xml:space="preserve">, след това отваряме </w:t>
      </w:r>
      <w:r w:rsidRPr="009B106B">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9B106B">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9B106B">
        <w:rPr>
          <w:rStyle w:val="Code"/>
        </w:rPr>
        <w:t>FileNotFoundException</w:t>
      </w:r>
      <w:r w:rsidRPr="00D56B68">
        <w:t xml:space="preserve"> и променливата </w:t>
      </w:r>
      <w:r w:rsidRPr="009B106B">
        <w:rPr>
          <w:rStyle w:val="Code"/>
        </w:rPr>
        <w:t>fis</w:t>
      </w:r>
      <w:r w:rsidRPr="00D56B68">
        <w:t xml:space="preserve"> ще остане със стойност </w:t>
      </w:r>
      <w:r w:rsidRPr="009B106B">
        <w:rPr>
          <w:rStyle w:val="Code"/>
        </w:rPr>
        <w:t>null</w:t>
      </w:r>
      <w:r w:rsidRPr="00D56B68">
        <w:t xml:space="preserve">. За тези случай и за да се избегне </w:t>
      </w:r>
      <w:r w:rsidRPr="009B106B">
        <w:rPr>
          <w:rStyle w:val="Code"/>
        </w:rPr>
        <w:t>NullPointerException</w:t>
      </w:r>
      <w:r w:rsidRPr="00D56B68">
        <w:t xml:space="preserve"> е необходимо да се прибави проверка дали </w:t>
      </w:r>
      <w:r w:rsidRPr="009B106B">
        <w:rPr>
          <w:rStyle w:val="Code"/>
        </w:rPr>
        <w:t>fis</w:t>
      </w:r>
      <w:r w:rsidRPr="00D56B68">
        <w:t xml:space="preserve"> не е </w:t>
      </w:r>
      <w:r w:rsidRPr="009B106B">
        <w:rPr>
          <w:rStyle w:val="Code"/>
        </w:rPr>
        <w:t>null</w:t>
      </w:r>
      <w:r w:rsidRPr="00D56B68">
        <w:t xml:space="preserve"> преди да се извика метода </w:t>
      </w:r>
      <w:r w:rsidRPr="009B106B">
        <w:rPr>
          <w:rStyle w:val="Code"/>
        </w:rPr>
        <w:t>close()</w:t>
      </w:r>
      <w:r w:rsidRPr="00D56B68">
        <w:t xml:space="preserve"> на потока. Ако имаме </w:t>
      </w:r>
      <w:r w:rsidRPr="009B106B">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t>Горния пример трябва подходящо да обработи всички checked exceptions, които възникват при инициализиране (</w:t>
      </w:r>
      <w:r w:rsidRPr="009B106B">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9B106B">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5" w:name="_Toc385806534"/>
      <w:r w:rsidRPr="00D56B68">
        <w:t>Алтернатив</w:t>
      </w:r>
      <w:r>
        <w:t>но решение</w:t>
      </w:r>
      <w:bookmarkEnd w:id="805"/>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9B106B">
        <w:rPr>
          <w:rStyle w:val="Code"/>
        </w:rPr>
        <w:t>fis</w:t>
      </w:r>
      <w:r w:rsidRPr="00D56B68">
        <w:rPr>
          <w:lang w:eastAsia="en-US"/>
        </w:rPr>
        <w:t xml:space="preserve"> и избягваме проверката за </w:t>
      </w:r>
      <w:r w:rsidRPr="009B106B">
        <w:rPr>
          <w:rStyle w:val="Code"/>
        </w:rPr>
        <w:t>null</w:t>
      </w:r>
      <w:r w:rsidRPr="00D56B68">
        <w:rPr>
          <w:lang w:eastAsia="en-US"/>
        </w:rPr>
        <w:t xml:space="preserve">. Проверката за </w:t>
      </w:r>
      <w:r w:rsidRPr="009B106B">
        <w:rPr>
          <w:rStyle w:val="Code"/>
        </w:rPr>
        <w:t>null</w:t>
      </w:r>
      <w:r w:rsidRPr="00D56B68">
        <w:rPr>
          <w:lang w:eastAsia="en-US"/>
        </w:rPr>
        <w:t xml:space="preserve"> е излишна, защото инициализацията на потока е извън </w:t>
      </w:r>
      <w:r w:rsidRPr="009B106B">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9B106B">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9B106B">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9B106B">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6" w:name="_Toc385806535"/>
      <w:r w:rsidRPr="00D56B68">
        <w:t>Освобождаване на множество ресурси</w:t>
      </w:r>
      <w:bookmarkEnd w:id="806"/>
    </w:p>
    <w:p w:rsidR="00083C8D" w:rsidRPr="00D56B68" w:rsidRDefault="00083C8D" w:rsidP="00083C8D">
      <w:r w:rsidRPr="00D56B68">
        <w:t xml:space="preserve">Досега разгледахме използването на </w:t>
      </w:r>
      <w:r w:rsidRPr="009B106B">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9B106B">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t xml:space="preserve">Другият вариант е </w:t>
      </w:r>
      <w:r w:rsidRPr="00D56B68">
        <w:t xml:space="preserve">всички ресурси да се декларират предварително и накрая да се освободят в един единствен </w:t>
      </w:r>
      <w:r w:rsidRPr="009B106B">
        <w:rPr>
          <w:rStyle w:val="Code"/>
        </w:rPr>
        <w:t>finally</w:t>
      </w:r>
      <w:r w:rsidRPr="00D56B68">
        <w:t xml:space="preserve"> блок с проверка за </w:t>
      </w:r>
      <w:r w:rsidRPr="009B106B">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9B106B">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9B106B">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А сега, нека обобщим всичко научено досега в един общ пример.</w:t>
      </w:r>
    </w:p>
    <w:p w:rsidR="00083C8D" w:rsidRPr="00773213" w:rsidRDefault="00083C8D" w:rsidP="00083C8D">
      <w:pPr>
        <w:pStyle w:val="Heading2"/>
      </w:pPr>
      <w:bookmarkStart w:id="807" w:name="_Toc385806536"/>
      <w:bookmarkStart w:id="808" w:name="_Toc385854383"/>
      <w:bookmarkStart w:id="809" w:name="_Toc385892441"/>
      <w:r w:rsidRPr="00773213">
        <w:t>Обобщение</w:t>
      </w:r>
      <w:bookmarkEnd w:id="807"/>
      <w:bookmarkEnd w:id="808"/>
      <w:bookmarkEnd w:id="809"/>
    </w:p>
    <w:p w:rsidR="00083C8D" w:rsidRPr="00D56B68" w:rsidRDefault="00083C8D" w:rsidP="00083C8D">
      <w:pPr>
        <w:spacing w:after="120"/>
      </w:pPr>
      <w:r w:rsidRPr="00D56B68">
        <w:t xml:space="preserve">Примерният </w:t>
      </w:r>
      <w:r>
        <w:t>клас</w:t>
      </w:r>
      <w:r w:rsidRPr="00D56B68">
        <w:t xml:space="preserve"> </w:t>
      </w:r>
      <w:r w:rsidRPr="009B106B">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10" w:name="_Toc385806537"/>
      <w:bookmarkStart w:id="811" w:name="_Toc385854384"/>
      <w:bookmarkStart w:id="812" w:name="_Toc385892442"/>
      <w:r>
        <w:t xml:space="preserve">Спорът около </w:t>
      </w:r>
      <w:r>
        <w:rPr>
          <w:lang w:val="en-US"/>
        </w:rPr>
        <w:t>c</w:t>
      </w:r>
      <w:r w:rsidRPr="00D56B68">
        <w:t xml:space="preserve">hecked </w:t>
      </w:r>
      <w:r>
        <w:t>изключенията</w:t>
      </w:r>
      <w:bookmarkEnd w:id="810"/>
      <w:bookmarkEnd w:id="811"/>
      <w:bookmarkEnd w:id="812"/>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tchInFinally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data, 0, 10</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 </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Note: we have try-catch in the finally bloc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32830" w:rsidRDefault="00083C8D" w:rsidP="00083C8D">
      <w:pPr>
        <w:rPr>
          <w:lang w:val="ru-RU"/>
        </w:rPr>
      </w:pPr>
      <w:r>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9B106B">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3" w:name="_Toc385806538"/>
      <w:bookmarkStart w:id="814" w:name="_Toc385854385"/>
      <w:bookmarkStart w:id="815" w:name="_Toc385892443"/>
      <w:r w:rsidRPr="00D56B68">
        <w:t>Предимства при използване на изключения</w:t>
      </w:r>
      <w:bookmarkEnd w:id="813"/>
      <w:bookmarkEnd w:id="814"/>
      <w:bookmarkEnd w:id="815"/>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6" w:name="_Toc385806539"/>
      <w:r w:rsidRPr="00D56B68">
        <w:t>Отделяне на кода за обработка на грешките</w:t>
      </w:r>
      <w:bookmarkEnd w:id="816"/>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9B106B">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ErrorCode = 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le is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LineErrorCode = 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adLineErrorCode == 0)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L</w:t>
            </w:r>
            <w:r w:rsidRPr="009B106B">
              <w:rPr>
                <w:rFonts w:ascii="Consolas" w:hAnsi="Consolas" w:cs="Courier New"/>
                <w:noProof/>
                <w:color w:val="006600"/>
                <w:szCs w:val="20"/>
              </w:rPr>
              <w:t>ine read properly</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w:t>
            </w:r>
            <w:r w:rsidRPr="009B106B">
              <w:rPr>
                <w:rFonts w:ascii="Consolas" w:hAnsi="Consolas" w:cs="Courier New"/>
                <w:noProof/>
                <w:color w:val="006600"/>
                <w:szCs w:val="20"/>
              </w:rPr>
              <w:t>rror during line rea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FileErrorCode = 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loseFileErrorCode != 0 &amp;&amp; 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3;</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1)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does not exist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4;</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2)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can’t be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5;</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7" w:name="_Toc385806540"/>
      <w:r w:rsidRPr="00D56B68">
        <w:t>Групиране на различните видове грешки</w:t>
      </w:r>
      <w:bookmarkEnd w:id="817"/>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9B106B">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H</w:t>
            </w:r>
            <w:r w:rsidRPr="009B106B">
              <w:rPr>
                <w:rFonts w:ascii="Consolas" w:hAnsi="Consolas" w:cs="Courier New"/>
                <w:noProof/>
                <w:color w:val="006600"/>
                <w:szCs w:val="20"/>
                <w:lang w:eastAsia="en-US"/>
              </w:rPr>
              <w:t>andle IOException and all its descendant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9B106B">
        <w:rPr>
          <w:rStyle w:val="Code"/>
          <w:rFonts w:eastAsia="MS Mincho"/>
        </w:rPr>
        <w:t>FileNotFound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EOF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RemoteException</w:t>
      </w:r>
      <w:r w:rsidRPr="009B106B">
        <w:rPr>
          <w:rFonts w:ascii="Consolas" w:eastAsia="MS Mincho" w:hAnsi="Consolas"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9B106B">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eastAsia="MS Mincho" w:hAnsi="Consolas" w:cs="Courier New"/>
                <w:noProof/>
                <w:color w:val="000000"/>
                <w:szCs w:val="20"/>
                <w:lang w:eastAsia="ja-JP" w:bidi="he-IL"/>
              </w:rPr>
              <w:t xml:space="preserve">Throwable </w:t>
            </w:r>
            <w:r w:rsidRPr="009B106B">
              <w:rPr>
                <w:rFonts w:ascii="Consolas" w:hAnsi="Consolas" w:cs="Courier New"/>
                <w:noProof/>
                <w:color w:val="000000"/>
                <w:szCs w:val="20"/>
                <w:lang w:eastAsia="en-US"/>
              </w:rPr>
              <w:t>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E4F3D" w:rsidRDefault="00083C8D" w:rsidP="00083C8D">
      <w:r w:rsidRPr="00D56B68">
        <w:t xml:space="preserve">Прихващането на </w:t>
      </w:r>
      <w:r w:rsidRPr="009B106B">
        <w:rPr>
          <w:rStyle w:val="Code"/>
        </w:rPr>
        <w:t>Exception</w:t>
      </w:r>
      <w:r w:rsidRPr="009B106B">
        <w:rPr>
          <w:rFonts w:ascii="Consolas" w:hAnsi="Consolas" w:cs="Courier New"/>
          <w:color w:val="000000"/>
          <w:szCs w:val="20"/>
          <w:lang w:eastAsia="en-US"/>
        </w:rPr>
        <w:t xml:space="preserve"> </w:t>
      </w:r>
      <w:r w:rsidRPr="00D56B68">
        <w:t>и</w:t>
      </w:r>
      <w:r w:rsidRPr="009B106B">
        <w:rPr>
          <w:rFonts w:ascii="Consolas" w:hAnsi="Consolas" w:cs="Courier New"/>
          <w:color w:val="000000"/>
          <w:szCs w:val="20"/>
          <w:lang w:eastAsia="en-US"/>
        </w:rPr>
        <w:t xml:space="preserve"> </w:t>
      </w:r>
      <w:r w:rsidRPr="009B106B">
        <w:rPr>
          <w:rStyle w:val="Code"/>
        </w:rPr>
        <w:t>Throwable</w:t>
      </w:r>
      <w:r w:rsidRPr="00D56B68">
        <w:t xml:space="preserve"> не е добра практика и се предпочита прихващането на по-конкретни групи от изключения като </w:t>
      </w:r>
      <w:r w:rsidRPr="009B106B">
        <w:rPr>
          <w:rStyle w:val="Code"/>
        </w:rPr>
        <w:t>IOException</w:t>
      </w:r>
      <w:r w:rsidRPr="00D56B68">
        <w:t xml:space="preserve"> или на един единствен тип изключение като </w:t>
      </w:r>
      <w:r w:rsidR="00846C85">
        <w:t xml:space="preserve">например </w:t>
      </w:r>
      <w:r w:rsidRPr="009B106B">
        <w:rPr>
          <w:rStyle w:val="Code"/>
        </w:rPr>
        <w:t>FileNotFoundException</w:t>
      </w:r>
      <w:r w:rsidRPr="005E4F3D">
        <w:t>.</w:t>
      </w:r>
    </w:p>
    <w:p w:rsidR="00083C8D" w:rsidRPr="00D56B68" w:rsidRDefault="00083C8D" w:rsidP="00083C8D">
      <w:pPr>
        <w:pStyle w:val="Heading3"/>
      </w:pPr>
      <w:bookmarkStart w:id="818" w:name="_Toc385806541"/>
      <w:r w:rsidRPr="00D56B68">
        <w:t>Предаване на грешките за обработка в стека на методите – прихващане на нива</w:t>
      </w:r>
      <w:bookmarkEnd w:id="818"/>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7E72EF">
      <w:pPr>
        <w:spacing w:after="120"/>
      </w:pPr>
      <w:r w:rsidRPr="00D56B68">
        <w:t xml:space="preserve">Метода </w:t>
      </w:r>
      <w:r w:rsidRPr="009B106B">
        <w:rPr>
          <w:rStyle w:val="Code"/>
        </w:rPr>
        <w:t>method3()</w:t>
      </w:r>
      <w:r w:rsidRPr="00773213">
        <w:t xml:space="preserve"> </w:t>
      </w:r>
      <w:r w:rsidRPr="00D56B68">
        <w:t xml:space="preserve">извиква </w:t>
      </w:r>
      <w:r w:rsidRPr="009B106B">
        <w:rPr>
          <w:rStyle w:val="Code"/>
        </w:rPr>
        <w:t>method2()</w:t>
      </w:r>
      <w:r w:rsidRPr="00D56B68">
        <w:t xml:space="preserve">, който от своя страна извиква </w:t>
      </w:r>
      <w:r w:rsidRPr="009B106B">
        <w:rPr>
          <w:rStyle w:val="Code"/>
        </w:rPr>
        <w:t>method1()</w:t>
      </w:r>
      <w:r w:rsidRPr="00D56B68">
        <w:t xml:space="preserve"> където се вика </w:t>
      </w:r>
      <w:r w:rsidRPr="009B106B">
        <w:rPr>
          <w:rStyle w:val="Code"/>
        </w:rPr>
        <w:t>readFile()</w:t>
      </w:r>
      <w:r w:rsidRPr="00D62956">
        <w:t xml:space="preserve">. Да предположим, че </w:t>
      </w:r>
      <w:r w:rsidRPr="009B106B">
        <w:rPr>
          <w:rStyle w:val="Code"/>
        </w:rPr>
        <w:t>method3()</w:t>
      </w:r>
      <w:r w:rsidRPr="00773213">
        <w:t xml:space="preserve"> </w:t>
      </w:r>
      <w:r w:rsidRPr="00D56B68">
        <w:t xml:space="preserve">е този който се интересува от възможна възникнала грешка в метода </w:t>
      </w:r>
      <w:r w:rsidRPr="009B106B">
        <w:rPr>
          <w:rStyle w:val="Code"/>
        </w:rPr>
        <w:t>readFile()</w:t>
      </w:r>
      <w:r w:rsidRPr="00D56B68">
        <w:t xml:space="preserve">. Нека сега си представим, че възникне грешка в метода </w:t>
      </w:r>
      <w:r w:rsidRPr="009B106B">
        <w:rPr>
          <w:rStyle w:val="Code"/>
        </w:rPr>
        <w:t xml:space="preserve">readFile(), </w:t>
      </w:r>
      <w:r w:rsidRPr="00D56B68">
        <w:t>която</w:t>
      </w:r>
      <w:r w:rsidRPr="009B106B">
        <w:rPr>
          <w:rStyle w:val="Code"/>
        </w:rPr>
        <w:t xml:space="preserve"> </w:t>
      </w:r>
      <w:r w:rsidRPr="00D56B68">
        <w:t xml:space="preserve">трябва да се обработи от </w:t>
      </w:r>
      <w:r w:rsidRPr="009B106B">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rro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read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t xml:space="preserve">Като начало в </w:t>
      </w:r>
      <w:r w:rsidRPr="009B106B">
        <w:rPr>
          <w:rStyle w:val="Code"/>
        </w:rPr>
        <w:t>method1()</w:t>
      </w:r>
      <w:r w:rsidRPr="00D56B68">
        <w:rPr>
          <w:b/>
          <w:bCs/>
        </w:rPr>
        <w:t xml:space="preserve"> </w:t>
      </w:r>
      <w:r w:rsidRPr="00D56B68">
        <w:t xml:space="preserve">трябва анализираме кода за грешка връщан от метода </w:t>
      </w:r>
      <w:r w:rsidRPr="009B106B">
        <w:rPr>
          <w:rStyle w:val="Code"/>
        </w:rPr>
        <w:t>readFile()</w:t>
      </w:r>
      <w:r w:rsidRPr="00D56B68">
        <w:t xml:space="preserve"> и евентуално да предадем на </w:t>
      </w:r>
      <w:r w:rsidRPr="009B106B">
        <w:rPr>
          <w:rStyle w:val="Code"/>
        </w:rPr>
        <w:t>method2()</w:t>
      </w:r>
      <w:r w:rsidRPr="00D56B68">
        <w:t xml:space="preserve">. В </w:t>
      </w:r>
      <w:r w:rsidRPr="009B106B">
        <w:rPr>
          <w:rStyle w:val="Code"/>
        </w:rPr>
        <w:t xml:space="preserve">method2() </w:t>
      </w:r>
      <w:r w:rsidRPr="00D56B68">
        <w:t xml:space="preserve">трябва да анализираме кода за грешка връщан от </w:t>
      </w:r>
      <w:r w:rsidRPr="009B106B">
        <w:rPr>
          <w:rStyle w:val="Code"/>
        </w:rPr>
        <w:t>method1()</w:t>
      </w:r>
      <w:r w:rsidRPr="00D56B68">
        <w:t xml:space="preserve"> и евентуално да го предадем на</w:t>
      </w:r>
      <w:r w:rsidRPr="009B106B">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9B106B">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xceptio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2()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1()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t xml:space="preserve">Ако възникне грешка при четенето на файл, то тя ще се пропусне от </w:t>
      </w:r>
      <w:r w:rsidRPr="009B106B">
        <w:rPr>
          <w:rStyle w:val="Code"/>
        </w:rPr>
        <w:t>method1()</w:t>
      </w:r>
      <w:r w:rsidRPr="00D56B68">
        <w:t xml:space="preserve"> и</w:t>
      </w:r>
      <w:r w:rsidRPr="009B106B">
        <w:rPr>
          <w:rStyle w:val="Code"/>
        </w:rPr>
        <w:t xml:space="preserve"> method2() </w:t>
      </w:r>
      <w:r w:rsidRPr="00D56B68">
        <w:t>и ще се прихване и обработи чак в</w:t>
      </w:r>
      <w:r w:rsidRPr="009B106B">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t xml:space="preserve">Както се вижда от псевдокода методите </w:t>
      </w:r>
      <w:r w:rsidRPr="009B106B">
        <w:rPr>
          <w:rStyle w:val="Code"/>
        </w:rPr>
        <w:t>method2()</w:t>
      </w:r>
      <w:r w:rsidRPr="00D56B68">
        <w:t xml:space="preserve"> и</w:t>
      </w:r>
      <w:r w:rsidRPr="009B106B">
        <w:rPr>
          <w:rStyle w:val="Code"/>
        </w:rPr>
        <w:t xml:space="preserve"> method1()</w:t>
      </w:r>
      <w:r w:rsidRPr="00D56B68">
        <w:t xml:space="preserve"> все пак трябва да знае какво да пропусне чрез клаузата </w:t>
      </w:r>
      <w:r w:rsidRPr="009B106B">
        <w:rPr>
          <w:rStyle w:val="Code"/>
        </w:rPr>
        <w:t>throws</w:t>
      </w:r>
      <w:r w:rsidRPr="00D56B68">
        <w:t>.</w:t>
      </w:r>
    </w:p>
    <w:p w:rsidR="00083C8D" w:rsidRDefault="00083C8D" w:rsidP="00083C8D">
      <w:pPr>
        <w:pStyle w:val="Heading2"/>
      </w:pPr>
      <w:bookmarkStart w:id="819" w:name="_Добри_практики_при"/>
      <w:bookmarkStart w:id="820" w:name="_Toc385806542"/>
      <w:bookmarkStart w:id="821" w:name="_Toc385854386"/>
      <w:bookmarkStart w:id="822" w:name="_Toc385892444"/>
      <w:bookmarkEnd w:id="819"/>
      <w:r w:rsidRPr="00D56B68">
        <w:t>Добри практики при работа с изключения</w:t>
      </w:r>
      <w:bookmarkEnd w:id="820"/>
      <w:bookmarkEnd w:id="821"/>
      <w:bookmarkEnd w:id="822"/>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3" w:name="_Toc385806543"/>
      <w:r w:rsidRPr="00D56B68">
        <w:t>Кога да разчитаме на изключения</w:t>
      </w:r>
      <w:r w:rsidRPr="00532830">
        <w:rPr>
          <w:lang w:val="ru-RU"/>
        </w:rPr>
        <w:t>?</w:t>
      </w:r>
      <w:bookmarkEnd w:id="823"/>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util.Scann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penFileTes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exist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The file does not exists.</w:t>
            </w:r>
          </w:p>
        </w:tc>
      </w:tr>
    </w:tbl>
    <w:p w:rsidR="00083C8D" w:rsidRPr="00D56B68" w:rsidRDefault="00083C8D" w:rsidP="00083C8D">
      <w:pPr>
        <w:spacing w:after="120"/>
      </w:pPr>
      <w:r>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ileNotFound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28256873" wp14:editId="3E24D3CD">
                  <wp:extent cx="323850" cy="3238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4" w:name="_Toc385806544"/>
      <w:r w:rsidRPr="00D56B68">
        <w:t>Да хвърляме ли изключения на потребителя?</w:t>
      </w:r>
      <w:bookmarkEnd w:id="824"/>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drawing>
          <wp:inline distT="0" distB="0" distL="0" distR="0" wp14:anchorId="25DE3904" wp14:editId="593E0440">
            <wp:extent cx="4743450" cy="1943100"/>
            <wp:effectExtent l="0" t="0" r="0" b="0"/>
            <wp:docPr id="174" name="Picture 174" title="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3B35F520" wp14:editId="2009995B">
            <wp:extent cx="5029200" cy="3467100"/>
            <wp:effectExtent l="0" t="0" r="0" b="0"/>
            <wp:docPr id="175" name="Picture 175" title="Подобрено покзване на грешка пред потреб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5" w:name="_Toc385806545"/>
      <w:r>
        <w:t>Хвърляйте изключенията на съответното ниво на абстракция!</w:t>
      </w:r>
      <w:bookmarkEnd w:id="825"/>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9B106B">
        <w:rPr>
          <w:rStyle w:val="Code"/>
        </w:rPr>
        <w:t>ArrayIndexOutOfRange</w:t>
      </w:r>
      <w:r w:rsidRPr="00E2008C">
        <w:t xml:space="preserve"> или </w:t>
      </w:r>
      <w:r w:rsidRPr="009B106B">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9B106B">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9B106B">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9B106B">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9B106B">
        <w:rPr>
          <w:rStyle w:val="Code"/>
        </w:rPr>
        <w:t>DatabaseTransactionAborted</w:t>
      </w:r>
      <w:r w:rsidRPr="00532830">
        <w:rPr>
          <w:lang w:val="ru-RU"/>
        </w:rPr>
        <w:t xml:space="preserve">. </w:t>
      </w:r>
      <w:r>
        <w:t xml:space="preserve">Това е също толкова неадекватно съобщение, колкото и </w:t>
      </w:r>
      <w:r w:rsidRPr="009B106B">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6" w:name="_Toc385806546"/>
      <w:r>
        <w:t>Ако изключението има причинител, запазвайте го!</w:t>
      </w:r>
      <w:bookmarkEnd w:id="826"/>
    </w:p>
    <w:p w:rsidR="00083C8D" w:rsidRDefault="00083C8D" w:rsidP="00083C8D">
      <w:r>
        <w:t>Винаги, когато при прихващане на изключение хвърляте ново изключение от по-високо ниво на абстракция, добавяйте към него оригиналното 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7" w:name="_Toc385806547"/>
      <w:r>
        <w:t>Давайте подробно описателно съобщение при хвърляне на изключение!</w:t>
      </w:r>
      <w:bookmarkEnd w:id="827"/>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9B106B">
        <w:rPr>
          <w:rStyle w:val="Code"/>
        </w:rPr>
        <w:t>MyApp.settings</w:t>
      </w:r>
      <w:r w:rsidRPr="001667CB">
        <w:t xml:space="preserve">, който се намира в папката </w:t>
      </w:r>
      <w:r w:rsidRPr="009B106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2B4CEB89" wp14:editId="40F4B871">
                  <wp:extent cx="323850" cy="3238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9B106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9B106B">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ExpressionParseException(</w:t>
            </w:r>
          </w:p>
          <w:p w:rsidR="00083C8D" w:rsidRPr="009B106B" w:rsidRDefault="00083C8D" w:rsidP="00083C8D">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t>String.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character at position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Style w:val="Code"/>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000000"/>
                <w:szCs w:val="20"/>
              </w:rPr>
              <w:t>"</w:t>
            </w:r>
            <w:r w:rsidRPr="009B106B">
              <w:rPr>
                <w:rFonts w:ascii="Consolas" w:hAnsi="Consolas" w:cs="Courier New"/>
                <w:noProof/>
                <w:color w:val="2A00FF"/>
                <w:szCs w:val="20"/>
              </w:rPr>
              <w:t>Number expected but found character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8" w:name="_Toc385806548"/>
      <w:r>
        <w:t>За съобщенията за грешки използвайте английски език</w:t>
      </w:r>
      <w:bookmarkEnd w:id="828"/>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9" w:name="_Toc385806549"/>
      <w:r>
        <w:t>Никога не игнорирайте прихванатите изключения!</w:t>
      </w:r>
      <w:bookmarkEnd w:id="829"/>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data, 0,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InputStream fis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b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Read the file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s.clo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005330C7" w:rsidRPr="009B106B">
              <w:rPr>
                <w:rFonts w:ascii="Consolas" w:hAnsi="Consolas" w:cs="Courier New"/>
                <w:noProof/>
                <w:color w:val="000000"/>
                <w:szCs w:val="20"/>
              </w:rPr>
              <w:t>(</w:t>
            </w:r>
            <w:r w:rsidRPr="009B106B">
              <w:rPr>
                <w:rFonts w:ascii="Consolas" w:hAnsi="Consolas" w:cs="Courier New"/>
                <w:noProof/>
                <w:color w:val="000000"/>
                <w:szCs w:val="20"/>
              </w:rPr>
              <w:t>IOException e</w:t>
            </w:r>
            <w:r w:rsidR="005330C7" w:rsidRPr="009B106B">
              <w:rPr>
                <w:rFonts w:ascii="Consolas" w:hAnsi="Consolas" w:cs="Courier New"/>
                <w:noProof/>
                <w:color w:val="000000"/>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gnore the exception. The file is already close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tc>
      </w:tr>
    </w:tbl>
    <w:p w:rsidR="00083C8D" w:rsidRPr="004A6279" w:rsidRDefault="00083C8D" w:rsidP="00083C8D">
      <w:r w:rsidRPr="004A6279">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30" w:name="_Toc385806550"/>
      <w:r>
        <w:t>Отпечатвайте съобщенията за грешка на конзолата само в краен случай!</w:t>
      </w:r>
      <w:bookmarkEnd w:id="830"/>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her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x.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754A072" wp14:editId="549BDD46">
                  <wp:extent cx="323850" cy="3238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съобщи за грешка. Грешните входни данни трябва да предизвикват 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9B106B">
        <w:rPr>
          <w:rStyle w:val="Code"/>
        </w:rPr>
        <w:t>substring()</w:t>
      </w:r>
      <w:r>
        <w:t xml:space="preserve"> в класа </w:t>
      </w:r>
      <w:r w:rsidRPr="009B106B">
        <w:rPr>
          <w:rStyle w:val="Code"/>
        </w:rPr>
        <w:t>String</w:t>
      </w:r>
      <w:r>
        <w:t>.</w:t>
      </w:r>
    </w:p>
    <w:p w:rsidR="00083C8D" w:rsidRPr="00D417D0" w:rsidRDefault="00083C8D" w:rsidP="00083C8D">
      <w:pPr>
        <w:pStyle w:val="Heading3"/>
      </w:pPr>
      <w:bookmarkStart w:id="831" w:name="_Toc385806551"/>
      <w:r>
        <w:t>Не прихващайте всички изключения!</w:t>
      </w:r>
      <w:bookmarkEnd w:id="831"/>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hrowab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 file.txt 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9B106B">
        <w:rPr>
          <w:rStyle w:val="Code"/>
        </w:rPr>
        <w:t>readFileContents()</w:t>
      </w:r>
      <w:r w:rsidRPr="004F581F">
        <w:t xml:space="preserve">, който прочита текстов файл и го връща като </w:t>
      </w:r>
      <w:r w:rsidRPr="009B106B">
        <w:rPr>
          <w:rStyle w:val="Code"/>
        </w:rPr>
        <w:t>String</w:t>
      </w:r>
      <w:r w:rsidRPr="004F581F">
        <w:t xml:space="preserve">. Забелязваме, че </w:t>
      </w:r>
      <w:r w:rsidRPr="009B106B">
        <w:rPr>
          <w:rStyle w:val="Code"/>
        </w:rPr>
        <w:t>catch</w:t>
      </w:r>
      <w:r w:rsidRPr="004F581F">
        <w:t xml:space="preserve"> блокът прихваща наведнъж всички изключения (независимо от типа им), не само </w:t>
      </w:r>
      <w:r w:rsidRPr="009B106B">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9B106B">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9B106B">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2" w:name="_Toc385806552"/>
      <w:r>
        <w:t>Прихващайте само изключения, от които разбирате и знаете как да обработите!</w:t>
      </w:r>
      <w:bookmarkEnd w:id="832"/>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9B106B">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untim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th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ttings from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le</w:t>
            </w:r>
            <w:r w:rsidRPr="009B106B">
              <w:rPr>
                <w:rFonts w:ascii="Consolas" w:hAnsi="Consolas" w:cs="Courier New"/>
                <w:noProof/>
                <w:color w:val="000000"/>
                <w:szCs w:val="20"/>
                <w:lang w:val="en-US"/>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w:t>
            </w:r>
            <w:r w:rsidR="007C20CD" w:rsidRPr="009B106B">
              <w:rPr>
                <w:rFonts w:ascii="Consolas" w:hAnsi="Consolas" w:cs="Courier New"/>
                <w:noProof/>
                <w:color w:val="2A00FF"/>
                <w:szCs w:val="20"/>
                <w:lang w:val="en-US"/>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083C8D">
      <w:pPr>
        <w:pStyle w:val="Heading2"/>
      </w:pPr>
      <w:bookmarkStart w:id="833" w:name="_Toc385806553"/>
      <w:bookmarkStart w:id="834" w:name="_Toc385854387"/>
      <w:bookmarkStart w:id="835" w:name="_Toc385892445"/>
      <w:r w:rsidRPr="00D56B68">
        <w:t>Упражнения</w:t>
      </w:r>
      <w:bookmarkEnd w:id="833"/>
      <w:bookmarkEnd w:id="834"/>
      <w:bookmarkEnd w:id="835"/>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9B106B">
        <w:rPr>
          <w:rStyle w:val="Code"/>
        </w:rPr>
        <w:t>java.lang.</w:t>
      </w:r>
      <w:r w:rsidRPr="009B106B">
        <w:rPr>
          <w:rStyle w:val="Code"/>
          <w:lang w:val="ru-RU"/>
        </w:rPr>
        <w:t xml:space="preserve"> </w:t>
      </w:r>
      <w:r w:rsidRPr="009B106B">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9B106B">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9B106B">
        <w:rPr>
          <w:rStyle w:val="Code"/>
        </w:rPr>
        <w:t>try</w:t>
      </w:r>
      <w:r w:rsidRPr="00D56B68">
        <w:t>-</w:t>
      </w:r>
      <w:r w:rsidRPr="009B106B">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9B106B">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t xml:space="preserve">Потърсете информация в Интернет и дефинирайте собствен клас за изключение </w:t>
      </w:r>
      <w:r w:rsidRPr="009B106B">
        <w:rPr>
          <w:rStyle w:val="Code"/>
        </w:rPr>
        <w:t>FileParseException</w:t>
      </w:r>
      <w:r>
        <w:t>.</w:t>
      </w:r>
      <w:r w:rsidRPr="00532830">
        <w:rPr>
          <w:lang w:val="ru-RU"/>
        </w:rPr>
        <w:t xml:space="preserve"> </w:t>
      </w:r>
      <w:r>
        <w:t>Вашето изключение трябва да съдържа 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6" w:name="_Toc385806554"/>
      <w:bookmarkStart w:id="837" w:name="_Toc385854388"/>
      <w:bookmarkStart w:id="838" w:name="_Toc385892446"/>
      <w:r w:rsidRPr="00D56B68">
        <w:t>Решения и упътвания</w:t>
      </w:r>
      <w:bookmarkEnd w:id="836"/>
      <w:bookmarkEnd w:id="837"/>
      <w:bookmarkEnd w:id="838"/>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9B106B">
        <w:rPr>
          <w:rStyle w:val="Code"/>
        </w:rPr>
        <w:t>java.io. 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9B106B">
        <w:rPr>
          <w:rStyle w:val="Code"/>
        </w:rPr>
        <w:t>java.lang. 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9B106B">
        <w:rPr>
          <w:rStyle w:val="Code"/>
        </w:rPr>
        <w:t>java.util.Scanner</w:t>
      </w:r>
      <w:r>
        <w:t xml:space="preserve"> и добавяйте редовете в </w:t>
      </w:r>
      <w:r w:rsidRPr="009B106B">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9B106B">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9B106B">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9B106B">
        <w:rPr>
          <w:rStyle w:val="Code"/>
        </w:rPr>
        <w:t>FileInputStream</w:t>
      </w:r>
      <w:r w:rsidRPr="00382943">
        <w:t xml:space="preserve">, а прочетените данни записвайте в </w:t>
      </w:r>
      <w:r w:rsidRPr="009B106B">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9B106B">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 xml:space="preserve">Записването на масив от байтове във файл е далеч по-проста задача. Отворете </w:t>
      </w:r>
      <w:r w:rsidRPr="009B106B">
        <w:rPr>
          <w:rStyle w:val="Code"/>
        </w:rPr>
        <w:t>FileOutputStream</w:t>
      </w:r>
      <w:r w:rsidRPr="00382943">
        <w:t xml:space="preserve"> и запишете в него масива. Изхвърлете чрез throws всички изключения от метода. 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9B106B">
        <w:rPr>
          <w:rStyle w:val="Code"/>
        </w:rPr>
        <w:t>Exception</w:t>
      </w:r>
      <w:r w:rsidRPr="004B779F">
        <w:t xml:space="preserve"> и добавете подходящ конструктор, примерно </w:t>
      </w:r>
      <w:r w:rsidRPr="009B106B">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9B106B">
        <w:rPr>
          <w:rStyle w:val="Code"/>
        </w:rPr>
        <w:t>FileReader</w:t>
      </w:r>
      <w:r w:rsidRPr="004B779F">
        <w:t xml:space="preserve"> и от него създайте </w:t>
      </w:r>
      <w:r w:rsidRPr="009B106B">
        <w:rPr>
          <w:rStyle w:val="Code"/>
        </w:rPr>
        <w:t>BufferedReader</w:t>
      </w:r>
      <w:r w:rsidRPr="004B779F">
        <w:t>.</w:t>
      </w:r>
    </w:p>
    <w:p w:rsidR="003A287E" w:rsidRDefault="003A287E" w:rsidP="003A287E"/>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drawing>
          <wp:anchor distT="0" distB="0" distL="114300" distR="114300" simplePos="0" relativeHeight="251681792" behindDoc="0" locked="0" layoutInCell="1" allowOverlap="1" wp14:anchorId="0C8E9450" wp14:editId="54DC71B1">
            <wp:simplePos x="0" y="0"/>
            <wp:positionH relativeFrom="column">
              <wp:posOffset>0</wp:posOffset>
            </wp:positionH>
            <wp:positionV relativeFrom="paragraph">
              <wp:posOffset>19050</wp:posOffset>
            </wp:positionV>
            <wp:extent cx="5040630" cy="7174443"/>
            <wp:effectExtent l="19050" t="19050" r="26670" b="26670"/>
            <wp:wrapNone/>
            <wp:docPr id="307" name="Picture 307"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64"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6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6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6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68"/>
          <w:headerReference w:type="default" r:id="rId269"/>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70" w:history="1">
        <w:r w:rsidRPr="004369D2">
          <w:rPr>
            <w:rStyle w:val="Hyperlink"/>
            <w:noProof/>
          </w:rPr>
          <w:t>http://softuni.bg/apply</w:t>
        </w:r>
      </w:hyperlink>
      <w:r w:rsidRPr="004369D2">
        <w:rPr>
          <w:noProof/>
        </w:rPr>
        <w:t>.</w:t>
      </w:r>
    </w:p>
    <w:p w:rsidR="00A40308" w:rsidRPr="001253A1" w:rsidRDefault="00A40308" w:rsidP="00A40308">
      <w:pPr>
        <w:pStyle w:val="Heading1"/>
      </w:pPr>
      <w:bookmarkStart w:id="839" w:name="_Глава_13._Символни"/>
      <w:bookmarkStart w:id="840" w:name="_Toc385806555"/>
      <w:bookmarkStart w:id="841" w:name="_Toc385854389"/>
      <w:bookmarkStart w:id="842" w:name="_Toc385892447"/>
      <w:bookmarkStart w:id="843" w:name="_Toc385895618"/>
      <w:bookmarkEnd w:id="839"/>
      <w:r>
        <w:t xml:space="preserve">Глава 13. </w:t>
      </w:r>
      <w:r w:rsidRPr="001253A1">
        <w:t>Символни низове</w:t>
      </w:r>
      <w:bookmarkEnd w:id="840"/>
      <w:bookmarkEnd w:id="841"/>
      <w:bookmarkEnd w:id="842"/>
      <w:bookmarkEnd w:id="843"/>
    </w:p>
    <w:p w:rsidR="00A40308" w:rsidRPr="001253A1" w:rsidRDefault="00A40308" w:rsidP="005465B1">
      <w:pPr>
        <w:pStyle w:val="Heading2"/>
      </w:pPr>
      <w:bookmarkStart w:id="844" w:name="_Toc385806556"/>
      <w:bookmarkStart w:id="845" w:name="_Toc385854390"/>
      <w:bookmarkStart w:id="846" w:name="_Toc385892448"/>
      <w:r w:rsidRPr="001253A1">
        <w:t>Автор</w:t>
      </w:r>
      <w:bookmarkEnd w:id="844"/>
      <w:bookmarkEnd w:id="845"/>
      <w:bookmarkEnd w:id="846"/>
    </w:p>
    <w:p w:rsidR="00A40308" w:rsidRPr="001253A1" w:rsidRDefault="00A40308" w:rsidP="00A40308">
      <w:pPr>
        <w:ind w:left="284"/>
      </w:pPr>
      <w:r w:rsidRPr="001253A1">
        <w:t>Марио Пешев</w:t>
      </w:r>
    </w:p>
    <w:p w:rsidR="00A40308" w:rsidRPr="001253A1" w:rsidRDefault="00A40308" w:rsidP="005465B1">
      <w:pPr>
        <w:pStyle w:val="Heading2"/>
      </w:pPr>
      <w:bookmarkStart w:id="847" w:name="_Toc385806557"/>
      <w:bookmarkStart w:id="848" w:name="_Toc385854391"/>
      <w:bookmarkStart w:id="849" w:name="_Toc385892449"/>
      <w:r w:rsidRPr="001253A1">
        <w:t>В тази тема...</w:t>
      </w:r>
      <w:bookmarkEnd w:id="847"/>
      <w:bookmarkEnd w:id="848"/>
      <w:bookmarkEnd w:id="849"/>
    </w:p>
    <w:p w:rsidR="00A40308"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bookmarkStart w:id="850" w:name="_Toc385806558"/>
      <w:bookmarkStart w:id="851" w:name="_Toc385854392"/>
      <w:bookmarkStart w:id="852" w:name="_Toc385892450"/>
      <w:r w:rsidRPr="001253A1">
        <w:t>Символни низове</w:t>
      </w:r>
      <w:bookmarkEnd w:id="850"/>
      <w:bookmarkEnd w:id="851"/>
      <w:bookmarkEnd w:id="852"/>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3" w:name="_Toc385806559"/>
      <w:r w:rsidRPr="001253A1">
        <w:t>Какво е символен низ (стринг)?</w:t>
      </w:r>
      <w:bookmarkEnd w:id="853"/>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9B106B">
        <w:rPr>
          <w:rStyle w:val="Code"/>
        </w:rPr>
        <w:t>char</w:t>
      </w:r>
      <w:r w:rsidRPr="001253A1">
        <w:t xml:space="preserve">? В променливите от тип </w:t>
      </w:r>
      <w:r w:rsidRPr="009B106B">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4" w:name="_Toc385806560"/>
      <w:r w:rsidRPr="001253A1">
        <w:t xml:space="preserve">Класът </w:t>
      </w:r>
      <w:r w:rsidRPr="001253A1">
        <w:rPr>
          <w:noProof/>
        </w:rPr>
        <w:t>java.lang.String</w:t>
      </w:r>
      <w:bookmarkEnd w:id="854"/>
    </w:p>
    <w:p w:rsidR="00A40308" w:rsidRPr="001253A1" w:rsidRDefault="00A40308" w:rsidP="00A40308">
      <w:pPr>
        <w:spacing w:after="120"/>
      </w:pPr>
      <w:r w:rsidRPr="001253A1">
        <w:t xml:space="preserve">Класът </w:t>
      </w:r>
      <w:r w:rsidRPr="009B106B">
        <w:rPr>
          <w:rStyle w:val="Code"/>
        </w:rPr>
        <w:t>java.lang.String</w:t>
      </w:r>
      <w:r w:rsidRPr="001253A1">
        <w:t xml:space="preserve"> позволява обработка на символни низове в Java. Работата със </w:t>
      </w:r>
      <w:r w:rsidRPr="009B106B">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String greeting = </w:t>
            </w:r>
            <w:r w:rsidR="007C20CD" w:rsidRPr="009B106B">
              <w:rPr>
                <w:rFonts w:ascii="Consolas" w:hAnsi="Consolas" w:cs="Courier New"/>
                <w:color w:val="2A00FF"/>
                <w:szCs w:val="20"/>
              </w:rPr>
              <w:t>"</w:t>
            </w:r>
            <w:r w:rsidRPr="009B106B">
              <w:rPr>
                <w:rFonts w:ascii="Consolas" w:hAnsi="Consolas" w:cs="Courier New"/>
                <w:color w:val="2A00FF"/>
                <w:szCs w:val="20"/>
              </w:rPr>
              <w:t>Hello, 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9B106B">
        <w:rPr>
          <w:rStyle w:val="Code"/>
        </w:rPr>
        <w:t>greeting</w:t>
      </w:r>
      <w:r w:rsidRPr="001253A1">
        <w:t xml:space="preserve"> от тип </w:t>
      </w:r>
      <w:r w:rsidRPr="009B106B">
        <w:rPr>
          <w:rStyle w:val="Code"/>
        </w:rPr>
        <w:t>String</w:t>
      </w:r>
      <w:r w:rsidRPr="001253A1">
        <w:t>, която има съдър</w:t>
      </w:r>
      <w:r>
        <w:softHyphen/>
      </w:r>
      <w:r w:rsidRPr="001253A1">
        <w:t xml:space="preserve">жание </w:t>
      </w:r>
      <w:r w:rsidR="007C20CD">
        <w:t>"</w:t>
      </w:r>
      <w:r w:rsidRPr="009B106B">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9B106B">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9B106B">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9B106B">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t xml:space="preserve">Типът </w:t>
      </w:r>
      <w:r w:rsidRPr="009B106B">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9B106B">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5" w:name="_Toc385806561"/>
      <w:r w:rsidRPr="001253A1">
        <w:t>Символни низове – прост пример</w:t>
      </w:r>
      <w:bookmarkEnd w:id="855"/>
    </w:p>
    <w:p w:rsidR="00A40308" w:rsidRPr="001253A1" w:rsidRDefault="00A40308" w:rsidP="00A40308">
      <w:pPr>
        <w:spacing w:after="120"/>
      </w:pPr>
      <w:r w:rsidRPr="001253A1">
        <w:t xml:space="preserve">Използването на променливи от тип </w:t>
      </w:r>
      <w:r w:rsidRPr="009B106B">
        <w:rPr>
          <w:rStyle w:val="Code"/>
        </w:rPr>
        <w:t>String</w:t>
      </w:r>
      <w:r w:rsidRPr="001253A1">
        <w:t xml:space="preserve">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d up, stand up, Balkan super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length()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length());</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sg.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d] = %c%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msg.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В посочения фрагмент от код виждаме декларация на променливата </w:t>
      </w:r>
      <w:r w:rsidRPr="009B106B">
        <w:rPr>
          <w:rStyle w:val="Code"/>
        </w:rPr>
        <w:t>s</w:t>
      </w:r>
      <w:r w:rsidRPr="001253A1">
        <w:t xml:space="preserve"> и задаването н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Style w:val="Code"/>
              </w:rPr>
            </w:pPr>
            <w:r w:rsidRPr="009B106B">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sg = </w:t>
            </w:r>
            <w:r w:rsidR="007C20CD" w:rsidRPr="009B106B">
              <w:rPr>
                <w:rFonts w:ascii="Consolas" w:hAnsi="Consolas" w:cs="Courier New"/>
                <w:noProof/>
                <w:color w:val="000000"/>
                <w:szCs w:val="20"/>
              </w:rPr>
              <w:t>"</w:t>
            </w:r>
            <w:r w:rsidRPr="009B106B">
              <w:rPr>
                <w:rFonts w:ascii="Consolas" w:hAnsi="Consolas" w:cs="Courier New"/>
                <w:noProof/>
                <w:color w:val="000000"/>
                <w:szCs w:val="20"/>
              </w:rPr>
              <w:t>Stand up, stand up, Balkan superman.</w:t>
            </w:r>
            <w:r w:rsidR="007C20CD"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length() = 3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0] = S</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1] = 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2] = a</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3] = 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4] = d</w:t>
            </w:r>
          </w:p>
          <w:p w:rsidR="00A40308" w:rsidRPr="009B106B" w:rsidRDefault="00A40308" w:rsidP="00A40308">
            <w:pPr>
              <w:autoSpaceDE w:val="0"/>
              <w:autoSpaceDN w:val="0"/>
              <w:adjustRightInd w:val="0"/>
              <w:spacing w:before="0"/>
              <w:jc w:val="left"/>
              <w:rPr>
                <w:rStyle w:val="Code"/>
              </w:rPr>
            </w:pPr>
            <w:r w:rsidRPr="009B106B">
              <w:rPr>
                <w:rStyle w:val="Code"/>
              </w:rPr>
              <w:t>...</w:t>
            </w:r>
          </w:p>
        </w:tc>
      </w:tr>
    </w:tbl>
    <w:p w:rsidR="00A40308" w:rsidRPr="001253A1" w:rsidRDefault="00A40308" w:rsidP="00A40308">
      <w:pPr>
        <w:pStyle w:val="Heading3"/>
      </w:pPr>
      <w:bookmarkStart w:id="856" w:name="_Toc385806562"/>
      <w:r>
        <w:rPr>
          <w:lang w:val="en-US"/>
        </w:rPr>
        <w:t xml:space="preserve">Escaping </w:t>
      </w:r>
      <w:r>
        <w:t>при символните низове</w:t>
      </w:r>
      <w:bookmarkEnd w:id="856"/>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ok’s title is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t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9B106B">
        <w:rPr>
          <w:rStyle w:val="Code"/>
        </w:rPr>
        <w:t>quote</w:t>
      </w:r>
      <w:r w:rsidRPr="001253A1">
        <w:t xml:space="preserve"> е</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Style w:val="Code"/>
                <w:b w:val="0"/>
              </w:rPr>
              <w:t xml:space="preserve">Book's title is </w:t>
            </w:r>
            <w:r w:rsidR="007C20CD" w:rsidRPr="009B106B">
              <w:rPr>
                <w:rStyle w:val="Code"/>
                <w:b w:val="0"/>
              </w:rPr>
              <w:t>"</w:t>
            </w:r>
            <w:r w:rsidRPr="009B106B">
              <w:rPr>
                <w:rStyle w:val="Code"/>
                <w:b w:val="0"/>
              </w:rPr>
              <w:t>Intro to Java</w:t>
            </w:r>
            <w:r w:rsidR="007C20CD" w:rsidRPr="009B106B">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06B">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06B">
        <w:rPr>
          <w:rStyle w:val="Code"/>
        </w:rPr>
        <w:t>\n</w:t>
      </w:r>
      <w:r w:rsidRPr="001253A1">
        <w:t>), табулация (</w:t>
      </w:r>
      <w:r w:rsidRPr="009B106B">
        <w:rPr>
          <w:rStyle w:val="Code"/>
        </w:rPr>
        <w:t>\t</w:t>
      </w:r>
      <w:r w:rsidRPr="001253A1">
        <w:t>), избор на символ по неговия Unicode (</w:t>
      </w:r>
      <w:r w:rsidRPr="009B106B">
        <w:rPr>
          <w:rStyle w:val="Code"/>
        </w:rPr>
        <w:t>\uXXXX</w:t>
      </w:r>
      <w:r w:rsidRPr="001253A1">
        <w:t xml:space="preserve">, където с </w:t>
      </w:r>
      <w:r w:rsidRPr="009B106B">
        <w:rPr>
          <w:rStyle w:val="Code"/>
        </w:rPr>
        <w:t>X</w:t>
      </w:r>
      <w:r w:rsidRPr="001253A1">
        <w:t xml:space="preserve"> се обозначава кодът) и др.</w:t>
      </w:r>
    </w:p>
    <w:p w:rsidR="00A40308" w:rsidRPr="001253A1" w:rsidRDefault="00A40308" w:rsidP="00A40308">
      <w:pPr>
        <w:pStyle w:val="Heading3"/>
      </w:pPr>
      <w:bookmarkStart w:id="857" w:name="_Toc385806563"/>
      <w:r w:rsidRPr="001253A1">
        <w:t>Деклариране на символен низ</w:t>
      </w:r>
      <w:bookmarkEnd w:id="857"/>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9B106B">
        <w:rPr>
          <w:rStyle w:val="Code"/>
        </w:rPr>
        <w:t>java.lang.String</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str;</w:t>
            </w:r>
          </w:p>
        </w:tc>
      </w:tr>
    </w:tbl>
    <w:p w:rsidR="00A40308" w:rsidRPr="001253A1" w:rsidRDefault="00A40308" w:rsidP="00A40308">
      <w:r w:rsidRPr="001253A1">
        <w:t xml:space="preserve">Декларацията на символен низ представлява декларация на променлива </w:t>
      </w:r>
      <w:r w:rsidRPr="009F644B">
        <w:t>от</w:t>
      </w:r>
      <w:r w:rsidRPr="001253A1">
        <w:t xml:space="preserve"> класа </w:t>
      </w:r>
      <w:r w:rsidRPr="009B106B">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9B106B">
        <w:rPr>
          <w:rStyle w:val="Code"/>
        </w:rPr>
        <w:t>str</w:t>
      </w:r>
      <w:r w:rsidRPr="001253A1">
        <w:t xml:space="preserve"> и очакваният тип за нея е </w:t>
      </w:r>
      <w:r w:rsidRPr="009B106B">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9B106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8" w:name="_Toc385806564"/>
      <w:r w:rsidRPr="001253A1">
        <w:t>Създаване и инициализиране на символен низ</w:t>
      </w:r>
      <w:bookmarkEnd w:id="858"/>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9B106B">
        <w:rPr>
          <w:rStyle w:val="Code"/>
        </w:rPr>
        <w:t>null</w:t>
      </w:r>
      <w:r w:rsidRPr="001253A1">
        <w:t xml:space="preserve">. Това може да бъде объркващо за начинаещия програмист: неинициализираните променливи от типа </w:t>
      </w:r>
      <w:r w:rsidRPr="009B106B">
        <w:rPr>
          <w:rStyle w:val="Code"/>
        </w:rPr>
        <w:t>String</w:t>
      </w:r>
      <w:r w:rsidRPr="001253A1">
        <w:t xml:space="preserve"> не съдържат</w:t>
      </w:r>
      <w:r>
        <w:t xml:space="preserve"> празни стойности, а специалната стойност</w:t>
      </w:r>
      <w:r w:rsidRPr="001253A1">
        <w:t xml:space="preserve"> </w:t>
      </w:r>
      <w:r w:rsidRPr="009B106B">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9B106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9B106B">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ebsite = </w:t>
            </w:r>
            <w:r w:rsidR="007C20CD" w:rsidRPr="009B106B">
              <w:rPr>
                <w:rFonts w:ascii="Consolas" w:hAnsi="Consolas" w:cs="Courier New"/>
                <w:color w:val="2A00FF"/>
                <w:szCs w:val="20"/>
              </w:rPr>
              <w:t>"</w:t>
            </w:r>
            <w:r w:rsidRPr="009B106B">
              <w:rPr>
                <w:rFonts w:ascii="Consolas" w:hAnsi="Consolas" w:cs="Courier New"/>
                <w:color w:val="2A00FF"/>
                <w:szCs w:val="20"/>
              </w:rPr>
              <w:t>http://academy.devbg.org</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9B106B">
        <w:rPr>
          <w:rStyle w:val="Code"/>
        </w:rPr>
        <w:t>website</w:t>
      </w:r>
      <w:r w:rsidRPr="001253A1">
        <w:t xml:space="preserve"> и й задаваме константна стойност, която е приемлива за типа </w:t>
      </w:r>
      <w:r w:rsidRPr="009B106B">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9B106B">
        <w:rPr>
          <w:rStyle w:val="Code"/>
        </w:rPr>
        <w:t>String</w:t>
      </w:r>
      <w:r w:rsidRPr="001253A1">
        <w:t xml:space="preserve"> променлива към друга променлива от същия тип.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ource = </w:t>
            </w:r>
            <w:r w:rsidR="007C20CD" w:rsidRPr="009B106B">
              <w:rPr>
                <w:rFonts w:ascii="Consolas" w:hAnsi="Consolas" w:cs="Courier New"/>
                <w:color w:val="2A00FF"/>
                <w:szCs w:val="20"/>
              </w:rPr>
              <w:t>"</w:t>
            </w:r>
            <w:r w:rsidRPr="009B106B">
              <w:rPr>
                <w:rFonts w:ascii="Consolas" w:hAnsi="Consolas" w:cs="Courier New"/>
                <w:color w:val="2A00FF"/>
                <w:szCs w:val="20"/>
              </w:rPr>
              <w:t>Some source</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9B106B">
        <w:rPr>
          <w:rStyle w:val="Code"/>
        </w:rPr>
        <w:t>source</w:t>
      </w:r>
      <w:r w:rsidRPr="001253A1">
        <w:t xml:space="preserve">, която има присвоена стойност. Присвояването на въпросната стойност на друга променлива е във втория ред - променливата </w:t>
      </w:r>
      <w:r w:rsidRPr="009B106B">
        <w:rPr>
          <w:rStyle w:val="Code"/>
        </w:rPr>
        <w:t>assigned</w:t>
      </w:r>
      <w:r w:rsidRPr="001253A1">
        <w:t xml:space="preserve"> приема стойността на </w:t>
      </w:r>
      <w:r w:rsidRPr="009B106B">
        <w:rPr>
          <w:rStyle w:val="Code"/>
        </w:rPr>
        <w:t>source</w:t>
      </w:r>
      <w:r w:rsidRPr="001253A1">
        <w:t xml:space="preserve">. Тъй като класът </w:t>
      </w:r>
      <w:r w:rsidRPr="009B106B">
        <w:rPr>
          <w:rStyle w:val="Code"/>
        </w:rPr>
        <w:t>String</w:t>
      </w:r>
      <w:r w:rsidRPr="001253A1">
        <w:t xml:space="preserve"> е референтен тип, на по-ниско ниво </w:t>
      </w:r>
      <w:r w:rsidR="007C20CD">
        <w:t>"</w:t>
      </w:r>
      <w:r w:rsidRPr="009B106B">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9B106B">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6FE258C6" wp14:editId="59748662">
            <wp:extent cx="3381375" cy="1428750"/>
            <wp:effectExtent l="0" t="0" r="9525" b="0"/>
            <wp:docPr id="179" name="Picture 179" title="Два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9B106B">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f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mail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y mail is: some@email.bg.</w:t>
            </w:r>
          </w:p>
        </w:tc>
      </w:tr>
    </w:tbl>
    <w:p w:rsidR="00A40308" w:rsidRPr="001253A1" w:rsidRDefault="00A40308" w:rsidP="00A40308">
      <w:r w:rsidRPr="001253A1">
        <w:t xml:space="preserve">Променливата </w:t>
      </w:r>
      <w:r w:rsidRPr="009B106B">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9" w:name="_Toc385806565"/>
      <w:r w:rsidRPr="001253A1">
        <w:t>Четене и печатане на конзолата</w:t>
      </w:r>
      <w:bookmarkEnd w:id="859"/>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9B106B">
        <w:rPr>
          <w:rStyle w:val="Code"/>
        </w:rPr>
        <w:t>java.util.Scann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9B106B">
        <w:rPr>
          <w:rStyle w:val="Code"/>
        </w:rPr>
        <w:t>Scanner</w:t>
      </w:r>
      <w:r w:rsidRPr="001253A1">
        <w:t xml:space="preserve">, подавайки като параметър входния поток </w:t>
      </w:r>
      <w:r w:rsidRPr="009B106B">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9B106B">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9B106B">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06B">
        <w:rPr>
          <w:rStyle w:val="Code"/>
        </w:rPr>
        <w:t>System.ou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w:t>
            </w:r>
          </w:p>
        </w:tc>
      </w:tr>
    </w:tbl>
    <w:p w:rsidR="00A40308" w:rsidRPr="001253A1" w:rsidRDefault="00A40308" w:rsidP="00A40308">
      <w:pPr>
        <w:spacing w:after="120"/>
      </w:pPr>
      <w:r w:rsidRPr="001253A1">
        <w:t xml:space="preserve">Използвайки метода </w:t>
      </w:r>
      <w:r w:rsidRPr="009B106B">
        <w:rPr>
          <w:rStyle w:val="Code"/>
        </w:rPr>
        <w:t>println(</w:t>
      </w:r>
      <w:r w:rsidRPr="009B106B">
        <w:rPr>
          <w:rFonts w:ascii="Consolas" w:hAnsi="Consolas"/>
          <w:b/>
          <w:bCs/>
          <w:kern w:val="32"/>
        </w:rPr>
        <w:t>…</w:t>
      </w:r>
      <w:r w:rsidRPr="009B106B">
        <w:rPr>
          <w:rStyle w:val="Code"/>
        </w:rPr>
        <w:t>)</w:t>
      </w:r>
      <w:r w:rsidRPr="001253A1">
        <w:t xml:space="preserve"> извеждаме съобщението: </w:t>
      </w:r>
      <w:r w:rsidRPr="009B106B">
        <w:rPr>
          <w:rStyle w:val="Code"/>
        </w:rPr>
        <w:t>Your name is:</w:t>
      </w:r>
      <w:r w:rsidRPr="001253A1">
        <w:t xml:space="preserve">, придружено със стойността на променливата </w:t>
      </w:r>
      <w:r w:rsidRPr="009B106B">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9B106B">
        <w:rPr>
          <w:rStyle w:val="Code"/>
        </w:rPr>
        <w:t>print(</w:t>
      </w:r>
      <w:r w:rsidRPr="009B106B">
        <w:rPr>
          <w:rFonts w:ascii="Consolas" w:hAnsi="Consolas"/>
          <w:b/>
          <w:bCs/>
          <w:kern w:val="32"/>
        </w:rPr>
        <w:t>…</w:t>
      </w:r>
      <w:r w:rsidRPr="009B106B">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9B106B">
        <w:rPr>
          <w:rStyle w:val="Code"/>
        </w:rPr>
        <w:t>print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have a nice reading!</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tc>
      </w:tr>
    </w:tbl>
    <w:p w:rsidR="00A40308" w:rsidRPr="001253A1" w:rsidRDefault="00A40308" w:rsidP="00A40308">
      <w:r w:rsidRPr="001253A1">
        <w:t xml:space="preserve">Ако стойността на променливата </w:t>
      </w:r>
      <w:r w:rsidRPr="009B106B">
        <w:rPr>
          <w:rStyle w:val="Code"/>
        </w:rPr>
        <w:t>name</w:t>
      </w:r>
      <w:r w:rsidRPr="001253A1">
        <w:t xml:space="preserve"> е </w:t>
      </w:r>
      <w:r w:rsidR="007C20CD">
        <w:t>"</w:t>
      </w:r>
      <w:r w:rsidRPr="009B106B">
        <w:rPr>
          <w:rStyle w:val="Code"/>
        </w:rPr>
        <w:t>Mario Peshev</w:t>
      </w:r>
      <w:r w:rsidR="007C20CD">
        <w:t>"</w:t>
      </w:r>
      <w:r w:rsidRPr="001253A1">
        <w:t xml:space="preserve">, то резултатът от изпълнението на горния ред ще е </w:t>
      </w:r>
      <w:r w:rsidRPr="009B106B">
        <w:rPr>
          <w:rStyle w:val="Code"/>
        </w:rPr>
        <w:t>Hello, Mario Peshev, have a nice reading!</w:t>
      </w:r>
    </w:p>
    <w:p w:rsidR="00A40308" w:rsidRPr="001253A1" w:rsidRDefault="00A40308" w:rsidP="00A40308">
      <w:pPr>
        <w:pStyle w:val="Heading2"/>
      </w:pPr>
      <w:bookmarkStart w:id="860" w:name="_Toc385806566"/>
      <w:bookmarkStart w:id="861" w:name="_Toc385854393"/>
      <w:bookmarkStart w:id="862" w:name="_Toc385892451"/>
      <w:r w:rsidRPr="001253A1">
        <w:t>Операции върху символни низове</w:t>
      </w:r>
      <w:bookmarkEnd w:id="860"/>
      <w:bookmarkEnd w:id="861"/>
      <w:bookmarkEnd w:id="862"/>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3" w:name="_Toc385806567"/>
      <w:r w:rsidRPr="001253A1">
        <w:t>Сравняване на низове по азбучен ред</w:t>
      </w:r>
      <w:bookmarkEnd w:id="863"/>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9B106B">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9B106B">
        <w:rPr>
          <w:rStyle w:val="Code"/>
        </w:rPr>
        <w:t>equals(…)</w:t>
      </w:r>
      <w:r w:rsidRPr="001253A1">
        <w:t xml:space="preserve"> и </w:t>
      </w:r>
      <w:r w:rsidRPr="009B106B">
        <w:rPr>
          <w:rStyle w:val="Code"/>
        </w:rPr>
        <w:t>equalsIgnoreCase(…)</w:t>
      </w:r>
      <w:r w:rsidRPr="001253A1">
        <w:t xml:space="preserve">. Двата метода връщат булев резултат със стойност </w:t>
      </w:r>
      <w:r w:rsidRPr="009B106B">
        <w:rPr>
          <w:rStyle w:val="Code"/>
        </w:rPr>
        <w:t>true</w:t>
      </w:r>
      <w:r w:rsidRPr="001253A1">
        <w:t xml:space="preserve">, ако низовете имат еднакви стойности, и </w:t>
      </w:r>
      <w:r w:rsidRPr="009B106B">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9B106B">
        <w:rPr>
          <w:rStyle w:val="Code"/>
        </w:rPr>
        <w:t>equals(…)</w:t>
      </w:r>
      <w:r w:rsidRPr="001253A1">
        <w:t xml:space="preserve"> ще върне стойност </w:t>
      </w:r>
      <w:r w:rsidRPr="009B106B">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9B106B">
        <w:rPr>
          <w:rStyle w:val="Code"/>
        </w:rPr>
        <w:t>equalsIgnoreCase(…)</w:t>
      </w:r>
      <w:r w:rsidRPr="001253A1">
        <w:t xml:space="preserve"> в горния пример би игнорирал разликата между малки и главни букви и ще върне стойност </w:t>
      </w:r>
      <w:r w:rsidRPr="009B106B">
        <w:rPr>
          <w:rStyle w:val="Code"/>
        </w:rPr>
        <w:t>true</w:t>
      </w:r>
      <w:r w:rsidRPr="009F644B">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word2)); </w:t>
            </w:r>
            <w:r w:rsidRPr="009B106B">
              <w:rPr>
                <w:rFonts w:ascii="Consolas" w:hAnsi="Consolas" w:cs="Courier New"/>
                <w:noProof/>
                <w:color w:val="006600"/>
                <w:szCs w:val="20"/>
              </w:rPr>
              <w:t>// fals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IgnoreCase(word2));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9B106B">
        <w:rPr>
          <w:rStyle w:val="Code"/>
        </w:rPr>
        <w:t>compareTo(…)</w:t>
      </w:r>
      <w:r w:rsidRPr="001253A1">
        <w:t xml:space="preserve"> и </w:t>
      </w:r>
      <w:r w:rsidRPr="009B106B">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9B106B">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9B106B">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t>За да не бъдем голословни, нека разгле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or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or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a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ore.compareToIgnoreCase(scary));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IgnoreCase(score));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score)); </w:t>
            </w:r>
            <w:r w:rsidRPr="009B106B">
              <w:rPr>
                <w:rFonts w:ascii="Consolas" w:hAnsi="Consolas"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9B106B">
        <w:rPr>
          <w:rStyle w:val="Code"/>
        </w:rPr>
        <w:t>compareToIgnoreCase(…)</w:t>
      </w:r>
      <w:r w:rsidRPr="001253A1">
        <w:t xml:space="preserve"> на низа </w:t>
      </w:r>
      <w:r w:rsidRPr="009B106B">
        <w:rPr>
          <w:rStyle w:val="Code"/>
        </w:rPr>
        <w:t>score</w:t>
      </w:r>
      <w:r w:rsidRPr="001253A1">
        <w:t xml:space="preserve">, като подаден параметър е променливата </w:t>
      </w:r>
      <w:r w:rsidRPr="009B106B">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9B106B">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9B106B">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9B106B">
        <w:rPr>
          <w:rStyle w:val="Code"/>
        </w:rPr>
        <w:t>scary</w:t>
      </w:r>
      <w:r w:rsidRPr="001253A1">
        <w:t xml:space="preserve"> символът </w:t>
      </w:r>
      <w:r w:rsidR="007C20CD">
        <w:t>"</w:t>
      </w:r>
      <w:r w:rsidRPr="001253A1">
        <w:t>c</w:t>
      </w:r>
      <w:r w:rsidR="007C20CD">
        <w:t>"</w:t>
      </w:r>
      <w:r w:rsidRPr="001253A1">
        <w:t xml:space="preserve"> има код 99, в </w:t>
      </w:r>
      <w:r w:rsidRPr="009B106B">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9B106B">
        <w:rPr>
          <w:rStyle w:val="Code"/>
        </w:rPr>
        <w:t>str1</w:t>
      </w:r>
      <w:r w:rsidRPr="001253A1">
        <w:t xml:space="preserve"> и </w:t>
      </w:r>
      <w:r w:rsidRPr="009B106B">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str2 = str1;</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tr1==str2)); </w:t>
            </w:r>
            <w:r w:rsidRPr="009B106B">
              <w:rPr>
                <w:rFonts w:ascii="Consolas" w:hAnsi="Consolas" w:cs="Courier New"/>
                <w:noProof/>
                <w:color w:val="006600"/>
                <w:szCs w:val="20"/>
              </w:rPr>
              <w:t>// true</w:t>
            </w:r>
          </w:p>
        </w:tc>
      </w:tr>
    </w:tbl>
    <w:p w:rsidR="00A40308" w:rsidRDefault="00A40308" w:rsidP="00A40308">
      <w:r w:rsidRPr="001253A1">
        <w:t xml:space="preserve">Сравнението на низовете </w:t>
      </w:r>
      <w:r w:rsidRPr="009B106B">
        <w:rPr>
          <w:rStyle w:val="Code"/>
        </w:rPr>
        <w:t>str1</w:t>
      </w:r>
      <w:r w:rsidRPr="001253A1">
        <w:t xml:space="preserve"> и </w:t>
      </w:r>
      <w:r w:rsidRPr="009B106B">
        <w:rPr>
          <w:rStyle w:val="Code"/>
        </w:rPr>
        <w:t>str2</w:t>
      </w:r>
      <w:r w:rsidRPr="001253A1">
        <w:t xml:space="preserve"> връща стойност </w:t>
      </w:r>
      <w:r w:rsidRPr="009B106B">
        <w:rPr>
          <w:rStyle w:val="Code"/>
        </w:rPr>
        <w:t>true</w:t>
      </w:r>
      <w:r w:rsidRPr="001253A1">
        <w:t xml:space="preserve">. Това е очакван резултат, тъй като насочваме променливата </w:t>
      </w:r>
      <w:r w:rsidRPr="009B106B">
        <w:rPr>
          <w:rStyle w:val="Code"/>
        </w:rPr>
        <w:t>str2</w:t>
      </w:r>
      <w:r w:rsidRPr="001253A1">
        <w:t xml:space="preserve"> към мястото в динамичната памет, което е запазено за променливата </w:t>
      </w:r>
      <w:r w:rsidRPr="009B106B">
        <w:rPr>
          <w:rStyle w:val="Code"/>
        </w:rPr>
        <w:t>str1</w:t>
      </w:r>
      <w:r w:rsidRPr="001253A1">
        <w:t>. Така двете 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6545183" wp14:editId="4BC80EB8">
            <wp:extent cx="3105150" cy="1428750"/>
            <wp:effectExtent l="0" t="0" r="0" b="0"/>
            <wp:docPr id="180" name="Picture 180" title="Стрингове в паметта: str1 и 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py =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3F7F5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opy == hello); </w:t>
            </w:r>
            <w:r w:rsidRPr="009B106B">
              <w:rPr>
                <w:rFonts w:ascii="Consolas" w:hAnsi="Consolas" w:cs="Courier New"/>
                <w:noProof/>
                <w:color w:val="006600"/>
                <w:szCs w:val="20"/>
              </w:rPr>
              <w:t>// false</w:t>
            </w:r>
          </w:p>
        </w:tc>
      </w:tr>
    </w:tbl>
    <w:p w:rsidR="00A40308" w:rsidRDefault="00A40308" w:rsidP="00A40308">
      <w:r w:rsidRPr="001253A1">
        <w:t xml:space="preserve">Сравнението е между низовете </w:t>
      </w:r>
      <w:r w:rsidRPr="009B106B">
        <w:rPr>
          <w:rStyle w:val="Code"/>
        </w:rPr>
        <w:t>hello</w:t>
      </w:r>
      <w:r w:rsidRPr="001253A1">
        <w:t xml:space="preserve"> и </w:t>
      </w:r>
      <w:r w:rsidRPr="009B106B">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9B106B">
        <w:rPr>
          <w:rStyle w:val="Code"/>
        </w:rPr>
        <w:t>false</w:t>
      </w:r>
      <w:r w:rsidRPr="001253A1">
        <w:t xml:space="preserve"> – защото двете променливи сочат към различни 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4E9738C" wp14:editId="1B029F5F">
            <wp:extent cx="2943225" cy="1933575"/>
            <wp:effectExtent l="0" t="0" r="9525" b="9525"/>
            <wp:docPr id="181" name="Picture 181" title="Три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4EA8CD5D" wp14:editId="3CDB380F">
                  <wp:extent cx="323850" cy="3238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използвайте методите </w:t>
            </w:r>
            <w:r w:rsidRPr="009B106B">
              <w:rPr>
                <w:rStyle w:val="Code"/>
                <w:b/>
              </w:rPr>
              <w:t>equals()</w:t>
            </w:r>
            <w:r w:rsidRPr="00C0107C">
              <w:rPr>
                <w:noProof/>
              </w:rPr>
              <w:t xml:space="preserve"> / </w:t>
            </w:r>
            <w:r w:rsidRPr="009B106B">
              <w:rPr>
                <w:rStyle w:val="Code"/>
                <w:b/>
              </w:rPr>
              <w:t>equalsIgnorecase()</w:t>
            </w:r>
            <w:r w:rsidRPr="00C0107C">
              <w:rPr>
                <w:noProof/>
              </w:rPr>
              <w:t xml:space="preserve"> и </w:t>
            </w:r>
            <w:r w:rsidRPr="009B106B">
              <w:rPr>
                <w:rStyle w:val="Code"/>
                <w:b/>
              </w:rPr>
              <w:t>compareTo()</w:t>
            </w:r>
            <w:r w:rsidRPr="00C0107C">
              <w:rPr>
                <w:noProof/>
              </w:rPr>
              <w:t xml:space="preserve"> / </w:t>
            </w:r>
            <w:r w:rsidRPr="009B106B">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9B106B">
              <w:rPr>
                <w:rStyle w:val="Code"/>
                <w:b/>
              </w:rPr>
              <w:t>null</w:t>
            </w:r>
            <w:r w:rsidRPr="00532830">
              <w:rPr>
                <w:noProof/>
              </w:rPr>
              <w:t>, защото</w:t>
            </w:r>
            <w:r w:rsidRPr="00C0107C">
              <w:rPr>
                <w:noProof/>
              </w:rPr>
              <w:t xml:space="preserve"> извикването на </w:t>
            </w:r>
            <w:r w:rsidRPr="009B106B">
              <w:rPr>
                <w:rStyle w:val="Code"/>
                <w:b/>
              </w:rPr>
              <w:t>equals()</w:t>
            </w:r>
            <w:r w:rsidRPr="00532830">
              <w:rPr>
                <w:noProof/>
              </w:rPr>
              <w:t xml:space="preserve"> </w:t>
            </w:r>
            <w:r w:rsidRPr="00C0107C">
              <w:rPr>
                <w:noProof/>
              </w:rPr>
              <w:t xml:space="preserve">върху </w:t>
            </w:r>
            <w:r w:rsidRPr="009B106B">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9B106B">
              <w:rPr>
                <w:rStyle w:val="Code"/>
                <w:b/>
              </w:rPr>
              <w:t>NullPointerException</w:t>
            </w:r>
            <w:r w:rsidRPr="00532830">
              <w:rPr>
                <w:noProof/>
              </w:rPr>
              <w:t>.</w:t>
            </w:r>
          </w:p>
        </w:tc>
      </w:tr>
    </w:tbl>
    <w:p w:rsidR="00A40308" w:rsidRPr="001253A1" w:rsidRDefault="00A40308" w:rsidP="00A40308">
      <w:pPr>
        <w:spacing w:after="120"/>
      </w:pPr>
      <w:r w:rsidRPr="001253A1">
        <w:t>Любопитен обаче е следният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ame == hello);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9B106B">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9B106B">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9B106B">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drawing>
          <wp:inline distT="0" distB="0" distL="0" distR="0" wp14:anchorId="41027808" wp14:editId="16C3A9EB">
            <wp:extent cx="3162300" cy="1428750"/>
            <wp:effectExtent l="0" t="0" r="0" b="0"/>
            <wp:docPr id="183" name="Picture 183" title="Два стринга сочат към една и съща стойн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9B106B">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9B106B">
        <w:rPr>
          <w:rStyle w:val="Code"/>
        </w:rPr>
        <w:t>String</w:t>
      </w:r>
      <w:r w:rsidRPr="001253A1">
        <w:t xml:space="preserve"> и да зададем техните стойност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stem.out.println((str1==str2)); </w:t>
            </w:r>
            <w:r w:rsidRPr="009B106B">
              <w:rPr>
                <w:rFonts w:ascii="Consolas" w:hAnsi="Consolas" w:cs="Courier New"/>
                <w:noProof/>
                <w:color w:val="006600"/>
                <w:szCs w:val="20"/>
              </w:rPr>
              <w:t>// false</w:t>
            </w:r>
          </w:p>
        </w:tc>
      </w:tr>
    </w:tbl>
    <w:p w:rsidR="00A40308" w:rsidRDefault="00A40308" w:rsidP="00A40308">
      <w:pPr>
        <w:tabs>
          <w:tab w:val="left" w:pos="1740"/>
        </w:tabs>
      </w:pPr>
      <w:r w:rsidRPr="001253A1">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9B106B">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6B5A5C22" wp14:editId="048D744C">
            <wp:extent cx="3105150" cy="1428750"/>
            <wp:effectExtent l="0" t="0" r="0" b="0"/>
            <wp:docPr id="184" name="Picture 184" title="Еднакви стрингове сочат към различни обек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4" w:name="_Toc385806568"/>
      <w:r w:rsidRPr="001253A1">
        <w:t>Операции за манипулация на символни низове</w:t>
      </w:r>
      <w:bookmarkEnd w:id="864"/>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1B34979" wp14:editId="161673D6">
                  <wp:extent cx="323850" cy="3238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9B106B">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9B106B">
        <w:rPr>
          <w:rStyle w:val="Code"/>
        </w:rPr>
        <w:t>String</w:t>
      </w:r>
      <w:r w:rsidRPr="001253A1">
        <w:t xml:space="preserve">. Както вече споменахме, промените на обектите от класа </w:t>
      </w:r>
      <w:r w:rsidRPr="009B106B">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9B106B">
        <w:rPr>
          <w:rStyle w:val="Code"/>
        </w:rPr>
        <w:t>StringBuilder</w:t>
      </w:r>
      <w:r w:rsidRPr="001253A1">
        <w:t>, с който ще се запознаем по-долу.</w:t>
      </w:r>
    </w:p>
    <w:p w:rsidR="00A40308" w:rsidRPr="001253A1" w:rsidRDefault="00A40308" w:rsidP="00A40308">
      <w:pPr>
        <w:pStyle w:val="Heading3"/>
      </w:pPr>
      <w:bookmarkStart w:id="865" w:name="_Toc385806569"/>
      <w:r w:rsidRPr="001253A1">
        <w:t>Долепване на низове (конкатенация)</w:t>
      </w:r>
      <w:bookmarkEnd w:id="865"/>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9B106B">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9B106B">
        <w:rPr>
          <w:rStyle w:val="Code"/>
        </w:rPr>
        <w:t>conca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ead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greet.concat(name);</w:t>
            </w:r>
          </w:p>
        </w:tc>
      </w:tr>
    </w:tbl>
    <w:p w:rsidR="00A40308" w:rsidRPr="001253A1" w:rsidRDefault="00A40308" w:rsidP="00A40308">
      <w:r w:rsidRPr="001253A1">
        <w:t xml:space="preserve">Извиквайки метода, ще долепим променливата </w:t>
      </w:r>
      <w:r w:rsidRPr="009B106B">
        <w:rPr>
          <w:rStyle w:val="Code"/>
        </w:rPr>
        <w:t>name</w:t>
      </w:r>
      <w:r w:rsidRPr="001253A1">
        <w:t xml:space="preserve">, която е подадена като аргумент, към променливата </w:t>
      </w:r>
      <w:r w:rsidRPr="009B106B">
        <w:rPr>
          <w:rStyle w:val="Code"/>
        </w:rPr>
        <w:t>greet</w:t>
      </w:r>
      <w:r w:rsidRPr="001253A1">
        <w:t>. Резултатният низ ще има стой</w:t>
      </w:r>
      <w:r>
        <w:softHyphen/>
      </w:r>
      <w:r w:rsidRPr="001253A1">
        <w:t xml:space="preserve">ност </w:t>
      </w:r>
      <w:r w:rsidR="007C20CD">
        <w:t>"</w:t>
      </w:r>
      <w:r w:rsidRPr="009B106B">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41F6F">
        <w:tc>
          <w:tcPr>
            <w:tcW w:w="7970" w:type="dxa"/>
            <w:tcBorders>
              <w:top w:val="single" w:sz="4" w:space="0" w:color="auto"/>
              <w:left w:val="single" w:sz="4" w:space="0" w:color="auto"/>
              <w:bottom w:val="single" w:sz="4" w:space="0" w:color="auto"/>
              <w:right w:val="single" w:sz="4" w:space="0" w:color="auto"/>
            </w:tcBorders>
          </w:tcPr>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greet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 xml:space="preserve">Hello, </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name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reader!</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String result = greet + name;</w:t>
            </w:r>
          </w:p>
        </w:tc>
      </w:tr>
    </w:tbl>
    <w:p w:rsidR="00A40308" w:rsidRDefault="00A40308" w:rsidP="00A40308">
      <w:r>
        <w:t xml:space="preserve">В паметта тези променливи ще изглеждат </w:t>
      </w:r>
      <w:r w:rsidR="00141F6F">
        <w:t>както на фигурата по-долу.</w:t>
      </w:r>
    </w:p>
    <w:p w:rsidR="00141F6F" w:rsidRPr="00141F6F" w:rsidRDefault="00141F6F" w:rsidP="00A40308">
      <w:pPr>
        <w:rPr>
          <w:lang w:val="en-US"/>
        </w:rPr>
      </w:pPr>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EF1661" w:rsidRDefault="00A519CE" w:rsidP="00A40308">
      <w:pPr>
        <w:jc w:val="center"/>
      </w:pPr>
      <w:r w:rsidRPr="00EF1661">
        <w:rPr>
          <w:noProof/>
          <w:lang w:val="en-US" w:eastAsia="en-US"/>
        </w:rPr>
        <w:drawing>
          <wp:inline distT="0" distB="0" distL="0" distR="0" wp14:anchorId="76669A27" wp14:editId="5934B9F6">
            <wp:extent cx="3381375" cy="1933575"/>
            <wp:effectExtent l="0" t="0" r="9525" b="9525"/>
            <wp:docPr id="186" name="Picture 1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9B106B">
        <w:rPr>
          <w:rStyle w:val="Code"/>
        </w:rPr>
        <w:t>result</w:t>
      </w:r>
      <w:r w:rsidRPr="001253A1">
        <w:t>. С познатите ни оператори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9B106B">
        <w:rPr>
          <w:rStyle w:val="Code"/>
        </w:rP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9B106B">
        <w:rPr>
          <w:rStyle w:val="Code"/>
        </w:rPr>
        <w:t>Hello, reader! How are you?</w:t>
      </w:r>
      <w:r w:rsidR="007C20CD">
        <w:t>"</w:t>
      </w:r>
      <w:r>
        <w:t>.</w:t>
      </w:r>
    </w:p>
    <w:p w:rsidR="00A40308" w:rsidRPr="001253A1" w:rsidRDefault="00A40308" w:rsidP="00A40308">
      <w:pPr>
        <w:spacing w:after="120"/>
      </w:pPr>
      <w:r w:rsidRPr="001253A1">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number of the beas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astNum = 66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msg + beastNum;</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B106B">
        <w:rPr>
          <w:rStyle w:val="Code"/>
        </w:rPr>
        <w:t>String</w:t>
      </w:r>
      <w:r w:rsidRPr="001253A1">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UserInfoExtrac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vetl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ullNam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ameAndAg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 Nam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Age: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pStyle w:val="Heading3"/>
      </w:pPr>
      <w:bookmarkStart w:id="866" w:name="_Toc385806570"/>
      <w:r w:rsidRPr="001253A1">
        <w:t>Търсене на низ в друг низ</w:t>
      </w:r>
      <w:bookmarkEnd w:id="866"/>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9B106B">
        <w:rPr>
          <w:rStyle w:val="Code"/>
        </w:rPr>
        <w:t>indexOf(…)</w:t>
      </w:r>
      <w:r w:rsidRPr="001253A1">
        <w:t xml:space="preserve"> и </w:t>
      </w:r>
      <w:r w:rsidRPr="009B106B">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9B106B">
        <w:rPr>
          <w:rStyle w:val="Code"/>
        </w:rPr>
        <w:t>indexO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ook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duction to Java boo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book.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index); </w:t>
            </w:r>
            <w:r w:rsidRPr="009B106B">
              <w:rPr>
                <w:rFonts w:ascii="Consolas" w:hAnsi="Consolas" w:cs="Courier New"/>
                <w:noProof/>
                <w:color w:val="006600"/>
                <w:szCs w:val="20"/>
              </w:rPr>
              <w:t>// index = 16</w:t>
            </w:r>
          </w:p>
        </w:tc>
      </w:tr>
    </w:tbl>
    <w:p w:rsidR="00A40308" w:rsidRPr="001253A1" w:rsidRDefault="00A40308" w:rsidP="00A40308">
      <w:r w:rsidRPr="001253A1">
        <w:t xml:space="preserve">В примера променливата </w:t>
      </w:r>
      <w:r w:rsidRPr="009B106B">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9B106B">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9B106B">
        <w:rPr>
          <w:rStyle w:val="Code"/>
        </w:rPr>
        <w:t>indexOf(…)</w:t>
      </w:r>
      <w:r w:rsidRPr="001253A1">
        <w:t xml:space="preserve"> и </w:t>
      </w:r>
      <w:r w:rsidRPr="009B106B">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9B106B">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последната наклонена черта в URL адрес), уместно решение е </w:t>
      </w:r>
      <w:r w:rsidRPr="009B106B">
        <w:rPr>
          <w:rStyle w:val="Code"/>
        </w:rPr>
        <w:t>lastIndexOf(…)</w:t>
      </w:r>
      <w:r w:rsidRPr="005545CD">
        <w:t>.</w:t>
      </w:r>
    </w:p>
    <w:p w:rsidR="00A40308" w:rsidRPr="001253A1" w:rsidRDefault="00A40308" w:rsidP="00A40308">
      <w:pPr>
        <w:spacing w:after="120"/>
      </w:pPr>
      <w:r w:rsidRPr="001253A1">
        <w:t>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9B106B">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in subject in th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book is Java for Java newbi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index != -1)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found on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 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9B106B">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9B106B">
        <w:rPr>
          <w:rStyle w:val="Code"/>
        </w:rPr>
        <w:t>index + 1</w:t>
      </w:r>
      <w:r w:rsidRPr="001253A1">
        <w:t xml:space="preserve">. За </w:t>
      </w:r>
      <w:r w:rsidRPr="009B106B">
        <w:rPr>
          <w:rStyle w:val="Code"/>
        </w:rPr>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 Programming 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indexOf() is case sensetive. -1 means </w:t>
            </w:r>
            <w:r w:rsidR="007C20CD" w:rsidRPr="009B106B">
              <w:rPr>
                <w:rFonts w:ascii="Consolas" w:hAnsi="Consolas" w:cs="Courier New"/>
                <w:noProof/>
                <w:color w:val="006600"/>
                <w:szCs w:val="20"/>
              </w:rPr>
              <w:t>"</w:t>
            </w:r>
            <w:r w:rsidRPr="009B106B">
              <w:rPr>
                <w:rFonts w:ascii="Consolas" w:hAnsi="Consolas" w:cs="Courier New"/>
                <w:noProof/>
                <w:color w:val="006600"/>
                <w:szCs w:val="20"/>
              </w:rPr>
              <w:t>not found</w:t>
            </w:r>
            <w:r w:rsidR="007C20CD" w:rsidRPr="009B106B">
              <w:rPr>
                <w:rFonts w:ascii="Consolas" w:hAnsi="Consolas" w:cs="Courier New"/>
                <w:noProof/>
                <w:color w:val="0066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a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7);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10); </w:t>
            </w:r>
            <w:r w:rsidRPr="009B106B">
              <w:rPr>
                <w:rFonts w:ascii="Consolas" w:hAnsi="Consolas" w:cs="Courier New"/>
                <w:noProof/>
                <w:color w:val="006600"/>
                <w:szCs w:val="20"/>
              </w:rPr>
              <w:t>// index = 20</w:t>
            </w:r>
          </w:p>
        </w:tc>
      </w:tr>
    </w:tbl>
    <w:p w:rsidR="00A40308" w:rsidRDefault="00A40308" w:rsidP="00A40308">
      <w:r>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drawing>
          <wp:inline distT="0" distB="0" distL="0" distR="0" wp14:anchorId="56CEEC81" wp14:editId="5B53FE68">
            <wp:extent cx="5048250" cy="876300"/>
            <wp:effectExtent l="0" t="0" r="0" b="0"/>
            <wp:docPr id="187" name="Picture 187" title="Стрингът като поредица от симво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9B106B">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9B106B">
        <w:rPr>
          <w:rStyle w:val="Code"/>
        </w:rPr>
        <w:t>indexOf(…)</w:t>
      </w:r>
      <w:r w:rsidRPr="001253A1">
        <w:t xml:space="preserve"> и </w:t>
      </w:r>
      <w:r w:rsidRPr="009B106B">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7" w:name="_Toc385806571"/>
      <w:r w:rsidRPr="001253A1">
        <w:t>Извличане на част от низ</w:t>
      </w:r>
      <w:bookmarkEnd w:id="867"/>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9B106B">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t>Използването на дефиницията на метода с начален и краен индекс изглежда по този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ilename = path.substring(8, 16);</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ile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w:t>
            </w:r>
            <w:r w:rsidR="007C20CD" w:rsidRPr="009B106B">
              <w:rPr>
                <w:rFonts w:ascii="Consolas" w:hAnsi="Consolas"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9B106B">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9B106B">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4053CB0D" wp14:editId="69A18172">
                  <wp:extent cx="323850" cy="3238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9B106B">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9B106B">
              <w:rPr>
                <w:rStyle w:val="Code"/>
                <w:b/>
              </w:rPr>
              <w:t>индекс1</w:t>
            </w:r>
            <w:r w:rsidRPr="00AF4EDE">
              <w:t xml:space="preserve"> и </w:t>
            </w:r>
            <w:r w:rsidRPr="009B106B">
              <w:rPr>
                <w:rStyle w:val="Code"/>
                <w:b/>
              </w:rPr>
              <w:t>(индекс2 – 1)</w:t>
            </w:r>
            <w:r w:rsidRPr="00AF4EDE">
              <w:t xml:space="preserve"> включително. Символът на посочената позиция – </w:t>
            </w:r>
            <w:r w:rsidRPr="009B106B">
              <w:rPr>
                <w:rStyle w:val="Code"/>
                <w:b/>
              </w:rPr>
              <w:t>индекс2</w:t>
            </w:r>
            <w:r w:rsidRPr="00AF4EDE">
              <w:t xml:space="preserve"> – не се взима предвид! Например, ако посочим </w:t>
            </w:r>
            <w:r w:rsidRPr="009B106B">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t xml:space="preserve">Можем да разглеждаме променливата </w:t>
      </w:r>
      <w:r w:rsidRPr="009B106B">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B106B">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9B106B">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path.last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ullName = path.substring(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ull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jpg</w:t>
            </w:r>
            <w:r w:rsidR="007C20CD" w:rsidRPr="009B106B">
              <w:rPr>
                <w:rFonts w:ascii="Consolas" w:hAnsi="Consolas" w:cs="Courier New"/>
                <w:noProof/>
                <w:color w:val="006600"/>
                <w:szCs w:val="20"/>
              </w:rPr>
              <w:t>"</w:t>
            </w:r>
          </w:p>
        </w:tc>
      </w:tr>
    </w:tbl>
    <w:p w:rsidR="00A40308" w:rsidRPr="001253A1" w:rsidRDefault="00A40308" w:rsidP="00A40308">
      <w:pPr>
        <w:pStyle w:val="Heading3"/>
      </w:pPr>
      <w:bookmarkStart w:id="868" w:name="_Toc385806572"/>
      <w:r w:rsidRPr="001253A1">
        <w:t>Разцепване на низ по разделител</w:t>
      </w:r>
      <w:bookmarkEnd w:id="868"/>
    </w:p>
    <w:p w:rsidR="00A40308" w:rsidRPr="001253A1" w:rsidRDefault="00A40308" w:rsidP="00A40308">
      <w:pPr>
        <w:spacing w:after="120"/>
      </w:pPr>
      <w:r w:rsidRPr="001253A1">
        <w:t xml:space="preserve">Един от най-гъвкавите методи за работа със символни низове е </w:t>
      </w:r>
      <w:r w:rsidRPr="009B106B">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szCs w:val="20"/>
              </w:rPr>
              <w:t xml:space="preserve">String listOfBeers = </w:t>
            </w:r>
            <w:r w:rsidR="007C20CD" w:rsidRPr="009B106B">
              <w:rPr>
                <w:rFonts w:ascii="Consolas" w:hAnsi="Consolas" w:cs="Courier New"/>
                <w:color w:val="2A00FF"/>
                <w:szCs w:val="20"/>
              </w:rPr>
              <w:t>"</w:t>
            </w:r>
            <w:r w:rsidRPr="009B106B">
              <w:rPr>
                <w:rFonts w:ascii="Consolas" w:hAnsi="Consolas" w:cs="Courier New"/>
                <w:color w:val="2A00FF"/>
                <w:szCs w:val="20"/>
              </w:rPr>
              <w:t>Amstel, Zagorka, Tuborg, Becks.</w:t>
            </w:r>
            <w:r w:rsidR="007C20CD" w:rsidRPr="009B106B">
              <w:rPr>
                <w:rFonts w:ascii="Consolas" w:hAnsi="Consolas" w:cs="Courier New"/>
                <w:color w:val="2A00FF"/>
                <w:szCs w:val="20"/>
              </w:rPr>
              <w:t>"</w:t>
            </w:r>
            <w:r w:rsidRPr="009B106B">
              <w:rPr>
                <w:rFonts w:ascii="Consolas" w:hAnsi="Consolas"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9B106B">
        <w:rPr>
          <w:rStyle w:val="Code"/>
        </w:rPr>
        <w:t>indexOf(…)</w:t>
      </w:r>
      <w:r w:rsidRPr="001253A1">
        <w:t xml:space="preserve"> за специален символ, след това да отделяме подниз със </w:t>
      </w:r>
      <w:r w:rsidRPr="009B106B">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 xml:space="preserve">Използвайки вградената функционалност на </w:t>
      </w:r>
      <w:r w:rsidRPr="009B106B">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9B106B">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String beer : beersAr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beer.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e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Този подход обаче няма да премахне празните низове от масива. Затова можем да променим аргумента, който подаваме на метода </w:t>
      </w:r>
      <w:r w:rsidRPr="009B106B">
        <w:rPr>
          <w:rStyle w:val="Code"/>
        </w:rPr>
        <w:t>split(…)</w:t>
      </w:r>
      <w:r w:rsidRPr="001253A1">
        <w:t xml:space="preserve">, като добавим знака </w:t>
      </w:r>
      <w:r w:rsidRPr="001253A1">
        <w:rPr>
          <w:b/>
        </w:rPr>
        <w:t>+</w:t>
      </w:r>
      <w:r w:rsidRPr="001253A1">
        <w:t>:</w:t>
      </w:r>
      <w:r w:rsidRPr="001253A1">
        <w:tab/>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9B106B">
        <w:rPr>
          <w:rStyle w:val="Code"/>
        </w:rPr>
        <w:t>beersArr</w:t>
      </w:r>
      <w:r w:rsidRPr="001253A1">
        <w:t xml:space="preserve"> ще съдържа 4 елемента – четирите думи от променливата </w:t>
      </w:r>
      <w:r w:rsidRPr="009B106B">
        <w:rPr>
          <w:rStyle w:val="Code"/>
        </w:rPr>
        <w:t>listOfBeers</w:t>
      </w:r>
      <w:r w:rsidRPr="001253A1">
        <w:t xml:space="preserve">. Добавяйки плюс към заградените символи, ние инструктираме метода </w:t>
      </w:r>
      <w:r w:rsidRPr="009B106B">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t>Обяснение на метода split(…)</w:t>
      </w:r>
    </w:p>
    <w:p w:rsidR="00A40308" w:rsidRPr="001253A1" w:rsidRDefault="00A40308" w:rsidP="00A40308">
      <w:pPr>
        <w:tabs>
          <w:tab w:val="left" w:pos="690"/>
        </w:tabs>
      </w:pPr>
      <w:r w:rsidRPr="001253A1">
        <w:t xml:space="preserve">Методът </w:t>
      </w:r>
      <w:r w:rsidRPr="009B106B">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жества позволява по-прецизна обработка на текстови данни: извличане на 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mal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llLetters=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A-Zа-яА-Я]</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9B106B">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335528">
      <w:pPr>
        <w:numPr>
          <w:ilvl w:val="0"/>
          <w:numId w:val="90"/>
        </w:numPr>
        <w:tabs>
          <w:tab w:val="clear" w:pos="720"/>
        </w:tabs>
        <w:spacing w:before="60"/>
        <w:ind w:left="568" w:hanging="284"/>
      </w:pPr>
      <w:r w:rsidRPr="009B106B">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t xml:space="preserve"> – обхваща всички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rPr>
          <w:b/>
        </w:rPr>
        <w:t xml:space="preserve"> </w:t>
      </w:r>
      <w:r w:rsidRPr="001253A1">
        <w:t xml:space="preserve">– обхваща всички символи, които не са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 </w:t>
      </w:r>
      <w:r w:rsidRPr="001253A1">
        <w:t xml:space="preserve">знак за интервали: </w:t>
      </w:r>
      <w:r w:rsidRPr="009B106B">
        <w:rPr>
          <w:rStyle w:val="Code"/>
        </w:rPr>
        <w:t>[ \t\n\x0B\f\r]</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w:t>
      </w:r>
      <w:r w:rsidRPr="001253A1">
        <w:t xml:space="preserve"> всички знаци, освен тези за интервали: </w:t>
      </w:r>
      <w:r w:rsidRPr="009B106B">
        <w:rPr>
          <w:rStyle w:val="Code"/>
        </w:rPr>
        <w:t>[^\s]</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всички символи, считани за дума: </w:t>
      </w:r>
      <w:r w:rsidRPr="009B106B">
        <w:rPr>
          <w:rStyle w:val="Code"/>
        </w:rPr>
        <w:t>[a-zA-Z_0-9]</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еквивалентно на </w:t>
      </w:r>
      <w:r w:rsidRPr="009B106B">
        <w:rPr>
          <w:rStyle w:val="Code"/>
        </w:rPr>
        <w:t>[^\w]</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3EFD671" wp14:editId="530299B2">
                  <wp:extent cx="323850" cy="3238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9B106B">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alogApplication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talog =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icrowaveOven: 170,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udioSystem: 12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V: 31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frigerator: 4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talog);</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MicrowaveOven: 170,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AudioSystem: 12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TV: 31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Refrigerator: 400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oduct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oduct : product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odu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crowaveOven AudioSystem TV Refrigerato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ice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ice : price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ic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sult: 170 125 315 400</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9B106B">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9B106B">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78"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79"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9" w:name="_Toc385806573"/>
      <w:r w:rsidRPr="001253A1">
        <w:t>Замяна на подниз с друг</w:t>
      </w:r>
      <w:bookmarkEnd w:id="869"/>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9B106B">
        <w:rPr>
          <w:rStyle w:val="Code"/>
        </w:rPr>
        <w:t>replac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some@mail.b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have been using some@mail.bg in your registra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tring fixedDoc = doc.replace(</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sama@laden.a</w:t>
            </w:r>
            <w:r w:rsidRPr="009B106B">
              <w:rPr>
                <w:rFonts w:ascii="Consolas" w:hAnsi="Consolas" w:cs="Courier New"/>
                <w:noProof/>
                <w:color w:val="2A00FF"/>
                <w:szCs w:val="20"/>
                <w:lang w:val="en-US"/>
              </w:rPr>
              <w:t>f</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80" w:history="1">
        <w:r w:rsidRPr="009B106B">
          <w:rPr>
            <w:rStyle w:val="Code"/>
          </w:rPr>
          <w:t>some@mail.bg</w:t>
        </w:r>
      </w:hyperlink>
      <w:r w:rsidRPr="001253A1">
        <w:t xml:space="preserve">. След корекцията от наша страна и заместването на низа с метода </w:t>
      </w:r>
      <w:r w:rsidRPr="009B106B">
        <w:rPr>
          <w:rStyle w:val="Code"/>
        </w:rPr>
        <w:t>replace(…)</w:t>
      </w:r>
      <w:r w:rsidRPr="001253A1">
        <w:t xml:space="preserve">, всички предходни места, на които е срещан старият низ, са заменени със стойност </w:t>
      </w:r>
      <w:r w:rsidRPr="009B106B">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9B106B">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Ако имаме служебен документ, който се използва само в офиса, и в него има лични данни, можем да ги цензурираме, преди да ги пратим на клиента. 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mith's number: 0892880022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anky can be found at 0853445566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 as Steven - 0811654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placedDoc = doc.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08)[0-9]{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mith's number: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ranky can be found at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o as Steven - 08**********</w:t>
            </w:r>
          </w:p>
        </w:tc>
      </w:tr>
    </w:tbl>
    <w:p w:rsidR="00A40308" w:rsidRPr="001253A1" w:rsidRDefault="00A40308" w:rsidP="00A40308">
      <w:pPr>
        <w:pStyle w:val="Heading4"/>
      </w:pPr>
      <w:r w:rsidRPr="001253A1">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9B106B">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9B106B">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70" w:name="_Toc385806574"/>
      <w:r w:rsidRPr="001253A1">
        <w:t>Преминаване към главни и малки букви</w:t>
      </w:r>
      <w:bookmarkEnd w:id="870"/>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9B106B">
        <w:rPr>
          <w:rStyle w:val="Code"/>
        </w:rPr>
        <w:t>toLowerCase()</w:t>
      </w:r>
      <w:r w:rsidRPr="001253A1">
        <w:t xml:space="preserve"> и </w:t>
      </w:r>
      <w:r w:rsidRPr="009B106B">
        <w:rPr>
          <w:rStyle w:val="Code"/>
        </w:rPr>
        <w:t>toUpperCase()</w:t>
      </w:r>
      <w:r w:rsidRPr="001253A1">
        <w:t>. Първата функция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l Kind OF LeTT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toLowerCas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3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qual;</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1.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2.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3.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9B106B">
        <w:rPr>
          <w:rStyle w:val="Code"/>
        </w:rPr>
        <w:t>equalsIgnoreCase(…)</w:t>
      </w:r>
      <w:r w:rsidRPr="001253A1">
        <w:t>, като дефинираме проверката ръчно.</w:t>
      </w:r>
    </w:p>
    <w:p w:rsidR="00A40308" w:rsidRPr="001253A1" w:rsidRDefault="00A40308" w:rsidP="00A40308">
      <w:pPr>
        <w:pStyle w:val="Heading3"/>
      </w:pPr>
      <w:bookmarkStart w:id="871" w:name="_Toc385806575"/>
      <w:r w:rsidRPr="001253A1">
        <w:t>Премахване на празно пространство в края на низ</w:t>
      </w:r>
      <w:bookmarkEnd w:id="871"/>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9B106B">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9B106B">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9B106B">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друг са се появили паразитни интервали, променливата може да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leDa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n     Mario Peshev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duced = fileData.trim();</w:t>
            </w:r>
          </w:p>
        </w:tc>
      </w:tr>
    </w:tbl>
    <w:p w:rsidR="00A40308" w:rsidRPr="001253A1" w:rsidRDefault="00A40308" w:rsidP="00A40308">
      <w:r w:rsidRPr="001253A1">
        <w:t xml:space="preserve">Когато изведем повторно информацията на конзолата, съдържанието ще бъде </w:t>
      </w:r>
      <w:r w:rsidR="007C20CD">
        <w:t>"</w:t>
      </w:r>
      <w:r w:rsidRPr="009B106B">
        <w:rPr>
          <w:rStyle w:val="Code"/>
        </w:rPr>
        <w:t>Mario Peshev</w:t>
      </w:r>
      <w:r w:rsidR="007C20CD">
        <w:t>"</w:t>
      </w:r>
      <w:r w:rsidRPr="001253A1">
        <w:t>, без нежеланите интервали.</w:t>
      </w:r>
    </w:p>
    <w:p w:rsidR="00A40308" w:rsidRPr="001253A1" w:rsidRDefault="00A40308" w:rsidP="00A40308">
      <w:pPr>
        <w:pStyle w:val="Heading2"/>
      </w:pPr>
      <w:bookmarkStart w:id="872" w:name="_Toc385806576"/>
      <w:bookmarkStart w:id="873" w:name="_Toc385854394"/>
      <w:bookmarkStart w:id="874" w:name="_Toc385892452"/>
      <w:r w:rsidRPr="001253A1">
        <w:t>Построяване на символни низове. StringBuilder</w:t>
      </w:r>
      <w:bookmarkEnd w:id="872"/>
      <w:bookmarkEnd w:id="873"/>
      <w:bookmarkEnd w:id="874"/>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9B106B">
        <w:rPr>
          <w:rStyle w:val="Code"/>
        </w:rPr>
        <w:t>replace(…)</w:t>
      </w:r>
      <w:r w:rsidRPr="001253A1">
        <w:t xml:space="preserve">, </w:t>
      </w:r>
      <w:r w:rsidRPr="009B106B">
        <w:rPr>
          <w:rStyle w:val="Code"/>
        </w:rPr>
        <w:t>toUpperCase()</w:t>
      </w:r>
      <w:r w:rsidRPr="001253A1">
        <w:t xml:space="preserve">, </w:t>
      </w:r>
      <w:r w:rsidRPr="009B106B">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5" w:name="_Toc385806577"/>
      <w:r w:rsidRPr="001253A1">
        <w:t>Долепяне на низове в цикъл: никога не го правете!</w:t>
      </w:r>
      <w:bookmarkEnd w:id="875"/>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9B106B">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Проблемът е 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9B106B">
        <w:rPr>
          <w:rStyle w:val="Code"/>
        </w:rPr>
        <w:t>str1</w:t>
      </w:r>
      <w:r w:rsidRPr="001253A1">
        <w:t xml:space="preserve"> и </w:t>
      </w:r>
      <w:r w:rsidRPr="009B106B">
        <w:rPr>
          <w:rStyle w:val="Code"/>
        </w:rPr>
        <w:t>str2</w:t>
      </w:r>
      <w:r w:rsidRPr="001253A1">
        <w:t xml:space="preserve"> от тип </w:t>
      </w:r>
      <w:r w:rsidRPr="009B106B">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9B106B">
        <w:rPr>
          <w:rStyle w:val="Code"/>
        </w:rPr>
        <w:t>str1</w:t>
      </w:r>
      <w:r w:rsidRPr="001253A1">
        <w:t xml:space="preserve"> и </w:t>
      </w:r>
      <w:r w:rsidRPr="009B106B">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9B106B">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1 = </w:t>
            </w:r>
            <w:r w:rsidR="007C20CD" w:rsidRPr="009B106B">
              <w:rPr>
                <w:rFonts w:ascii="Consolas" w:hAnsi="Consolas" w:cs="Courier New"/>
                <w:color w:val="2A00FF"/>
                <w:szCs w:val="20"/>
              </w:rPr>
              <w:t>"</w:t>
            </w:r>
            <w:r w:rsidRPr="009B106B">
              <w:rPr>
                <w:rFonts w:ascii="Consolas" w:hAnsi="Consolas" w:cs="Courier New"/>
                <w:color w:val="2A00FF"/>
                <w:szCs w:val="20"/>
              </w:rPr>
              <w:t>Supe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2 = </w:t>
            </w:r>
            <w:r w:rsidR="007C20CD" w:rsidRPr="009B106B">
              <w:rPr>
                <w:rFonts w:ascii="Consolas" w:hAnsi="Consolas" w:cs="Courier New"/>
                <w:color w:val="2A00FF"/>
                <w:szCs w:val="20"/>
              </w:rPr>
              <w:t>"</w:t>
            </w:r>
            <w:r w:rsidRPr="009B106B">
              <w:rPr>
                <w:rFonts w:ascii="Consolas" w:hAnsi="Consolas" w:cs="Courier New"/>
                <w:color w:val="2A00FF"/>
                <w:szCs w:val="20"/>
              </w:rPr>
              <w:t>Sta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result = str1 + str2;</w:t>
            </w:r>
          </w:p>
        </w:tc>
      </w:tr>
    </w:tbl>
    <w:p w:rsidR="00A40308" w:rsidRPr="001253A1" w:rsidRDefault="00A40308" w:rsidP="00A40308">
      <w:r w:rsidRPr="001253A1">
        <w:t xml:space="preserve">Създаването на променливата </w:t>
      </w:r>
      <w:r w:rsidRPr="009B106B">
        <w:rPr>
          <w:rStyle w:val="Code"/>
        </w:rPr>
        <w:t>result</w:t>
      </w:r>
      <w:r w:rsidRPr="001253A1">
        <w:t xml:space="preserve"> ще задели нова област от динамичната памет, в която ще запише резултата от </w:t>
      </w:r>
      <w:r w:rsidRPr="009B106B">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9B106B">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9B106B">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9B106B">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lector.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drawing>
          <wp:inline distT="0" distB="0" distL="0" distR="0" wp14:anchorId="25CF2A31" wp14:editId="17925C31">
            <wp:extent cx="5038725" cy="1533525"/>
            <wp:effectExtent l="19050" t="19050" r="28575" b="28575"/>
            <wp:docPr id="190" name="Picture 190" title="Скорост при съединява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9B106B">
        <w:rPr>
          <w:rStyle w:val="Code"/>
        </w:rPr>
        <w:t>StringBuilder</w:t>
      </w:r>
      <w:r w:rsidRPr="001253A1">
        <w:t>.</w:t>
      </w:r>
    </w:p>
    <w:p w:rsidR="00A40308" w:rsidRPr="001253A1" w:rsidRDefault="00A40308" w:rsidP="00A40308">
      <w:pPr>
        <w:pStyle w:val="Heading3"/>
      </w:pPr>
      <w:bookmarkStart w:id="876" w:name="_Toc385806578"/>
      <w:r w:rsidRPr="001253A1">
        <w:t>Построяване и промяна на низове със StringBuilder</w:t>
      </w:r>
      <w:bookmarkEnd w:id="876"/>
    </w:p>
    <w:p w:rsidR="00A40308" w:rsidRPr="001253A1" w:rsidRDefault="00A40308" w:rsidP="00A40308">
      <w:r w:rsidRPr="009B106B">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9B106B">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че информацията в него не е неизменима – промените, които се налагат в променливите от тип </w:t>
      </w:r>
      <w:r w:rsidRPr="009B106B">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9B106B">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Ellegan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b.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b.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drawing>
          <wp:inline distT="0" distB="0" distL="0" distR="0" wp14:anchorId="64E774BA" wp14:editId="1E75F4DD">
            <wp:extent cx="5038725" cy="1362075"/>
            <wp:effectExtent l="19050" t="19050" r="28575" b="28575"/>
            <wp:docPr id="191" name="Picture 191" title="Скорост при работа със 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9B106B">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го обходим отзад-напред символ по символ и да добавяме всеки символ към променлива от тип </w:t>
      </w:r>
      <w:r w:rsidRPr="009B106B">
        <w:rPr>
          <w:rStyle w:val="Code"/>
        </w:rPr>
        <w:t>StringBuild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Reverse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M ed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reversed = </w:t>
            </w:r>
            <w:r w:rsidRPr="009B106B">
              <w:rPr>
                <w:rFonts w:ascii="Consolas" w:hAnsi="Consolas" w:cs="Courier New"/>
                <w:i/>
                <w:iCs/>
                <w:noProof/>
                <w:color w:val="000000"/>
                <w:szCs w:val="20"/>
              </w:rPr>
              <w:t>reverse</w:t>
            </w:r>
            <w:r w:rsidRPr="009B106B">
              <w:rPr>
                <w:rFonts w:ascii="Consolas" w:hAnsi="Consolas" w:cs="Courier New"/>
                <w:i/>
                <w:iCs/>
                <w:noProof/>
                <w:color w:val="000000"/>
                <w:szCs w:val="20"/>
                <w:lang w:val="en-US"/>
              </w:rPr>
              <w:t>Text</w:t>
            </w:r>
            <w:r w:rsidRPr="009B106B">
              <w:rPr>
                <w:rFonts w:ascii="Consolas" w:hAnsi="Consolas" w:cs="Courier New"/>
                <w:noProof/>
                <w:color w:val="000000"/>
                <w:szCs w:val="20"/>
              </w:rPr>
              <w:t>(tex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reversed); </w:t>
            </w:r>
            <w:r w:rsidRPr="009B106B">
              <w:rPr>
                <w:rFonts w:ascii="Consolas" w:hAnsi="Consolas" w:cs="Courier New"/>
                <w:noProof/>
                <w:color w:val="006600"/>
                <w:szCs w:val="20"/>
              </w:rPr>
              <w:t>// tide 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verse</w:t>
            </w:r>
            <w:r w:rsidRPr="009B106B">
              <w:rPr>
                <w:rFonts w:ascii="Consolas" w:hAnsi="Consolas" w:cs="Courier New"/>
                <w:noProof/>
                <w:color w:val="000000"/>
                <w:szCs w:val="20"/>
                <w:lang w:val="en-US"/>
              </w:rPr>
              <w:t>Text</w:t>
            </w:r>
            <w:r w:rsidRPr="009B106B">
              <w:rPr>
                <w:rFonts w:ascii="Consolas" w:hAnsi="Consolas" w:cs="Courier New"/>
                <w:noProof/>
                <w:color w:val="000000"/>
                <w:szCs w:val="20"/>
              </w:rPr>
              <w:t>(String tex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text.length() - 1; i &gt;= 0; 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text.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b.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В демонстрацията имаме променливата </w:t>
      </w:r>
      <w:r w:rsidRPr="009B106B">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9B106B">
        <w:rPr>
          <w:rStyle w:val="Code"/>
        </w:rPr>
        <w:t>reverseText(…)</w:t>
      </w:r>
      <w:r w:rsidRPr="001253A1">
        <w:t xml:space="preserve"> и приемаме новата стойност в променлива с име </w:t>
      </w:r>
      <w:r w:rsidRPr="009B106B">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9B106B">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7" w:name="_Toc385806579"/>
      <w:r w:rsidRPr="001253A1">
        <w:t>Как работи класът StringBuilder?</w:t>
      </w:r>
      <w:bookmarkEnd w:id="877"/>
    </w:p>
    <w:p w:rsidR="00A40308" w:rsidRPr="00532830" w:rsidRDefault="00A40308" w:rsidP="00A40308">
      <w:pPr>
        <w:rPr>
          <w:lang w:val="ru-RU"/>
        </w:rPr>
      </w:pPr>
      <w:r w:rsidRPr="001253A1">
        <w:t xml:space="preserve">Класът </w:t>
      </w:r>
      <w:r w:rsidRPr="009B106B">
        <w:rPr>
          <w:rStyle w:val="Code"/>
        </w:rPr>
        <w:t>StringBuilder</w:t>
      </w:r>
      <w:r w:rsidRPr="001253A1">
        <w:t xml:space="preserve"> представлява реализация на символен низ в Java, но различна от тази на класа </w:t>
      </w:r>
      <w:r w:rsidRPr="009B106B">
        <w:rPr>
          <w:rStyle w:val="Code"/>
        </w:rPr>
        <w:t>String</w:t>
      </w:r>
      <w:r w:rsidRPr="001253A1">
        <w:t>. За разлика от познатите вече сим</w:t>
      </w:r>
      <w:r>
        <w:softHyphen/>
      </w:r>
      <w:r w:rsidRPr="001253A1">
        <w:t xml:space="preserve">волни низове, обектите на класа </w:t>
      </w:r>
      <w:r w:rsidRPr="009B106B">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9B106B">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9B106B">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Builder sb = </w:t>
            </w:r>
            <w:r w:rsidRPr="009B106B">
              <w:rPr>
                <w:rFonts w:ascii="Consolas" w:hAnsi="Consolas" w:cs="Courier New"/>
                <w:b/>
                <w:bCs/>
                <w:color w:val="7F0055"/>
                <w:szCs w:val="20"/>
              </w:rPr>
              <w:t>new</w:t>
            </w:r>
            <w:r w:rsidRPr="009B106B">
              <w:rPr>
                <w:rFonts w:ascii="Consolas" w:hAnsi="Consolas" w:cs="Courier New"/>
                <w:color w:val="000000"/>
                <w:szCs w:val="20"/>
              </w:rPr>
              <w:t xml:space="preserve"> StringBuilder(15);</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b.append(</w:t>
            </w:r>
            <w:r w:rsidR="007C20CD" w:rsidRPr="009B106B">
              <w:rPr>
                <w:rFonts w:ascii="Consolas" w:hAnsi="Consolas" w:cs="Courier New"/>
                <w:color w:val="2A00FF"/>
                <w:szCs w:val="20"/>
              </w:rPr>
              <w:t>"</w:t>
            </w:r>
            <w:r w:rsidRPr="009B106B">
              <w:rPr>
                <w:rFonts w:ascii="Consolas" w:hAnsi="Consolas" w:cs="Courier New"/>
                <w:color w:val="2A00FF"/>
                <w:szCs w:val="20"/>
              </w:rPr>
              <w:t>Hello,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311E61" w:rsidRDefault="00A40308" w:rsidP="00A40308">
      <w:r w:rsidRPr="00311E61">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2E3F8E57" wp14:editId="57446117">
            <wp:extent cx="3971925" cy="1238250"/>
            <wp:effectExtent l="0" t="0" r="9525" b="0"/>
            <wp:docPr id="192" name="Picture 192" title="StringBuilder - съхран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8" w:name="_Toc385806580"/>
      <w:r w:rsidRPr="001253A1">
        <w:t>StringBuilder – по-важни методи</w:t>
      </w:r>
      <w:bookmarkEnd w:id="878"/>
    </w:p>
    <w:p w:rsidR="00A40308" w:rsidRPr="001253A1" w:rsidRDefault="00A40308" w:rsidP="00A40308">
      <w:r w:rsidRPr="001253A1">
        <w:t xml:space="preserve">Класът </w:t>
      </w:r>
      <w:r w:rsidRPr="009B106B">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9B106B">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9B106B">
        <w:rPr>
          <w:rStyle w:val="Code"/>
        </w:rPr>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9B106B">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9B106B">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9B106B">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9B106B">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9B106B">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9B106B">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9B106B">
        <w:rPr>
          <w:rStyle w:val="Code"/>
        </w:rPr>
        <w:t>toString()</w:t>
      </w:r>
      <w:r w:rsidRPr="001253A1">
        <w:t xml:space="preserve"> – връща записаната информация в обекта на </w:t>
      </w:r>
      <w:r w:rsidRPr="009B106B">
        <w:rPr>
          <w:rStyle w:val="Code"/>
        </w:rPr>
        <w:t>StringBuilder</w:t>
      </w:r>
      <w:r w:rsidRPr="001253A1">
        <w:t xml:space="preserve"> като резултат от тип </w:t>
      </w:r>
      <w:r w:rsidRPr="009B106B">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9" w:name="_Toc385806581"/>
      <w:r w:rsidRPr="001253A1">
        <w:t>Извличане на главните букви от текст – пример</w:t>
      </w:r>
      <w:bookmarkEnd w:id="879"/>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9B106B">
        <w:rPr>
          <w:rStyle w:val="Code"/>
        </w:rPr>
        <w:t>String</w:t>
      </w:r>
      <w:r w:rsidRPr="001253A1">
        <w:t xml:space="preserve"> и долепвайки главните букви към него; използвайки класа </w:t>
      </w:r>
      <w:r w:rsidRPr="009B106B">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t xml:space="preserve">Друг вариант е използването на променлива от тип </w:t>
      </w:r>
      <w:r w:rsidRPr="009B106B">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9B106B">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долепваме символа към нашия обект. Накрая връщаме четим резултат с извикването на метода </w:t>
      </w:r>
      <w:r w:rsidRPr="009B106B">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Capitals(String 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s.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s.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ch))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h);</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виквайки метода </w:t>
      </w:r>
      <w:r w:rsidRPr="009B106B">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9B106B">
        <w:rPr>
          <w:rStyle w:val="Code"/>
        </w:rPr>
        <w:t>Character. isUpperCase(…)</w:t>
      </w:r>
      <w:r w:rsidRPr="001253A1">
        <w:t xml:space="preserve"> – готов 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9B106B">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80" w:name="_Toc385806582"/>
      <w:bookmarkStart w:id="881" w:name="_Toc385854395"/>
      <w:bookmarkStart w:id="882" w:name="_Toc385892453"/>
      <w:r w:rsidRPr="001253A1">
        <w:t>Форматиране на низове</w:t>
      </w:r>
      <w:bookmarkEnd w:id="880"/>
      <w:bookmarkEnd w:id="881"/>
      <w:bookmarkEnd w:id="882"/>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9B106B">
        <w:rPr>
          <w:rStyle w:val="Code"/>
        </w:rPr>
        <w:t>printf(…)</w:t>
      </w:r>
      <w:r w:rsidRPr="001253A1">
        <w:t xml:space="preserve"> от </w:t>
      </w:r>
      <w:r w:rsidRPr="009B106B">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9B106B">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класа е вдъхновено от функцията </w:t>
      </w:r>
      <w:r w:rsidRPr="009B106B">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9B106B">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spacing w:before="0"/>
              <w:rPr>
                <w:rStyle w:val="Code"/>
              </w:rPr>
            </w:pPr>
            <w:r w:rsidRPr="009B106B">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3" w:name="_Toc385806583"/>
      <w:r w:rsidRPr="001253A1">
        <w:t>Служебният метод toString()</w:t>
      </w:r>
      <w:bookmarkEnd w:id="883"/>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9B106B">
        <w:rPr>
          <w:rStyle w:val="Code"/>
        </w:rPr>
        <w:t>toString()</w:t>
      </w:r>
      <w:r w:rsidRPr="001253A1">
        <w:t xml:space="preserve">. Той е заложен в дефиницията на класа </w:t>
      </w:r>
      <w:r w:rsidRPr="009B106B">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t xml:space="preserve">Методът </w:t>
      </w:r>
      <w:r w:rsidRPr="009B106B">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9B106B">
        <w:rPr>
          <w:rStyle w:val="Code"/>
        </w:rPr>
        <w:t>currentDate</w:t>
      </w:r>
      <w:r w:rsidRPr="001253A1">
        <w:t xml:space="preserve"> като параметър на метода </w:t>
      </w:r>
      <w:r w:rsidRPr="009B106B">
        <w:rPr>
          <w:rStyle w:val="Code"/>
        </w:rPr>
        <w:t>println(…)</w:t>
      </w:r>
      <w:r w:rsidRPr="001253A1">
        <w:t>,</w:t>
      </w:r>
      <w:r w:rsidR="00B81287">
        <w:t xml:space="preserve"> </w:t>
      </w:r>
      <w:r w:rsidRPr="001253A1">
        <w:t xml:space="preserve">нямаме точна декларация, която обработва дати. Методът има конкретна реализация за всички примитивни типове и символни низове. За всички останали обекти </w:t>
      </w:r>
      <w:r w:rsidRPr="009B106B">
        <w:rPr>
          <w:rStyle w:val="Code"/>
        </w:rPr>
        <w:t>println(…)</w:t>
      </w:r>
      <w:r w:rsidRPr="001253A1">
        <w:t xml:space="preserve"> извиква метода </w:t>
      </w:r>
      <w:r w:rsidRPr="009B106B">
        <w:rPr>
          <w:rStyle w:val="Code"/>
        </w:rPr>
        <w:t>toString()</w:t>
      </w:r>
      <w:r w:rsidRPr="001253A1">
        <w:t>, който извежда съдържанието на обекта. Т.е. горният код е еквивалентен на тоз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9B106B">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9B106B">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4" w:name="_Toc385806584"/>
      <w:r w:rsidRPr="001253A1">
        <w:t>Използване на String.format()</w:t>
      </w:r>
      <w:bookmarkEnd w:id="884"/>
    </w:p>
    <w:p w:rsidR="00A40308" w:rsidRPr="001253A1" w:rsidRDefault="00A40308" w:rsidP="00A40308">
      <w:pPr>
        <w:spacing w:after="120"/>
      </w:pPr>
      <w:r w:rsidRPr="009B106B">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9B106B">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a template from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 xml:space="preserve">Както методът </w:t>
      </w:r>
      <w:r w:rsidRPr="009B106B">
        <w:rPr>
          <w:rStyle w:val="Code"/>
        </w:rPr>
        <w:t>String.format()</w:t>
      </w:r>
      <w:r w:rsidRPr="001253A1">
        <w:rPr>
          <w:noProof/>
        </w:rPr>
        <w:t>,</w:t>
      </w:r>
      <w:r w:rsidRPr="001253A1">
        <w:t xml:space="preserve"> така и </w:t>
      </w:r>
      <w:r w:rsidRPr="009B106B">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9B106B">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9B106B">
        <w:rPr>
          <w:rStyle w:val="Code"/>
        </w:rPr>
        <w:t>int</w:t>
      </w:r>
      <w:r w:rsidRPr="001253A1">
        <w:t xml:space="preserve"> или </w:t>
      </w:r>
      <w:r w:rsidRPr="009B106B">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754DA61D" wp14:editId="3EEAA2EB">
                  <wp:extent cx="323850" cy="3238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При преобразуването на типове не бива да се осланяме само на доверието към потребителя. Винаги проверявайте 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9B106B">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9B106B">
        <w:rPr>
          <w:rStyle w:val="Code"/>
        </w:rPr>
        <w:t>char</w:t>
      </w:r>
      <w:r w:rsidRPr="001253A1">
        <w:t xml:space="preserve"> предлага клас </w:t>
      </w:r>
      <w:r w:rsidRPr="009B106B">
        <w:rPr>
          <w:rStyle w:val="Code"/>
        </w:rPr>
        <w:t>Character</w:t>
      </w:r>
      <w:r w:rsidRPr="001253A1">
        <w:t xml:space="preserve">, типът </w:t>
      </w:r>
      <w:r w:rsidRPr="009B106B">
        <w:rPr>
          <w:rStyle w:val="Code"/>
        </w:rPr>
        <w:t>float</w:t>
      </w:r>
      <w:r w:rsidRPr="001253A1">
        <w:t xml:space="preserve"> – клас </w:t>
      </w:r>
      <w:r w:rsidRPr="009B106B">
        <w:rPr>
          <w:rStyle w:val="Code"/>
        </w:rPr>
        <w:t>Float</w:t>
      </w:r>
      <w:r w:rsidRPr="001253A1">
        <w:t xml:space="preserve">, типът </w:t>
      </w:r>
      <w:r w:rsidRPr="009B106B">
        <w:rPr>
          <w:rStyle w:val="Code"/>
        </w:rPr>
        <w:t>int</w:t>
      </w:r>
      <w:r w:rsidRPr="001253A1">
        <w:t xml:space="preserve"> - клас </w:t>
      </w:r>
      <w:r w:rsidRPr="009B106B">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9B106B">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9B106B">
        <w:rPr>
          <w:rStyle w:val="Code"/>
        </w:rPr>
        <w:t>parseXXX(String)</w:t>
      </w:r>
      <w:r w:rsidRPr="00C83B96">
        <w:rPr>
          <w:bCs/>
        </w:rPr>
        <w:t xml:space="preserve">, като на мястото на </w:t>
      </w:r>
      <w:r w:rsidRPr="009B106B">
        <w:rPr>
          <w:rStyle w:val="Code"/>
        </w:rPr>
        <w:t>XXX</w:t>
      </w:r>
      <w:r w:rsidRPr="00C83B96">
        <w:rPr>
          <w:bCs/>
        </w:rPr>
        <w:t xml:space="preserve"> е името на типа </w:t>
      </w:r>
      <w:r w:rsidRPr="001253A1">
        <w:rPr>
          <w:bCs/>
        </w:rPr>
        <w:t xml:space="preserve">(например </w:t>
      </w:r>
      <w:r w:rsidRPr="009B106B">
        <w:rPr>
          <w:rStyle w:val="Code"/>
        </w:rPr>
        <w:t>parseInt(…)</w:t>
      </w:r>
      <w:r w:rsidRPr="001253A1">
        <w:rPr>
          <w:bCs/>
        </w:rPr>
        <w:t xml:space="preserve">, </w:t>
      </w:r>
      <w:r w:rsidRPr="009B106B">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5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tValue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r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oolValue = Boolean.</w:t>
            </w:r>
            <w:r w:rsidRPr="009B106B">
              <w:rPr>
                <w:rFonts w:ascii="Consolas" w:hAnsi="Consolas" w:cs="Courier New"/>
                <w:i/>
                <w:iCs/>
                <w:noProof/>
                <w:color w:val="000000"/>
                <w:szCs w:val="20"/>
              </w:rPr>
              <w:t>parseBoolean</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true</w:t>
            </w:r>
          </w:p>
        </w:tc>
      </w:tr>
    </w:tbl>
    <w:p w:rsidR="00A40308" w:rsidRDefault="00A40308" w:rsidP="00A40308">
      <w:r w:rsidRPr="001253A1">
        <w:t xml:space="preserve">Връщаната стойност е </w:t>
      </w:r>
      <w:r w:rsidRPr="009B106B">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9B106B">
        <w:rPr>
          <w:rStyle w:val="Code"/>
        </w:rPr>
        <w:t>null</w:t>
      </w:r>
      <w:r w:rsidRPr="001253A1">
        <w:t xml:space="preserve">) и съдържанието й е </w:t>
      </w:r>
      <w:r w:rsidR="007C20CD">
        <w:t>"</w:t>
      </w:r>
      <w:r w:rsidRPr="009B106B">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9B106B">
        <w:rPr>
          <w:rStyle w:val="Code"/>
        </w:rPr>
        <w:t>boolValue</w:t>
      </w:r>
      <w:r w:rsidRPr="001253A1">
        <w:t xml:space="preserve"> стойност </w:t>
      </w:r>
      <w:r w:rsidRPr="009B106B">
        <w:rPr>
          <w:rStyle w:val="Code"/>
        </w:rPr>
        <w:t>true</w:t>
      </w:r>
      <w:r w:rsidRPr="001253A1">
        <w:t xml:space="preserve">. Всички останали случаи връщат стойност </w:t>
      </w:r>
      <w:r w:rsidRPr="009B106B">
        <w:rPr>
          <w:rStyle w:val="Code"/>
        </w:rPr>
        <w:t>false</w:t>
      </w:r>
      <w:r>
        <w:t>.</w:t>
      </w:r>
    </w:p>
    <w:p w:rsidR="00A40308" w:rsidRPr="00532830" w:rsidRDefault="00A40308" w:rsidP="00A40308">
      <w:pPr>
        <w:rPr>
          <w:lang w:val="ru-RU"/>
        </w:rPr>
      </w:pPr>
      <w:r>
        <w:t xml:space="preserve">В случай, че подадената на </w:t>
      </w:r>
      <w:r w:rsidRPr="009B106B">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9B106B">
        <w:rPr>
          <w:rStyle w:val="Code"/>
        </w:rPr>
        <w:t>NumberFormatException</w:t>
      </w:r>
      <w:r>
        <w:t>.</w:t>
      </w:r>
    </w:p>
    <w:p w:rsidR="00A40308" w:rsidRPr="001253A1" w:rsidRDefault="00A40308" w:rsidP="00A40308">
      <w:pPr>
        <w:pStyle w:val="Heading4"/>
      </w:pPr>
      <w:r w:rsidRPr="001253A1">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9B106B">
        <w:rPr>
          <w:rStyle w:val="Code"/>
        </w:rPr>
        <w:t>split(…)</w:t>
      </w:r>
      <w:r w:rsidRPr="001253A1">
        <w:t xml:space="preserve">, за да разделим съдържанието по точка; след това да обходим масива от връщани стойности, да ги преобразуваме като цели числа с </w:t>
      </w:r>
      <w:r w:rsidRPr="009B106B">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teElements = text.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yString = dateElements[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monthString = dateElements[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yearString = dateElements[2];</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day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month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ea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yearString);</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lendar ca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egorianCalendar(year, month - 1, day);</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 = cal.getTim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9B106B">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Причината за това е, че в Java месеците започват от 0 (т.е. януари е 0, февруари – 1, и т.н.), а в познатото от нас означаване месеците започват 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9B106B">
        <w:rPr>
          <w:rStyle w:val="Code"/>
        </w:rPr>
        <w:t>java.text.</w:t>
      </w:r>
      <w:r>
        <w:t xml:space="preserve"> </w:t>
      </w:r>
      <w:r w:rsidRPr="009B106B">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4A78D8ED" wp14:editId="1926E7D9">
                  <wp:extent cx="323850" cy="3238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9B106B">
              <w:rPr>
                <w:rStyle w:val="Code"/>
                <w:b/>
              </w:rPr>
              <w:t>java.text.SimpleDateFormat</w:t>
            </w:r>
            <w:r w:rsidRPr="00053DC1">
              <w:t xml:space="preserve"> или пакета </w:t>
            </w:r>
            <w:r w:rsidRPr="009B106B">
              <w:rPr>
                <w:rStyle w:val="Code"/>
                <w:b/>
              </w:rPr>
              <w:t>java.text.*</w:t>
            </w:r>
            <w:r w:rsidRPr="00053DC1">
              <w:t xml:space="preserve"> в началото на програмата, за да може да използвате възможностите на класа. Класът </w:t>
            </w:r>
            <w:r w:rsidRPr="009B106B">
              <w:rPr>
                <w:rStyle w:val="Code"/>
                <w:b/>
              </w:rPr>
              <w:t>Date</w:t>
            </w:r>
            <w:r w:rsidRPr="00053DC1">
              <w:t xml:space="preserve"> също се намира в </w:t>
            </w:r>
            <w:r w:rsidRPr="009B106B">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t>java.text.SimpleDateFormat</w:t>
      </w:r>
      <w:r w:rsidRPr="001253A1">
        <w:t xml:space="preserve"> – шаблони</w:t>
      </w:r>
    </w:p>
    <w:p w:rsidR="00A40308" w:rsidRPr="001253A1" w:rsidRDefault="00A40308" w:rsidP="00A40308">
      <w:pPr>
        <w:spacing w:after="120"/>
      </w:pPr>
      <w:r w:rsidRPr="009B106B">
        <w:rPr>
          <w:rStyle w:val="Code"/>
        </w:rPr>
        <w:t>SimpleDateFormat</w:t>
      </w:r>
      <w:r w:rsidRPr="001253A1">
        <w:t xml:space="preserve"> ни предлага по-удобен интерфейс за превръщане на текстови променливи към обекти на класа </w:t>
      </w:r>
      <w:r w:rsidRPr="009B106B">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преобразувана в типа </w:t>
      </w:r>
      <w:r w:rsidRPr="009B106B">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6077"/>
      </w:tblGrid>
      <w:tr w:rsidR="00A40308" w:rsidRPr="001253A1" w:rsidTr="00335528">
        <w:tc>
          <w:tcPr>
            <w:tcW w:w="1872"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077"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G</w:t>
            </w:r>
          </w:p>
        </w:tc>
        <w:tc>
          <w:tcPr>
            <w:tcW w:w="6077" w:type="dxa"/>
            <w:vAlign w:val="center"/>
          </w:tcPr>
          <w:p w:rsidR="00A40308" w:rsidRPr="001253A1" w:rsidRDefault="00A40308" w:rsidP="00A40308">
            <w:pPr>
              <w:spacing w:before="60" w:after="60"/>
            </w:pPr>
            <w:r w:rsidRPr="001253A1">
              <w:t>Ер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Y</w:t>
            </w:r>
          </w:p>
        </w:tc>
        <w:tc>
          <w:tcPr>
            <w:tcW w:w="6077" w:type="dxa"/>
            <w:vAlign w:val="center"/>
          </w:tcPr>
          <w:p w:rsidR="00A40308" w:rsidRPr="001253A1" w:rsidRDefault="00A40308" w:rsidP="00A40308">
            <w:pPr>
              <w:spacing w:before="60" w:after="60"/>
            </w:pPr>
            <w:r w:rsidRPr="001253A1">
              <w:t>Годин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есец</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месец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1-12,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0-2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1-24)</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0-11,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инут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Секунд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Милисекунди (0-999)</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E</w:t>
            </w:r>
          </w:p>
        </w:tc>
        <w:tc>
          <w:tcPr>
            <w:tcW w:w="6077" w:type="dxa"/>
            <w:vAlign w:val="center"/>
          </w:tcPr>
          <w:p w:rsidR="00A40308" w:rsidRPr="001253A1" w:rsidRDefault="00A40308" w:rsidP="00A40308">
            <w:pPr>
              <w:spacing w:before="60" w:after="60"/>
            </w:pPr>
            <w:r w:rsidRPr="001253A1">
              <w:t>Ден от седмицат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годината (1-36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F</w:t>
            </w:r>
          </w:p>
        </w:tc>
        <w:tc>
          <w:tcPr>
            <w:tcW w:w="6077" w:type="dxa"/>
            <w:vAlign w:val="center"/>
          </w:tcPr>
          <w:p w:rsidR="00A40308" w:rsidRPr="001253A1" w:rsidRDefault="00A40308" w:rsidP="00A40308">
            <w:pPr>
              <w:spacing w:before="60" w:after="60"/>
            </w:pPr>
            <w:r w:rsidRPr="001253A1">
              <w:t>Ден от седмицат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годината (1-5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A</w:t>
            </w:r>
          </w:p>
        </w:tc>
        <w:tc>
          <w:tcPr>
            <w:tcW w:w="6077" w:type="dxa"/>
            <w:vAlign w:val="center"/>
          </w:tcPr>
          <w:p w:rsidR="00A40308" w:rsidRPr="001253A1" w:rsidRDefault="00A40308" w:rsidP="00A40308">
            <w:pPr>
              <w:spacing w:before="60" w:after="60"/>
            </w:pPr>
            <w:r w:rsidRPr="001253A1">
              <w:t>Am/Pm –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Z</w:t>
            </w:r>
          </w:p>
        </w:tc>
        <w:tc>
          <w:tcPr>
            <w:tcW w:w="6077"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9B106B" w:rsidRDefault="00A40308" w:rsidP="00A40308">
            <w:pPr>
              <w:spacing w:before="60" w:after="60"/>
              <w:rPr>
                <w:rStyle w:val="Code"/>
              </w:rPr>
            </w:pPr>
            <w:r w:rsidRPr="009B106B">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9B106B">
        <w:rPr>
          <w:rStyle w:val="Code"/>
        </w:rPr>
        <w:t xml:space="preserve">SimpleDateFormat </w:t>
      </w:r>
      <w:r w:rsidRPr="001253A1">
        <w:t xml:space="preserve">за форматиране. Ще дефинираме същият шаблон за дата: </w:t>
      </w:r>
      <w:r w:rsidRPr="009B106B">
        <w:rPr>
          <w:rStyle w:val="Code"/>
        </w:rPr>
        <w:t>ден.месец.година</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Както виждате, използването на помощния клас </w:t>
      </w:r>
      <w:r w:rsidRPr="009B106B">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9B106B">
        <w:rPr>
          <w:rStyle w:val="Code"/>
        </w:rPr>
        <w:t>parse(…)</w:t>
      </w:r>
      <w:r w:rsidRPr="001253A1">
        <w:t xml:space="preserve"> автоматично преобразува стойностите, преди да ги присвои на променлива от тип </w:t>
      </w:r>
      <w:r w:rsidRPr="009B106B">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9B106B">
        <w:rPr>
          <w:rStyle w:val="Code"/>
        </w:rPr>
        <w:t>parse(…)</w:t>
      </w:r>
      <w:r w:rsidRPr="001253A1">
        <w:t xml:space="preserve"> </w:t>
      </w:r>
      <w:r>
        <w:t>предизвиква</w:t>
      </w:r>
      <w:r w:rsidRPr="001253A1">
        <w:t xml:space="preserve"> </w:t>
      </w:r>
      <w:r w:rsidRPr="009B106B">
        <w:rPr>
          <w:rStyle w:val="Code"/>
        </w:rPr>
        <w:t>java.text. ParseException</w:t>
      </w:r>
      <w:r w:rsidRPr="001253A1">
        <w:t xml:space="preserve">. Задължително е да прихванем това изключение по някакъв начин (било то в </w:t>
      </w:r>
      <w:r w:rsidRPr="009B106B">
        <w:rPr>
          <w:rStyle w:val="Code"/>
        </w:rPr>
        <w:t>try/catch</w:t>
      </w:r>
      <w:r w:rsidRPr="001253A1">
        <w:t xml:space="preserve"> блок или чрез </w:t>
      </w:r>
      <w:r w:rsidRPr="009B106B">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t xml:space="preserve">Ето един примерен начин за прихващане на изключения при работата с метода </w:t>
      </w:r>
      <w:r w:rsidRPr="009B106B">
        <w:rPr>
          <w:rStyle w:val="Code"/>
        </w:rPr>
        <w:t>pars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userInpu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2/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ate date = sdf.parse(userInpu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tch</w:t>
            </w:r>
            <w:r w:rsidRPr="009B106B">
              <w:rPr>
                <w:rFonts w:ascii="Consolas" w:hAnsi="Consolas" w:cs="Courier New"/>
                <w:noProof/>
                <w:color w:val="000000"/>
                <w:szCs w:val="20"/>
              </w:rPr>
              <w:t>(ParseException p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rror in parsin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userInpu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rror in parsing 27/12/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04992AF4" wp14:editId="0311922F">
                  <wp:extent cx="323850" cy="3238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Горната забележка е сходна с 'прехвърляне на брояча' на хронометър – когато секундите надхвърлят 59, новата стойност става 0, а минутите се 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3.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9B106B">
        <w:rPr>
          <w:rStyle w:val="Code"/>
        </w:rPr>
        <w:t>SimpleDateFormat</w:t>
      </w:r>
      <w:r w:rsidRPr="001253A1">
        <w:t xml:space="preserve"> е </w:t>
      </w:r>
      <w:r w:rsidRPr="009B106B">
        <w:rPr>
          <w:rStyle w:val="Code"/>
        </w:rPr>
        <w:t>format(…)</w:t>
      </w:r>
      <w:r w:rsidRPr="001253A1">
        <w:t xml:space="preserve">. С негова помощ можем да преобразуваме дати към символни низове. Вече знаем, че обектите на  класа </w:t>
      </w:r>
      <w:r w:rsidRPr="009B106B">
        <w:rPr>
          <w:rStyle w:val="Code"/>
        </w:rPr>
        <w:t>Date</w:t>
      </w:r>
      <w:r w:rsidRPr="001253A1">
        <w:t xml:space="preserve"> могат да бъдат извеждани на конзолата. Често се 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t xml:space="preserve">Нека създадем обект от тип </w:t>
      </w:r>
      <w:r w:rsidRPr="009B106B">
        <w:rPr>
          <w:rStyle w:val="Code"/>
        </w:rPr>
        <w:t>Date</w:t>
      </w:r>
      <w:r w:rsidRPr="001253A1">
        <w:t>, който съдържа текущата дата, и да изведем часа и минутите, в които е създаден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H часа и mm мин.</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5:57:39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15 часа и 57 мин.</w:t>
            </w:r>
          </w:p>
        </w:tc>
      </w:tr>
    </w:tbl>
    <w:p w:rsidR="00A40308" w:rsidRPr="001253A1" w:rsidRDefault="00A40308" w:rsidP="00A40308">
      <w:r w:rsidRPr="001253A1">
        <w:t xml:space="preserve">Методът </w:t>
      </w:r>
      <w:r w:rsidRPr="009B106B">
        <w:rPr>
          <w:rStyle w:val="Code"/>
        </w:rPr>
        <w:t>format(…)</w:t>
      </w:r>
      <w:r w:rsidRPr="001253A1">
        <w:t xml:space="preserve"> приема като аргумент обект от тип </w:t>
      </w:r>
      <w:r w:rsidRPr="009B106B">
        <w:rPr>
          <w:rStyle w:val="Code"/>
        </w:rPr>
        <w:t>Date</w:t>
      </w:r>
      <w:r w:rsidRPr="001253A1">
        <w:t xml:space="preserve"> и връща стойността от тип </w:t>
      </w:r>
      <w:r w:rsidRPr="009B106B">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9B106B">
        <w:rPr>
          <w:rStyle w:val="Code"/>
        </w:rPr>
        <w:t>parse(…)</w:t>
      </w:r>
      <w:r w:rsidRPr="001253A1">
        <w:t xml:space="preserve">, </w:t>
      </w:r>
      <w:r w:rsidRPr="009B106B">
        <w:rPr>
          <w:rStyle w:val="Code"/>
        </w:rPr>
        <w:t>format(…)</w:t>
      </w:r>
      <w:r w:rsidRPr="001253A1">
        <w:t xml:space="preserve"> не хвърля винаги изключение, т.е. не е необходимо всеки път да прихващаме евентуален </w:t>
      </w:r>
      <w:r w:rsidRPr="009B106B">
        <w:rPr>
          <w:rStyle w:val="Code"/>
        </w:rPr>
        <w:t>ParseException</w:t>
      </w:r>
      <w:r w:rsidRPr="001253A1">
        <w:t xml:space="preserve">. При некоректен шаблон обаче може да възникне </w:t>
      </w:r>
      <w:r w:rsidRPr="009B106B">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9B106B">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EEE, dd.MM.yyyy 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6:09:04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Неделя, 12.10.2008 г.</w:t>
            </w:r>
          </w:p>
        </w:tc>
      </w:tr>
    </w:tbl>
    <w:p w:rsidR="00A40308" w:rsidRPr="001253A1" w:rsidRDefault="00A40308" w:rsidP="00A40308">
      <w:pPr>
        <w:pStyle w:val="Heading2"/>
      </w:pPr>
      <w:bookmarkStart w:id="885" w:name="_Toc385806585"/>
      <w:bookmarkStart w:id="886" w:name="_Toc385854396"/>
      <w:bookmarkStart w:id="887" w:name="_Toc385892454"/>
      <w:r w:rsidRPr="001253A1">
        <w:t>Упражнения</w:t>
      </w:r>
      <w:bookmarkEnd w:id="885"/>
      <w:bookmarkEnd w:id="886"/>
      <w:bookmarkEnd w:id="887"/>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t xml:space="preserve">Даден е текст. Напишете програма, която променя регистъра на буквите на всички места в текста, заградени с таговете </w:t>
      </w:r>
      <w:r w:rsidRPr="009B106B">
        <w:rPr>
          <w:rStyle w:val="Code"/>
        </w:rPr>
        <w:t>&lt;upcase&gt;</w:t>
      </w:r>
      <w:r w:rsidRPr="001253A1">
        <w:t xml:space="preserve"> и </w:t>
      </w:r>
      <w:r w:rsidRPr="009B106B">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t xml:space="preserve">Низ от забранените думи: </w:t>
      </w:r>
      <w:r w:rsidR="007C20CD">
        <w:t>"</w:t>
      </w:r>
      <w:r w:rsidRPr="009B106B">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84" w:history="1">
        <w:r w:rsidRPr="009B106B">
          <w:rPr>
            <w:rStyle w:val="Code"/>
          </w:rPr>
          <w:t>http://www.devbg.org/forum/index.php</w:t>
        </w:r>
      </w:hyperlink>
      <w:r w:rsidRPr="001253A1">
        <w:t xml:space="preserve"> </w:t>
      </w:r>
      <w:r>
        <w:t>резултатът е</w:t>
      </w:r>
      <w:r w:rsidRPr="001253A1">
        <w:t>:</w:t>
      </w:r>
    </w:p>
    <w:p w:rsidR="00A40308" w:rsidRPr="009B106B" w:rsidRDefault="00A40308" w:rsidP="00A40308">
      <w:pPr>
        <w:spacing w:before="60" w:after="60"/>
        <w:ind w:left="357" w:firstLine="210"/>
        <w:rPr>
          <w:rStyle w:val="Code"/>
        </w:rPr>
      </w:pPr>
      <w:r w:rsidRPr="009B106B">
        <w:rPr>
          <w:rStyle w:val="Code"/>
        </w:rPr>
        <w:t>[protocol]=</w:t>
      </w:r>
      <w:r w:rsidR="007C20CD" w:rsidRPr="009B106B">
        <w:rPr>
          <w:rStyle w:val="Code"/>
        </w:rPr>
        <w:t>"</w:t>
      </w:r>
      <w:r w:rsidRPr="009B106B">
        <w:rPr>
          <w:rStyle w:val="Code"/>
        </w:rPr>
        <w:t>http</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server]=</w:t>
      </w:r>
      <w:r w:rsidR="007C20CD" w:rsidRPr="009B106B">
        <w:rPr>
          <w:rStyle w:val="Code"/>
        </w:rPr>
        <w:t>"</w:t>
      </w:r>
      <w:r w:rsidRPr="009B106B">
        <w:rPr>
          <w:rStyle w:val="Code"/>
        </w:rPr>
        <w:t>www.devbg.org</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resource]=</w:t>
      </w:r>
      <w:r w:rsidR="007C20CD" w:rsidRPr="009B106B">
        <w:rPr>
          <w:rStyle w:val="Code"/>
        </w:rPr>
        <w:t>"</w:t>
      </w:r>
      <w:r w:rsidRPr="009B106B">
        <w:rPr>
          <w:rStyle w:val="Code"/>
        </w:rPr>
        <w:t>/forum/index.php</w:t>
      </w:r>
      <w:r w:rsidR="007C20CD" w:rsidRPr="009B106B">
        <w:rPr>
          <w:rStyle w:val="Code"/>
        </w:rPr>
        <w:t>"</w:t>
      </w:r>
    </w:p>
    <w:p w:rsidR="00A40308" w:rsidRPr="001253A1" w:rsidRDefault="00A40308" w:rsidP="00A40308">
      <w:pPr>
        <w:numPr>
          <w:ilvl w:val="0"/>
          <w:numId w:val="95"/>
        </w:numPr>
      </w:pPr>
      <w:r w:rsidRPr="001253A1">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9B106B">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9B106B">
        <w:rPr>
          <w:rStyle w:val="Code"/>
        </w:rPr>
        <w:t>one\two\three</w:t>
      </w:r>
    </w:p>
    <w:p w:rsidR="00A40308" w:rsidRPr="001253A1" w:rsidRDefault="00A40308" w:rsidP="00A40308">
      <w:pPr>
        <w:ind w:left="360"/>
      </w:pPr>
      <w:r w:rsidRPr="001253A1">
        <w:t>Забележка: В Java обратната наклонена черта е екраниращ символ (escaping character).</w:t>
      </w:r>
    </w:p>
    <w:p w:rsidR="00A40308" w:rsidRPr="001253A1" w:rsidRDefault="00A40308" w:rsidP="00A40308">
      <w:pPr>
        <w:pStyle w:val="Heading2"/>
      </w:pPr>
      <w:bookmarkStart w:id="888" w:name="_Toc385806586"/>
      <w:bookmarkStart w:id="889" w:name="_Toc385854397"/>
      <w:bookmarkStart w:id="890" w:name="_Toc385892455"/>
      <w:r w:rsidRPr="001253A1">
        <w:t>Решения и упътвания</w:t>
      </w:r>
      <w:bookmarkEnd w:id="888"/>
      <w:bookmarkEnd w:id="889"/>
      <w:bookmarkEnd w:id="890"/>
    </w:p>
    <w:p w:rsidR="00A40308" w:rsidRPr="001C1F05" w:rsidRDefault="00A40308" w:rsidP="00A40308">
      <w:pPr>
        <w:numPr>
          <w:ilvl w:val="0"/>
          <w:numId w:val="94"/>
        </w:numPr>
      </w:pPr>
      <w:r>
        <w:t xml:space="preserve">Използвайте </w:t>
      </w:r>
      <w:r w:rsidRPr="009B106B">
        <w:rPr>
          <w:rStyle w:val="Code"/>
        </w:rPr>
        <w:t>StringBuilder</w:t>
      </w:r>
      <w:r>
        <w:rPr>
          <w:lang w:val="en-US"/>
        </w:rPr>
        <w:t xml:space="preserve"> и </w:t>
      </w:r>
      <w:r w:rsidRPr="009B106B">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9B106B">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9B106B">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9B106B">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9B106B">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9B106B">
        <w:rPr>
          <w:rStyle w:val="Code"/>
        </w:rPr>
        <w:t>split(</w:t>
      </w:r>
      <w:r w:rsidR="007C20CD" w:rsidRPr="009B106B">
        <w:rPr>
          <w:rStyle w:val="Code"/>
        </w:rPr>
        <w:t>"</w:t>
      </w:r>
      <w:r w:rsidRPr="009B106B">
        <w:rPr>
          <w:rStyle w:val="Code"/>
        </w:rPr>
        <w:t>\\\\</w:t>
      </w:r>
      <w:r w:rsidR="007C20CD" w:rsidRPr="009B106B">
        <w:rPr>
          <w:rStyle w:val="Code"/>
        </w:rPr>
        <w:t>"</w:t>
      </w:r>
      <w:r w:rsidRPr="009B106B">
        <w:rPr>
          <w:rStyle w:val="Code"/>
        </w:rPr>
        <w:t>)</w:t>
      </w:r>
      <w:r w:rsidRPr="001253A1">
        <w:t>.</w:t>
      </w:r>
    </w:p>
    <w:p w:rsidR="00016694" w:rsidRDefault="00016694" w:rsidP="00016694"/>
    <w:p w:rsidR="00335528" w:rsidRPr="003E4B9A" w:rsidRDefault="00335528" w:rsidP="00335528">
      <w:pPr>
        <w:ind w:left="284" w:right="284"/>
        <w:rPr>
          <w:b/>
          <w:noProof/>
          <w:sz w:val="24"/>
        </w:rPr>
        <w:sectPr w:rsidR="00335528" w:rsidRPr="003E4B9A" w:rsidSect="00CA7619">
          <w:pgSz w:w="9356" w:h="13325" w:code="9"/>
          <w:pgMar w:top="992" w:right="709" w:bottom="567" w:left="709" w:header="482" w:footer="482" w:gutter="0"/>
          <w:cols w:space="708"/>
          <w:titlePg/>
          <w:docGrid w:linePitch="360"/>
        </w:sectPr>
      </w:pPr>
    </w:p>
    <w:p w:rsidR="00335528" w:rsidRPr="004369D2" w:rsidRDefault="00335528" w:rsidP="00335528">
      <w:pPr>
        <w:rPr>
          <w:sz w:val="28"/>
          <w:lang w:val="ru-RU"/>
        </w:rPr>
      </w:pPr>
      <w:r w:rsidRPr="004369D2">
        <w:rPr>
          <w:noProof/>
          <w:sz w:val="28"/>
          <w:lang w:val="en-US" w:eastAsia="en-US"/>
        </w:rPr>
        <w:drawing>
          <wp:anchor distT="0" distB="0" distL="114300" distR="114300" simplePos="0" relativeHeight="251698176" behindDoc="0" locked="0" layoutInCell="1" allowOverlap="1" wp14:anchorId="0D34ABEB" wp14:editId="38B3FF0F">
            <wp:simplePos x="0" y="0"/>
            <wp:positionH relativeFrom="column">
              <wp:posOffset>0</wp:posOffset>
            </wp:positionH>
            <wp:positionV relativeFrom="paragraph">
              <wp:posOffset>19050</wp:posOffset>
            </wp:positionV>
            <wp:extent cx="5040630" cy="7174443"/>
            <wp:effectExtent l="19050" t="19050" r="26670" b="26670"/>
            <wp:wrapNone/>
            <wp:docPr id="47" name="Picture 47"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285" w:history="1">
        <w:r w:rsidRPr="004369D2">
          <w:rPr>
            <w:rStyle w:val="Hyperlink"/>
            <w:noProof/>
            <w:sz w:val="28"/>
          </w:rPr>
          <w:t>http://softuni.bg</w:t>
        </w:r>
      </w:hyperlink>
    </w:p>
    <w:p w:rsidR="00335528" w:rsidRPr="004369D2" w:rsidRDefault="00335528" w:rsidP="00335528">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335528" w:rsidRDefault="00335528" w:rsidP="00335528">
      <w:r w:rsidRPr="00285FD4">
        <w:t xml:space="preserve">За </w:t>
      </w:r>
      <w:hyperlink r:id="rId286"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87"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88"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335528" w:rsidRPr="00285FD4" w:rsidRDefault="00335528" w:rsidP="00335528">
      <w:pPr>
        <w:rPr>
          <w:b/>
        </w:rPr>
      </w:pPr>
      <w:r w:rsidRPr="00285FD4">
        <w:rPr>
          <w:b/>
        </w:rPr>
        <w:t>Какво е СофтУни?</w:t>
      </w:r>
    </w:p>
    <w:p w:rsidR="00335528" w:rsidRPr="006F47DD" w:rsidRDefault="00335528" w:rsidP="00335528">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335528" w:rsidRPr="006F47DD" w:rsidRDefault="00335528" w:rsidP="00335528">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335528" w:rsidRPr="006F47DD" w:rsidRDefault="00335528" w:rsidP="00335528">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335528" w:rsidRPr="006F47DD" w:rsidRDefault="00335528" w:rsidP="00335528">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335528" w:rsidRPr="00285FD4" w:rsidRDefault="00335528" w:rsidP="00335528">
      <w:pPr>
        <w:rPr>
          <w:b/>
        </w:rPr>
      </w:pPr>
      <w:r w:rsidRPr="00285FD4">
        <w:rPr>
          <w:b/>
        </w:rPr>
        <w:t>СофтУни за бизнеса</w:t>
      </w:r>
    </w:p>
    <w:p w:rsidR="00335528" w:rsidRPr="006F47DD" w:rsidRDefault="00335528" w:rsidP="00335528">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335528" w:rsidRPr="006F47DD" w:rsidRDefault="00335528" w:rsidP="00335528">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335528" w:rsidRPr="006F47DD" w:rsidRDefault="00335528" w:rsidP="00335528">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335528" w:rsidRPr="006F47DD" w:rsidRDefault="00335528" w:rsidP="00335528">
      <w:pPr>
        <w:pStyle w:val="ListParagraph"/>
        <w:numPr>
          <w:ilvl w:val="0"/>
          <w:numId w:val="53"/>
        </w:numPr>
        <w:ind w:left="568" w:hanging="284"/>
        <w:contextualSpacing w:val="0"/>
      </w:pPr>
      <w:r>
        <w:t>Най-ефикасен подбор спрямо разход на време и пари.</w:t>
      </w:r>
    </w:p>
    <w:p w:rsidR="00335528" w:rsidRDefault="00335528" w:rsidP="00335528">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16694" w:rsidRDefault="00335528" w:rsidP="00335528">
      <w:pPr>
        <w:sectPr w:rsidR="00016694" w:rsidSect="00A40308">
          <w:headerReference w:type="even" r:id="rId289"/>
          <w:headerReference w:type="default" r:id="rId290"/>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291" w:history="1">
        <w:r w:rsidRPr="004369D2">
          <w:rPr>
            <w:rStyle w:val="Hyperlink"/>
            <w:noProof/>
          </w:rPr>
          <w:t>http://softuni.bg/apply</w:t>
        </w:r>
      </w:hyperlink>
      <w:r w:rsidRPr="004369D2">
        <w:rPr>
          <w:noProof/>
        </w:rPr>
        <w:t>.</w:t>
      </w:r>
    </w:p>
    <w:p w:rsidR="00016694" w:rsidRPr="00A12E2D" w:rsidRDefault="00016694" w:rsidP="00532830">
      <w:pPr>
        <w:pStyle w:val="Heading1"/>
        <w:ind w:left="567" w:right="567"/>
      </w:pPr>
      <w:bookmarkStart w:id="891" w:name="_Глава_14._Дефиниране"/>
      <w:bookmarkStart w:id="892" w:name="_Toc385806587"/>
      <w:bookmarkStart w:id="893" w:name="_Toc385854398"/>
      <w:bookmarkStart w:id="894" w:name="_Toc385892456"/>
      <w:bookmarkStart w:id="895" w:name="_Toc385895619"/>
      <w:bookmarkEnd w:id="891"/>
      <w:r>
        <w:t xml:space="preserve">Глава 14. </w:t>
      </w:r>
      <w:r w:rsidRPr="00A12E2D">
        <w:t>Дефиниране на класове</w:t>
      </w:r>
      <w:bookmarkEnd w:id="892"/>
      <w:bookmarkEnd w:id="893"/>
      <w:bookmarkEnd w:id="894"/>
      <w:bookmarkEnd w:id="895"/>
    </w:p>
    <w:p w:rsidR="00016694" w:rsidRPr="00A12E2D" w:rsidRDefault="00016694" w:rsidP="005465B1">
      <w:pPr>
        <w:pStyle w:val="Heading2"/>
      </w:pPr>
      <w:bookmarkStart w:id="896" w:name="_Toc385806588"/>
      <w:bookmarkStart w:id="897" w:name="_Toc385854399"/>
      <w:bookmarkStart w:id="898" w:name="_Toc385892457"/>
      <w:r w:rsidRPr="00A12E2D">
        <w:t>Автор</w:t>
      </w:r>
      <w:bookmarkEnd w:id="896"/>
      <w:bookmarkEnd w:id="897"/>
      <w:bookmarkEnd w:id="898"/>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9" w:name="_Toc385806589"/>
      <w:bookmarkStart w:id="900" w:name="_Toc385854400"/>
      <w:bookmarkStart w:id="901" w:name="_Toc385892458"/>
      <w:r w:rsidRPr="00A12E2D">
        <w:t>Посвещение</w:t>
      </w:r>
      <w:bookmarkEnd w:id="899"/>
      <w:bookmarkEnd w:id="900"/>
      <w:bookmarkEnd w:id="901"/>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2" w:name="_Toc385806590"/>
      <w:bookmarkStart w:id="903" w:name="_Toc385854401"/>
      <w:bookmarkStart w:id="904" w:name="_Toc385892459"/>
      <w:r w:rsidRPr="00A12E2D">
        <w:t>В тази тема...</w:t>
      </w:r>
      <w:bookmarkEnd w:id="902"/>
      <w:bookmarkEnd w:id="903"/>
      <w:bookmarkEnd w:id="904"/>
    </w:p>
    <w:p w:rsidR="00016694"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bookmarkStart w:id="905" w:name="_Toc385806591"/>
      <w:bookmarkStart w:id="906" w:name="_Toc385854402"/>
      <w:bookmarkStart w:id="907" w:name="_Toc385892460"/>
      <w:r w:rsidRPr="00A12E2D">
        <w:t>Собствени класове</w:t>
      </w:r>
      <w:bookmarkEnd w:id="905"/>
      <w:bookmarkEnd w:id="906"/>
      <w:bookmarkEnd w:id="907"/>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8" w:name="_Toc385806592"/>
      <w:r w:rsidRPr="00A12E2D">
        <w:t>Да си припомним: какво са класовете и обектите?</w:t>
      </w:r>
      <w:bookmarkEnd w:id="908"/>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9B106B">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9B106B">
        <w:rPr>
          <w:rStyle w:val="Code"/>
        </w:rPr>
        <w:t>Dog</w:t>
      </w:r>
      <w:r w:rsidRPr="00A12E2D">
        <w:t>. Това означение е същото, като напри</w:t>
      </w:r>
      <w:r>
        <w:softHyphen/>
      </w:r>
      <w:r w:rsidRPr="00A12E2D">
        <w:t xml:space="preserve">мер, низът </w:t>
      </w:r>
      <w:r w:rsidRPr="009B106B">
        <w:rPr>
          <w:rStyle w:val="Code"/>
        </w:rPr>
        <w:t>"some string"</w:t>
      </w:r>
      <w:r w:rsidRPr="00A12E2D">
        <w:t xml:space="preserve"> казваме, че е от тип </w:t>
      </w:r>
      <w:r w:rsidRPr="009B106B">
        <w:rPr>
          <w:rStyle w:val="Code"/>
        </w:rPr>
        <w:t>String</w:t>
      </w:r>
      <w:r w:rsidRPr="00A12E2D">
        <w:t xml:space="preserve">. Разликата е, че обектът от тип </w:t>
      </w:r>
      <w:r w:rsidRPr="009B106B">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9" w:name="_Toc385806593"/>
      <w:r w:rsidRPr="00A12E2D">
        <w:t>Какво съдържа един клас?</w:t>
      </w:r>
      <w:bookmarkEnd w:id="909"/>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10" w:name="_Toc385806594"/>
      <w:r w:rsidRPr="00A12E2D">
        <w:t>Елементи на класа</w:t>
      </w:r>
      <w:bookmarkEnd w:id="910"/>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Here the class body com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00C4040E" w:rsidRPr="009B106B">
              <w:rPr>
                <w:rFonts w:ascii="Consolas" w:hAnsi="Consolas" w:cs="Courier New"/>
                <w:noProof/>
                <w:color w:val="006600"/>
                <w:szCs w:val="20"/>
                <w:lang w:val="en-US"/>
              </w:rPr>
              <w:t>S</w:t>
            </w:r>
            <w:r w:rsidRPr="009B106B">
              <w:rPr>
                <w:rFonts w:ascii="Consolas" w:hAnsi="Consolas" w:cs="Courier New"/>
                <w:noProof/>
                <w:color w:val="006600"/>
                <w:szCs w:val="20"/>
              </w:rPr>
              <w:t>ome cod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 </w:t>
            </w:r>
            <w:r w:rsidRPr="009B106B">
              <w:rPr>
                <w:rFonts w:ascii="Consolas" w:hAnsi="Consolas" w:cs="Courier New"/>
                <w:noProof/>
                <w:color w:val="006600"/>
                <w:szCs w:val="20"/>
              </w:rPr>
              <w:t>// O</w:t>
            </w:r>
            <w:r w:rsidRPr="009B106B">
              <w:rPr>
                <w:rFonts w:ascii="Consolas" w:hAnsi="Consolas" w:cs="Courier New"/>
                <w:noProof/>
                <w:color w:val="006600"/>
                <w:szCs w:val="20"/>
                <w:lang w:val="en-US"/>
              </w:rPr>
              <w:t>p</w:t>
            </w:r>
            <w:r w:rsidRPr="009B106B">
              <w:rPr>
                <w:rFonts w:ascii="Consolas" w:hAnsi="Consolas" w:cs="Courier New"/>
                <w:noProof/>
                <w:color w:val="006600"/>
                <w:szCs w:val="20"/>
              </w:rPr>
              <w:t>enening brace of the class body</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fiel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g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s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og %s said: Wow-w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1" w:name="_Toc385806595"/>
      <w:bookmarkStart w:id="912" w:name="_Toc385854403"/>
      <w:bookmarkStart w:id="913" w:name="_Toc385892461"/>
      <w:r w:rsidRPr="00A12E2D">
        <w:t>Използване на класове и обекти</w:t>
      </w:r>
      <w:bookmarkEnd w:id="911"/>
      <w:bookmarkEnd w:id="912"/>
      <w:bookmarkEnd w:id="913"/>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4" w:name="_Toc385806596"/>
      <w:r w:rsidRPr="00A12E2D">
        <w:t>Как да използваме дефиниран от нас клас?</w:t>
      </w:r>
      <w:bookmarkEnd w:id="914"/>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9B106B">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5" w:name="_Toc385806597"/>
      <w:r w:rsidRPr="00A12E2D">
        <w:t>Пример – кучешка среща</w:t>
      </w:r>
      <w:bookmarkEnd w:id="915"/>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9B106B">
        <w:rPr>
          <w:rStyle w:val="Code"/>
        </w:rPr>
        <w:t>Dog</w:t>
      </w:r>
      <w:r w:rsidRPr="00A12E2D">
        <w:t xml:space="preserve"> и добавим метод </w:t>
      </w:r>
      <w:r w:rsidRPr="009B106B">
        <w:rPr>
          <w:rStyle w:val="Code"/>
        </w:rPr>
        <w:t>main()</w:t>
      </w:r>
      <w:r w:rsidRPr="00A12E2D">
        <w:t xml:space="preserve"> към него. В него ще онагледим казаното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first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rstDogName = 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first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first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second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secon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Dog.setName(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a dog with a default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thir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 firstDog, secondDog, third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og dog : do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first dog's name: Bob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second dog's name: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Bobcho said: Wow-wow!</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Walcho said: Wow-wow!</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9B106B">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t xml:space="preserve">Присвояваме първия въведен низ на променливата </w:t>
      </w:r>
      <w:r w:rsidRPr="009B106B">
        <w:rPr>
          <w:rStyle w:val="Code"/>
        </w:rPr>
        <w:t>firstDogName</w:t>
      </w:r>
      <w:r w:rsidRPr="00A12E2D">
        <w:t xml:space="preserve">. След това използваме тази променлива при създаването на първия обект от тип </w:t>
      </w:r>
      <w:r w:rsidRPr="009B106B">
        <w:rPr>
          <w:rStyle w:val="Code"/>
        </w:rPr>
        <w:t>Dog</w:t>
      </w:r>
      <w:r w:rsidRPr="00A12E2D">
        <w:t xml:space="preserve"> </w:t>
      </w:r>
      <w:r>
        <w:t xml:space="preserve">– </w:t>
      </w:r>
      <w:r w:rsidRPr="009B106B">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9B106B">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9B106B">
        <w:rPr>
          <w:rStyle w:val="Code"/>
        </w:rPr>
        <w:t>Scanner</w:t>
      </w:r>
      <w:r w:rsidRPr="00A12E2D">
        <w:t xml:space="preserve">, и получената стойност директно подаваме на setter метода – </w:t>
      </w:r>
      <w:r w:rsidRPr="009B106B">
        <w:rPr>
          <w:rStyle w:val="Code"/>
        </w:rPr>
        <w:t>setName()</w:t>
      </w:r>
      <w:r w:rsidRPr="00A12E2D">
        <w:t xml:space="preserve">. Извикването на метода </w:t>
      </w:r>
      <w:r w:rsidRPr="009B106B">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9B106B">
        <w:rPr>
          <w:rStyle w:val="Code"/>
        </w:rPr>
        <w:t>Dog – secondDog.setName()</w:t>
      </w:r>
      <w:r w:rsidRPr="00A12E2D">
        <w:t>.</w:t>
      </w:r>
    </w:p>
    <w:p w:rsidR="00016694" w:rsidRPr="00A12E2D" w:rsidRDefault="00016694" w:rsidP="00016694">
      <w:r w:rsidRPr="00A12E2D">
        <w:t xml:space="preserve">Когато създаваме третия обект от тип </w:t>
      </w:r>
      <w:r w:rsidRPr="009B106B">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9B106B">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9B106B">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9B106B">
        <w:rPr>
          <w:rStyle w:val="Code"/>
        </w:rPr>
        <w:t>Dog</w:t>
      </w:r>
      <w:r w:rsidRPr="00A12E2D">
        <w:t xml:space="preserve">. На всеки елемент от масива, отново използвайки точкова нотация, извикваме метода </w:t>
      </w:r>
      <w:r w:rsidRPr="009B106B">
        <w:rPr>
          <w:rStyle w:val="Code"/>
        </w:rPr>
        <w:t>bark()</w:t>
      </w:r>
      <w:r w:rsidRPr="00C45BF5">
        <w:rPr>
          <w:noProof/>
        </w:rPr>
        <w:t xml:space="preserve"> чрез </w:t>
      </w:r>
      <w:r w:rsidRPr="009B106B">
        <w:rPr>
          <w:rStyle w:val="Code"/>
        </w:rPr>
        <w:t>dog.bark()</w:t>
      </w:r>
      <w:r w:rsidRPr="00A12E2D">
        <w:rPr>
          <w:noProof/>
        </w:rPr>
        <w:t>.</w:t>
      </w:r>
    </w:p>
    <w:p w:rsidR="00016694" w:rsidRPr="00A12E2D" w:rsidRDefault="00016694" w:rsidP="00016694">
      <w:pPr>
        <w:pStyle w:val="Heading3"/>
      </w:pPr>
      <w:bookmarkStart w:id="916" w:name="_Toc385806598"/>
      <w:r w:rsidRPr="00A12E2D">
        <w:t>Природа на обектите</w:t>
      </w:r>
      <w:bookmarkEnd w:id="916"/>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9B106B">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9B106B">
        <w:rPr>
          <w:rStyle w:val="Code"/>
        </w:rPr>
        <w:t>dog</w:t>
      </w:r>
      <w:r w:rsidRPr="00A12E2D">
        <w:t xml:space="preserve">. В нея, за разликата от променливите от примитивен 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drawing>
          <wp:inline distT="0" distB="0" distL="0" distR="0" wp14:anchorId="5421C9BF" wp14:editId="2F4598D4">
            <wp:extent cx="4171950" cy="2143125"/>
            <wp:effectExtent l="0" t="0" r="0" b="9525"/>
            <wp:docPr id="196" name="Picture 196" title="Обект Dog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9B106B">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9B106B">
        <w:rPr>
          <w:rStyle w:val="Code"/>
        </w:rPr>
        <w:t>null</w:t>
      </w:r>
      <w:r w:rsidRPr="00A12E2D">
        <w:t xml:space="preserve">. </w:t>
      </w:r>
      <w:r>
        <w:t>К</w:t>
      </w:r>
      <w:r w:rsidRPr="00A12E2D">
        <w:t>лючова</w:t>
      </w:r>
      <w:r>
        <w:t>та</w:t>
      </w:r>
      <w:r w:rsidRPr="00A12E2D">
        <w:t xml:space="preserve"> дума </w:t>
      </w:r>
      <w:r w:rsidRPr="009B106B">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1C04D1D6" wp14:editId="7FF2C9E4">
            <wp:extent cx="4143375" cy="1409700"/>
            <wp:effectExtent l="0" t="0" r="9525" b="0"/>
            <wp:docPr id="197" name="Picture 197" title="Обект null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7" w:name="_Toc385806599"/>
      <w:bookmarkStart w:id="918" w:name="_Toc385854404"/>
      <w:bookmarkStart w:id="919" w:name="_Toc385892462"/>
      <w:r w:rsidRPr="00A12E2D">
        <w:t>Съхранение на собствени класове във файлове</w:t>
      </w:r>
      <w:bookmarkEnd w:id="917"/>
      <w:bookmarkEnd w:id="918"/>
      <w:bookmarkEnd w:id="919"/>
    </w:p>
    <w:p w:rsidR="00016694" w:rsidRPr="00A12E2D" w:rsidRDefault="00016694" w:rsidP="00016694">
      <w:r w:rsidRPr="00A12E2D">
        <w:t xml:space="preserve">Както знаем, всеки клас в Java се съхранява във файл с разширение </w:t>
      </w:r>
      <w:r w:rsidRPr="009B106B">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20" w:name="_Toc385806600"/>
      <w:r w:rsidRPr="00A12E2D">
        <w:t>Вътрешна организация на .java файловете</w:t>
      </w:r>
      <w:bookmarkEnd w:id="920"/>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9B106B">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не сме задължени да дефинираме класовете си в пакети, но е добра практика да го правим, тъй като разпределянето на</w:t>
      </w:r>
      <w:r>
        <w:t xml:space="preserve"> </w:t>
      </w:r>
      <w:r w:rsidRPr="009B106B">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9B106B">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9B106B">
        <w:rPr>
          <w:rStyle w:val="Code"/>
        </w:rPr>
        <w:t>.java</w:t>
      </w:r>
      <w:r w:rsidRPr="00A12E2D">
        <w:t xml:space="preserve"> файл. В един </w:t>
      </w:r>
      <w:r w:rsidRPr="009B106B">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9B106B">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9B106B">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9B106B">
        <w:rPr>
          <w:rStyle w:val="Code"/>
        </w:rPr>
        <w:t>.java</w:t>
      </w:r>
      <w:r w:rsidR="00D926DC" w:rsidRPr="009B106B">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ackage definition – optional</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lt;package_name&g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mport definitions - optiona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fist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second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6600"/>
                <w:szCs w:val="20"/>
              </w:rPr>
              <w: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n-th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9B106B">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1" w:name="_Toc385806601"/>
      <w:r w:rsidRPr="00A12E2D">
        <w:t>Кодиране на файловете. Четене на кирилица и Unicode</w:t>
      </w:r>
      <w:bookmarkEnd w:id="921"/>
    </w:p>
    <w:p w:rsidR="00016694" w:rsidRPr="00A12E2D" w:rsidRDefault="00016694" w:rsidP="00016694">
      <w:r w:rsidRPr="00A12E2D">
        <w:t xml:space="preserve">Когато създаваме </w:t>
      </w:r>
      <w:r w:rsidRPr="009B106B">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ncoding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Тестов коментар</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 xml:space="preserve"> = 4;</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годин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9B106B">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9B106B">
        <w:rPr>
          <w:rStyle w:val="Code"/>
        </w:rPr>
        <w:t>.java</w:t>
      </w:r>
      <w:r w:rsidRPr="00A12E2D">
        <w:t xml:space="preserve"> фай</w:t>
      </w:r>
      <w:r w:rsidRPr="00A12E2D">
        <w:softHyphen/>
        <w:t>ло</w:t>
      </w:r>
      <w:r w:rsidRPr="00A12E2D">
        <w:softHyphen/>
        <w:t>ве</w:t>
      </w:r>
      <w:r w:rsidRPr="00A12E2D">
        <w:softHyphen/>
        <w:t xml:space="preserve"> с кодиране </w:t>
      </w:r>
      <w:r w:rsidRPr="009B106B">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9B106B">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drawing>
          <wp:inline distT="0" distB="0" distL="0" distR="0" wp14:anchorId="20383727" wp14:editId="27A88872">
            <wp:extent cx="4648200" cy="4019550"/>
            <wp:effectExtent l="0" t="0" r="0" b="0"/>
            <wp:docPr id="198" name="Picture 198" title="Кодиране UTF-8 в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9B106B">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2" w:name="_Toc385806602"/>
      <w:bookmarkStart w:id="923" w:name="_Toc385854405"/>
      <w:bookmarkStart w:id="924" w:name="_Toc385892463"/>
      <w:r w:rsidRPr="00A12E2D">
        <w:t>Модификатори и нива на достъп (видимост)</w:t>
      </w:r>
      <w:bookmarkEnd w:id="922"/>
      <w:bookmarkEnd w:id="923"/>
      <w:bookmarkEnd w:id="924"/>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A12E2D">
        <w:t xml:space="preserve">. В тази глава ще се занимаем подробно само с </w:t>
      </w:r>
      <w:r w:rsidRPr="009B106B">
        <w:rPr>
          <w:rStyle w:val="Code"/>
        </w:rPr>
        <w:t>public</w:t>
      </w:r>
      <w:r w:rsidRPr="00A12E2D">
        <w:t xml:space="preserve"> и </w:t>
      </w:r>
      <w:r w:rsidRPr="009B106B">
        <w:rPr>
          <w:rStyle w:val="Code"/>
        </w:rPr>
        <w:t>private</w:t>
      </w:r>
      <w:r w:rsidRPr="00A12E2D">
        <w:t xml:space="preserve">. Повече за </w:t>
      </w:r>
      <w:r w:rsidRPr="009B106B">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5" w:name="_Toc385806603"/>
      <w:r w:rsidRPr="00A12E2D">
        <w:t>Модификатори и нива на достъп</w:t>
      </w:r>
      <w:bookmarkEnd w:id="925"/>
    </w:p>
    <w:p w:rsidR="00016694" w:rsidRPr="001343D0" w:rsidRDefault="00016694" w:rsidP="00016694">
      <w:r w:rsidRPr="00A12E2D">
        <w:t xml:space="preserve">Както казахме, в Java, има три модификатора за достъп </w:t>
      </w:r>
      <w:r>
        <w:t xml:space="preserve">–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9B106B">
        <w:rPr>
          <w:rStyle w:val="Code"/>
        </w:rPr>
        <w:t>default</w:t>
      </w:r>
      <w:r w:rsidRPr="00A12E2D">
        <w:t xml:space="preserve"> или </w:t>
      </w:r>
      <w:r w:rsidRPr="009B106B">
        <w:rPr>
          <w:rStyle w:val="Code"/>
        </w:rPr>
        <w:t>package</w:t>
      </w:r>
      <w:r w:rsidRPr="00A12E2D">
        <w:t xml:space="preserve"> (след малко ще видим защо), а понякога в по-стари книги за Java се среща и като </w:t>
      </w:r>
      <w:r w:rsidRPr="009B106B">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7873683" wp14:editId="694302CC">
                  <wp:extent cx="323850" cy="3238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6" w:name="_Toc385806604"/>
      <w:r w:rsidRPr="00A12E2D">
        <w:t>Ниво на достъп public</w:t>
      </w:r>
      <w:bookmarkEnd w:id="926"/>
    </w:p>
    <w:p w:rsidR="00016694" w:rsidRPr="00A12E2D" w:rsidRDefault="00016694" w:rsidP="00016694">
      <w:r w:rsidRPr="00A12E2D">
        <w:t xml:space="preserve">Използвайки модификатора </w:t>
      </w:r>
      <w:r w:rsidRPr="009B106B">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7" w:name="_Toc385806605"/>
      <w:r w:rsidRPr="00A12E2D">
        <w:t>Ниво на достъп default</w:t>
      </w:r>
      <w:bookmarkEnd w:id="927"/>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9B106B">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8" w:name="_Toc385806606"/>
      <w:r w:rsidRPr="00A12E2D">
        <w:t>Ниво на достъп private</w:t>
      </w:r>
      <w:bookmarkEnd w:id="928"/>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9B106B">
        <w:rPr>
          <w:rStyle w:val="Code"/>
        </w:rPr>
        <w:t>private</w:t>
      </w:r>
      <w:r w:rsidRPr="00A12E2D">
        <w:t xml:space="preserve"> служи за 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9" w:name="_Toc385806607"/>
      <w:bookmarkStart w:id="930" w:name="_Toc385854406"/>
      <w:bookmarkStart w:id="931" w:name="_Toc385892464"/>
      <w:r w:rsidRPr="00A12E2D">
        <w:t>Деклариране на класове</w:t>
      </w:r>
      <w:bookmarkEnd w:id="929"/>
      <w:bookmarkEnd w:id="930"/>
      <w:bookmarkEnd w:id="931"/>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9B106B">
        <w:rPr>
          <w:rStyle w:val="Code"/>
        </w:rPr>
        <w:t>class</w:t>
      </w:r>
      <w:r w:rsidRPr="00A12E2D">
        <w:t xml:space="preserve">. След нея трябва да стои името на класа </w:t>
      </w:r>
      <w:r w:rsidRPr="009B106B">
        <w:rPr>
          <w:rStyle w:val="Code"/>
        </w:rPr>
        <w:t>&lt;class_name&gt;</w:t>
      </w:r>
      <w:r w:rsidRPr="008A474E">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ACF49B0" wp14:editId="0D4ACF44">
                  <wp:extent cx="323850" cy="3238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9B106B">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2" w:name="_Toc385806608"/>
      <w:r w:rsidRPr="00A12E2D">
        <w:t>Видимост на класа</w:t>
      </w:r>
      <w:bookmarkEnd w:id="932"/>
    </w:p>
    <w:p w:rsidR="00016694" w:rsidRPr="00A12E2D" w:rsidRDefault="00016694" w:rsidP="00016694">
      <w:r w:rsidRPr="00A12E2D">
        <w:t xml:space="preserve">Нека имаме два класа – </w:t>
      </w:r>
      <w:r w:rsidRPr="009B106B">
        <w:rPr>
          <w:rStyle w:val="Code"/>
        </w:rPr>
        <w:t>А</w:t>
      </w:r>
      <w:r w:rsidRPr="00A12E2D">
        <w:t xml:space="preserve"> и </w:t>
      </w:r>
      <w:r w:rsidRPr="009B106B">
        <w:rPr>
          <w:rStyle w:val="Code"/>
        </w:rPr>
        <w:t>В</w:t>
      </w:r>
      <w:r w:rsidRPr="00A12E2D">
        <w:t xml:space="preserve">. Казваме, че класът </w:t>
      </w:r>
      <w:r w:rsidRPr="009B106B">
        <w:rPr>
          <w:rStyle w:val="Code"/>
        </w:rPr>
        <w:t>А</w:t>
      </w:r>
      <w:r w:rsidRPr="00A12E2D">
        <w:t xml:space="preserve">, има достъп до класа </w:t>
      </w:r>
      <w:r w:rsidRPr="009B106B">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9B106B">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9B106B">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9B106B">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9B106B">
        <w:rPr>
          <w:rStyle w:val="Code"/>
        </w:rPr>
        <w:t>В</w:t>
      </w:r>
      <w:r w:rsidRPr="00A12E2D">
        <w:t xml:space="preserve">, нивото на достъп на методите и полетата в класа </w:t>
      </w:r>
      <w:r w:rsidRPr="009B106B">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9B106B">
        <w:rPr>
          <w:rStyle w:val="Code"/>
        </w:rPr>
        <w:t>public</w:t>
      </w:r>
      <w:r w:rsidRPr="00A12E2D">
        <w:t xml:space="preserve"> и </w:t>
      </w:r>
      <w:r w:rsidRPr="009B106B">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9B106B">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9B106B">
        <w:rPr>
          <w:rStyle w:val="Code"/>
        </w:rPr>
        <w:t>public</w:t>
      </w:r>
      <w:r w:rsidRPr="00A12E2D">
        <w:t xml:space="preserve">, от друг пакет, различен от текущия, в който създаваме класа си, трябва да използваме конструкцията за включване на пакети </w:t>
      </w:r>
      <w:r w:rsidRPr="009B106B">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9B106B">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9B106B">
        <w:rPr>
          <w:rStyle w:val="Code"/>
        </w:rPr>
        <w:t>public</w:t>
      </w:r>
      <w:r w:rsidRPr="00A12E2D">
        <w:t xml:space="preserve">. Освен това, когато декларираме един клас като </w:t>
      </w:r>
      <w:r w:rsidRPr="009B106B">
        <w:rPr>
          <w:rStyle w:val="Code"/>
        </w:rPr>
        <w:t>public</w:t>
      </w:r>
      <w:r w:rsidRPr="00A12E2D">
        <w:t>, файлът, в който се намира класът, трябва да има същото име, като на този клас.</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9FE0D84" wp14:editId="72594210">
                  <wp:extent cx="323850" cy="3238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9B106B">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9B106B">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9B106B">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9B106B">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9B106B">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sidRPr="009B106B">
        <w:rPr>
          <w:rStyle w:val="Code"/>
        </w:rPr>
        <w:t>A</w:t>
      </w:r>
      <w:r w:rsidRPr="00A12E2D">
        <w:t xml:space="preserve"> и клас </w:t>
      </w:r>
      <w:r w:rsidRPr="009B106B">
        <w:rPr>
          <w:rStyle w:val="Code"/>
        </w:rPr>
        <w:t>В</w:t>
      </w:r>
      <w:r w:rsidRPr="00A12E2D">
        <w:t xml:space="preserve">, но в различни пакети, и съответно клас </w:t>
      </w:r>
      <w:r w:rsidR="00F01804" w:rsidRPr="009B106B">
        <w:rPr>
          <w:rStyle w:val="Code"/>
        </w:rPr>
        <w:t>A</w:t>
      </w:r>
      <w:r w:rsidRPr="00A12E2D">
        <w:t xml:space="preserve"> е с ниво на достъп </w:t>
      </w:r>
      <w:r w:rsidRPr="009B106B">
        <w:rPr>
          <w:rStyle w:val="Code"/>
        </w:rPr>
        <w:t>default</w:t>
      </w:r>
      <w:r w:rsidRPr="00A12E2D">
        <w:t xml:space="preserve">, то в клас </w:t>
      </w:r>
      <w:r w:rsidRPr="009B106B">
        <w:rPr>
          <w:rStyle w:val="Code"/>
        </w:rPr>
        <w:t>В</w:t>
      </w:r>
      <w:r w:rsidRPr="00A12E2D">
        <w:t xml:space="preserve"> няма да можем да създаден нито един обект от тип </w:t>
      </w:r>
      <w:r w:rsidR="00F01804" w:rsidRPr="009B106B">
        <w:rPr>
          <w:rStyle w:val="Code"/>
        </w:rPr>
        <w:t>A</w:t>
      </w:r>
      <w:r w:rsidRPr="00A12E2D">
        <w:t xml:space="preserve">, или дори да дефинираме променлива от тип </w:t>
      </w:r>
      <w:r w:rsidR="00F01804" w:rsidRPr="009B106B">
        <w:rPr>
          <w:rStyle w:val="Code"/>
        </w:rPr>
        <w:t>A</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А.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9B106B">
        <w:rPr>
          <w:rStyle w:val="Code"/>
        </w:rPr>
        <w:t>В</w:t>
      </w:r>
      <w:r w:rsidRPr="00A12E2D">
        <w:t xml:space="preserve">, класът </w:t>
      </w:r>
      <w:r w:rsidRPr="009B106B">
        <w:rPr>
          <w:rStyle w:val="Code"/>
        </w:rPr>
        <w:t>А</w:t>
      </w:r>
      <w:r w:rsidRPr="00A12E2D">
        <w:t xml:space="preserve"> изобщо не съществува и ако въпреки всичко, се опитаме да използваме класът </w:t>
      </w:r>
      <w:r w:rsidRPr="009B106B">
        <w:rPr>
          <w:rStyle w:val="Code"/>
        </w:rPr>
        <w:t>А</w:t>
      </w:r>
      <w:r w:rsidRPr="00A12E2D">
        <w:t xml:space="preserve"> в класа </w:t>
      </w:r>
      <w:r w:rsidRPr="009B106B">
        <w:rPr>
          <w:rStyle w:val="Code"/>
        </w:rPr>
        <w:t>В</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В.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2;</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package1.A;</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 aInstanc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9B106B">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ни класове</w:t>
        </w:r>
      </w:hyperlink>
      <w:r w:rsidR="00C43075">
        <w:t>"</w:t>
      </w:r>
      <w:r w:rsidRPr="00A12E2D">
        <w:t>.</w:t>
      </w:r>
    </w:p>
    <w:p w:rsidR="00016694" w:rsidRPr="00A12E2D" w:rsidRDefault="00016694" w:rsidP="00016694">
      <w:pPr>
        <w:pStyle w:val="Heading3"/>
      </w:pPr>
      <w:bookmarkStart w:id="933" w:name="_Toc385806609"/>
      <w:r w:rsidRPr="00A12E2D">
        <w:t>Тяло на класа</w:t>
      </w:r>
      <w:bookmarkEnd w:id="933"/>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access_modifier&gt;] class &lt;class_name&gt;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lass body – the code of the class goes here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9B106B">
        <w:rPr>
          <w:rStyle w:val="Code"/>
        </w:rPr>
        <w:t>{</w:t>
      </w:r>
      <w:r w:rsidR="007C20CD">
        <w:t>"</w:t>
      </w:r>
      <w:r w:rsidRPr="00A12E2D">
        <w:t xml:space="preserve"> и завършва със затваряща </w:t>
      </w:r>
      <w:r>
        <w:t>–</w:t>
      </w:r>
      <w:r w:rsidRPr="00A12E2D">
        <w:t xml:space="preserve"> </w:t>
      </w:r>
      <w:r w:rsidR="007C20CD">
        <w:t>"</w:t>
      </w:r>
      <w:r w:rsidRPr="009B106B">
        <w:rPr>
          <w:rStyle w:val="Code"/>
        </w:rPr>
        <w:t>}</w:t>
      </w:r>
      <w:r w:rsidR="007C20CD">
        <w:t>"</w:t>
      </w:r>
      <w:r w:rsidRPr="00A12E2D">
        <w:t>. Класът винаги трябва да има тяло.</w:t>
      </w:r>
    </w:p>
    <w:p w:rsidR="00016694" w:rsidRPr="00A12E2D" w:rsidRDefault="00016694" w:rsidP="00016694">
      <w:pPr>
        <w:pStyle w:val="Heading3"/>
      </w:pPr>
      <w:bookmarkStart w:id="934" w:name="_Toc385806610"/>
      <w:r w:rsidRPr="00A12E2D">
        <w:t>Правила при създаването на име на клас</w:t>
      </w:r>
      <w:bookmarkEnd w:id="934"/>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ccount</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Ca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BufferedReader</w:t>
            </w:r>
          </w:p>
        </w:tc>
      </w:tr>
    </w:tbl>
    <w:p w:rsidR="00016694" w:rsidRPr="00A12E2D" w:rsidRDefault="00016694" w:rsidP="00016694">
      <w:pPr>
        <w:pStyle w:val="Heading2"/>
      </w:pPr>
      <w:bookmarkStart w:id="935" w:name="_Toc385806611"/>
      <w:bookmarkStart w:id="936" w:name="_Toc385854407"/>
      <w:bookmarkStart w:id="937" w:name="_Toc385892465"/>
      <w:r w:rsidRPr="00A12E2D">
        <w:t>Ключовата дума this</w:t>
      </w:r>
      <w:bookmarkEnd w:id="935"/>
      <w:bookmarkEnd w:id="936"/>
      <w:bookmarkEnd w:id="937"/>
    </w:p>
    <w:p w:rsidR="00016694" w:rsidRPr="00A12E2D" w:rsidRDefault="00016694" w:rsidP="00016694">
      <w:pPr>
        <w:spacing w:after="120"/>
      </w:pPr>
      <w:r w:rsidRPr="00A12E2D">
        <w:t xml:space="preserve">Ключовата дума </w:t>
      </w:r>
      <w:r w:rsidRPr="009B106B">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C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Fiel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doMy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3,4) </w:t>
            </w:r>
            <w:r w:rsidRPr="009B106B">
              <w:rPr>
                <w:rFonts w:ascii="Consolas" w:hAnsi="Consolas"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9B106B">
        <w:rPr>
          <w:rStyle w:val="Code"/>
        </w:rPr>
        <w:t>this</w:t>
      </w:r>
      <w:r w:rsidRPr="00A12E2D">
        <w:t>.</w:t>
      </w:r>
    </w:p>
    <w:p w:rsidR="00016694" w:rsidRPr="00A12E2D" w:rsidRDefault="00016694" w:rsidP="00016694">
      <w:pPr>
        <w:pStyle w:val="Heading2"/>
      </w:pPr>
      <w:bookmarkStart w:id="938" w:name="_Toc385806612"/>
      <w:bookmarkStart w:id="939" w:name="_Toc385854408"/>
      <w:bookmarkStart w:id="940" w:name="_Toc385892466"/>
      <w:r w:rsidRPr="00A12E2D">
        <w:t>Полета</w:t>
      </w:r>
      <w:bookmarkEnd w:id="938"/>
      <w:bookmarkEnd w:id="939"/>
      <w:bookmarkEnd w:id="940"/>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1" w:name="_Деклариране_на_полета"/>
      <w:bookmarkStart w:id="942" w:name="_Toc385806613"/>
      <w:bookmarkEnd w:id="941"/>
      <w:r w:rsidRPr="00A12E2D">
        <w:t>Деклариране на полета в даден клас</w:t>
      </w:r>
      <w:bookmarkEnd w:id="942"/>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5485A18" wp14:editId="23B53558">
                  <wp:extent cx="323850" cy="3238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t>Ето един примерен код, в който се декларират различни поле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w:t>
            </w:r>
          </w:p>
        </w:tc>
      </w:tr>
    </w:tbl>
    <w:p w:rsidR="00016694" w:rsidRPr="00A12E2D" w:rsidRDefault="00016694" w:rsidP="00016694">
      <w:r w:rsidRPr="009B106B">
        <w:rPr>
          <w:rStyle w:val="Code"/>
        </w:rPr>
        <w:t>&lt;field_type&gt;</w:t>
      </w:r>
      <w:r w:rsidRPr="00A12E2D">
        <w:t xml:space="preserve"> определя типа на даденото поле. Той може да бъде, както примитивен тип (</w:t>
      </w:r>
      <w:r w:rsidRPr="009B106B">
        <w:rPr>
          <w:rStyle w:val="Code"/>
        </w:rPr>
        <w:t>byte</w:t>
      </w:r>
      <w:r w:rsidRPr="00A12E2D">
        <w:t xml:space="preserve">, </w:t>
      </w:r>
      <w:r w:rsidRPr="009B106B">
        <w:rPr>
          <w:rStyle w:val="Code"/>
        </w:rPr>
        <w:t>short</w:t>
      </w:r>
      <w:r w:rsidRPr="00A12E2D">
        <w:t xml:space="preserve">, </w:t>
      </w:r>
      <w:r w:rsidRPr="009B106B">
        <w:rPr>
          <w:rStyle w:val="Code"/>
        </w:rPr>
        <w:t>char</w:t>
      </w:r>
      <w:r w:rsidRPr="00A12E2D">
        <w:t xml:space="preserve"> и т.н.) или масив, така и от тип, някакъв клас (например </w:t>
      </w:r>
      <w:r w:rsidRPr="009B106B">
        <w:rPr>
          <w:rStyle w:val="Code"/>
        </w:rPr>
        <w:t>String</w:t>
      </w:r>
      <w:r w:rsidRPr="00A12E2D">
        <w:t>).</w:t>
      </w:r>
    </w:p>
    <w:p w:rsidR="00016694" w:rsidRPr="00A12E2D" w:rsidRDefault="00016694" w:rsidP="00016694">
      <w:r w:rsidRPr="009B106B">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9B106B">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9B106B">
        <w:rPr>
          <w:rStyle w:val="Code"/>
        </w:rPr>
        <w:t>static</w:t>
      </w:r>
      <w:r w:rsidRPr="00A12E2D">
        <w:t xml:space="preserve"> и </w:t>
      </w:r>
      <w:r w:rsidRPr="009B106B">
        <w:rPr>
          <w:rStyle w:val="Code"/>
        </w:rPr>
        <w:t>final</w:t>
      </w:r>
      <w:r w:rsidRPr="00A12E2D">
        <w:t>. Оставащите модификатори (</w:t>
      </w:r>
      <w:r w:rsidRPr="009B106B">
        <w:rPr>
          <w:rStyle w:val="Code"/>
        </w:rPr>
        <w:t>transient</w:t>
      </w:r>
      <w:r w:rsidRPr="00A12E2D">
        <w:t xml:space="preserve"> и </w:t>
      </w:r>
      <w:r w:rsidRPr="009B106B">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3" w:name="_Инициализация_по_време"/>
      <w:bookmarkStart w:id="944" w:name="_Toc385806614"/>
      <w:bookmarkEnd w:id="943"/>
      <w:r w:rsidRPr="00A12E2D">
        <w:t>Инициализация по време да деклариране</w:t>
      </w:r>
      <w:bookmarkEnd w:id="944"/>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t xml:space="preserve">Разбира се, трябва </w:t>
      </w:r>
      <w:r w:rsidRPr="009B106B">
        <w:rPr>
          <w:rFonts w:ascii="Consolas" w:hAnsi="Consolas"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234; </w:t>
            </w:r>
            <w:r w:rsidRPr="009B106B">
              <w:rPr>
                <w:rFonts w:ascii="Consolas" w:hAnsi="Consolas" w:cs="Courier New"/>
                <w:noProof/>
                <w:color w:val="006600"/>
                <w:szCs w:val="20"/>
              </w:rPr>
              <w:t>// the literal 234 is of integer typ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5" w:name="_Toc385806615"/>
      <w:r w:rsidRPr="00A12E2D">
        <w:t>Стойности по подразбиране на полетата</w:t>
      </w:r>
      <w:bookmarkEnd w:id="945"/>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9CC36A6" wp14:editId="2A597BA9">
                  <wp:extent cx="323850" cy="3238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yte</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shor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in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long</w:t>
            </w:r>
          </w:p>
        </w:tc>
        <w:tc>
          <w:tcPr>
            <w:tcW w:w="3462" w:type="dxa"/>
            <w:vAlign w:val="center"/>
          </w:tcPr>
          <w:p w:rsidR="00016694" w:rsidRPr="009B106B" w:rsidRDefault="00016694" w:rsidP="00016694">
            <w:pPr>
              <w:spacing w:before="60" w:after="60"/>
              <w:jc w:val="left"/>
              <w:rPr>
                <w:rStyle w:val="Code"/>
              </w:rPr>
            </w:pPr>
            <w:r w:rsidRPr="009B106B">
              <w:rPr>
                <w:rStyle w:val="Code"/>
              </w:rPr>
              <w:t>0L</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float</w:t>
            </w:r>
          </w:p>
        </w:tc>
        <w:tc>
          <w:tcPr>
            <w:tcW w:w="3462" w:type="dxa"/>
            <w:vAlign w:val="center"/>
          </w:tcPr>
          <w:p w:rsidR="00016694" w:rsidRPr="009B106B" w:rsidRDefault="00016694" w:rsidP="00016694">
            <w:pPr>
              <w:spacing w:before="60" w:after="60"/>
              <w:jc w:val="left"/>
              <w:rPr>
                <w:rStyle w:val="Code"/>
              </w:rPr>
            </w:pPr>
            <w:r w:rsidRPr="009B106B">
              <w:rPr>
                <w:rStyle w:val="Code"/>
              </w:rPr>
              <w:t>0.0f</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double</w:t>
            </w:r>
          </w:p>
        </w:tc>
        <w:tc>
          <w:tcPr>
            <w:tcW w:w="3462" w:type="dxa"/>
            <w:vAlign w:val="center"/>
          </w:tcPr>
          <w:p w:rsidR="00016694" w:rsidRPr="009B106B" w:rsidRDefault="00016694" w:rsidP="00016694">
            <w:pPr>
              <w:spacing w:before="60" w:after="60"/>
              <w:jc w:val="left"/>
              <w:rPr>
                <w:rStyle w:val="Code"/>
              </w:rPr>
            </w:pPr>
            <w:r w:rsidRPr="009B106B">
              <w:rPr>
                <w:rStyle w:val="Code"/>
              </w:rPr>
              <w:t>0.0d</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oolean</w:t>
            </w:r>
          </w:p>
        </w:tc>
        <w:tc>
          <w:tcPr>
            <w:tcW w:w="3462" w:type="dxa"/>
            <w:vAlign w:val="center"/>
          </w:tcPr>
          <w:p w:rsidR="00016694" w:rsidRPr="009B106B" w:rsidRDefault="00016694" w:rsidP="00016694">
            <w:pPr>
              <w:spacing w:before="60" w:after="60"/>
              <w:jc w:val="left"/>
              <w:rPr>
                <w:rStyle w:val="Code"/>
              </w:rPr>
            </w:pPr>
            <w:r w:rsidRPr="009B106B">
              <w:rPr>
                <w:rStyle w:val="Code"/>
              </w:rPr>
              <w:t>false</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char</w:t>
            </w:r>
          </w:p>
        </w:tc>
        <w:tc>
          <w:tcPr>
            <w:tcW w:w="3462" w:type="dxa"/>
            <w:vAlign w:val="center"/>
          </w:tcPr>
          <w:p w:rsidR="00016694" w:rsidRPr="009B106B" w:rsidRDefault="007C20CD" w:rsidP="00016694">
            <w:pPr>
              <w:spacing w:before="60" w:after="60"/>
              <w:jc w:val="left"/>
              <w:rPr>
                <w:rStyle w:val="Code"/>
              </w:rPr>
            </w:pPr>
            <w:r w:rsidRPr="009B106B">
              <w:rPr>
                <w:rStyle w:val="Code"/>
              </w:rPr>
              <w:t>"</w:t>
            </w:r>
            <w:r w:rsidR="00016694" w:rsidRPr="009B106B">
              <w:rPr>
                <w:rStyle w:val="Code"/>
              </w:rPr>
              <w:t>\u0000</w:t>
            </w:r>
            <w:r w:rsidRPr="009B106B">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t>референция към обект</w:t>
            </w:r>
          </w:p>
        </w:tc>
        <w:tc>
          <w:tcPr>
            <w:tcW w:w="3462" w:type="dxa"/>
            <w:vAlign w:val="center"/>
          </w:tcPr>
          <w:p w:rsidR="00016694" w:rsidRPr="009B106B" w:rsidRDefault="00016694" w:rsidP="00016694">
            <w:pPr>
              <w:spacing w:before="60" w:after="60"/>
              <w:jc w:val="left"/>
              <w:rPr>
                <w:rStyle w:val="Code"/>
              </w:rPr>
            </w:pPr>
            <w:r w:rsidRPr="009B106B">
              <w:rPr>
                <w:rStyle w:val="Code"/>
              </w:rPr>
              <w:t>null</w:t>
            </w:r>
          </w:p>
        </w:tc>
      </w:tr>
    </w:tbl>
    <w:p w:rsidR="00016694" w:rsidRPr="00A12E2D" w:rsidRDefault="00016694" w:rsidP="00016694">
      <w:pPr>
        <w:spacing w:after="120"/>
      </w:pPr>
      <w:r w:rsidRPr="00A12E2D">
        <w:t xml:space="preserve">Например, ако създадем клас </w:t>
      </w:r>
      <w:r w:rsidRPr="009B106B">
        <w:rPr>
          <w:rStyle w:val="Code"/>
        </w:rPr>
        <w:t>Dog</w:t>
      </w:r>
      <w:r w:rsidRPr="00A12E2D">
        <w:t xml:space="preserve"> и за него дефинираме полета име (</w:t>
      </w:r>
      <w:r w:rsidRPr="009B106B">
        <w:rPr>
          <w:rStyle w:val="Code"/>
        </w:rPr>
        <w:t>name</w:t>
      </w:r>
      <w:r w:rsidRPr="00A12E2D">
        <w:t>), възраст (</w:t>
      </w:r>
      <w:r w:rsidRPr="009B106B">
        <w:rPr>
          <w:rStyle w:val="Code"/>
        </w:rPr>
        <w:t>age</w:t>
      </w:r>
      <w:r w:rsidRPr="00A12E2D">
        <w:t>), дължина (</w:t>
      </w:r>
      <w:r w:rsidRPr="009B106B">
        <w:rPr>
          <w:rStyle w:val="Code"/>
        </w:rPr>
        <w:t>length</w:t>
      </w:r>
      <w:r w:rsidRPr="00A12E2D">
        <w:t>) и дали кучето е от мъжки пол (</w:t>
      </w:r>
      <w:r w:rsidRPr="009B106B">
        <w:rPr>
          <w:rStyle w:val="Code"/>
        </w:rPr>
        <w:t>isMale</w:t>
      </w:r>
      <w:r w:rsidRPr="00A12E2D">
        <w:t>), без да ги инициализираме по време на декларацията 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length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is m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name is: null</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0</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length is: 0</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9B106B">
        <w:rPr>
          <w:rStyle w:val="Code"/>
        </w:rPr>
        <w:t>dog</w:t>
      </w:r>
      <w:r w:rsidRPr="00A12E2D">
        <w:t xml:space="preserve">, от тип </w:t>
      </w:r>
      <w:r w:rsidRPr="009B106B">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5E9D7E3" wp14:editId="370C02F8">
                  <wp:extent cx="323850" cy="3238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otInitializedLocal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otInitializedLocalVariabl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9B106B">
        <w:rPr>
          <w:rStyle w:val="Code"/>
        </w:rPr>
        <w:t>MyClas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6" w:name="_Toc385806616"/>
      <w:r w:rsidRPr="00A12E2D">
        <w:t>Модификатор final</w:t>
      </w:r>
      <w:bookmarkEnd w:id="946"/>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9B106B">
        <w:rPr>
          <w:rStyle w:val="Code"/>
        </w:rPr>
        <w:t>final</w:t>
      </w:r>
      <w:r w:rsidRPr="00A12E2D">
        <w:t>. Той не е модифи</w:t>
      </w:r>
      <w:r>
        <w:softHyphen/>
      </w:r>
      <w:r w:rsidRPr="00A12E2D">
        <w:t>катор за достъп, се използва за еднократно инициализиране на полета. След като да</w:t>
      </w:r>
      <w:r w:rsidRPr="00A12E2D">
        <w:softHyphen/>
        <w:t xml:space="preserve">дем стойност на едно поле, което има модификатор </w:t>
      </w:r>
      <w:r w:rsidRPr="009B106B">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 </w:t>
            </w:r>
            <w:r w:rsidRPr="009B106B">
              <w:rPr>
                <w:rFonts w:ascii="Consolas" w:hAnsi="Consolas" w:cs="Courier New"/>
                <w:noProof/>
                <w:color w:val="006600"/>
                <w:szCs w:val="20"/>
              </w:rPr>
              <w:t>// Here is the final field</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5; </w:t>
            </w:r>
            <w:r w:rsidRPr="009B106B">
              <w:rPr>
                <w:rFonts w:ascii="Consolas" w:hAnsi="Consolas" w:cs="Courier New"/>
                <w:noProof/>
                <w:color w:val="006600"/>
                <w:szCs w:val="20"/>
              </w:rPr>
              <w:t>// Trying to reinitialize i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9B106B">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7" w:name="_Toc385806617"/>
      <w:bookmarkStart w:id="948" w:name="_Toc385854409"/>
      <w:bookmarkStart w:id="949" w:name="_Toc385892467"/>
      <w:r w:rsidRPr="00A12E2D">
        <w:t>Методи</w:t>
      </w:r>
      <w:bookmarkEnd w:id="947"/>
      <w:bookmarkEnd w:id="948"/>
      <w:bookmarkEnd w:id="949"/>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50" w:name="_Toc385806618"/>
      <w:r w:rsidRPr="00A12E2D">
        <w:t>Деклариране на методи в даден клас</w:t>
      </w:r>
      <w:bookmarkEnd w:id="950"/>
    </w:p>
    <w:p w:rsidR="00016694" w:rsidRPr="00A12E2D" w:rsidRDefault="00016694" w:rsidP="00016694">
      <w:pPr>
        <w:spacing w:after="120"/>
      </w:pPr>
      <w:r w:rsidRPr="00A12E2D">
        <w:t>Декларирането на методи, както знаем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modifiers&gt;] &lt;return_type&gt; &lt;method_name&gt;([&lt;parameters_list&g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b/>
                <w:bCs/>
                <w:noProof/>
                <w:color w:val="006600"/>
                <w:szCs w:val="20"/>
                <w:lang w:eastAsia="en-US"/>
              </w:rPr>
            </w:pPr>
            <w:r w:rsidRPr="009B106B">
              <w:rPr>
                <w:rFonts w:ascii="Consolas" w:hAnsi="Consolas" w:cs="Courier New"/>
                <w:noProof/>
                <w:color w:val="000000"/>
                <w:szCs w:val="20"/>
              </w:rPr>
              <w:tab/>
            </w:r>
            <w:r w:rsidRPr="009B106B">
              <w:rPr>
                <w:rFonts w:ascii="Consolas" w:hAnsi="Consolas" w:cs="Courier New"/>
                <w:noProof/>
                <w:color w:val="006600"/>
                <w:szCs w:val="20"/>
              </w:rPr>
              <w:t>// ... Method</w:t>
            </w:r>
            <w:r w:rsidR="007C20CD" w:rsidRPr="009B106B">
              <w:rPr>
                <w:rFonts w:ascii="Consolas" w:hAnsi="Consolas" w:cs="Courier New"/>
                <w:noProof/>
                <w:color w:val="006600"/>
                <w:szCs w:val="20"/>
              </w:rPr>
              <w:t>"</w:t>
            </w:r>
            <w:r w:rsidRPr="009B106B">
              <w:rPr>
                <w:rFonts w:ascii="Consolas" w:hAnsi="Consolas" w:cs="Courier New"/>
                <w:noProof/>
                <w:color w:val="006600"/>
                <w:szCs w:val="20"/>
              </w:rPr>
              <w:t>s body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t>[</w:t>
            </w:r>
            <w:r w:rsidRPr="009B106B">
              <w:rPr>
                <w:rFonts w:ascii="Consolas" w:hAnsi="Consolas" w:cs="Courier New"/>
                <w:b/>
                <w:bCs/>
                <w:noProof/>
                <w:color w:val="7F0055"/>
                <w:szCs w:val="20"/>
                <w:lang w:eastAsia="en-US"/>
              </w:rPr>
              <w:t>&lt;return_statement&gt;];</w:t>
            </w: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9B106B">
        <w:rPr>
          <w:rStyle w:val="Code"/>
        </w:rPr>
        <w:t>&lt;return_type&gt;</w:t>
      </w:r>
      <w:r w:rsidRPr="00A12E2D">
        <w:t xml:space="preserve">, името на метода </w:t>
      </w:r>
      <w:r w:rsidRPr="009B106B">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w:t>
      </w:r>
    </w:p>
    <w:p w:rsidR="00016694" w:rsidRPr="00A12E2D" w:rsidRDefault="00016694" w:rsidP="00016694">
      <w:r w:rsidRPr="00A12E2D">
        <w:t xml:space="preserve">Списъкът от параметри </w:t>
      </w:r>
      <w:r w:rsidRPr="009B106B">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9B106B">
        <w:rPr>
          <w:rStyle w:val="Code"/>
        </w:rPr>
        <w:t>&lt;return_type&gt;</w:t>
      </w:r>
      <w:r w:rsidRPr="00A12E2D">
        <w:t xml:space="preserve"> е </w:t>
      </w:r>
      <w:r w:rsidRPr="009B106B">
        <w:rPr>
          <w:rStyle w:val="Code"/>
        </w:rPr>
        <w:t>void</w:t>
      </w:r>
      <w:r w:rsidRPr="00A12E2D">
        <w:t xml:space="preserve">, тогава </w:t>
      </w:r>
      <w:r w:rsidRPr="009B106B">
        <w:rPr>
          <w:rStyle w:val="Code"/>
        </w:rPr>
        <w:t>&lt;return_statement&gt;</w:t>
      </w:r>
      <w:r w:rsidRPr="00A12E2D">
        <w:t xml:space="preserve"> може да участва само с оператора </w:t>
      </w:r>
      <w:r w:rsidRPr="009B106B">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9B106B">
        <w:rPr>
          <w:rStyle w:val="Code"/>
        </w:rPr>
        <w:t>&lt;return_type&gt;</w:t>
      </w:r>
      <w:r w:rsidRPr="00A12E2D">
        <w:t xml:space="preserve"> е различен от </w:t>
      </w:r>
      <w:r w:rsidRPr="009B106B">
        <w:rPr>
          <w:rStyle w:val="Code"/>
        </w:rPr>
        <w:t>void</w:t>
      </w:r>
      <w:r w:rsidRPr="00A12E2D">
        <w:t>, методът задължително трябва да връща резултат чрез ключовата ду</w:t>
      </w:r>
      <w:r w:rsidRPr="00A12E2D">
        <w:softHyphen/>
        <w:t xml:space="preserve">ма </w:t>
      </w:r>
      <w:r w:rsidRPr="009B106B">
        <w:rPr>
          <w:rStyle w:val="Code"/>
        </w:rPr>
        <w:t>return</w:t>
      </w:r>
      <w:r w:rsidRPr="00A12E2D">
        <w:t xml:space="preserve">, като резултатът е от тип </w:t>
      </w:r>
      <w:r w:rsidRPr="009B106B">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9B106B">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9B106B">
        <w:rPr>
          <w:rStyle w:val="Code"/>
        </w:rPr>
        <w:t>add()</w:t>
      </w:r>
      <w:r w:rsidRPr="00A12E2D">
        <w:t xml:space="preserve">, </w:t>
      </w:r>
      <w:r>
        <w:t xml:space="preserve">а </w:t>
      </w:r>
      <w:r w:rsidRPr="00A12E2D">
        <w:t xml:space="preserve">типът на връщаната му стойност е </w:t>
      </w:r>
      <w:r w:rsidRPr="009B106B">
        <w:rPr>
          <w:rStyle w:val="Code"/>
        </w:rPr>
        <w:t>int</w:t>
      </w:r>
      <w:r w:rsidRPr="00A12E2D">
        <w:t xml:space="preserve">. Списъкът му от параметри се състои от два елемента – променливите </w:t>
      </w:r>
      <w:r w:rsidRPr="009B106B">
        <w:rPr>
          <w:rStyle w:val="Code"/>
        </w:rPr>
        <w:t>number1</w:t>
      </w:r>
      <w:r w:rsidRPr="00A12E2D">
        <w:t xml:space="preserve"> и </w:t>
      </w:r>
      <w:r w:rsidRPr="009B106B">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1" w:name="_Toc385806619"/>
      <w:bookmarkStart w:id="952" w:name="_Toc385854410"/>
      <w:bookmarkStart w:id="953" w:name="_Toc385892468"/>
      <w:r w:rsidRPr="00A12E2D">
        <w:t>Достъп до нестатичните данни на класа</w:t>
      </w:r>
      <w:bookmarkEnd w:id="951"/>
      <w:bookmarkEnd w:id="952"/>
      <w:bookmarkEnd w:id="953"/>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9B106B">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9B106B">
        <w:rPr>
          <w:rStyle w:val="Code"/>
        </w:rPr>
        <w:t>Dog</w:t>
      </w:r>
      <w:r w:rsidRPr="00A12E2D">
        <w:t xml:space="preserve">, с поле за възраст – </w:t>
      </w:r>
      <w:r w:rsidRPr="009B106B">
        <w:rPr>
          <w:rStyle w:val="Code"/>
        </w:rPr>
        <w:t>age</w:t>
      </w:r>
      <w:r w:rsidRPr="00A12E2D">
        <w:t xml:space="preserve">. За да отпечатаме стойността на това поле, е нужно да създадем обект от клас </w:t>
      </w:r>
      <w:r w:rsidRPr="009B106B">
        <w:rPr>
          <w:rStyle w:val="Code"/>
        </w:rPr>
        <w:t>Dog</w:t>
      </w:r>
      <w:r w:rsidRPr="00A12E2D">
        <w:t xml:space="preserve"> и да достъпим полето на този обект, чрез точкова нотация</w:t>
      </w:r>
      <w:r w:rsidRPr="009B106B">
        <w:rPr>
          <w:rStyle w:val="Code"/>
        </w:rPr>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4" w:name="_Toc385806620"/>
      <w:r w:rsidRPr="00A12E2D">
        <w:t>Достъп до нестатичните полетата на класа от нестатичен метод</w:t>
      </w:r>
      <w:bookmarkEnd w:id="954"/>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9B106B">
        <w:rPr>
          <w:rStyle w:val="Code"/>
        </w:rPr>
        <w:t>dog.age</w:t>
      </w:r>
      <w:r w:rsidRPr="00A12E2D">
        <w:t xml:space="preserve">), а чрез метод. Нека използваме това знание предварително и в класа </w:t>
      </w:r>
      <w:r w:rsidRPr="009B106B">
        <w:rPr>
          <w:rStyle w:val="Code"/>
        </w:rPr>
        <w:t>Dog</w:t>
      </w:r>
      <w:r w:rsidRPr="00A12E2D">
        <w:t xml:space="preserve">, си създадем нестатичен метод, който при извикване, връща стойността на полето </w:t>
      </w:r>
      <w:r w:rsidRPr="009B106B">
        <w:rPr>
          <w:rStyle w:val="Code"/>
        </w:rPr>
        <w: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9B106B">
        <w:rPr>
          <w:rStyle w:val="Code"/>
        </w:rPr>
        <w:t>this</w:t>
      </w:r>
      <w:r w:rsidRPr="00A12E2D">
        <w:t xml:space="preserve">. Знаем, че ключовата дума </w:t>
      </w:r>
      <w:r w:rsidRPr="009B106B">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9B106B">
        <w:rPr>
          <w:rStyle w:val="Code"/>
        </w:rPr>
        <w:t>return this.age</w:t>
      </w:r>
      <w:r w:rsidR="007C20CD">
        <w:t>"</w:t>
      </w:r>
      <w:r w:rsidRPr="00A12E2D">
        <w:t xml:space="preserve">, ние казваме </w:t>
      </w:r>
      <w:r w:rsidR="007C20CD">
        <w:t>"</w:t>
      </w:r>
      <w:r w:rsidRPr="00A12E2D">
        <w:t>от текущия обект (</w:t>
      </w:r>
      <w:r w:rsidRPr="009B106B">
        <w:rPr>
          <w:rStyle w:val="Code"/>
        </w:rPr>
        <w:t>this</w:t>
      </w:r>
      <w:r w:rsidRPr="00A12E2D">
        <w:t>), вземи (използването на оператора точка), стой</w:t>
      </w:r>
      <w:r>
        <w:softHyphen/>
      </w:r>
      <w:r w:rsidRPr="00A12E2D">
        <w:t xml:space="preserve">ността на полето </w:t>
      </w:r>
      <w:r w:rsidRPr="009B106B">
        <w:rPr>
          <w:rStyle w:val="Code"/>
        </w:rPr>
        <w:t>age</w:t>
      </w:r>
      <w:r w:rsidRPr="00A12E2D">
        <w:t xml:space="preserve"> и го върни като резултат от метода (чрез ключовата дума </w:t>
      </w:r>
      <w:r w:rsidRPr="009B106B">
        <w:rPr>
          <w:rStyle w:val="Code"/>
        </w:rPr>
        <w:t>return</w:t>
      </w:r>
      <w:r w:rsidRPr="00A12E2D">
        <w:t xml:space="preserve">) </w:t>
      </w:r>
      <w:r w:rsidR="007C20CD">
        <w:t>"</w:t>
      </w:r>
      <w:r w:rsidRPr="00A12E2D">
        <w:t xml:space="preserve">. Тогава, вместо в метода </w:t>
      </w:r>
      <w:r w:rsidRPr="009B106B">
        <w:rPr>
          <w:rStyle w:val="Code"/>
        </w:rPr>
        <w:t>main()</w:t>
      </w:r>
      <w:r w:rsidRPr="00A12E2D">
        <w:t xml:space="preserve"> да достъпваме стойността на полето </w:t>
      </w:r>
      <w:r w:rsidRPr="009B106B">
        <w:rPr>
          <w:rStyle w:val="Code"/>
        </w:rPr>
        <w:t>age</w:t>
      </w:r>
      <w:r w:rsidRPr="00A12E2D">
        <w:t xml:space="preserve"> на обекта </w:t>
      </w:r>
      <w:r w:rsidRPr="009B106B">
        <w:rPr>
          <w:rStyle w:val="Code"/>
        </w:rPr>
        <w:t>dog</w:t>
      </w:r>
      <w:r w:rsidRPr="00A12E2D">
        <w:t xml:space="preserve">, ние просто ще извикаме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get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9B106B">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9B106B">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9B106B">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9B106B">
        <w:rPr>
          <w:rStyle w:val="Code"/>
        </w:rPr>
        <w:t>main()</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ne year later, on the birthday d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getOlde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one year 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s age is: 2</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fter one year dog's age is: 3</w:t>
            </w:r>
          </w:p>
        </w:tc>
      </w:tr>
    </w:tbl>
    <w:p w:rsidR="00016694" w:rsidRPr="00A12E2D" w:rsidRDefault="00016694" w:rsidP="00016694">
      <w:pPr>
        <w:pStyle w:val="Heading3"/>
      </w:pPr>
      <w:bookmarkStart w:id="955" w:name="_Toc385806621"/>
      <w:r w:rsidRPr="00A12E2D">
        <w:t>Извикване нестатичните методи на класа от нестатичен метод</w:t>
      </w:r>
      <w:bookmarkEnd w:id="955"/>
    </w:p>
    <w:p w:rsidR="00016694" w:rsidRPr="00A12E2D" w:rsidRDefault="00016694" w:rsidP="00016694">
      <w:pPr>
        <w:spacing w:after="120"/>
      </w:pPr>
      <w:r w:rsidRPr="00A12E2D">
        <w:t xml:space="preserve">По подобие на полетата, които нямат </w:t>
      </w:r>
      <w:r w:rsidRPr="009B106B">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9B106B">
        <w:rPr>
          <w:rStyle w:val="Code"/>
        </w:rPr>
        <w:t>this</w:t>
      </w:r>
      <w:r w:rsidRPr="00A12E2D">
        <w:t>. Това става, след като към нея, чрез точкова нотация извикаме метода, който ни е необход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9B106B">
        <w:rPr>
          <w:rStyle w:val="Code"/>
        </w:rPr>
        <w:t>printAge()</w:t>
      </w:r>
      <w:r w:rsidRPr="00A12E2D">
        <w:t xml:space="preserve">, който отпечатва възрастта на обекта от тип </w:t>
      </w:r>
      <w:r w:rsidRPr="009B106B">
        <w:rPr>
          <w:rStyle w:val="Code"/>
        </w:rPr>
        <w:t>Dog</w:t>
      </w:r>
      <w:r w:rsidRPr="00A12E2D">
        <w:t xml:space="preserve">, като за целта извиква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szCs w:val="20"/>
              </w:rPr>
              <w:t>// Calling getAge()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Ag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На първия ред от примера, указваме, че искаме да получим възрастта (стойността на поле</w:t>
      </w:r>
      <w:r w:rsidRPr="00A12E2D">
        <w:softHyphen/>
        <w:t xml:space="preserve">то </w:t>
      </w:r>
      <w:r w:rsidRPr="009B106B">
        <w:rPr>
          <w:rStyle w:val="Code"/>
        </w:rPr>
        <w:t>age</w:t>
      </w:r>
      <w:r w:rsidRPr="00A12E2D">
        <w:t xml:space="preserve">) на текущия обект, извиквайки метода </w:t>
      </w:r>
      <w:r w:rsidRPr="009B106B">
        <w:rPr>
          <w:rStyle w:val="Code"/>
        </w:rPr>
        <w:t>getAge()</w:t>
      </w:r>
      <w:r w:rsidRPr="00A12E2D">
        <w:t xml:space="preserve">, на текущия обект. Това став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2DAC653" wp14:editId="7DF73D02">
                  <wp:extent cx="323850" cy="3238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9B106B">
              <w:rPr>
                <w:rStyle w:val="Code"/>
                <w:b/>
              </w:rPr>
              <w:t>this</w:t>
            </w:r>
            <w:r w:rsidRPr="00A12E2D">
              <w:t> и оператора за достъп – точка.</w:t>
            </w:r>
          </w:p>
        </w:tc>
      </w:tr>
    </w:tbl>
    <w:p w:rsidR="00016694" w:rsidRPr="00A12E2D" w:rsidRDefault="00016694" w:rsidP="00016694">
      <w:pPr>
        <w:pStyle w:val="Heading3"/>
      </w:pPr>
      <w:bookmarkStart w:id="956" w:name="_Toc385806622"/>
      <w:r w:rsidRPr="00A12E2D">
        <w:t>Достъп до нестатични данни на класа без използване на this</w:t>
      </w:r>
      <w:bookmarkEnd w:id="956"/>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9B106B">
        <w:rPr>
          <w:rStyle w:val="Code"/>
        </w:rPr>
        <w:t>this</w:t>
      </w:r>
      <w:r w:rsidRPr="00A12E2D">
        <w:t>. Тогава двата 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лючовата дума </w:t>
      </w:r>
      <w:r w:rsidRPr="009B106B">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0EC7449" wp14:editId="5A35C00D">
                  <wp:extent cx="323850" cy="3238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9B106B">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7" w:name="_Припокриване_на_област"/>
      <w:bookmarkStart w:id="958" w:name="_Toc385806623"/>
      <w:bookmarkStart w:id="959" w:name="_Toc385854411"/>
      <w:bookmarkStart w:id="960" w:name="_Toc385892469"/>
      <w:bookmarkEnd w:id="957"/>
      <w:r>
        <w:t xml:space="preserve">Припокриване </w:t>
      </w:r>
      <w:r w:rsidR="00016694" w:rsidRPr="00A12E2D">
        <w:t>на полета и локални променливи (scope overlapping)</w:t>
      </w:r>
      <w:bookmarkEnd w:id="958"/>
      <w:bookmarkEnd w:id="959"/>
      <w:bookmarkEnd w:id="960"/>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OverlappingScope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verlappingScope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verlappingScope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verlappingScope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printMy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9B106B">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New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new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9B106B">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9B106B">
        <w:rPr>
          <w:rStyle w:val="Code"/>
        </w:rPr>
        <w:t>p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ining new local variable with the same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Valu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9B106B">
        <w:rPr>
          <w:rStyle w:val="Code"/>
        </w:rPr>
        <w:t>main()</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9B106B">
        <w:rPr>
          <w:rStyle w:val="Code"/>
        </w:rPr>
        <w:t>myValue</w:t>
      </w:r>
      <w:r w:rsidRPr="00A12E2D">
        <w:t xml:space="preserve"> със стойност </w:t>
      </w:r>
      <w:r w:rsidRPr="009B106B">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9B106B">
        <w:rPr>
          <w:rStyle w:val="Code"/>
        </w:rPr>
        <w:t>this</w:t>
      </w:r>
      <w:r w:rsidRPr="00A12E2D">
        <w:t xml:space="preserve">. За целта, достъпваме полето чрез оператора точка, приложен към </w:t>
      </w:r>
      <w:r w:rsidRPr="009B106B">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9B106B">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field value by the keyword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pStyle w:val="Heading2"/>
      </w:pPr>
      <w:bookmarkStart w:id="961" w:name="_Видимост_на_полета"/>
      <w:bookmarkStart w:id="962" w:name="_Toc385806624"/>
      <w:bookmarkStart w:id="963" w:name="_Toc385854412"/>
      <w:bookmarkStart w:id="964" w:name="_Toc385892470"/>
      <w:bookmarkEnd w:id="961"/>
      <w:r w:rsidRPr="00A12E2D">
        <w:t>Видимост на полета и методи</w:t>
      </w:r>
      <w:bookmarkEnd w:id="962"/>
      <w:bookmarkEnd w:id="963"/>
      <w:bookmarkEnd w:id="964"/>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видимост </w:t>
      </w:r>
      <w:r w:rsidRPr="009B106B">
        <w:rPr>
          <w:rStyle w:val="Code"/>
        </w:rPr>
        <w:t>protected</w:t>
      </w:r>
      <w:r w:rsidRPr="00A12E2D">
        <w:t xml:space="preserve"> ня</w:t>
      </w:r>
      <w:r w:rsidRPr="00A12E2D">
        <w:softHyphen/>
        <w:t>ма да бъде 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9B106B">
        <w:rPr>
          <w:rStyle w:val="Code"/>
        </w:rPr>
        <w:t>A</w:t>
      </w:r>
      <w:r w:rsidRPr="00A12E2D">
        <w:t>, не е видим (ня</w:t>
      </w:r>
      <w:r w:rsidRPr="00A12E2D">
        <w:softHyphen/>
        <w:t xml:space="preserve">ма достъп) от друг клас </w:t>
      </w:r>
      <w:r w:rsidRPr="009B106B">
        <w:rPr>
          <w:rStyle w:val="Code"/>
        </w:rPr>
        <w:t>B</w:t>
      </w:r>
      <w:r w:rsidRPr="00A12E2D">
        <w:t xml:space="preserve">, тогава нито един елемент (поле или метод) на класа </w:t>
      </w:r>
      <w:r w:rsidRPr="009B106B">
        <w:rPr>
          <w:rStyle w:val="Code"/>
        </w:rPr>
        <w:t>A</w:t>
      </w:r>
      <w:r w:rsidRPr="00A12E2D">
        <w:t>, не може да бъде достъ</w:t>
      </w:r>
      <w:r w:rsidRPr="00A12E2D">
        <w:softHyphen/>
        <w:t xml:space="preserve">пен от класа </w:t>
      </w:r>
      <w:r w:rsidRPr="009B106B">
        <w:rPr>
          <w:rStyle w:val="Code"/>
        </w:rPr>
        <w:t>B</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B15A104" wp14:editId="67CEFEAD">
                  <wp:extent cx="323850" cy="3238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9B106B">
        <w:rPr>
          <w:rStyle w:val="Code"/>
        </w:rPr>
        <w:t>Dog</w:t>
      </w:r>
      <w:r w:rsidRPr="00A12E2D">
        <w:t xml:space="preserve"> и </w:t>
      </w:r>
      <w:r w:rsidRPr="009B106B">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l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ag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 момента, всички елементи (полета и методи) на двата класа са деклари</w:t>
      </w:r>
      <w:r>
        <w:softHyphen/>
      </w:r>
      <w:r w:rsidRPr="00A12E2D">
        <w:t xml:space="preserve">рани с модификатор за достъп </w:t>
      </w:r>
      <w:r w:rsidRPr="009B106B">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9B106B">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9B106B">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9B106B">
        <w:rPr>
          <w:rStyle w:val="Code"/>
        </w:rPr>
        <w:t>Kid</w:t>
      </w:r>
      <w:r w:rsidRPr="00A12E2D">
        <w:t xml:space="preserve">, съответно вземайки в предвид дали </w:t>
      </w:r>
      <w:r w:rsidRPr="009B106B">
        <w:rPr>
          <w:rStyle w:val="Code"/>
        </w:rPr>
        <w:t>Kid</w:t>
      </w:r>
      <w:r w:rsidRPr="00A12E2D">
        <w:t xml:space="preserve"> е в пакета, в който се намира класа </w:t>
      </w:r>
      <w:r w:rsidRPr="009B106B">
        <w:rPr>
          <w:rStyle w:val="Code"/>
        </w:rPr>
        <w:t>Dog</w:t>
      </w:r>
      <w:r w:rsidRPr="00A12E2D">
        <w:t xml:space="preserve"> или не.</w:t>
      </w:r>
    </w:p>
    <w:p w:rsidR="00016694" w:rsidRPr="00A12E2D" w:rsidRDefault="00016694" w:rsidP="00016694">
      <w:pPr>
        <w:pStyle w:val="Heading3"/>
      </w:pPr>
      <w:bookmarkStart w:id="965" w:name="_Toc385806625"/>
      <w:r w:rsidRPr="00A12E2D">
        <w:t>Ниво на достъп public</w:t>
      </w:r>
      <w:bookmarkEnd w:id="965"/>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9B106B">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0B0D2617" wp14:editId="127B01C5">
            <wp:extent cx="3200400" cy="1733550"/>
            <wp:effectExtent l="0" t="0" r="0" b="0"/>
            <wp:docPr id="208" name="Picture 208" title="Публичен клас D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13FFAC00" wp14:editId="52762FC6">
            <wp:extent cx="3200400" cy="1295400"/>
            <wp:effectExtent l="0" t="0" r="0" b="0"/>
            <wp:docPr id="209" name="Picture 209" title="Публичен клас K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9B106B">
        <w:rPr>
          <w:rStyle w:val="Code"/>
        </w:rPr>
        <w:t>Dog</w:t>
      </w:r>
      <w:r w:rsidRPr="00A12E2D">
        <w:t>, съответно с:</w:t>
      </w:r>
    </w:p>
    <w:tbl>
      <w:tblP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1B13AC7A" wp14:editId="5CCC8D39">
                  <wp:extent cx="295275" cy="295275"/>
                  <wp:effectExtent l="0" t="0" r="9525" b="9525"/>
                  <wp:docPr id="210" name="Picture 210" title="Достъп от класа-декла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2E52B9CC" wp14:editId="36AE84C7">
                  <wp:extent cx="295275" cy="295275"/>
                  <wp:effectExtent l="0" t="0" r="9525" b="9525"/>
                  <wp:docPr id="211" name="Picture 211" title="Достъп от външен кла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9B106B">
        <w:rPr>
          <w:rStyle w:val="Code"/>
        </w:rPr>
        <w:t>name</w:t>
      </w:r>
      <w:r w:rsidRPr="00A12E2D">
        <w:t xml:space="preserve"> и метода </w:t>
      </w:r>
      <w:r w:rsidRPr="009B106B">
        <w:rPr>
          <w:rStyle w:val="Code"/>
        </w:rPr>
        <w:t>bark()</w:t>
      </w:r>
      <w:r w:rsidRPr="00A12E2D">
        <w:t xml:space="preserve">, в класа </w:t>
      </w:r>
      <w:r w:rsidRPr="009B106B">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9B106B">
        <w:rPr>
          <w:rStyle w:val="Code"/>
        </w:rPr>
        <w:t>Kid</w:t>
      </w:r>
      <w:r w:rsidRPr="00A12E2D">
        <w:t xml:space="preserve"> е в пакета на класа </w:t>
      </w:r>
      <w:r w:rsidRPr="009B106B">
        <w:rPr>
          <w:rStyle w:val="Code"/>
        </w:rPr>
        <w:t>Dog</w:t>
      </w:r>
      <w:r w:rsidRPr="00A12E2D">
        <w:t>, можем от тялото му, да до</w:t>
      </w:r>
      <w:r w:rsidRPr="00A12E2D">
        <w:softHyphen/>
        <w:t>стъ</w:t>
      </w:r>
      <w:r w:rsidRPr="00A12E2D">
        <w:softHyphen/>
        <w:t xml:space="preserve">пим полето </w:t>
      </w:r>
      <w:r w:rsidRPr="009B106B">
        <w:rPr>
          <w:rStyle w:val="Code"/>
        </w:rPr>
        <w:t>name</w:t>
      </w:r>
      <w:r w:rsidRPr="00A12E2D">
        <w:t xml:space="preserve"> и съответно да извикаме метода </w:t>
      </w:r>
      <w:r w:rsidRPr="009B106B">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9B106B">
        <w:rPr>
          <w:rStyle w:val="Code"/>
        </w:rPr>
        <w:t>dog</w:t>
      </w:r>
      <w:r w:rsidRPr="00A12E2D">
        <w:t xml:space="preserve"> към обект от тип </w:t>
      </w:r>
      <w:r w:rsidRPr="009B106B">
        <w:rPr>
          <w:rStyle w:val="Code"/>
        </w:rPr>
        <w:t>Dog</w:t>
      </w:r>
      <w:r w:rsidRPr="00A12E2D">
        <w:t xml:space="preserve">. </w:t>
      </w:r>
    </w:p>
    <w:p w:rsidR="00016694" w:rsidRPr="00A12E2D" w:rsidRDefault="00016694" w:rsidP="00016694">
      <w:pPr>
        <w:pStyle w:val="Heading3"/>
      </w:pPr>
      <w:bookmarkStart w:id="966" w:name="_Toc385806626"/>
      <w:r w:rsidRPr="00A12E2D">
        <w:t>Ниво на достъп default</w:t>
      </w:r>
      <w:bookmarkEnd w:id="966"/>
    </w:p>
    <w:p w:rsidR="00016694" w:rsidRPr="00A12E2D" w:rsidRDefault="00016694" w:rsidP="00016694">
      <w:pPr>
        <w:spacing w:after="120"/>
      </w:pPr>
      <w:r w:rsidRPr="00A12E2D">
        <w:t xml:space="preserve">Когато елемент на някой клас бъде деклариран с ниво на достъп </w:t>
      </w:r>
      <w:r w:rsidRPr="009B106B">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60288C93" wp14:editId="0EA5CBC8">
            <wp:extent cx="3200400" cy="1733550"/>
            <wp:effectExtent l="0" t="0" r="0" b="0"/>
            <wp:docPr id="212" name="Picture 212" title="Клас Dog: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9B106B">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9B106B">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09876C1C" wp14:editId="2B4B2758">
            <wp:extent cx="3200400" cy="1295400"/>
            <wp:effectExtent l="0" t="0" r="0" b="0"/>
            <wp:docPr id="213" name="Picture 213" title="Клас Kid: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xml:space="preserve">, в който е деклариран класа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7D312525" wp14:editId="616AF5E6">
            <wp:extent cx="3200400" cy="1304925"/>
            <wp:effectExtent l="0" t="0" r="0" b="9525"/>
            <wp:docPr id="214" name="Picture 214" title="Клас Kid: непозволен достъ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9B106B">
        <w:rPr>
          <w:rStyle w:val="Code"/>
        </w:rPr>
        <w:t>Kid</w:t>
      </w:r>
      <w:r w:rsidRPr="00A12E2D">
        <w:t xml:space="preserve">, във втория случай, когато е външен за пакета, в който се намира класа </w:t>
      </w:r>
      <w:r w:rsidRPr="009B106B">
        <w:rPr>
          <w:rStyle w:val="Code"/>
        </w:rPr>
        <w:t>Dog</w:t>
      </w:r>
      <w:r w:rsidRPr="00A12E2D">
        <w:t>, няма да успеем и грешките, които ще бъдат изведени, ще бъдат следни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eld Dog.name is not visible.</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method bark() from the type Dog is not visible.</w:t>
            </w:r>
          </w:p>
        </w:tc>
      </w:tr>
    </w:tbl>
    <w:p w:rsidR="00016694" w:rsidRPr="00A12E2D" w:rsidRDefault="00016694" w:rsidP="00016694">
      <w:pPr>
        <w:pStyle w:val="Heading3"/>
      </w:pPr>
      <w:bookmarkStart w:id="967" w:name="_Toc385806627"/>
      <w:r w:rsidRPr="00A12E2D">
        <w:t>Ниво на достъп private</w:t>
      </w:r>
      <w:bookmarkEnd w:id="967"/>
    </w:p>
    <w:p w:rsidR="00016694" w:rsidRPr="00A12E2D" w:rsidRDefault="00016694" w:rsidP="00016694">
      <w:r w:rsidRPr="00A12E2D">
        <w:t xml:space="preserve">Нивото на достъп, което налага най-много ограничения е </w:t>
      </w:r>
      <w:r w:rsidRPr="009B106B">
        <w:rPr>
          <w:rStyle w:val="Code"/>
        </w:rPr>
        <w:t>private</w:t>
      </w:r>
      <w:r w:rsidRPr="00A12E2D">
        <w:t xml:space="preserve">. Елементите на класа, които са декларирани с модификатор за достъп </w:t>
      </w:r>
      <w:r w:rsidRPr="009B106B">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xml:space="preserve">, с модификатори </w:t>
      </w:r>
      <w:r w:rsidRPr="009B106B">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5F686353" wp14:editId="42B76123">
            <wp:extent cx="3200400" cy="1733550"/>
            <wp:effectExtent l="0" t="0" r="0" b="0"/>
            <wp:docPr id="215" name="Picture 215" title="Клас Dog: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9B106B">
        <w:rPr>
          <w:rStyle w:val="Code"/>
        </w:rPr>
        <w:t>Kid</w:t>
      </w:r>
      <w:r w:rsidRPr="00A12E2D">
        <w:t xml:space="preserve">, няма да бъде достъпен, независимо, дали класът </w:t>
      </w:r>
      <w:r w:rsidRPr="009B106B">
        <w:rPr>
          <w:rStyle w:val="Code"/>
        </w:rPr>
        <w:t>Kid</w:t>
      </w:r>
      <w:r w:rsidRPr="00A12E2D">
        <w:t xml:space="preserve"> е деклариран в пакета, в който е деклариран класа </w:t>
      </w:r>
      <w:r w:rsidRPr="009B106B">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9B106B">
        <w:rPr>
          <w:rStyle w:val="Code"/>
        </w:rPr>
        <w:t>Kid</w:t>
      </w:r>
      <w:r w:rsidRPr="00A12E2D">
        <w:t xml:space="preserve"> е в </w:t>
      </w:r>
      <w:r w:rsidRPr="00A12E2D">
        <w:rPr>
          <w:b/>
        </w:rPr>
        <w:t>същия пакет</w:t>
      </w:r>
      <w:r w:rsidRPr="00A12E2D">
        <w:t xml:space="preserve">, достъпът до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няма да бъде позволен:</w:t>
      </w:r>
    </w:p>
    <w:p w:rsidR="00016694" w:rsidRPr="00A12E2D" w:rsidRDefault="00A519CE" w:rsidP="00016694">
      <w:pPr>
        <w:jc w:val="center"/>
      </w:pPr>
      <w:r w:rsidRPr="00A12E2D">
        <w:rPr>
          <w:noProof/>
          <w:lang w:val="en-US" w:eastAsia="en-US"/>
        </w:rPr>
        <w:drawing>
          <wp:inline distT="0" distB="0" distL="0" distR="0" wp14:anchorId="10164A78" wp14:editId="42338D66">
            <wp:extent cx="3200400" cy="1304925"/>
            <wp:effectExtent l="0" t="0" r="0" b="9525"/>
            <wp:docPr id="216" name="Picture 216" title="Клас Kid от същия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4EC4578C" wp14:editId="5D5F795D">
            <wp:extent cx="3200400" cy="1304925"/>
            <wp:effectExtent l="0" t="0" r="0" b="9525"/>
            <wp:docPr id="217" name="Picture 217" title="Клас Kid от външен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9B106B">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8" w:name="_Toc385806628"/>
      <w:r w:rsidRPr="00A12E2D">
        <w:t>Как се определя нивото на достъп на елементите на класа?</w:t>
      </w:r>
      <w:bookmarkEnd w:id="968"/>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9B106B">
        <w:rPr>
          <w:rStyle w:val="Code"/>
        </w:rPr>
        <w:t>Dog</w:t>
      </w:r>
      <w:r w:rsidRPr="00A12E2D">
        <w:t xml:space="preserve"> полето </w:t>
      </w:r>
      <w:r w:rsidRPr="009B106B">
        <w:rPr>
          <w:rStyle w:val="Code"/>
        </w:rPr>
        <w:t>name</w:t>
      </w:r>
      <w:r w:rsidRPr="00A12E2D">
        <w:t xml:space="preserve"> и метода </w:t>
      </w:r>
      <w:r w:rsidRPr="009B106B">
        <w:rPr>
          <w:rStyle w:val="Code"/>
        </w:rPr>
        <w:t>bark()</w:t>
      </w:r>
      <w:r w:rsidRPr="00A12E2D">
        <w:t xml:space="preserve"> са декларирани с модификатор за достъп </w:t>
      </w:r>
      <w:r w:rsidRPr="009B106B">
        <w:rPr>
          <w:rStyle w:val="Code"/>
        </w:rPr>
        <w:t>private</w:t>
      </w:r>
      <w:r w:rsidRPr="00A12E2D">
        <w:t>. Нека съ</w:t>
      </w:r>
      <w:r w:rsidRPr="00A12E2D">
        <w:softHyphen/>
        <w:t xml:space="preserve">що така, декларираме метод </w:t>
      </w:r>
      <w:r w:rsidRPr="009B106B">
        <w:rPr>
          <w:rStyle w:val="Code"/>
        </w:rPr>
        <w:t>main()</w:t>
      </w:r>
      <w:r w:rsidRPr="00A12E2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Въпросът, който стои пред нас е, ще се компилира ли класът </w:t>
      </w:r>
      <w:r w:rsidRPr="009B106B">
        <w:rPr>
          <w:rStyle w:val="Code"/>
        </w:rPr>
        <w:t>Dog</w:t>
      </w:r>
      <w:r w:rsidRPr="00A12E2D">
        <w:t xml:space="preserve">, при положение, че сме декларирали елементите на класа с модификатор за достъп </w:t>
      </w:r>
      <w:r w:rsidRPr="009B106B">
        <w:rPr>
          <w:rStyle w:val="Code"/>
        </w:rPr>
        <w:t>private</w:t>
      </w:r>
      <w:r w:rsidRPr="00A12E2D">
        <w:t xml:space="preserve">, а в същото време ги извикваме с точкова нотация, приложена към променливата </w:t>
      </w:r>
      <w:r w:rsidRPr="009B106B">
        <w:rPr>
          <w:rStyle w:val="Code"/>
        </w:rPr>
        <w:t>myDog</w:t>
      </w:r>
      <w:r w:rsidRPr="00A12E2D">
        <w:t xml:space="preserve">, в метода </w:t>
      </w:r>
      <w:r w:rsidRPr="009B106B">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9B106B">
        <w:rPr>
          <w:rStyle w:val="Code"/>
        </w:rPr>
        <w:t>myDog</w:t>
      </w:r>
      <w:r w:rsidRPr="00A12E2D">
        <w:t xml:space="preserve"> е дефинирана в тялото на класа </w:t>
      </w:r>
      <w:r w:rsidRPr="009B106B">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9B106B">
        <w:rPr>
          <w:rStyle w:val="Code"/>
        </w:rPr>
        <w:t>private</w:t>
      </w:r>
      <w:r w:rsidRPr="00A12E2D">
        <w:t xml:space="preserve">. Ако обаче се опитаме да направим същото от тялото на класа </w:t>
      </w:r>
      <w:r w:rsidRPr="009B106B">
        <w:rPr>
          <w:rStyle w:val="Code"/>
        </w:rPr>
        <w:t>Kid</w:t>
      </w:r>
      <w:r w:rsidRPr="00A12E2D">
        <w:t xml:space="preserve">, това няма да е възможно, тъй като достъпът до </w:t>
      </w:r>
      <w:r w:rsidRPr="009B106B">
        <w:rPr>
          <w:rStyle w:val="Code"/>
        </w:rPr>
        <w:t>private</w:t>
      </w:r>
      <w:r w:rsidRPr="00A12E2D">
        <w:t xml:space="preserve"> полетата на класа няма да е раз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2BFC704" wp14:editId="0242C351">
                  <wp:extent cx="323850" cy="3238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9B106B">
        <w:rPr>
          <w:rStyle w:val="Code"/>
        </w:rPr>
        <w:t>main()</w:t>
      </w:r>
      <w:r w:rsidRPr="00A12E2D">
        <w:t>, който деклари</w:t>
      </w:r>
      <w:r w:rsidRPr="00A12E2D">
        <w:softHyphen/>
        <w:t>рах</w:t>
      </w:r>
      <w:r w:rsidRPr="00A12E2D">
        <w:softHyphen/>
        <w:t xml:space="preserve">ме в класа </w:t>
      </w:r>
      <w:r w:rsidRPr="009B106B">
        <w:rPr>
          <w:rStyle w:val="Code"/>
        </w:rPr>
        <w:t>Dog</w:t>
      </w:r>
      <w:r w:rsidR="00451278">
        <w:t xml:space="preserve"> ще бъд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dog's name is Sharo</w:t>
            </w:r>
          </w:p>
          <w:p w:rsidR="00016694" w:rsidRPr="009B106B" w:rsidRDefault="00016694" w:rsidP="00016694">
            <w:pPr>
              <w:spacing w:before="0"/>
              <w:rPr>
                <w:rFonts w:ascii="Consolas" w:hAnsi="Consolas" w:cs="Courier New"/>
                <w:noProof/>
                <w:szCs w:val="20"/>
              </w:rPr>
            </w:pPr>
            <w:r w:rsidRPr="009B106B">
              <w:rPr>
                <w:rFonts w:ascii="Consolas" w:hAnsi="Consolas" w:cs="Courier New"/>
                <w:noProof/>
                <w:color w:val="000000"/>
                <w:szCs w:val="20"/>
              </w:rPr>
              <w:t>wow-wow</w:t>
            </w:r>
          </w:p>
        </w:tc>
      </w:tr>
    </w:tbl>
    <w:p w:rsidR="00016694" w:rsidRPr="00A12E2D" w:rsidRDefault="00016694" w:rsidP="00016694">
      <w:pPr>
        <w:pStyle w:val="Heading2"/>
      </w:pPr>
      <w:bookmarkStart w:id="969" w:name="_Toc385806629"/>
      <w:bookmarkStart w:id="970" w:name="_Toc385854413"/>
      <w:bookmarkStart w:id="971" w:name="_Toc385892471"/>
      <w:r w:rsidRPr="00A12E2D">
        <w:t>Конструктори</w:t>
      </w:r>
      <w:bookmarkEnd w:id="969"/>
      <w:bookmarkEnd w:id="970"/>
      <w:bookmarkEnd w:id="971"/>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2" w:name="_Toc385806630"/>
      <w:r w:rsidRPr="00A12E2D">
        <w:t>Какво е конструктор?</w:t>
      </w:r>
      <w:bookmarkEnd w:id="972"/>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9B106B">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9B106B">
        <w:rPr>
          <w:rStyle w:val="Code"/>
        </w:rPr>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3" w:name="_Извикване_на_конструктор"/>
      <w:bookmarkEnd w:id="973"/>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9B106B">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tc>
      </w:tr>
    </w:tbl>
    <w:p w:rsidR="00016694" w:rsidRPr="009B106B" w:rsidRDefault="00016694" w:rsidP="00016694">
      <w:pPr>
        <w:spacing w:after="120"/>
        <w:rPr>
          <w:rStyle w:val="Code"/>
        </w:rPr>
      </w:pPr>
      <w:r w:rsidRPr="00A12E2D">
        <w:t xml:space="preserve">В случая, чрез ключовата дума </w:t>
      </w:r>
      <w:r w:rsidRPr="009B106B">
        <w:rPr>
          <w:rStyle w:val="Code"/>
        </w:rPr>
        <w:t>new</w:t>
      </w:r>
      <w:r w:rsidRPr="00A12E2D">
        <w:t xml:space="preserve">, стартираме конструктора на класа </w:t>
      </w:r>
      <w:r w:rsidRPr="009B106B">
        <w:rPr>
          <w:rStyle w:val="Code"/>
        </w:rPr>
        <w:t>Dog</w:t>
      </w:r>
      <w:r w:rsidRPr="00A12E2D">
        <w:t xml:space="preserve">. След това, той заделя паметта необходима за новосъздадения обект от тип </w:t>
      </w:r>
      <w:r w:rsidRPr="009B106B">
        <w:rPr>
          <w:rStyle w:val="Code"/>
        </w:rPr>
        <w:t>Dog:</w:t>
      </w:r>
    </w:p>
    <w:p w:rsidR="00016694" w:rsidRPr="009B106B" w:rsidRDefault="00A519CE" w:rsidP="00016694">
      <w:pPr>
        <w:jc w:val="center"/>
        <w:rPr>
          <w:rStyle w:val="Code"/>
        </w:rPr>
      </w:pPr>
      <w:r w:rsidRPr="009B106B">
        <w:rPr>
          <w:rStyle w:val="Code"/>
          <w:lang w:eastAsia="en-US"/>
        </w:rPr>
        <w:drawing>
          <wp:inline distT="0" distB="0" distL="0" distR="0" wp14:anchorId="564BAC41" wp14:editId="301C0B70">
            <wp:extent cx="3905250" cy="2009775"/>
            <wp:effectExtent l="0" t="0" r="0" b="9525"/>
            <wp:docPr id="219" name="Picture 219" title="Създаване на обект: заделяне на пам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3EEF9FA7" wp14:editId="09CCACF4">
            <wp:extent cx="3924300" cy="2000250"/>
            <wp:effectExtent l="0" t="0" r="0" b="0"/>
            <wp:docPr id="220" name="Picture 220" title="Създаване на обект: зануляване на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9B106B">
        <w:rPr>
          <w:rStyle w:val="Code"/>
        </w:rPr>
        <w:t>myDog</w:t>
      </w:r>
      <w:r w:rsidRPr="00A12E2D">
        <w:t xml:space="preserve">, от тип – класа </w:t>
      </w:r>
      <w:r w:rsidRPr="009B106B">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0C13B39B" wp14:editId="6ADE062A">
            <wp:extent cx="3924300" cy="2000250"/>
            <wp:effectExtent l="0" t="0" r="0" b="0"/>
            <wp:docPr id="221" name="Picture 221" title="Създаване на обект: връщане на новия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4" w:name="_Toc385806631"/>
      <w:r w:rsidRPr="00A12E2D">
        <w:t>Деклариране на конструктор</w:t>
      </w:r>
      <w:bookmarkEnd w:id="974"/>
    </w:p>
    <w:p w:rsidR="00016694" w:rsidRPr="00A12E2D" w:rsidRDefault="00016694" w:rsidP="00016694">
      <w:pPr>
        <w:spacing w:after="120"/>
      </w:pPr>
      <w:r w:rsidRPr="00A12E2D">
        <w:t xml:space="preserve">Ако имаме класа </w:t>
      </w:r>
      <w:r w:rsidRPr="009B106B">
        <w:rPr>
          <w:rStyle w:val="Code"/>
        </w:rPr>
        <w:t>Dog</w:t>
      </w:r>
      <w:r w:rsidRPr="00A12E2D">
        <w:t>, ето как би изглеждал неговия най-опростен кон</w:t>
      </w:r>
      <w:r w:rsidRPr="00A12E2D">
        <w:softHyphen/>
        <w:t>струк</w:t>
      </w:r>
      <w:r w:rsidRPr="00A12E2D">
        <w:softHyphen/>
        <w:t>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9B106B">
        <w:rPr>
          <w:rStyle w:val="Code"/>
        </w:rPr>
        <w:t>&lt;class_name&gt;</w:t>
      </w:r>
      <w:r w:rsidRPr="00A12E2D">
        <w:t xml:space="preserve">. В примера по-горе, името на конструктора е същото, каквото е името на класа – </w:t>
      </w:r>
      <w:r w:rsidRPr="009B106B">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LEGAL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isleading method - has return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yClass() method has finished successful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lass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Clas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the tricky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stance.My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9B106B">
        <w:rPr>
          <w:rStyle w:val="Code"/>
        </w:rPr>
        <w:t>&lt;parameters_list&gt;</w:t>
      </w:r>
      <w:r w:rsidRPr="00A12E2D">
        <w:t xml:space="preserve">. В примерния конструктор на класа </w:t>
      </w:r>
      <w:r w:rsidRPr="009B106B">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9B106B">
        <w:rPr>
          <w:rStyle w:val="Code"/>
        </w:rPr>
        <w:t>&lt;modifiers&gt;</w:t>
      </w:r>
      <w:r w:rsidRPr="00A12E2D">
        <w:t xml:space="preserve">. За модификаторите, които познаваме и които не са модификатори за достъп, т.е. </w:t>
      </w:r>
      <w:r w:rsidRPr="009B106B">
        <w:rPr>
          <w:rStyle w:val="Code"/>
        </w:rPr>
        <w:t>final</w:t>
      </w:r>
      <w:r w:rsidRPr="00A12E2D">
        <w:t xml:space="preserve"> и </w:t>
      </w:r>
      <w:r w:rsidRPr="009B106B">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5" w:name="_Toc385806632"/>
      <w:r w:rsidRPr="00A12E2D">
        <w:t>Видимост на конструкторите</w:t>
      </w:r>
      <w:bookmarkEnd w:id="975"/>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достъп </w:t>
      </w:r>
      <w:r w:rsidRPr="009B106B">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9B106B">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9B106B">
        <w:rPr>
          <w:rStyle w:val="Code"/>
        </w:rPr>
        <w:t>Dog</w:t>
      </w:r>
      <w:r w:rsidRPr="00A12E2D">
        <w:t xml:space="preserve"> и </w:t>
      </w:r>
      <w:r w:rsidRPr="009B106B">
        <w:rPr>
          <w:rStyle w:val="Code"/>
        </w:rPr>
        <w:t>Kid</w:t>
      </w:r>
      <w:r w:rsidRPr="00A12E2D">
        <w:t xml:space="preserve">, които използвахме в предните секции, ако нивото на достъп на целия клас </w:t>
      </w:r>
      <w:r w:rsidRPr="009B106B">
        <w:rPr>
          <w:rStyle w:val="Code"/>
        </w:rPr>
        <w:t>Dog</w:t>
      </w:r>
      <w:r w:rsidRPr="00A12E2D">
        <w:t xml:space="preserve"> е </w:t>
      </w:r>
      <w:r w:rsidRPr="009B106B">
        <w:rPr>
          <w:rStyle w:val="Code"/>
        </w:rPr>
        <w:t>public</w:t>
      </w:r>
      <w:r w:rsidRPr="00A12E2D">
        <w:t>, и съответно конструктор</w:t>
      </w:r>
      <w:r w:rsidR="0072198F">
        <w:t>ът</w:t>
      </w:r>
      <w:r w:rsidRPr="00A12E2D">
        <w:t xml:space="preserve"> му също е с видимост </w:t>
      </w:r>
      <w:r w:rsidRPr="009B106B">
        <w:rPr>
          <w:rStyle w:val="Code"/>
        </w:rPr>
        <w:t>public</w:t>
      </w:r>
      <w:r w:rsidRPr="00A12E2D">
        <w:t xml:space="preserve">, обекти от тип </w:t>
      </w:r>
      <w:r w:rsidRPr="009B106B">
        <w:rPr>
          <w:rStyle w:val="Code"/>
        </w:rPr>
        <w:t>Dog</w:t>
      </w:r>
      <w:r w:rsidRPr="00A12E2D">
        <w:t xml:space="preserve">, могат да бъдат създавани в класа </w:t>
      </w:r>
      <w:r w:rsidRPr="009B106B">
        <w:rPr>
          <w:rStyle w:val="Code"/>
        </w:rPr>
        <w:t>Kid</w:t>
      </w:r>
      <w:r w:rsidRPr="00A12E2D">
        <w:t xml:space="preserve">, независимо </w:t>
      </w:r>
      <w:r w:rsidRPr="009B106B">
        <w:rPr>
          <w:rStyle w:val="Code"/>
        </w:rPr>
        <w:t>Kid</w:t>
      </w:r>
      <w:r w:rsidRPr="00A12E2D">
        <w:t xml:space="preserve"> в кой пакет е декларира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is call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9B106B">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9B106B">
        <w:rPr>
          <w:rStyle w:val="Code"/>
        </w:rPr>
        <w:t>Kid</w:t>
      </w:r>
      <w:r w:rsidRPr="00A12E2D">
        <w:t xml:space="preserve">, е в пакет </w:t>
      </w:r>
      <w:r w:rsidRPr="009B106B">
        <w:rPr>
          <w:rStyle w:val="Code"/>
        </w:rPr>
        <w:t>package2</w:t>
      </w:r>
      <w:r w:rsidRPr="00A12E2D">
        <w:t xml:space="preserve">, а класът </w:t>
      </w:r>
      <w:r w:rsidRPr="009B106B">
        <w:rPr>
          <w:rStyle w:val="Code"/>
        </w:rPr>
        <w:t>Dog</w:t>
      </w:r>
      <w:r w:rsidRPr="00A12E2D">
        <w:t xml:space="preserve">, се намира в пакет </w:t>
      </w:r>
      <w:r w:rsidRPr="009B106B">
        <w:rPr>
          <w:rStyle w:val="Code"/>
        </w:rPr>
        <w:t>package1</w:t>
      </w:r>
      <w:r w:rsidRPr="00A12E2D">
        <w:t xml:space="preserve"> и съответно конструкторът на класа </w:t>
      </w:r>
      <w:r w:rsidRPr="009B106B">
        <w:rPr>
          <w:rStyle w:val="Code"/>
        </w:rPr>
        <w:t>Dog</w:t>
      </w:r>
      <w:r w:rsidRPr="00A12E2D">
        <w:t xml:space="preserve"> е без модифика</w:t>
      </w:r>
      <w:r w:rsidRPr="00A12E2D">
        <w:softHyphen/>
        <w:t>тор за достъп:</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 {</w:t>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Constructor with Default Access Control</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ъздаването на обекта, рефериран от променливата </w:t>
      </w:r>
      <w:r w:rsidRPr="009B106B">
        <w:rPr>
          <w:rStyle w:val="Code"/>
        </w:rPr>
        <w:t>myDog</w:t>
      </w:r>
      <w:r w:rsidRPr="00A12E2D">
        <w:t xml:space="preserve"> в метода </w:t>
      </w:r>
      <w:r w:rsidRPr="009B106B">
        <w:rPr>
          <w:rStyle w:val="Code"/>
        </w:rPr>
        <w:t>main()</w:t>
      </w:r>
      <w:r w:rsidRPr="00A12E2D">
        <w:t xml:space="preserve"> на класа </w:t>
      </w:r>
      <w:r w:rsidRPr="009B106B">
        <w:rPr>
          <w:rStyle w:val="Code"/>
        </w:rPr>
        <w:t>Kid</w:t>
      </w:r>
      <w:r w:rsidR="00451278">
        <w:t>, ще е невъзмож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w:t>
            </w:r>
            <w:r w:rsidRPr="009B106B">
              <w:rPr>
                <w:rFonts w:ascii="Consolas" w:hAnsi="Consolas" w:cs="Courier New"/>
                <w:noProof/>
                <w:color w:val="006600"/>
                <w:szCs w:val="20"/>
              </w:rPr>
              <w:t>// IMPOSSIBL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9B106B">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9B106B">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9B106B">
        <w:rPr>
          <w:rStyle w:val="Code"/>
        </w:rPr>
        <w:t>Dog</w:t>
      </w:r>
      <w:r w:rsidRPr="00A12E2D">
        <w:t xml:space="preserve"> е включен модифика</w:t>
      </w:r>
      <w:r w:rsidRPr="00A12E2D">
        <w:softHyphen/>
        <w:t>то</w:t>
      </w:r>
      <w:r w:rsidRPr="00A12E2D">
        <w:softHyphen/>
        <w:t xml:space="preserve">ра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9B106B">
        <w:rPr>
          <w:rStyle w:val="Code"/>
        </w:rPr>
        <w:t>Kid</w:t>
      </w:r>
      <w:r w:rsidRPr="00A12E2D">
        <w:t xml:space="preserve">, при опит да създадем обект от тип </w:t>
      </w:r>
      <w:r w:rsidRPr="009B106B">
        <w:rPr>
          <w:rStyle w:val="Code"/>
        </w:rPr>
        <w:t>Dog</w:t>
      </w:r>
      <w:r w:rsidRPr="00A12E2D">
        <w:t xml:space="preserve">, съобщението за грешка ще бъде същото, което бе указано в секцията за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3"/>
      </w:pPr>
      <w:bookmarkStart w:id="976" w:name="_Toc385806633"/>
      <w:r w:rsidRPr="00A12E2D">
        <w:t>Инициализация на полета в конструктора</w:t>
      </w:r>
      <w:bookmarkEnd w:id="976"/>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9B106B">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9B106B">
        <w:rPr>
          <w:rStyle w:val="Code"/>
        </w:rPr>
        <w:t>name</w:t>
      </w:r>
      <w:r w:rsidRPr="00A12E2D">
        <w:t xml:space="preserve"> на обекта от тип </w:t>
      </w:r>
      <w:r w:rsidRPr="009B106B">
        <w:rPr>
          <w:rStyle w:val="Code"/>
        </w:rPr>
        <w:t>Dog</w:t>
      </w:r>
      <w:r w:rsidRPr="00A12E2D">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t>
            </w:r>
            <w:r w:rsidRPr="009B106B">
              <w:rPr>
                <w:rFonts w:ascii="Consolas" w:hAnsi="Consolas" w:cs="Courier New"/>
                <w:color w:val="0000C0"/>
                <w:szCs w:val="20"/>
              </w:rPr>
              <w:t>name</w:t>
            </w:r>
            <w:r w:rsidRPr="009B106B">
              <w:rPr>
                <w:rFonts w:ascii="Consolas" w:hAnsi="Consolas" w:cs="Courier New"/>
                <w:color w:val="000000"/>
                <w:szCs w:val="20"/>
              </w:rPr>
              <w:t xml:space="preserve"> = </w:t>
            </w:r>
            <w:r w:rsidR="007C20CD" w:rsidRPr="009B106B">
              <w:rPr>
                <w:rFonts w:ascii="Consolas" w:hAnsi="Consolas" w:cs="Courier New"/>
                <w:color w:val="2A00FF"/>
                <w:szCs w:val="20"/>
              </w:rPr>
              <w:t>"</w:t>
            </w:r>
            <w:r w:rsidRPr="009B106B">
              <w:rPr>
                <w:rFonts w:ascii="Consolas" w:hAnsi="Consolas" w:cs="Courier New"/>
                <w:color w:val="2A00FF"/>
                <w:szCs w:val="20"/>
              </w:rPr>
              <w:t>Sharo</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9B106B">
        <w:rPr>
          <w:rStyle w:val="Code"/>
        </w:rPr>
        <w:t>name</w:t>
      </w:r>
      <w:r w:rsidRPr="00A12E2D">
        <w:t xml:space="preserve">, конструкторът ще ги инициализира с </w:t>
      </w:r>
      <w:r w:rsidRPr="009B106B">
        <w:rPr>
          <w:rStyle w:val="Code"/>
        </w:rPr>
        <w:t>null</w:t>
      </w:r>
      <w:r w:rsidRPr="00A12E2D">
        <w:t xml:space="preserve">. След това ще създаде обекта от съответния тип, в случая низа </w:t>
      </w:r>
      <w:r w:rsidR="007C20CD" w:rsidRPr="009B106B">
        <w:rPr>
          <w:rStyle w:val="Code"/>
        </w:rPr>
        <w:t>"</w:t>
      </w:r>
      <w:r w:rsidRPr="009B106B">
        <w:rPr>
          <w:rStyle w:val="Code"/>
        </w:rPr>
        <w:t>Sharo</w:t>
      </w:r>
      <w:r w:rsidR="007C20CD" w:rsidRPr="009B106B">
        <w:rPr>
          <w:rStyle w:val="Code"/>
        </w:rPr>
        <w:t>"</w:t>
      </w:r>
      <w:r w:rsidRPr="00A12E2D">
        <w:t xml:space="preserve"> и накрая ще се присвои референция към новия обект в съответното поле, при нас – полето </w:t>
      </w:r>
      <w:r w:rsidRPr="009B106B">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9B106B">
        <w:rPr>
          <w:rStyle w:val="Code"/>
        </w:rPr>
        <w:t>Collar</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9B106B">
        <w:rPr>
          <w:rStyle w:val="Code"/>
        </w:rPr>
        <w:t>Dog</w:t>
      </w:r>
      <w:r w:rsidRPr="00A12E2D">
        <w:t xml:space="preserve">, има поле </w:t>
      </w:r>
      <w:r w:rsidRPr="009B106B">
        <w:rPr>
          <w:rStyle w:val="Code"/>
        </w:rPr>
        <w:t>collar</w:t>
      </w:r>
      <w:r w:rsidRPr="00A12E2D">
        <w:t xml:space="preserve">, което е от тип </w:t>
      </w:r>
      <w:r w:rsidRPr="009B106B">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ollar </w:t>
            </w:r>
            <w:r w:rsidRPr="009B106B">
              <w:rPr>
                <w:rFonts w:ascii="Consolas" w:hAnsi="Consolas" w:cs="Courier New"/>
                <w:noProof/>
                <w:color w:val="0000C0"/>
                <w:szCs w:val="20"/>
              </w:rPr>
              <w:t>colla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проследим стъпките, през които минава конструктора, след като бъде извикан в </w:t>
      </w:r>
      <w:r w:rsidRPr="009B106B">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629F76B0" wp14:editId="1A991A7A">
            <wp:extent cx="4219575" cy="2228850"/>
            <wp:effectExtent l="0" t="0" r="9525" b="0"/>
            <wp:docPr id="222" name="Picture 222" title="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9B106B">
        <w:rPr>
          <w:rStyle w:val="Code"/>
        </w:rPr>
        <w:t>name</w:t>
      </w:r>
      <w:r w:rsidRPr="00A12E2D">
        <w:t xml:space="preserve"> (т.е. ще извика конструктора на класа </w:t>
      </w:r>
      <w:r w:rsidRPr="009B106B">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7E997A4E" wp14:editId="60F6072F">
            <wp:extent cx="4229100" cy="2733675"/>
            <wp:effectExtent l="0" t="0" r="0" b="9525"/>
            <wp:docPr id="223" name="Picture 223" title="Обект Sharo от 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t xml:space="preserve">След това нашия конструктор ще запази референция към новия низ в полето </w:t>
      </w:r>
      <w:r w:rsidRPr="009B106B">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597E71DC" wp14:editId="62E2F251">
            <wp:extent cx="4081745" cy="2638425"/>
            <wp:effectExtent l="0" t="0" r="0" b="0"/>
            <wp:docPr id="224" name="Picture 224" title="Закачане на референ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097025" cy="2648302"/>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9B106B">
        <w:rPr>
          <w:rStyle w:val="Code"/>
        </w:rPr>
        <w:t>Collar</w:t>
      </w:r>
      <w:r w:rsidRPr="00A12E2D">
        <w:t>. Нашия</w:t>
      </w:r>
      <w:r w:rsidR="0072198F">
        <w:t>т</w:t>
      </w:r>
      <w:r w:rsidRPr="00A12E2D">
        <w:t xml:space="preserve"> конструктор (на класа </w:t>
      </w:r>
      <w:r w:rsidRPr="009B106B">
        <w:rPr>
          <w:rStyle w:val="Code"/>
        </w:rPr>
        <w:t>Dog</w:t>
      </w:r>
      <w:r w:rsidRPr="00A12E2D">
        <w:t xml:space="preserve">), извиква конструктора на класа </w:t>
      </w:r>
      <w:r w:rsidRPr="009B106B">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drawing>
          <wp:inline distT="0" distB="0" distL="0" distR="0" wp14:anchorId="3776EEC2" wp14:editId="68B26071">
            <wp:extent cx="4019550" cy="3552825"/>
            <wp:effectExtent l="0" t="0" r="0" b="9525"/>
            <wp:docPr id="225" name="Picture 225" title="Извикване на конструктора на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1E2AB255" wp14:editId="67083434">
            <wp:extent cx="3965751" cy="3209925"/>
            <wp:effectExtent l="0" t="0" r="0" b="0"/>
            <wp:docPr id="226" name="Picture 226" title="Клас Dog с обект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971258" cy="3214383"/>
                    </a:xfrm>
                    <a:prstGeom prst="rect">
                      <a:avLst/>
                    </a:prstGeom>
                    <a:noFill/>
                    <a:ln>
                      <a:noFill/>
                    </a:ln>
                  </pic:spPr>
                </pic:pic>
              </a:graphicData>
            </a:graphic>
          </wp:inline>
        </w:drawing>
      </w:r>
    </w:p>
    <w:p w:rsidR="00016694" w:rsidRPr="00A12E2D" w:rsidRDefault="00016694" w:rsidP="00016694">
      <w:pPr>
        <w:spacing w:after="120"/>
      </w:pPr>
      <w:r w:rsidRPr="00A12E2D">
        <w:t>След това референцията към новосъздадения обект, която конструктор</w:t>
      </w:r>
      <w:r w:rsidR="0072198F">
        <w:t>ът</w:t>
      </w:r>
      <w:r w:rsidRPr="00A12E2D">
        <w:t xml:space="preserve"> на класа </w:t>
      </w:r>
      <w:r w:rsidRPr="009B106B">
        <w:rPr>
          <w:rStyle w:val="Code"/>
        </w:rPr>
        <w:t>Collar</w:t>
      </w:r>
      <w:r w:rsidRPr="00A12E2D">
        <w:t xml:space="preserve"> връща като резултат от изпълнението си, се записва в полето </w:t>
      </w:r>
      <w:r w:rsidRPr="009B106B">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C79A1D" wp14:editId="4470219A">
            <wp:extent cx="3906880" cy="3171572"/>
            <wp:effectExtent l="0" t="0" r="0" b="0"/>
            <wp:docPr id="227" name="Picture 227" title="Клас Dog с обект Collar - създав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921977" cy="3183827"/>
                    </a:xfrm>
                    <a:prstGeom prst="rect">
                      <a:avLst/>
                    </a:prstGeom>
                    <a:noFill/>
                    <a:ln>
                      <a:noFill/>
                    </a:ln>
                  </pic:spPr>
                </pic:pic>
              </a:graphicData>
            </a:graphic>
          </wp:inline>
        </w:drawing>
      </w:r>
    </w:p>
    <w:p w:rsidR="00016694" w:rsidRPr="00A12E2D" w:rsidRDefault="00016694" w:rsidP="00016694">
      <w:r w:rsidRPr="00A12E2D">
        <w:t xml:space="preserve">Накрая референцията към новия обект от тип Dog се присвоява на локалната променлива </w:t>
      </w:r>
      <w:r w:rsidRPr="009B106B">
        <w:rPr>
          <w:rStyle w:val="Code"/>
        </w:rPr>
        <w:t>myDog</w:t>
      </w:r>
      <w:r w:rsidRPr="00A12E2D">
        <w:t xml:space="preserve"> в метода </w:t>
      </w:r>
      <w:r w:rsidRPr="009B106B">
        <w:rPr>
          <w:rStyle w:val="Code"/>
        </w:rPr>
        <w:t>main()</w:t>
      </w:r>
      <w:r w:rsidRPr="00A12E2D">
        <w:t>:</w:t>
      </w:r>
    </w:p>
    <w:p w:rsidR="00016694" w:rsidRPr="00A12E2D" w:rsidRDefault="00A519CE" w:rsidP="00016694">
      <w:pPr>
        <w:jc w:val="center"/>
      </w:pPr>
      <w:r w:rsidRPr="00A12E2D">
        <w:rPr>
          <w:noProof/>
          <w:lang w:val="en-US" w:eastAsia="en-US"/>
        </w:rPr>
        <w:drawing>
          <wp:inline distT="0" distB="0" distL="0" distR="0" wp14:anchorId="1CC5ED56" wp14:editId="702EAE4B">
            <wp:extent cx="4219575" cy="3724275"/>
            <wp:effectExtent l="0" t="0" r="9525" b="9525"/>
            <wp:docPr id="228" name="Picture 228" title="Клас Dog с обект Collar - създаден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name has value of: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No other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9B106B">
        <w:rPr>
          <w:rStyle w:val="Code"/>
        </w:rPr>
        <w:t>Dog</w:t>
      </w:r>
      <w:r w:rsidRPr="00A12E2D">
        <w:t xml:space="preserve">, на който декларираме полето </w:t>
      </w:r>
      <w:r w:rsidRPr="009B106B">
        <w:rPr>
          <w:rStyle w:val="Code"/>
        </w:rPr>
        <w:t>name</w:t>
      </w:r>
      <w:r w:rsidRPr="00A12E2D">
        <w:t>, го промен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9B106B">
        <w:rPr>
          <w:rStyle w:val="Code"/>
        </w:rPr>
        <w:t>null</w:t>
      </w:r>
      <w:r w:rsidRPr="00A12E2D">
        <w:t xml:space="preserve"> и след това ще му бъде присвоена стойността </w:t>
      </w:r>
      <w:r w:rsidRPr="009B106B">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9B106B">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t xml:space="preserve">Например, ако се опитаме да компилираме класа </w:t>
      </w:r>
      <w:r w:rsidRPr="009B106B">
        <w:rPr>
          <w:rStyle w:val="Code"/>
        </w:rPr>
        <w:t>FinalModifierTest</w:t>
      </w:r>
      <w:r w:rsidRPr="00A12E2D">
        <w:t>, като не инициализираме полето по време на неговото деклариран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here is no initializing valu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9B106B">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7" w:name="_Деклариране_на_конструктор"/>
      <w:bookmarkStart w:id="978" w:name="_Toc385806634"/>
      <w:bookmarkEnd w:id="977"/>
      <w:r w:rsidRPr="00A12E2D">
        <w:t>Деклариране на конструктор с параметри</w:t>
      </w:r>
      <w:bookmarkEnd w:id="978"/>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dog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og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g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dog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dog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2, 0.4); </w:t>
            </w:r>
            <w:r w:rsidRPr="009B106B">
              <w:rPr>
                <w:rFonts w:ascii="Consolas" w:hAnsi="Consolas" w:cs="Courier New"/>
                <w:noProof/>
                <w:color w:val="006600"/>
                <w:szCs w:val="20"/>
              </w:rPr>
              <w:t>// Passing parameters</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Резултатът от изпълнението на този </w:t>
      </w:r>
      <w:r w:rsidRPr="009B106B">
        <w:rPr>
          <w:rStyle w:val="Code"/>
        </w:rPr>
        <w:t>main()</w:t>
      </w:r>
      <w:r w:rsidR="005E0509">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g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ength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9B106B">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9B106B">
        <w:rPr>
          <w:rStyle w:val="Code"/>
        </w:rPr>
        <w:t>age</w:t>
      </w:r>
      <w:r w:rsidRPr="00A12E2D">
        <w:t xml:space="preserve">, ние присвояваме стойността на променливата </w:t>
      </w:r>
      <w:r w:rsidRPr="009B106B">
        <w:rPr>
          <w:rStyle w:val="Code"/>
        </w:rPr>
        <w:t>age</w:t>
      </w:r>
      <w:r w:rsidRPr="00A12E2D">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ge = age;</w:t>
            </w:r>
          </w:p>
        </w:tc>
      </w:tr>
    </w:tbl>
    <w:p w:rsidR="00016694" w:rsidRPr="00A12E2D" w:rsidRDefault="00016694" w:rsidP="00016694">
      <w:pPr>
        <w:spacing w:after="120"/>
      </w:pPr>
      <w:r w:rsidRPr="00A12E2D">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9B106B">
        <w:rPr>
          <w:rStyle w:val="Code"/>
        </w:rPr>
        <w:t xml:space="preserve"> 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9B106B">
        <w:rPr>
          <w:rStyle w:val="Code"/>
        </w:rPr>
        <w:t>main()</w:t>
      </w:r>
      <w:r w:rsidR="005E0509">
        <w:t xml:space="preserve">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 0.4);</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pPr>
        <w:pStyle w:val="Heading3"/>
      </w:pPr>
      <w:bookmarkStart w:id="979" w:name="_Toc385806635"/>
      <w:r w:rsidRPr="00A12E2D">
        <w:t>Конструктор с променлив брой аргументи</w:t>
      </w:r>
      <w:bookmarkEnd w:id="979"/>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9B106B">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ecture(String subject, String... studentsName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Initialization of the instance variabl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Lecture lecture =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ecture(</w:t>
            </w:r>
            <w:r w:rsidR="007C20CD" w:rsidRPr="009B106B">
              <w:rPr>
                <w:rFonts w:ascii="Consolas" w:hAnsi="Consolas" w:cs="Courier New"/>
                <w:noProof/>
                <w:color w:val="2A00FF"/>
                <w:szCs w:val="20"/>
              </w:rPr>
              <w:t>"</w:t>
            </w:r>
            <w:r w:rsidRPr="009B106B">
              <w:rPr>
                <w:rFonts w:ascii="Consolas" w:hAnsi="Consolas" w:cs="Courier New"/>
                <w:noProof/>
                <w:color w:val="2A00FF"/>
                <w:szCs w:val="20"/>
              </w:rPr>
              <w:t>Biolog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sidRPr="009B106B">
        <w:rPr>
          <w:rStyle w:val="Code"/>
        </w:rPr>
        <w:t>"</w:t>
      </w:r>
      <w:r w:rsidRPr="009B106B">
        <w:rPr>
          <w:rStyle w:val="Code"/>
        </w:rPr>
        <w:t>Biology</w:t>
      </w:r>
      <w:r w:rsidR="007C20CD" w:rsidRPr="009B106B">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80" w:name="_Toc385806636"/>
      <w:r w:rsidRPr="00A12E2D">
        <w:t>Варианти на конструкторите (overloading)</w:t>
      </w:r>
      <w:bookmarkEnd w:id="980"/>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9B106B">
        <w:rPr>
          <w:rStyle w:val="Code"/>
        </w:rPr>
        <w:t>Dog</w:t>
      </w:r>
      <w:r w:rsidRPr="00A12E2D">
        <w:t>. Можем да декларираме различни кон</w:t>
      </w:r>
      <w:r w:rsidRPr="00A12E2D">
        <w:softHyphen/>
        <w:t>струк</w:t>
      </w:r>
      <w:r w:rsidRPr="00A12E2D">
        <w:softHyphen/>
        <w:t>то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ar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ne para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w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ree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r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9B106B">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this</w:t>
            </w:r>
            <w:r w:rsidRPr="009B106B">
              <w:rPr>
                <w:rFonts w:ascii="Consolas" w:hAnsi="Consolas"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9B106B">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0.3);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w:t>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collar);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T on the first lin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9E159F9" wp14:editId="6545807E">
                  <wp:extent cx="323850" cy="3238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1" w:name="_Toc385806637"/>
      <w:r w:rsidRPr="00A12E2D">
        <w:t>Конструктор по подразбиране (implicit constructor)</w:t>
      </w:r>
      <w:bookmarkEnd w:id="981"/>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5F5637" wp14:editId="027B39CD">
                  <wp:extent cx="323850" cy="3238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9B106B">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9B106B">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9B106B">
        <w:rPr>
          <w:rStyle w:val="Code"/>
        </w:rPr>
        <w:t>&lt;class_access_level&g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C651B54" wp14:editId="5DD645A6">
                  <wp:extent cx="323850" cy="3238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9B106B">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9B106B">
        <w:rPr>
          <w:rStyle w:val="Code"/>
        </w:rPr>
        <w:t>siz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llar's siz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llar.get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9B106B">
        <w:rPr>
          <w:rStyle w:val="Code"/>
        </w:rPr>
        <w:t>size</w:t>
      </w:r>
      <w:r w:rsidRPr="00A12E2D">
        <w:t xml:space="preserve"> на обекта </w:t>
      </w:r>
      <w:r w:rsidRPr="009B106B">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Нека това е единственият конструктор на класа </w:t>
      </w:r>
      <w:r w:rsidRPr="009B106B">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3AE3E0" wp14:editId="6E44B16F">
                  <wp:extent cx="323850" cy="3238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2" w:name="_Toc385806638"/>
      <w:r w:rsidRPr="00A12E2D">
        <w:t>Модификатор final – особености</w:t>
      </w:r>
      <w:bookmarkEnd w:id="982"/>
    </w:p>
    <w:p w:rsidR="00016694" w:rsidRPr="00A12E2D" w:rsidRDefault="00016694" w:rsidP="00016694">
      <w:r w:rsidRPr="00A12E2D">
        <w:t xml:space="preserve">До момента видяхме употребата на модификатора </w:t>
      </w:r>
      <w:r w:rsidRPr="009B106B">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9B106B">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3; </w:t>
            </w:r>
            <w:r w:rsidRPr="009B106B">
              <w:rPr>
                <w:rFonts w:ascii="Consolas" w:hAnsi="Consolas" w:cs="Courier New"/>
                <w:noProof/>
                <w:color w:val="000000"/>
                <w:szCs w:val="20"/>
              </w:rPr>
              <w:tab/>
            </w:r>
            <w:r w:rsidRPr="009B106B">
              <w:rPr>
                <w:rFonts w:ascii="Consolas" w:hAnsi="Consolas" w:cs="Courier New"/>
                <w:noProof/>
                <w:color w:val="006600"/>
                <w:szCs w:val="20"/>
              </w:rPr>
              <w:t>// Declaring final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number = 4;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nsuccessfull attempt to modify i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9B106B">
        <w:rPr>
          <w:rStyle w:val="Code"/>
        </w:rPr>
        <w:t>main()</w:t>
      </w:r>
      <w:r w:rsidRPr="00A12E2D">
        <w:t>,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number</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9B106B">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9B106B">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9B106B">
        <w:rPr>
          <w:rStyle w:val="Code"/>
        </w:rPr>
        <w:t>number</w:t>
      </w:r>
      <w:r w:rsidRPr="00A12E2D">
        <w:t xml:space="preserve"> и да пресметнем квадрата й в послед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 = number*number; </w:t>
            </w:r>
            <w:r w:rsidRPr="009B106B">
              <w:rPr>
                <w:rFonts w:ascii="Consolas" w:hAnsi="Consolas" w:cs="Courier New"/>
                <w:noProof/>
                <w:color w:val="006600"/>
                <w:szCs w:val="20"/>
              </w:rPr>
              <w:t>// Uninitialized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The local variable </w:t>
            </w:r>
            <w:r w:rsidRPr="009B106B">
              <w:rPr>
                <w:rFonts w:ascii="Consolas" w:hAnsi="Consolas" w:cs="Courier New"/>
                <w:b/>
                <w:color w:val="000000"/>
                <w:szCs w:val="20"/>
              </w:rPr>
              <w:t>number</w:t>
            </w:r>
            <w:r w:rsidRPr="009B106B">
              <w:rPr>
                <w:rFonts w:ascii="Consolas" w:hAnsi="Consolas"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9B106B"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9B106B">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9B106B">
        <w:rPr>
          <w:rStyle w:val="Code"/>
        </w:rPr>
        <w:t>final</w:t>
      </w:r>
      <w:r w:rsidRPr="00A12E2D">
        <w:t xml:space="preserve"> поле или локална променлива от референтен тип</w:t>
      </w:r>
      <w:r w:rsidRPr="009B106B">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9B106B">
        <w:rPr>
          <w:rStyle w:val="Code"/>
        </w:rPr>
        <w:t>final</w:t>
      </w:r>
      <w:r w:rsidRPr="00A12E2D">
        <w:t xml:space="preserve"> е същото както и при локална променлива или поле от примитивен тип – веднъж инициализирани, те не могат да получат друг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dog</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57DDD8" wp14:editId="31E68CB3">
                  <wp:extent cx="323850" cy="3238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setName(</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9B106B">
        <w:rPr>
          <w:rStyle w:val="Code"/>
        </w:rPr>
        <w:t>dog</w:t>
      </w:r>
      <w:r w:rsidRPr="00A12E2D">
        <w:t>, но проме</w:t>
      </w:r>
      <w:r>
        <w:softHyphen/>
      </w:r>
      <w:r w:rsidRPr="00A12E2D">
        <w:t xml:space="preserve">няме стойността на полето </w:t>
      </w:r>
      <w:r w:rsidRPr="009B106B">
        <w:rPr>
          <w:rStyle w:val="Code"/>
        </w:rPr>
        <w:t>name</w:t>
      </w:r>
      <w:r w:rsidRPr="00A12E2D">
        <w:t xml:space="preserve"> на обекта от тип </w:t>
      </w:r>
      <w:r w:rsidRPr="009B106B">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9B106B">
        <w:rPr>
          <w:rStyle w:val="Code"/>
        </w:rPr>
        <w:t>final</w:t>
      </w:r>
      <w:r w:rsidRPr="00A12E2D">
        <w:t>.</w:t>
      </w:r>
    </w:p>
    <w:p w:rsidR="00016694" w:rsidRPr="00A12E2D" w:rsidRDefault="00016694" w:rsidP="00016694">
      <w:pPr>
        <w:pStyle w:val="Heading4"/>
      </w:pPr>
      <w:r w:rsidRPr="00A12E2D">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9B106B">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9B106B">
        <w:rPr>
          <w:rStyle w:val="Code"/>
        </w:rPr>
        <w:t>final</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thin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9B106B">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9B106B">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9B106B">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3" w:name="_Toc385806639"/>
      <w:bookmarkStart w:id="984" w:name="_Toc385854414"/>
      <w:bookmarkStart w:id="985" w:name="_Toc385892472"/>
      <w:r w:rsidRPr="00A12E2D">
        <w:t>Свойства (properties)</w:t>
      </w:r>
      <w:bookmarkEnd w:id="983"/>
      <w:bookmarkEnd w:id="984"/>
      <w:bookmarkEnd w:id="985"/>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6" w:name="_Toc385806640"/>
      <w:r w:rsidRPr="00A12E2D">
        <w:t>Свойствата в Java</w:t>
      </w:r>
      <w:bookmarkEnd w:id="986"/>
    </w:p>
    <w:p w:rsidR="00016694" w:rsidRPr="00A12E2D" w:rsidRDefault="00016694" w:rsidP="00016694">
      <w:r w:rsidRPr="00A12E2D">
        <w:t>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9B106B">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colourName = dogInstance.getColour();</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Instance.setColour(</w:t>
            </w:r>
            <w:r w:rsidR="007C20CD" w:rsidRPr="009B106B">
              <w:rPr>
                <w:rFonts w:ascii="Consolas" w:hAnsi="Consolas" w:cs="Courier New"/>
                <w:noProof/>
                <w:color w:val="2A00FF"/>
                <w:szCs w:val="20"/>
              </w:rPr>
              <w:t>"</w:t>
            </w:r>
            <w:r w:rsidRPr="009B106B">
              <w:rPr>
                <w:rFonts w:ascii="Consolas" w:hAnsi="Consolas" w:cs="Courier New"/>
                <w:noProof/>
                <w:color w:val="2A00FF"/>
                <w:szCs w:val="20"/>
              </w:rPr>
              <w:t>blac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pPr>
        <w:pStyle w:val="Heading3"/>
      </w:pPr>
      <w:bookmarkStart w:id="987" w:name="_Toc385806641"/>
      <w:r w:rsidRPr="00A12E2D">
        <w:t>Свойства – капсулация на достъпа до полетата</w:t>
      </w:r>
      <w:bookmarkEnd w:id="987"/>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9B106B">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9B106B">
        <w:rPr>
          <w:rStyle w:val="Code"/>
        </w:rPr>
        <w:t>Point</w:t>
      </w:r>
      <w:r w:rsidRPr="00A12E2D">
        <w:t>, ние можем да модифицираме и четем свойствата на точката, единствено чрез методите за достъп до тях:</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Tes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oint myPoi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oint(2,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XCoordinate = myPoint.getX();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YCoordinate = myPoint.getY();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X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X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Y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Y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9B106B">
        <w:rPr>
          <w:rStyle w:val="Code"/>
        </w:rPr>
        <w:t>main()</w:t>
      </w:r>
      <w:r w:rsidRPr="00A12E2D">
        <w:t xml:space="preserve"> метод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X coordinate is: 2.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Y coordinate is: 3.0</w:t>
            </w:r>
          </w:p>
        </w:tc>
      </w:tr>
    </w:tbl>
    <w:p w:rsidR="00016694" w:rsidRPr="00A12E2D" w:rsidRDefault="00016694" w:rsidP="00016694">
      <w:pPr>
        <w:spacing w:after="120"/>
      </w:pPr>
      <w:r w:rsidRPr="00A12E2D">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x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y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Резултатът от изпълнението на </w:t>
      </w:r>
      <w:r w:rsidRPr="009B106B">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9B106B">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8" w:name="_Toc385806642"/>
      <w:r w:rsidRPr="00A12E2D">
        <w:t>Конвенция за свойствата в Java</w:t>
      </w:r>
      <w:bookmarkEnd w:id="988"/>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9B106B">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4B071B6" wp14:editId="30074649">
                  <wp:extent cx="323850" cy="3238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9B106B">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9B106B">
        <w:rPr>
          <w:rStyle w:val="Code"/>
        </w:rPr>
        <w:t>width</w:t>
      </w:r>
      <w:r w:rsidRPr="00A12E2D">
        <w:t xml:space="preserve"> и дължина </w:t>
      </w:r>
      <w:r w:rsidRPr="009B106B">
        <w:rPr>
          <w:rStyle w:val="Code"/>
        </w:rPr>
        <w:t>height</w:t>
      </w:r>
      <w:r w:rsidRPr="00A12E2D">
        <w:t xml:space="preserve">. Нека също така нашия клас има едно свойство – лице, </w:t>
      </w:r>
      <w:r w:rsidRPr="009B106B">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Rectangle.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tangl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wid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Rectangle(</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id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 xml:space="preserve"> = heigh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Obtaining the value of the property area</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getArea()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9B106B">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9B106B">
        <w:rPr>
          <w:rStyle w:val="Code"/>
        </w:rPr>
        <w:t>public</w:t>
      </w:r>
      <w:r w:rsidRPr="00A12E2D">
        <w:t xml:space="preserve"> и трябва да има тип на връщана стойност, същия, като типа на свойството - </w:t>
      </w:r>
      <w:r w:rsidRPr="009B106B">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9B106B">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9B106B">
        <w:rPr>
          <w:rStyle w:val="Code"/>
        </w:rPr>
        <w:t>camelCase</w:t>
      </w:r>
      <w:r w:rsidRPr="00A12E2D">
        <w:t xml:space="preserve">. Например, ако имаме свойство </w:t>
      </w:r>
      <w:r w:rsidRPr="009B106B">
        <w:rPr>
          <w:rStyle w:val="Code"/>
        </w:rPr>
        <w:t>height</w:t>
      </w:r>
      <w:r w:rsidRPr="00A12E2D">
        <w:t xml:space="preserve">, то името на метода за четене на стойността на това свойство, трябва да бъде </w:t>
      </w:r>
      <w:r w:rsidRPr="009B106B">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MyValue()</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yValue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u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lour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coordinate property</w:t>
            </w:r>
          </w:p>
        </w:tc>
      </w:tr>
    </w:tbl>
    <w:p w:rsidR="00016694" w:rsidRPr="00A12E2D" w:rsidRDefault="00016694" w:rsidP="00016694">
      <w:pPr>
        <w:spacing w:after="120"/>
        <w:rPr>
          <w:b/>
        </w:rPr>
      </w:pPr>
      <w:r w:rsidRPr="00A12E2D">
        <w:t xml:space="preserve">Правилото за именуване на метод за четене на стойност на свойство има една добавка. Когато свойството е от тип </w:t>
      </w:r>
      <w:r w:rsidRPr="009B106B">
        <w:rPr>
          <w:rStyle w:val="Code"/>
        </w:rPr>
        <w:t>boolean</w:t>
      </w:r>
      <w:r w:rsidRPr="00A12E2D">
        <w:t xml:space="preserve"> или </w:t>
      </w:r>
      <w:r w:rsidRPr="009B106B">
        <w:rPr>
          <w:rStyle w:val="Code"/>
        </w:rPr>
        <w:t>Boolean</w:t>
      </w:r>
      <w:r w:rsidRPr="00A12E2D">
        <w:t xml:space="preserve">, тогава освен с </w:t>
      </w:r>
      <w:r w:rsidRPr="009B106B">
        <w:rPr>
          <w:rStyle w:val="Code"/>
        </w:rPr>
        <w:t>get</w:t>
      </w:r>
      <w:r w:rsidRPr="00A12E2D">
        <w:t xml:space="preserve">, името на метода може да започва с </w:t>
      </w:r>
      <w:r w:rsidRPr="009B106B">
        <w:rPr>
          <w:rStyle w:val="Code"/>
        </w:rPr>
        <w:t>is</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Stopped()</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opped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MyStatus()</w:t>
            </w:r>
            <w:r w:rsidRPr="009B106B">
              <w:rPr>
                <w:rFonts w:ascii="Consolas" w:hAnsi="Consolas" w:cs="Courier New"/>
                <w:noProof/>
                <w:color w:val="000000"/>
                <w:szCs w:val="20"/>
              </w:rPr>
              <w:tab/>
            </w:r>
            <w:r w:rsidRPr="009B106B">
              <w:rPr>
                <w:rFonts w:ascii="Consolas" w:hAnsi="Consolas"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9B106B">
        <w:rPr>
          <w:rStyle w:val="Code"/>
        </w:rPr>
        <w:t>public</w:t>
      </w:r>
      <w:r w:rsidRPr="00A12E2D">
        <w:t xml:space="preserve"> модификатор за достъп и винаги да е с тип на връщана стойност </w:t>
      </w:r>
      <w:r w:rsidRPr="009B106B">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9B106B">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9B106B">
        <w:rPr>
          <w:rStyle w:val="Code"/>
        </w:rPr>
        <w:t>camelCase</w:t>
      </w:r>
      <w:r w:rsidRPr="00A12E2D">
        <w:t xml:space="preserve">). Например, ако имаме свойство </w:t>
      </w:r>
      <w:r w:rsidRPr="009B106B">
        <w:rPr>
          <w:rStyle w:val="Code"/>
        </w:rPr>
        <w:t>width</w:t>
      </w:r>
      <w:r w:rsidRPr="00A12E2D">
        <w:t xml:space="preserve">, методът за промяна на това свойство трябва да се именува – </w:t>
      </w:r>
      <w:r w:rsidRPr="009B106B">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9B106B">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My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w:t>
            </w:r>
            <w:r w:rsidRPr="009B106B">
              <w:rPr>
                <w:rFonts w:ascii="Consolas" w:hAnsi="Consolas" w:cs="Courier New"/>
                <w:noProof/>
                <w:color w:val="006600"/>
                <w:szCs w:val="20"/>
              </w:rPr>
              <w:t>// myValue :: int, property</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urName)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lor :: Strin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9B106B">
        <w:rPr>
          <w:rStyle w:val="Code"/>
        </w:rPr>
        <w:t>boolean</w:t>
      </w:r>
      <w:r w:rsidRPr="00A12E2D">
        <w:t xml:space="preserve">, няма промяна в префикса </w:t>
      </w:r>
      <w:r w:rsidRPr="009B106B">
        <w:rPr>
          <w:rStyle w:val="Code"/>
        </w:rPr>
        <w:t>set</w:t>
      </w:r>
      <w:r w:rsidRPr="00A12E2D">
        <w:t xml:space="preserve"> от правилото за създаване им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Stopped(</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topped)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stopped :: boolean,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tc>
      </w:tr>
    </w:tbl>
    <w:p w:rsidR="00016694" w:rsidRPr="00A12E2D" w:rsidRDefault="00016694" w:rsidP="00016694">
      <w:pPr>
        <w:pStyle w:val="Heading3"/>
      </w:pPr>
      <w:bookmarkStart w:id="989" w:name="_Toc385806643"/>
      <w:r w:rsidRPr="00A12E2D">
        <w:t>Видове свойства</w:t>
      </w:r>
      <w:bookmarkEnd w:id="989"/>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9B106B">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90" w:name="_Toc385806644"/>
      <w:bookmarkStart w:id="991" w:name="_Toc385854415"/>
      <w:bookmarkStart w:id="992" w:name="_Toc385892473"/>
      <w:r w:rsidRPr="00A12E2D">
        <w:t>Статични членове на класа (static members)</w:t>
      </w:r>
      <w:bookmarkEnd w:id="990"/>
      <w:bookmarkEnd w:id="991"/>
      <w:bookmarkEnd w:id="992"/>
    </w:p>
    <w:p w:rsidR="00016694" w:rsidRPr="00A12E2D" w:rsidRDefault="00016694" w:rsidP="00016694">
      <w:r w:rsidRPr="00A12E2D">
        <w:t xml:space="preserve">Когато един елемент на класа е деклариран с модификатор </w:t>
      </w:r>
      <w:r w:rsidRPr="009B106B">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3" w:name="_Toc385806645"/>
      <w:r w:rsidRPr="00A12E2D">
        <w:t>За какво се използват статичните елементи</w:t>
      </w:r>
      <w:r>
        <w:t>?</w:t>
      </w:r>
      <w:bookmarkEnd w:id="993"/>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4" w:name="_Toc385806646"/>
      <w:r w:rsidRPr="00A12E2D">
        <w:t>Какво е статичен член?</w:t>
      </w:r>
      <w:bookmarkEnd w:id="994"/>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9B106B">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220190A" wp14:editId="446D6927">
                  <wp:extent cx="323850" cy="3238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5" w:name="_Toc385806647"/>
      <w:r w:rsidRPr="00A12E2D">
        <w:t>Статични полета</w:t>
      </w:r>
      <w:bookmarkEnd w:id="995"/>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9B106B">
        <w:rPr>
          <w:rStyle w:val="Code"/>
        </w:rPr>
        <w:t>name</w:t>
      </w:r>
      <w:r w:rsidRPr="00A12E2D">
        <w:t xml:space="preserve"> и възраст – </w:t>
      </w:r>
      <w:r w:rsidRPr="009B106B">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9B106B">
        <w:rPr>
          <w:rStyle w:val="Code"/>
        </w:rPr>
        <w:t>static</w:t>
      </w:r>
      <w:r w:rsidRPr="00A12E2D">
        <w:t xml:space="preserve">. Както казахме, такива полета се 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9B106B">
        <w:rPr>
          <w:rStyle w:val="Code"/>
        </w:rPr>
        <w:t>dogCount</w:t>
      </w:r>
      <w:r w:rsidRPr="00A12E2D">
        <w:t xml:space="preserve">, което пази информация за броя на създадените обекти от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tatic variable - declaration and initializ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9B106B">
        <w:rPr>
          <w:rStyle w:val="Code"/>
        </w:rPr>
        <w:t>Dog</w:t>
      </w:r>
      <w:r w:rsidRPr="00A12E2D">
        <w:t xml:space="preserve"> или питаме да достъпим някое статично поле или статичен метод на класа, описанието на класа </w:t>
      </w:r>
      <w:r w:rsidRPr="009B106B">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9B106B">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9B106B">
        <w:rPr>
          <w:rStyle w:val="Code"/>
        </w:rPr>
        <w:t>Dog</w:t>
      </w:r>
      <w:r w:rsidRPr="00A12E2D">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Аccess to the static variable through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9B106B">
        <w:rPr>
          <w:rStyle w:val="Code"/>
        </w:rPr>
        <w:t>main()</w:t>
      </w:r>
      <w:r w:rsidRPr="00A12E2D">
        <w:t xml:space="preserve"> метод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t xml:space="preserve">Ако модифицираме леко последния пример с метода </w:t>
      </w:r>
      <w:r w:rsidRPr="009B106B">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9B106B">
        <w:rPr>
          <w:rStyle w:val="Code"/>
        </w:rPr>
        <w:t>dog1</w:t>
      </w:r>
      <w:r w:rsidRPr="00A12E2D">
        <w:t xml:space="preserve">, която съхранява референция към обект от тип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through local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1.</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r w:rsidRPr="00A12E2D">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9B106B">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ag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Count += 1; </w:t>
            </w:r>
            <w:r w:rsidRPr="009B106B">
              <w:rPr>
                <w:rFonts w:ascii="Consolas" w:hAnsi="Consolas" w:cs="Courier New"/>
                <w:noProof/>
                <w:color w:val="006600"/>
                <w:szCs w:val="20"/>
              </w:rPr>
              <w:t>// Modify the value in the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9B106B">
        <w:rPr>
          <w:rStyle w:val="Code"/>
        </w:rPr>
        <w:t>Dog</w:t>
      </w:r>
      <w:r w:rsidRPr="00A12E2D">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Kara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3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 to the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dogCoun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9B106B">
        <w:rPr>
          <w:rStyle w:val="Code"/>
        </w:rPr>
        <w:t>main()</w:t>
      </w:r>
      <w:r w:rsidRPr="00A12E2D">
        <w:t xml:space="preserve"> метод е:</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3</w:t>
            </w:r>
          </w:p>
        </w:tc>
      </w:tr>
    </w:tbl>
    <w:p w:rsidR="00016694" w:rsidRPr="00A12E2D" w:rsidRDefault="00016694" w:rsidP="00016694">
      <w:pPr>
        <w:pStyle w:val="Heading3"/>
      </w:pPr>
      <w:bookmarkStart w:id="996" w:name="_Константи_(constants)"/>
      <w:bookmarkStart w:id="997" w:name="_Toc385806648"/>
      <w:bookmarkEnd w:id="996"/>
      <w:r w:rsidRPr="00A12E2D">
        <w:t>Константи (constants)</w:t>
      </w:r>
      <w:bookmarkEnd w:id="997"/>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9B106B">
        <w:rPr>
          <w:rStyle w:val="Code"/>
        </w:rPr>
        <w:t>static</w:t>
      </w:r>
      <w:r w:rsidRPr="00A12E2D">
        <w:t xml:space="preserve"> и </w:t>
      </w:r>
      <w:r w:rsidRPr="009B106B">
        <w:rPr>
          <w:rStyle w:val="Code"/>
        </w:rPr>
        <w:t>final</w:t>
      </w:r>
      <w:r w:rsidRPr="00A12E2D">
        <w:t xml:space="preserve">, това поле наричаме </w:t>
      </w:r>
      <w:r w:rsidRPr="00A12E2D">
        <w:rPr>
          <w:b/>
        </w:rPr>
        <w:t>константа (constan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9B106B">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9B106B">
        <w:rPr>
          <w:rStyle w:val="Code"/>
        </w:rPr>
        <w:t>PI</w:t>
      </w:r>
      <w:r w:rsidRPr="00A12E2D">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 Some code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yMethod()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ttempting to initialize the constant PI</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467D2D0" wp14:editId="0E0F40A5">
                  <wp:extent cx="323850" cy="3238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9B106B">
        <w:rPr>
          <w:rStyle w:val="Code"/>
        </w:rPr>
        <w:t>_</w:t>
      </w:r>
      <w:r w:rsidR="007C20CD">
        <w:t>"</w:t>
      </w:r>
      <w:r w:rsidRPr="00A12E2D">
        <w:t>. Ето няколко примера з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base of the natural logarithms (approximate 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E</w:t>
            </w:r>
            <w:r w:rsidRPr="009B106B">
              <w:rPr>
                <w:rFonts w:ascii="Consolas" w:hAnsi="Consolas" w:cs="Courier New"/>
                <w:noProof/>
                <w:color w:val="000000"/>
                <w:szCs w:val="20"/>
              </w:rPr>
              <w:t xml:space="preserve"> = 2.71828182845904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_SEPARATOR</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BIG_COFFE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 2147483647;</w:t>
            </w:r>
          </w:p>
        </w:tc>
      </w:tr>
    </w:tbl>
    <w:p w:rsidR="00016694" w:rsidRPr="00A12E2D" w:rsidRDefault="00016694" w:rsidP="00016694">
      <w:pPr>
        <w:pStyle w:val="Heading3"/>
      </w:pPr>
      <w:bookmarkStart w:id="998" w:name="_Toc385806649"/>
      <w:r w:rsidRPr="00A12E2D">
        <w:t>Статични методи</w:t>
      </w:r>
      <w:bookmarkEnd w:id="998"/>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t>Нека например декларираме метода за събиране на две числа, за който говорихме в началото на тази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the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Class.</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variable of the class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yMathClass myMathVari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Math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Variable.</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9" w:name="_Toc385806650"/>
      <w:r w:rsidRPr="00A12E2D">
        <w:t>Достъп между статични и нестатични елементи на класа</w:t>
      </w:r>
      <w:bookmarkEnd w:id="999"/>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9B106B">
        <w:rPr>
          <w:rStyle w:val="Code"/>
        </w:rPr>
        <w:t>Dog</w:t>
      </w:r>
      <w:r w:rsidRPr="00A12E2D">
        <w:t>, той ще е статиче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DogCoun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9B106B">
        <w:rPr>
          <w:rStyle w:val="Code"/>
        </w:rPr>
        <w:t>Dog</w:t>
      </w:r>
      <w:r w:rsidRPr="00A12E2D">
        <w:t xml:space="preserve"> можем да деклари</w:t>
      </w:r>
      <w:r w:rsidRPr="00A12E2D">
        <w:softHyphen/>
        <w:t xml:space="preserve">раме метод </w:t>
      </w:r>
      <w:r w:rsidRPr="009B106B">
        <w:rPr>
          <w:rStyle w:val="Code"/>
        </w:rPr>
        <w:t>getInfo()</w:t>
      </w:r>
      <w:r w:rsidRPr="00A12E2D">
        <w:t xml:space="preserve">, който извежда информация за нашето куч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Non-static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Inf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instance variables – name and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ften say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азбира се, ако създадем обект от класа </w:t>
      </w:r>
      <w:r w:rsidRPr="009B106B">
        <w:rPr>
          <w:rStyle w:val="Code"/>
        </w:rPr>
        <w:t>Dog</w:t>
      </w:r>
      <w:r w:rsidRPr="00A12E2D">
        <w:t xml:space="preserve"> и извикаме неговия </w:t>
      </w:r>
      <w:r w:rsidRPr="009B106B">
        <w:rPr>
          <w:rStyle w:val="Code"/>
        </w:rPr>
        <w:t xml:space="preserve">getInfo() </w:t>
      </w:r>
      <w:r w:rsidRPr="00A12E2D">
        <w:t>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getInf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s name: Sharo; age: 1; often says: wow-wow</w:t>
            </w:r>
          </w:p>
        </w:tc>
      </w:tr>
    </w:tbl>
    <w:p w:rsidR="00016694" w:rsidRPr="00A12E2D" w:rsidRDefault="00016694" w:rsidP="00016694">
      <w:pPr>
        <w:pStyle w:val="Heading4"/>
      </w:pPr>
      <w:r w:rsidRPr="00A12E2D">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Boo.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Something() method execu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aticClassElement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variable from non-static metho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aticVaruab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Boo.</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non-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w:t>
            </w:r>
            <w:r w:rsidRPr="009B106B">
              <w:rPr>
                <w:rFonts w:ascii="Consolas" w:hAnsi="Consolas" w:cs="Courier New"/>
                <w:i/>
                <w:iCs/>
                <w:noProof/>
                <w:color w:val="000000"/>
                <w:szCs w:val="20"/>
              </w:rPr>
              <w:t>doSomething</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oo boo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o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Instance.printStaticClassElement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Въпреки че имената на методите, полето и класа са безсмислени, виждаме че от нестатичния метод </w:t>
      </w:r>
      <w:r w:rsidRPr="009B106B">
        <w:rPr>
          <w:rStyle w:val="Code"/>
        </w:rPr>
        <w:t>printStaticClassElements()</w:t>
      </w:r>
      <w:r w:rsidRPr="00A12E2D">
        <w:t>, можем да достъ</w:t>
      </w:r>
      <w:r w:rsidRPr="00A12E2D">
        <w:softHyphen/>
        <w:t xml:space="preserve">пим стойността на статичното поле </w:t>
      </w:r>
      <w:r w:rsidRPr="009B106B">
        <w:rPr>
          <w:rStyle w:val="Code"/>
        </w:rPr>
        <w:t>staticVariable</w:t>
      </w:r>
      <w:r w:rsidRPr="00A12E2D">
        <w:t xml:space="preserve">, както и да  извикаме статичния метод </w:t>
      </w:r>
      <w:r w:rsidRPr="009B106B">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aticVaruable: 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9B106B">
        <w:rPr>
          <w:rStyle w:val="Code"/>
        </w:rPr>
        <w:t>2</w:t>
      </w:r>
      <w:r>
        <w:rPr>
          <w:rFonts w:ascii="Times New Roman" w:hAnsi="Times New Roman"/>
        </w:rPr>
        <w:t>π</w:t>
      </w:r>
      <w:r w:rsidRPr="009B106B">
        <w:rPr>
          <w:rStyle w:val="Code"/>
        </w:rPr>
        <w:t>r</w:t>
      </w:r>
      <w:r w:rsidRPr="00A12E2D">
        <w:t xml:space="preserve">, където </w:t>
      </w:r>
      <w:r w:rsidRPr="009B106B">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9B106B">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Math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Math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 = 2 * PI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PI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other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irclePerimeter = </w:t>
            </w:r>
            <w:r w:rsidRPr="009B106B">
              <w:rPr>
                <w:rFonts w:ascii="Consolas" w:hAnsi="Consolas" w:cs="Courier New"/>
                <w:i/>
                <w:iCs/>
                <w:noProof/>
                <w:color w:val="000000"/>
                <w:szCs w:val="20"/>
              </w:rPr>
              <w:t>getCirclePerimeter</w:t>
            </w:r>
            <w:r w:rsidRPr="009B106B">
              <w:rPr>
                <w:rFonts w:ascii="Consolas" w:hAnsi="Consolas" w:cs="Courier New"/>
                <w:noProof/>
                <w:color w:val="000000"/>
                <w:szCs w:val="20"/>
              </w:rPr>
              <w:t>(radiu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ircle with radiu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adiu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perimet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irclePeri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дът се компилира без грешки и при изпълнение извежда следния резул</w:t>
      </w:r>
      <w:r w:rsidRPr="00A12E2D">
        <w:softHyphen/>
        <w:t>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9B106B">
        <w:rPr>
          <w:rStyle w:val="Code"/>
        </w:rPr>
        <w:t>this</w:t>
      </w:r>
      <w:r w:rsidRPr="00A12E2D">
        <w:t xml:space="preserve"> не може да се използва 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9B106B">
        <w:rPr>
          <w:rStyle w:val="Code"/>
        </w:rPr>
        <w:t>Dog</w:t>
      </w:r>
      <w:r w:rsidRPr="00A12E2D">
        <w:t xml:space="preserve"> се опитаме да декларираме статичен метод </w:t>
      </w:r>
      <w:r w:rsidRPr="009B106B">
        <w:rPr>
          <w:rStyle w:val="Code"/>
        </w:rPr>
        <w:t>getName()</w:t>
      </w:r>
      <w:r w:rsidRPr="00A12E2D">
        <w:t xml:space="preserve">, който връща като резултат стойността на нестатичното поле </w:t>
      </w:r>
      <w:r w:rsidRPr="009B106B">
        <w:rPr>
          <w:rStyle w:val="Code"/>
        </w:rPr>
        <w:t>name</w:t>
      </w:r>
      <w:r w:rsidRPr="00A12E2D">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static reference to the non-static field name.</w:t>
            </w:r>
          </w:p>
        </w:tc>
      </w:tr>
    </w:tbl>
    <w:p w:rsidR="00016694" w:rsidRPr="00A12E2D" w:rsidRDefault="00016694" w:rsidP="00016694">
      <w:pPr>
        <w:spacing w:after="120"/>
        <w:rPr>
          <w:b/>
        </w:rPr>
      </w:pPr>
      <w:r w:rsidRPr="00A12E2D">
        <w:t xml:space="preserve">Ако въпреки това, се опитаме в метода да достъпим полето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9B106B">
        <w:rPr>
          <w:rStyle w:val="Code"/>
        </w:rPr>
        <w:t>Dog</w:t>
      </w:r>
      <w:r w:rsidRPr="00A12E2D">
        <w:t xml:space="preserve"> декларираме нестатичен метод </w:t>
      </w:r>
      <w:r w:rsidRPr="009B106B">
        <w:rPr>
          <w:rStyle w:val="Code"/>
        </w:rPr>
        <w:t>getAge()</w:t>
      </w:r>
      <w:r w:rsidRPr="00A12E2D">
        <w:t xml:space="preserve">, който връща стойността на полето </w:t>
      </w:r>
      <w:r w:rsidRPr="009B106B">
        <w:rPr>
          <w:rStyle w:val="Code"/>
        </w:rPr>
        <w:t>age</w:t>
      </w:r>
      <w:r w:rsidRPr="006F2656">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9B106B">
        <w:rPr>
          <w:rStyle w:val="Code"/>
        </w:rPr>
        <w:t>main()</w:t>
      </w:r>
      <w:r w:rsidRPr="00A12E2D">
        <w:t xml:space="preserve">, който декларираме в класа </w:t>
      </w:r>
      <w:r w:rsidRPr="009B106B">
        <w:rPr>
          <w:rStyle w:val="Code"/>
        </w:rPr>
        <w:t>Dog</w:t>
      </w:r>
      <w:r w:rsidRPr="00A12E2D">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noProof/>
                <w:color w:val="0000FF"/>
                <w:szCs w:val="20"/>
              </w:rPr>
              <w:t>ge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както в случая за достъп до нестатично поле в статичен метод, чрез ключовата дума </w:t>
      </w:r>
      <w:r w:rsidRPr="009B106B">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7A2FAD90" wp14:editId="1222734A">
                  <wp:extent cx="323850" cy="3238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DogNam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DogAge = myDog.get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 dog </w:t>
            </w:r>
            <w:r w:rsidR="007C20CD" w:rsidRPr="009B106B">
              <w:rPr>
                <w:rFonts w:ascii="Consolas" w:hAnsi="Consolas" w:cs="Courier New"/>
                <w:noProof/>
                <w:color w:val="000000"/>
                <w:szCs w:val="20"/>
              </w:rPr>
              <w:t>"</w:t>
            </w:r>
            <w:r w:rsidRPr="009B106B">
              <w:rPr>
                <w:rFonts w:ascii="Consolas" w:hAnsi="Consolas" w:cs="Courier New"/>
                <w:noProof/>
                <w:color w:val="000000"/>
                <w:szCs w:val="20"/>
              </w:rPr>
              <w:t>Sharo</w:t>
            </w:r>
            <w:r w:rsidR="007C20CD" w:rsidRPr="009B106B">
              <w:rPr>
                <w:rFonts w:ascii="Consolas" w:hAnsi="Consolas" w:cs="Courier New"/>
                <w:noProof/>
                <w:color w:val="000000"/>
                <w:szCs w:val="20"/>
              </w:rPr>
              <w:t>"</w:t>
            </w:r>
            <w:r w:rsidRPr="009B106B">
              <w:rPr>
                <w:rFonts w:ascii="Consolas" w:hAnsi="Consolas" w:cs="Courier New"/>
                <w:noProof/>
                <w:color w:val="000000"/>
                <w:szCs w:val="20"/>
              </w:rPr>
              <w:t xml:space="preserve"> has age of 2 years</w:t>
            </w:r>
          </w:p>
        </w:tc>
      </w:tr>
    </w:tbl>
    <w:p w:rsidR="00016694" w:rsidRPr="00A12E2D" w:rsidRDefault="00016694" w:rsidP="00016694">
      <w:pPr>
        <w:pStyle w:val="Heading3"/>
      </w:pPr>
      <w:bookmarkStart w:id="1000" w:name="_Toc385806651"/>
      <w:r w:rsidRPr="00A12E2D">
        <w:t>Статични свойства на класа</w:t>
      </w:r>
      <w:bookmarkEnd w:id="1000"/>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9B106B">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property_type&gt; get&lt;property_name&gt;()</w:t>
            </w: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System.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0.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rsion(</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vers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ndo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ndor(String 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vend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More (non)static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описва класа. Съответно, ако някой ден бъде направено обновление на версията на системата например стойността стане </w:t>
      </w:r>
      <w:r w:rsidRPr="009B106B">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1" w:name="_Вътрешни,_локални_и"/>
      <w:bookmarkStart w:id="1002" w:name="_Toc385806652"/>
      <w:bookmarkStart w:id="1003" w:name="_Toc385854416"/>
      <w:bookmarkStart w:id="1004" w:name="_Toc385892474"/>
      <w:bookmarkEnd w:id="1001"/>
      <w:r>
        <w:t>Вътрешни, локални и анонимни класове</w:t>
      </w:r>
      <w:bookmarkEnd w:id="1002"/>
      <w:bookmarkEnd w:id="1003"/>
      <w:bookmarkEnd w:id="1004"/>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5" w:name="_Toc385806653"/>
      <w:r>
        <w:t>Вътрешни класове</w:t>
      </w:r>
      <w:bookmarkEnd w:id="1005"/>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9B106B" w:rsidRDefault="004875CD" w:rsidP="004875CD">
            <w:pPr>
              <w:spacing w:before="0"/>
              <w:jc w:val="center"/>
              <w:rPr>
                <w:rStyle w:val="Code"/>
              </w:rPr>
            </w:pPr>
            <w:r w:rsidRPr="009B106B">
              <w:rPr>
                <w:rStyle w:val="Code"/>
              </w:rPr>
              <w:t>OuterClass</w:t>
            </w:r>
            <w:r w:rsidR="001357FC" w:rsidRPr="009B106B">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ut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ut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n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Inn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nner name: "</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Outer name: "</w:t>
            </w:r>
            <w:r w:rsidRPr="009B106B">
              <w:rPr>
                <w:rFonts w:ascii="Consolas" w:hAnsi="Consolas" w:cs="Courier New"/>
                <w:noProof/>
                <w:color w:val="000000"/>
                <w:szCs w:val="20"/>
              </w:rPr>
              <w:t xml:space="preserve"> +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uterClas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uterClass outer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uterClass(</w:t>
            </w:r>
            <w:r w:rsidRPr="009B106B">
              <w:rPr>
                <w:rFonts w:ascii="Consolas" w:hAnsi="Consolas" w:cs="Courier New"/>
                <w:noProof/>
                <w:color w:val="2A00FF"/>
                <w:szCs w:val="20"/>
              </w:rPr>
              <w:t>"out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 innerClass = outerClass.</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nerClass(</w:t>
            </w:r>
            <w:r w:rsidRPr="009B106B">
              <w:rPr>
                <w:rFonts w:ascii="Consolas" w:hAnsi="Consolas" w:cs="Courier New"/>
                <w:noProof/>
                <w:color w:val="2A00FF"/>
                <w:szCs w:val="20"/>
              </w:rPr>
              <w:t>"inn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printNames();</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357FC" w:rsidRDefault="004875CD" w:rsidP="001357FC">
      <w:r>
        <w:t xml:space="preserve">В примера външният клас </w:t>
      </w:r>
      <w:r w:rsidRPr="009B106B">
        <w:rPr>
          <w:rStyle w:val="Code"/>
        </w:rPr>
        <w:t>OuterClass</w:t>
      </w:r>
      <w:r>
        <w:t xml:space="preserve"> дефинира в себе си като </w:t>
      </w:r>
      <w:r w:rsidRPr="009B106B">
        <w:rPr>
          <w:rStyle w:val="Code"/>
        </w:rPr>
        <w:t>private</w:t>
      </w:r>
      <w:r>
        <w:t xml:space="preserve"> член класа </w:t>
      </w:r>
      <w:r w:rsidRPr="009B106B">
        <w:rPr>
          <w:rStyle w:val="Code"/>
        </w:rPr>
        <w:t>InnerClass</w:t>
      </w:r>
      <w:r>
        <w:t xml:space="preserve">. Нестатичните методи на вътрешния клас имат достъп както до собствената си инстанция </w:t>
      </w:r>
      <w:r w:rsidRPr="009B106B">
        <w:rPr>
          <w:rStyle w:val="Code"/>
        </w:rPr>
        <w:t>this</w:t>
      </w:r>
      <w:r>
        <w:t xml:space="preserve">, така и до инстанцията на външния клас (чрез синтаксиса </w:t>
      </w:r>
      <w:r w:rsidRPr="009B106B">
        <w:rPr>
          <w:rStyle w:val="Code"/>
        </w:rPr>
        <w:t>OuterClass.this</w:t>
      </w:r>
      <w:r>
        <w:t>)</w:t>
      </w:r>
      <w:r w:rsidRPr="00532830">
        <w:rPr>
          <w:lang w:val="ru-RU"/>
        </w:rPr>
        <w:t>.</w:t>
      </w:r>
      <w:r>
        <w:t xml:space="preserve"> При създаването на вътрешния клас на конструктора му се подава </w:t>
      </w:r>
      <w:r w:rsidRPr="009B106B">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9B106B">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Pr="009B106B" w:rsidRDefault="003C6E0B" w:rsidP="003C6E0B">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ner name: inner</w:t>
            </w:r>
          </w:p>
          <w:p w:rsidR="003C6E0B" w:rsidRPr="009B106B" w:rsidRDefault="003C6E0B"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9B106B">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9B106B">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6" w:name="_Toc385806654"/>
      <w:r>
        <w:t>Локални класове</w:t>
      </w:r>
      <w:bookmarkEnd w:id="1006"/>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могат да осъществяват достъп и до променливите, декларирани в метода, в който се съдържат, стига тези променливи да са обявени като </w:t>
      </w:r>
      <w:r w:rsidRPr="009B106B">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9B106B" w:rsidRDefault="00775F59" w:rsidP="004C25ED">
            <w:pPr>
              <w:spacing w:before="0"/>
              <w:jc w:val="center"/>
              <w:rPr>
                <w:rStyle w:val="Code"/>
              </w:rPr>
            </w:pPr>
            <w:r w:rsidRPr="009B106B">
              <w:rPr>
                <w:rStyle w:val="Code"/>
              </w:rPr>
              <w:t>LocalClassExample.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Example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5;</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ocalClass local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Class();</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ocalClass.printSomething();</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75F59" w:rsidRPr="009B106B" w:rsidRDefault="00AE4C0A"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9B106B" w:rsidRDefault="004C25ED"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5</w:t>
            </w:r>
          </w:p>
        </w:tc>
      </w:tr>
    </w:tbl>
    <w:p w:rsidR="004C25ED" w:rsidRPr="00532830" w:rsidRDefault="004C25ED" w:rsidP="004C25ED">
      <w:pPr>
        <w:spacing w:after="120"/>
        <w:rPr>
          <w:lang w:val="ru-RU"/>
        </w:rPr>
      </w:pPr>
      <w:r>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7" w:name="_Анонимни_класове"/>
      <w:bookmarkStart w:id="1008" w:name="_Toc385806655"/>
      <w:bookmarkEnd w:id="1007"/>
      <w:r>
        <w:t>Анонимни класове</w:t>
      </w:r>
      <w:bookmarkEnd w:id="1008"/>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9B106B" w:rsidRDefault="004C25ED" w:rsidP="004C25ED">
            <w:pPr>
              <w:spacing w:before="0"/>
              <w:jc w:val="center"/>
              <w:rPr>
                <w:rStyle w:val="Code"/>
              </w:rPr>
            </w:pPr>
            <w:r w:rsidRPr="009B106B">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nonymousClassExample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 am annonymous class."</w:t>
            </w:r>
            <w:r w:rsidRPr="009B106B">
              <w:rPr>
                <w:rFonts w:ascii="Consolas" w:hAnsi="Consolas" w:cs="Courier New"/>
                <w:noProof/>
                <w:color w:val="000000"/>
                <w:szCs w:val="20"/>
              </w:rPr>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Something();</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25ED"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9B106B">
        <w:rPr>
          <w:rStyle w:val="Code"/>
        </w:rPr>
        <w:t>java.lang.Object</w:t>
      </w:r>
      <w:r>
        <w:t xml:space="preserve"> и добавя към него нов метод </w:t>
      </w:r>
      <w:r w:rsidRPr="009B106B">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9B106B">
        <w:rPr>
          <w:rStyle w:val="Code"/>
        </w:rPr>
        <w:t>printSomething()</w:t>
      </w:r>
      <w:r>
        <w:t>. За наследяването ще ви разкажем подробно в 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AA7B0B">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I am annonymous class.</w:t>
            </w:r>
          </w:p>
        </w:tc>
      </w:tr>
    </w:tbl>
    <w:p w:rsidR="00016694" w:rsidRPr="00A12E2D" w:rsidRDefault="00016694" w:rsidP="00016694">
      <w:pPr>
        <w:pStyle w:val="Heading2"/>
      </w:pPr>
      <w:bookmarkStart w:id="1009" w:name="_Toc385806656"/>
      <w:bookmarkStart w:id="1010" w:name="_Toc385854417"/>
      <w:bookmarkStart w:id="1011" w:name="_Toc385892475"/>
      <w:r w:rsidRPr="00A12E2D">
        <w:t>Упражнения</w:t>
      </w:r>
      <w:bookmarkEnd w:id="1009"/>
      <w:bookmarkEnd w:id="1010"/>
      <w:bookmarkEnd w:id="1011"/>
    </w:p>
    <w:p w:rsidR="00016694" w:rsidRPr="00A12E2D" w:rsidRDefault="00016694" w:rsidP="00475540">
      <w:pPr>
        <w:numPr>
          <w:ilvl w:val="0"/>
          <w:numId w:val="96"/>
        </w:numPr>
      </w:pPr>
      <w:r w:rsidRPr="00A12E2D">
        <w:t xml:space="preserve">Дефинирайте клас </w:t>
      </w:r>
      <w:r w:rsidRPr="009B106B">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9B106B">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9B106B">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9B106B">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t xml:space="preserve">Модифицирайте текущия код на класа </w:t>
      </w:r>
      <w:r w:rsidRPr="009B106B">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9B106B">
        <w:rPr>
          <w:rStyle w:val="Code"/>
        </w:rPr>
        <w:t>StudentTest</w:t>
      </w:r>
      <w:r w:rsidRPr="00A12E2D">
        <w:t xml:space="preserve">, който да тества функционалността на класа </w:t>
      </w:r>
      <w:r w:rsidRPr="009B106B">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9B106B">
        <w:rPr>
          <w:rStyle w:val="Code"/>
        </w:rPr>
        <w:t>StudentTest</w:t>
      </w:r>
      <w:r w:rsidRPr="00A12E2D">
        <w:t xml:space="preserve">, който създава няколко обекта от тип </w:t>
      </w:r>
      <w:r w:rsidRPr="009B106B">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9B106B">
        <w:rPr>
          <w:rStyle w:val="Code"/>
        </w:rPr>
        <w:t>nokiaN95</w:t>
      </w:r>
      <w:r w:rsidRPr="00A12E2D">
        <w:t>, което да съхранява информация за мобилен телефон модел</w:t>
      </w:r>
      <w:r w:rsidRPr="009B106B">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t xml:space="preserve">Дефинирайте свойства, за да капсулирате данните в класовете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9B106B">
        <w:rPr>
          <w:rStyle w:val="Code"/>
        </w:rPr>
        <w:t>GSMTest</w:t>
      </w:r>
      <w:r w:rsidRPr="00A12E2D">
        <w:t xml:space="preserve">, който тества функционалностите на класа </w:t>
      </w:r>
      <w:r w:rsidRPr="009B106B">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9B106B">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9B106B">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9B106B">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9B106B">
        <w:rPr>
          <w:rStyle w:val="Code"/>
        </w:rPr>
        <w:t xml:space="preserve"> GSM</w:t>
      </w:r>
      <w:r w:rsidRPr="00A12E2D">
        <w:t xml:space="preserve"> добавете методи за добавяне и изтриване на обаждания (</w:t>
      </w:r>
      <w:r w:rsidRPr="009B106B">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9B106B">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9B106B">
        <w:rPr>
          <w:rStyle w:val="Code"/>
        </w:rPr>
        <w:t>Call</w:t>
      </w:r>
      <w:r w:rsidRPr="00A12E2D">
        <w:t>) от архива с обаждания на телефона (</w:t>
      </w:r>
      <w:r w:rsidRPr="009B106B">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t xml:space="preserve">Създайте клас </w:t>
      </w:r>
      <w:r w:rsidRPr="009B106B">
        <w:rPr>
          <w:rStyle w:val="Code"/>
        </w:rPr>
        <w:t>GSMCallHistoryTest</w:t>
      </w:r>
      <w:r w:rsidRPr="00A12E2D">
        <w:t>,  с който да се тества функционал</w:t>
      </w:r>
      <w:r w:rsidRPr="00A12E2D">
        <w:softHyphen/>
        <w:t xml:space="preserve">ността на класа </w:t>
      </w:r>
      <w:r w:rsidRPr="009B106B">
        <w:rPr>
          <w:rStyle w:val="Code"/>
        </w:rPr>
        <w:t>GSM</w:t>
      </w:r>
      <w:r w:rsidRPr="00A12E2D">
        <w:t>, от задача 12, като обект от тип</w:t>
      </w:r>
      <w:r w:rsidRPr="009B106B">
        <w:rPr>
          <w:rStyle w:val="Code"/>
        </w:rPr>
        <w:t xml:space="preserve"> GSM</w:t>
      </w:r>
      <w:r w:rsidRPr="00A12E2D">
        <w:t>. След това, към него добавете няколко обаждания (</w:t>
      </w:r>
      <w:r w:rsidRPr="009B106B">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2" w:name="_Toc385806657"/>
      <w:bookmarkStart w:id="1013" w:name="_Toc385854418"/>
      <w:bookmarkStart w:id="1014" w:name="_Toc385892476"/>
      <w:r w:rsidRPr="00A12E2D">
        <w:t>Решения и упътвания</w:t>
      </w:r>
      <w:bookmarkEnd w:id="1012"/>
      <w:bookmarkEnd w:id="1013"/>
      <w:bookmarkEnd w:id="1014"/>
    </w:p>
    <w:p w:rsidR="00016694" w:rsidRPr="00662C44" w:rsidRDefault="00016694" w:rsidP="00475540">
      <w:pPr>
        <w:numPr>
          <w:ilvl w:val="0"/>
          <w:numId w:val="97"/>
        </w:numPr>
      </w:pPr>
      <w:r w:rsidRPr="00A12E2D">
        <w:t xml:space="preserve">Използвайте </w:t>
      </w:r>
      <w:r w:rsidRPr="009B106B">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9B106B">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9B106B">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9B106B">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9B106B">
        <w:rPr>
          <w:rStyle w:val="Code"/>
        </w:rPr>
        <w:t>private</w:t>
      </w:r>
      <w:r w:rsidRPr="00662C44">
        <w:t xml:space="preserve"> всички членове на класа </w:t>
      </w:r>
      <w:r w:rsidRPr="009B106B">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9B106B">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t xml:space="preserve"> дефинирайте подходящи </w:t>
      </w:r>
      <w:r w:rsidRPr="009B106B">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9B106B">
        <w:rPr>
          <w:rStyle w:val="Code"/>
        </w:rPr>
        <w:t>printInfo()</w:t>
      </w:r>
      <w:r>
        <w:t xml:space="preserve"> в класа </w:t>
      </w:r>
      <w:r w:rsidRPr="009B106B">
        <w:rPr>
          <w:rStyle w:val="Code"/>
        </w:rPr>
        <w:t>GSM</w:t>
      </w:r>
      <w:r>
        <w:t>.</w:t>
      </w:r>
    </w:p>
    <w:p w:rsidR="00016694" w:rsidRPr="00532830" w:rsidRDefault="00016694" w:rsidP="00016694">
      <w:pPr>
        <w:numPr>
          <w:ilvl w:val="0"/>
          <w:numId w:val="97"/>
        </w:numPr>
        <w:rPr>
          <w:lang w:val="ru-RU"/>
        </w:rPr>
      </w:pPr>
      <w:r>
        <w:t xml:space="preserve">Прочетете за класа </w:t>
      </w:r>
      <w:r w:rsidRPr="009B106B">
        <w:rPr>
          <w:rStyle w:val="Code"/>
        </w:rPr>
        <w:t>ArrayList</w:t>
      </w:r>
      <w:r>
        <w:t xml:space="preserve"> в Интернет. Класът </w:t>
      </w:r>
      <w:r w:rsidRPr="009B106B">
        <w:rPr>
          <w:rStyle w:val="Code"/>
        </w:rPr>
        <w:t>GSM</w:t>
      </w:r>
      <w:r>
        <w:t xml:space="preserve"> трябва да пази разговорите си в списък от тип </w:t>
      </w:r>
      <w:r w:rsidRPr="009B106B">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9B106B">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Дефинирайте класове </w:t>
      </w:r>
      <w:r w:rsidRPr="009B106B">
        <w:rPr>
          <w:rStyle w:val="Code"/>
        </w:rPr>
        <w:t>Book</w:t>
      </w:r>
      <w:r>
        <w:t xml:space="preserve"> и </w:t>
      </w:r>
      <w:r w:rsidRPr="009B106B">
        <w:rPr>
          <w:rStyle w:val="Code"/>
        </w:rPr>
        <w:t>Library</w:t>
      </w:r>
      <w:r>
        <w:t xml:space="preserve">. За списъка с книги ползвайте </w:t>
      </w:r>
      <w:r w:rsidRPr="009B106B">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9B106B">
        <w:rPr>
          <w:rStyle w:val="Code"/>
        </w:rPr>
        <w:t>School</w:t>
      </w:r>
      <w:r>
        <w:t xml:space="preserve">, </w:t>
      </w:r>
      <w:r w:rsidRPr="009B106B">
        <w:rPr>
          <w:rStyle w:val="Code"/>
        </w:rPr>
        <w:t>SchoolClass</w:t>
      </w:r>
      <w:r w:rsidRPr="00532830">
        <w:rPr>
          <w:lang w:val="ru-RU"/>
        </w:rPr>
        <w:t xml:space="preserve">, </w:t>
      </w:r>
      <w:r w:rsidRPr="009B106B">
        <w:rPr>
          <w:rStyle w:val="Code"/>
        </w:rPr>
        <w:t>Student</w:t>
      </w:r>
      <w:r w:rsidRPr="00532830">
        <w:rPr>
          <w:lang w:val="ru-RU"/>
        </w:rPr>
        <w:t xml:space="preserve">, </w:t>
      </w:r>
      <w:r w:rsidRPr="009B106B">
        <w:rPr>
          <w:rStyle w:val="Code"/>
        </w:rPr>
        <w:t>Teacher</w:t>
      </w:r>
      <w:r w:rsidRPr="00532830">
        <w:rPr>
          <w:lang w:val="ru-RU"/>
        </w:rPr>
        <w:t xml:space="preserve">, </w:t>
      </w:r>
      <w:r w:rsidRPr="009B106B">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9B106B">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drawing>
          <wp:anchor distT="0" distB="0" distL="114300" distR="114300" simplePos="0" relativeHeight="251683840" behindDoc="0" locked="0" layoutInCell="1" allowOverlap="1" wp14:anchorId="6FFACD64" wp14:editId="03A66640">
            <wp:simplePos x="0" y="0"/>
            <wp:positionH relativeFrom="column">
              <wp:posOffset>0</wp:posOffset>
            </wp:positionH>
            <wp:positionV relativeFrom="paragraph">
              <wp:posOffset>19050</wp:posOffset>
            </wp:positionV>
            <wp:extent cx="5040630" cy="7174443"/>
            <wp:effectExtent l="19050" t="19050" r="26670" b="26670"/>
            <wp:wrapNone/>
            <wp:docPr id="344" name="Picture 344"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12"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13"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14"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15"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Pr="00532830" w:rsidRDefault="000A79DE" w:rsidP="000A79DE">
      <w:pPr>
        <w:rPr>
          <w:lang w:val="ru-RU"/>
        </w:rPr>
        <w:sectPr w:rsidR="00873D8D" w:rsidRPr="00532830" w:rsidSect="00016694">
          <w:headerReference w:type="even" r:id="rId316"/>
          <w:headerReference w:type="default" r:id="rId317"/>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18" w:history="1">
        <w:r w:rsidRPr="004369D2">
          <w:rPr>
            <w:rStyle w:val="Hyperlink"/>
            <w:noProof/>
          </w:rPr>
          <w:t>http://softuni.bg/apply</w:t>
        </w:r>
      </w:hyperlink>
      <w:r w:rsidRPr="004369D2">
        <w:rPr>
          <w:noProof/>
        </w:rPr>
        <w:t>.</w:t>
      </w:r>
    </w:p>
    <w:p w:rsidR="007042EF" w:rsidRPr="0042222A" w:rsidRDefault="007042EF" w:rsidP="00FF37A1">
      <w:pPr>
        <w:pStyle w:val="Heading1"/>
      </w:pPr>
      <w:bookmarkStart w:id="1015" w:name="_Глава_15._Текстови"/>
      <w:bookmarkStart w:id="1016" w:name="_Toc385806658"/>
      <w:bookmarkStart w:id="1017" w:name="_Toc385854419"/>
      <w:bookmarkStart w:id="1018" w:name="_Toc385892477"/>
      <w:bookmarkStart w:id="1019" w:name="_Toc385895620"/>
      <w:bookmarkEnd w:id="1015"/>
      <w:r>
        <w:t xml:space="preserve">Глава 15. </w:t>
      </w:r>
      <w:r w:rsidRPr="0042222A">
        <w:t>Текстови файлове</w:t>
      </w:r>
      <w:bookmarkEnd w:id="1016"/>
      <w:bookmarkEnd w:id="1017"/>
      <w:bookmarkEnd w:id="1018"/>
      <w:bookmarkEnd w:id="1019"/>
    </w:p>
    <w:p w:rsidR="007042EF" w:rsidRPr="0042222A" w:rsidRDefault="007042EF" w:rsidP="005465B1">
      <w:pPr>
        <w:pStyle w:val="Heading2"/>
      </w:pPr>
      <w:bookmarkStart w:id="1020" w:name="_Toc385806659"/>
      <w:bookmarkStart w:id="1021" w:name="_Toc385854420"/>
      <w:bookmarkStart w:id="1022" w:name="_Toc385892478"/>
      <w:r w:rsidRPr="0042222A">
        <w:t>Автор</w:t>
      </w:r>
      <w:bookmarkEnd w:id="1020"/>
      <w:bookmarkEnd w:id="1021"/>
      <w:bookmarkEnd w:id="1022"/>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3" w:name="_Toc385806660"/>
      <w:bookmarkStart w:id="1024" w:name="_Toc385854421"/>
      <w:bookmarkStart w:id="1025" w:name="_Toc385892479"/>
      <w:r w:rsidRPr="0042222A">
        <w:t>В тази тема...</w:t>
      </w:r>
      <w:bookmarkEnd w:id="1023"/>
      <w:bookmarkEnd w:id="1024"/>
      <w:bookmarkEnd w:id="1025"/>
    </w:p>
    <w:p w:rsidR="007042EF"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bookmarkStart w:id="1026" w:name="_Toc385806661"/>
      <w:bookmarkStart w:id="1027" w:name="_Toc385854422"/>
      <w:bookmarkStart w:id="1028" w:name="_Toc385892480"/>
      <w:r w:rsidRPr="0042222A">
        <w:t>Потоци</w:t>
      </w:r>
      <w:bookmarkEnd w:id="1026"/>
      <w:bookmarkEnd w:id="1027"/>
      <w:bookmarkEnd w:id="1028"/>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9" w:name="_Toc385806662"/>
      <w:r w:rsidRPr="0042222A">
        <w:t>Какво представляват потоците?</w:t>
      </w:r>
      <w:bookmarkEnd w:id="1029"/>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30" w:name="_Toc385806663"/>
      <w:r w:rsidRPr="0042222A">
        <w:t>Основни неща, които трябва да знаем за потоците</w:t>
      </w:r>
      <w:bookmarkEnd w:id="1030"/>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drawing>
          <wp:inline distT="0" distB="0" distL="0" distR="0" wp14:anchorId="08289ECC" wp14:editId="19609AF4">
            <wp:extent cx="4286250" cy="1066800"/>
            <wp:effectExtent l="0" t="0" r="0" b="0"/>
            <wp:docPr id="239" name="Picture 239" title="Тръби и потоци в реалния жив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319">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1" w:name="_Toc385806664"/>
      <w:r w:rsidRPr="0042222A">
        <w:t>Потоци в Java – основни класове</w:t>
      </w:r>
      <w:bookmarkEnd w:id="1031"/>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9B106B">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9B106B">
        <w:rPr>
          <w:rStyle w:val="Code"/>
        </w:rPr>
        <w:t xml:space="preserve">java.iо </w:t>
      </w:r>
      <w:r w:rsidRPr="0042222A">
        <w:t xml:space="preserve">са </w:t>
      </w:r>
      <w:r w:rsidRPr="009B106B">
        <w:rPr>
          <w:rStyle w:val="Code"/>
        </w:rPr>
        <w:t>InputStream</w:t>
      </w:r>
      <w:r w:rsidRPr="0042222A">
        <w:t xml:space="preserve">, </w:t>
      </w:r>
      <w:r w:rsidRPr="009B106B">
        <w:rPr>
          <w:rStyle w:val="Code"/>
        </w:rPr>
        <w:t>OutputStream</w:t>
      </w:r>
      <w:r w:rsidRPr="0042222A">
        <w:t xml:space="preserve">,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w:t>
      </w:r>
      <w:r w:rsidRPr="009B106B">
        <w:rPr>
          <w:rStyle w:val="Code"/>
        </w:rPr>
        <w:t>Reader</w:t>
      </w:r>
      <w:r w:rsidRPr="0042222A">
        <w:t xml:space="preserve">, </w:t>
      </w:r>
      <w:r w:rsidRPr="009B106B">
        <w:rPr>
          <w:rStyle w:val="Code"/>
        </w:rPr>
        <w:t>Writer</w:t>
      </w:r>
      <w:r w:rsidRPr="0042222A">
        <w:t xml:space="preserve">, </w:t>
      </w:r>
      <w:r w:rsidRPr="009B106B">
        <w:rPr>
          <w:rStyle w:val="Code"/>
        </w:rPr>
        <w:t>BufferedReader</w:t>
      </w:r>
      <w:r w:rsidRPr="0042222A">
        <w:t xml:space="preserve">, </w:t>
      </w:r>
      <w:r w:rsidRPr="009B106B">
        <w:rPr>
          <w:rStyle w:val="Code"/>
        </w:rPr>
        <w:t>BufferedWriter</w:t>
      </w:r>
      <w:r w:rsidRPr="0042222A">
        <w:t xml:space="preserve">, </w:t>
      </w:r>
      <w:r w:rsidRPr="009B106B">
        <w:rPr>
          <w:rStyle w:val="Code"/>
        </w:rPr>
        <w:t>PrintWriter</w:t>
      </w:r>
      <w:r w:rsidRPr="0042222A">
        <w:t xml:space="preserve"> и </w:t>
      </w:r>
      <w:r w:rsidRPr="009B106B">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9B106B">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телно е да ги затворим, след като сме приключили работа с тях. В противен случай рискуваме да навредим на данните в потока или файла, към който 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A2547E0" wp14:editId="73432FEB">
                  <wp:extent cx="323850" cy="3238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2" w:name="_Toc385806665"/>
      <w:r w:rsidRPr="0042222A">
        <w:t>Двоични и текстови потоци</w:t>
      </w:r>
      <w:bookmarkEnd w:id="1032"/>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9B106B">
        <w:rPr>
          <w:rStyle w:val="Code"/>
        </w:rPr>
        <w:t>InputStream</w:t>
      </w:r>
      <w:r w:rsidRPr="0042222A">
        <w:t xml:space="preserve"> за вход и </w:t>
      </w:r>
      <w:r w:rsidRPr="009B106B">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9B106B">
        <w:rPr>
          <w:rStyle w:val="Code"/>
        </w:rPr>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9B106B">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За да можем да създадем обекти от тях, се нуждаем от обект от </w:t>
      </w:r>
      <w:r w:rsidRPr="009B106B">
        <w:rPr>
          <w:rStyle w:val="Code"/>
        </w:rPr>
        <w:t xml:space="preserve">InputStream </w:t>
      </w:r>
      <w:r w:rsidRPr="0042222A">
        <w:t>или, съответно,</w:t>
      </w:r>
      <w:r w:rsidRPr="009B106B">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9B106B">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t>О</w:t>
      </w:r>
      <w:r w:rsidRPr="0042222A">
        <w:t xml:space="preserve">сновните класове </w:t>
      </w:r>
      <w:r>
        <w:t xml:space="preserve">за работа с текстови потоци </w:t>
      </w:r>
      <w:r w:rsidRPr="0042222A">
        <w:t xml:space="preserve">са </w:t>
      </w:r>
      <w:r w:rsidRPr="009B106B">
        <w:rPr>
          <w:rStyle w:val="Code"/>
        </w:rPr>
        <w:t>Reader</w:t>
      </w:r>
      <w:r w:rsidRPr="0042222A">
        <w:t xml:space="preserve"> и </w:t>
      </w:r>
      <w:r w:rsidRPr="009B106B">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9B106B">
        <w:rPr>
          <w:rStyle w:val="Code"/>
        </w:rPr>
        <w:t>byte</w:t>
      </w:r>
      <w:r w:rsidRPr="0042222A">
        <w:t xml:space="preserve"> приемат </w:t>
      </w:r>
      <w:r w:rsidRPr="009B106B">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9B106B">
        <w:rPr>
          <w:rStyle w:val="Code"/>
        </w:rPr>
        <w:t>BufferedReader</w:t>
      </w:r>
      <w:r w:rsidRPr="0042222A">
        <w:t xml:space="preserve"> и </w:t>
      </w:r>
      <w:r w:rsidRPr="009B106B">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9B106B">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9B106B">
        <w:rPr>
          <w:rStyle w:val="Code"/>
        </w:rPr>
        <w:t>PrintStream</w:t>
      </w:r>
      <w:r w:rsidRPr="0042222A">
        <w:t xml:space="preserve">. Той в голяма част се припокрива с </w:t>
      </w:r>
      <w:r w:rsidRPr="009B106B">
        <w:rPr>
          <w:rStyle w:val="Code"/>
        </w:rPr>
        <w:t>PrintWriter</w:t>
      </w:r>
      <w:r w:rsidRPr="0042222A">
        <w:t xml:space="preserve">, но има някой специфични особености. За да създадем обект от </w:t>
      </w:r>
      <w:r w:rsidRPr="009B106B">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9B106B">
        <w:rPr>
          <w:rStyle w:val="Code"/>
        </w:rPr>
        <w:t>print(</w:t>
      </w:r>
      <w:r w:rsidRPr="009B106B">
        <w:rPr>
          <w:rStyle w:val="Code"/>
          <w:rFonts w:cs="Courier New"/>
        </w:rPr>
        <w:t>…</w:t>
      </w:r>
      <w:r w:rsidRPr="009B106B">
        <w:rPr>
          <w:rStyle w:val="Code"/>
        </w:rPr>
        <w:t xml:space="preserve">) </w:t>
      </w:r>
      <w:r w:rsidRPr="0042222A">
        <w:t xml:space="preserve">и </w:t>
      </w:r>
      <w:r w:rsidRPr="009B106B">
        <w:rPr>
          <w:rStyle w:val="Code"/>
        </w:rPr>
        <w:t>println(</w:t>
      </w:r>
      <w:r w:rsidRPr="009B106B">
        <w:rPr>
          <w:rStyle w:val="Code"/>
          <w:rFonts w:cs="Courier New"/>
        </w:rPr>
        <w:t>…</w:t>
      </w:r>
      <w:r w:rsidRPr="009B106B">
        <w:rPr>
          <w:rStyle w:val="Code"/>
        </w:rPr>
        <w:t>)</w:t>
      </w:r>
      <w:r w:rsidRPr="0042222A">
        <w:t xml:space="preserve">. Всъщност </w:t>
      </w:r>
      <w:r w:rsidRPr="009B106B">
        <w:rPr>
          <w:rStyle w:val="Code"/>
        </w:rPr>
        <w:t>System.out</w:t>
      </w:r>
      <w:r w:rsidRPr="0042222A">
        <w:t xml:space="preserve"> не е нищо повече от обект от тип </w:t>
      </w:r>
      <w:r w:rsidRPr="009B106B">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9B106B">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3" w:name="_Toc385806666"/>
      <w:bookmarkStart w:id="1034" w:name="_Toc385854423"/>
      <w:bookmarkStart w:id="1035" w:name="_Toc385892481"/>
      <w:r w:rsidRPr="0042222A">
        <w:t>Четене от текстов файл</w:t>
      </w:r>
      <w:bookmarkEnd w:id="1033"/>
      <w:bookmarkEnd w:id="1034"/>
      <w:bookmarkEnd w:id="1035"/>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9B106B">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6" w:name="_Toc385806667"/>
      <w:r w:rsidRPr="0042222A">
        <w:t xml:space="preserve">Класът </w:t>
      </w:r>
      <w:r w:rsidRPr="0042222A">
        <w:rPr>
          <w:noProof/>
        </w:rPr>
        <w:t>java.util.Scanner</w:t>
      </w:r>
      <w:r w:rsidRPr="0042222A">
        <w:t xml:space="preserve"> за четене на текстов файл</w:t>
      </w:r>
      <w:bookmarkEnd w:id="1036"/>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9B106B">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9B106B">
        <w:rPr>
          <w:rStyle w:val="Code"/>
        </w:rPr>
        <w:t>java.util.Scanner</w:t>
      </w:r>
      <w:r w:rsidRPr="0042222A">
        <w:t xml:space="preserve"> не е поток, но може да работи с потоци. Той предоставя най</w:t>
      </w:r>
      <w:r>
        <w:t>-</w:t>
      </w:r>
      <w:r w:rsidRPr="0042222A">
        <w:t>лесния и 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9B106B">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9B106B">
        <w:rPr>
          <w:rStyle w:val="Code"/>
        </w:rPr>
        <w:t>java.util.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Scanner connected to a file and specify encoding</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 her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9B106B">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проекта, то можем да подадем само конкретното му име. В противен случай трябва да подадем пълния път до файл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73923883" wp14:editId="4B8EFA64">
                  <wp:extent cx="323850" cy="3238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9B106B">
              <w:rPr>
                <w:rStyle w:val="Code"/>
                <w:b/>
              </w:rPr>
              <w:t>C:\\Temp\\test.txt</w:t>
            </w:r>
            <w:r w:rsidR="007C20CD">
              <w:t>"</w:t>
            </w:r>
            <w:r w:rsidRPr="00B40151">
              <w:t xml:space="preserve">, а не </w:t>
            </w:r>
            <w:r w:rsidR="007C20CD">
              <w:t>"</w:t>
            </w:r>
            <w:r w:rsidRPr="009B106B">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9B106B">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9B106B">
        <w:rPr>
          <w:rStyle w:val="Code"/>
        </w:rPr>
        <w:t>java.util.Scanner</w:t>
      </w:r>
      <w:r w:rsidRPr="0042222A">
        <w:t>. Като параметри този път подаваме новосъздадената файлова променлива и име на encoding (като</w:t>
      </w:r>
      <w:r w:rsidRPr="009B106B">
        <w:rPr>
          <w:rStyle w:val="Code"/>
        </w:rPr>
        <w:t xml:space="preserve"> String</w:t>
      </w:r>
      <w:r w:rsidRPr="0042222A">
        <w:t xml:space="preserve">), който желаем да ползваме при прочитането на файла (в този случай използваме </w:t>
      </w:r>
      <w:r w:rsidRPr="009B106B">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t xml:space="preserve">Ще забележите, че при създаването на нашия </w:t>
      </w:r>
      <w:r w:rsidRPr="009B106B">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9B106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7" w:name="_Toc385806668"/>
      <w:r w:rsidRPr="0042222A">
        <w:t>Четене на текстов файл ред по ред – пример</w:t>
      </w:r>
      <w:bookmarkEnd w:id="1037"/>
    </w:p>
    <w:p w:rsidR="007042EF" w:rsidRPr="0042222A" w:rsidRDefault="007042EF" w:rsidP="00FF37A1">
      <w:pPr>
        <w:spacing w:after="120"/>
      </w:pPr>
      <w:r w:rsidRPr="0042222A">
        <w:t xml:space="preserve">След като се научихме как да създаваме </w:t>
      </w:r>
      <w:r w:rsidRPr="009B106B">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9B106B">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This is our fifth line.</w:t>
            </w:r>
          </w:p>
        </w:tc>
      </w:tr>
    </w:tbl>
    <w:p w:rsidR="007042EF" w:rsidRPr="0042222A" w:rsidRDefault="007042EF" w:rsidP="00FF37A1">
      <w:pPr>
        <w:spacing w:after="120"/>
      </w:pPr>
      <w:r w:rsidRPr="0042222A">
        <w:t xml:space="preserve">Имаме текстов файл, от който да четем. Сега трябва да създадем файлова променлива, свързана с него, да създадем и </w:t>
      </w:r>
      <w:r w:rsidRPr="009B106B">
        <w:rPr>
          <w:rStyle w:val="Code"/>
        </w:rPr>
        <w:t>Scanner</w:t>
      </w:r>
      <w:r w:rsidRPr="0042222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Next line may throw an exception!</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 %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Reader.close();</w:t>
            </w:r>
          </w:p>
        </w:tc>
      </w:tr>
    </w:tbl>
    <w:p w:rsidR="007042EF" w:rsidRPr="0042222A" w:rsidRDefault="007042EF" w:rsidP="00FF37A1">
      <w:r w:rsidRPr="0042222A">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9B106B">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9B106B">
        <w:rPr>
          <w:rStyle w:val="Code"/>
        </w:rPr>
        <w:t>while</w:t>
      </w:r>
      <w:r w:rsidRPr="0042222A">
        <w:t xml:space="preserve"> цикъл. За условие за изпълнение на цикъла използваме метода на класа </w:t>
      </w:r>
      <w:r w:rsidRPr="009B106B">
        <w:rPr>
          <w:rStyle w:val="Code"/>
        </w:rPr>
        <w:t xml:space="preserve">Scanner </w:t>
      </w:r>
      <w:r w:rsidRPr="0042222A">
        <w:t>–</w:t>
      </w:r>
      <w:r w:rsidRPr="009B106B">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9B106B">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9B106B">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9B106B">
        <w:rPr>
          <w:rStyle w:val="Code"/>
        </w:rPr>
        <w:t>Scanner</w:t>
      </w:r>
      <w:r>
        <w:t xml:space="preserve"> обекта</w:t>
      </w:r>
      <w:r w:rsidRPr="0042222A">
        <w:t xml:space="preserve">, за да избегнем загубата на ресурси. За това ползваме метода </w:t>
      </w:r>
      <w:r w:rsidRPr="009B106B">
        <w:rPr>
          <w:rStyle w:val="Code"/>
        </w:rPr>
        <w:t>close()</w:t>
      </w:r>
      <w:r w:rsidRPr="0042222A">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4728B175" wp14:editId="7F2CBB41">
                  <wp:extent cx="323850" cy="3238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9B106B">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9B106B">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1: 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2: 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3: 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4: 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Line 5: This is our fifth line.</w:t>
            </w:r>
          </w:p>
        </w:tc>
      </w:tr>
    </w:tbl>
    <w:p w:rsidR="007042EF" w:rsidRDefault="007042EF" w:rsidP="00FF37A1">
      <w:pPr>
        <w:pStyle w:val="Heading3"/>
      </w:pPr>
      <w:bookmarkStart w:id="1038" w:name="_Toc385806669"/>
      <w:r w:rsidRPr="0042222A">
        <w:t>Кодиране на файловете. Четене на кирилица</w:t>
      </w:r>
      <w:bookmarkEnd w:id="1038"/>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9B106B">
        <w:rPr>
          <w:rStyle w:val="Code"/>
        </w:rPr>
        <w:t>ISO 8859-1</w:t>
      </w:r>
      <w:r w:rsidRPr="0042222A">
        <w:t xml:space="preserve">, </w:t>
      </w:r>
      <w:r w:rsidRPr="009B106B">
        <w:rPr>
          <w:rStyle w:val="Code"/>
        </w:rPr>
        <w:t>windows-1251</w:t>
      </w:r>
      <w:r w:rsidRPr="0042222A">
        <w:t xml:space="preserve">, </w:t>
      </w:r>
      <w:r w:rsidRPr="009B106B">
        <w:rPr>
          <w:rStyle w:val="Code"/>
        </w:rPr>
        <w:t>UTF-8</w:t>
      </w:r>
      <w:r w:rsidRPr="0042222A">
        <w:t xml:space="preserve">, </w:t>
      </w:r>
      <w:r w:rsidRPr="009B106B">
        <w:rPr>
          <w:rStyle w:val="Code"/>
        </w:rPr>
        <w:t>KOI</w:t>
      </w:r>
      <w:r w:rsidRPr="009B106B">
        <w:rPr>
          <w:rStyle w:val="Code"/>
          <w:lang w:val="ru-RU"/>
        </w:rPr>
        <w:t>8-</w:t>
      </w:r>
      <w:r w:rsidRPr="009B106B">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9B106B">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9B106B">
        <w:rPr>
          <w:rStyle w:val="Code"/>
        </w:rPr>
        <w:t>Scanner</w:t>
      </w:r>
      <w:r w:rsidRPr="0042222A">
        <w:t xml:space="preserve"> (погледнете отново примера за създаване на </w:t>
      </w:r>
      <w:r w:rsidRPr="009B106B">
        <w:rPr>
          <w:rStyle w:val="Code"/>
        </w:rPr>
        <w:t>Scanner</w:t>
      </w:r>
      <w:r w:rsidRPr="0042222A">
        <w:t>).</w:t>
      </w:r>
    </w:p>
    <w:p w:rsidR="007042EF" w:rsidRDefault="007042EF" w:rsidP="00FF37A1">
      <w:r>
        <w:t>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9B106B">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7218A013" wp14:editId="35C1F5A9">
                  <wp:extent cx="323850" cy="3238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9B106B">
        <w:rPr>
          <w:rStyle w:val="Code"/>
        </w:rPr>
        <w:t>char</w:t>
      </w:r>
      <w:r>
        <w:t xml:space="preserve"> и </w:t>
      </w:r>
      <w:r w:rsidRPr="009B106B">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9B106B">
        <w:rPr>
          <w:rStyle w:val="Code"/>
        </w:rPr>
        <w:t>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rPr>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file, </w:t>
            </w:r>
            <w:r w:rsidR="007C20CD" w:rsidRPr="009B106B">
              <w:rPr>
                <w:rFonts w:ascii="Consolas" w:hAnsi="Consolas" w:cs="Courier New"/>
                <w:noProof/>
                <w:color w:val="2A00FF"/>
                <w:szCs w:val="20"/>
              </w:rPr>
              <w:t>"</w:t>
            </w:r>
            <w:r w:rsidRPr="009B106B">
              <w:rPr>
                <w:rFonts w:ascii="Consolas" w:hAnsi="Consolas" w:cs="Courier New"/>
                <w:noProof/>
                <w:color w:val="2A00FF"/>
                <w:szCs w:val="20"/>
              </w:rPr>
              <w:t>UTF-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9B106B">
        <w:rPr>
          <w:rStyle w:val="Code"/>
        </w:rPr>
        <w:t>windows-1251</w:t>
      </w:r>
      <w:r w:rsidRPr="001B29DF">
        <w:t xml:space="preserve"> или </w:t>
      </w:r>
      <w:r w:rsidRPr="009B106B">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9" w:name="_Toc385806670"/>
      <w:bookmarkStart w:id="1040" w:name="_Toc385854424"/>
      <w:bookmarkStart w:id="1041" w:name="_Toc385892482"/>
      <w:r w:rsidRPr="0042222A">
        <w:t>Писане в текстов файл</w:t>
      </w:r>
      <w:bookmarkEnd w:id="1039"/>
      <w:bookmarkEnd w:id="1040"/>
      <w:bookmarkEnd w:id="1041"/>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9B106B">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9B106B">
        <w:rPr>
          <w:rStyle w:val="Code"/>
        </w:rPr>
        <w:t>java.io.PrintStream</w:t>
      </w:r>
      <w:r w:rsidRPr="0042222A">
        <w:t xml:space="preserve">. </w:t>
      </w:r>
    </w:p>
    <w:p w:rsidR="007042EF" w:rsidRPr="0042222A" w:rsidRDefault="007042EF" w:rsidP="00FF37A1">
      <w:pPr>
        <w:pStyle w:val="Heading3"/>
      </w:pPr>
      <w:bookmarkStart w:id="1042" w:name="_Toc385806671"/>
      <w:r w:rsidRPr="0042222A">
        <w:t>Класът java.io.PrintStream</w:t>
      </w:r>
      <w:bookmarkEnd w:id="1042"/>
    </w:p>
    <w:p w:rsidR="007042EF" w:rsidRPr="0042222A" w:rsidRDefault="007042EF" w:rsidP="00FF37A1">
      <w:pPr>
        <w:spacing w:after="120"/>
      </w:pPr>
      <w:r w:rsidRPr="0042222A">
        <w:t xml:space="preserve">Както вече няколкократно споменахме, класът </w:t>
      </w:r>
      <w:r w:rsidRPr="009B106B">
        <w:rPr>
          <w:rStyle w:val="Code"/>
        </w:rPr>
        <w:t>PrintStream</w:t>
      </w:r>
      <w:r w:rsidRPr="0042222A">
        <w:t xml:space="preserve"> е част от пакета </w:t>
      </w:r>
      <w:r w:rsidRPr="009B106B">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9B106B">
        <w:rPr>
          <w:rStyle w:val="Code"/>
        </w:rPr>
        <w:t>PrintStream</w:t>
      </w:r>
      <w:r w:rsidRPr="0042222A">
        <w:t xml:space="preserve"> ни дава възможност при създаването си да определим желания от нас encoding.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9B106B">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3" w:name="_Toc385806672"/>
      <w:r w:rsidRPr="0042222A">
        <w:t>Отпечатване на числата от 1 до 20 в текстов файл – пример</w:t>
      </w:r>
      <w:bookmarkEnd w:id="1043"/>
    </w:p>
    <w:p w:rsidR="007042EF" w:rsidRPr="0042222A" w:rsidRDefault="007042EF" w:rsidP="00FF37A1">
      <w:pPr>
        <w:spacing w:after="120"/>
      </w:pPr>
      <w:r w:rsidRPr="0042222A">
        <w:t xml:space="preserve">След като вече можем да създаваме </w:t>
      </w:r>
      <w:r w:rsidRPr="009B106B">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PrintStream instanc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numbers.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oop through the numbers from 1 to 20 and write the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 = 1; num &lt;= 20; num++)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leWriter.println(nu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stream when you are done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Writer.close();</w:t>
            </w:r>
          </w:p>
        </w:tc>
      </w:tr>
    </w:tbl>
    <w:p w:rsidR="007042EF" w:rsidRPr="0042222A" w:rsidRDefault="007042EF" w:rsidP="00FF37A1">
      <w:r w:rsidRPr="0042222A">
        <w:t xml:space="preserve">Започваме като създаваме инстанция на </w:t>
      </w:r>
      <w:r w:rsidRPr="009B106B">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9B106B">
        <w:rPr>
          <w:rStyle w:val="Code"/>
        </w:rPr>
        <w:t>for</w:t>
      </w:r>
      <w:r w:rsidRPr="0042222A">
        <w:t xml:space="preserve">-цикъл. В тялото на цикъла ще използваме метода </w:t>
      </w:r>
      <w:r w:rsidRPr="009B106B">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1</w:t>
            </w:r>
          </w:p>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2</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t>3</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t>…</w:t>
            </w:r>
          </w:p>
          <w:p w:rsidR="007042EF" w:rsidRPr="009B106B" w:rsidRDefault="007042EF" w:rsidP="00FF37A1">
            <w:pPr>
              <w:spacing w:before="0"/>
              <w:rPr>
                <w:rFonts w:ascii="Consolas" w:hAnsi="Consolas" w:cs="Courier New"/>
              </w:rPr>
            </w:pPr>
            <w:r w:rsidRPr="009B106B">
              <w:rPr>
                <w:rFonts w:ascii="Consolas" w:hAnsi="Consolas" w:cs="Courier New"/>
                <w:color w:val="000000"/>
                <w:szCs w:val="20"/>
                <w:lang w:eastAsia="en-US"/>
              </w:rPr>
              <w:t>20</w:t>
            </w:r>
          </w:p>
        </w:tc>
      </w:tr>
    </w:tbl>
    <w:p w:rsidR="007042EF" w:rsidRPr="0042222A" w:rsidRDefault="007042EF" w:rsidP="00FF37A1">
      <w:pPr>
        <w:spacing w:after="120"/>
      </w:pPr>
      <w:r>
        <w:t>В края на програмата затваряме потоците, които сме използвал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6CFA1880" wp14:editId="518AEAF9">
                  <wp:extent cx="323850" cy="3238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9B106B">
              <w:rPr>
                <w:rStyle w:val="Code"/>
                <w:b/>
              </w:rPr>
              <w:t>close()</w:t>
            </w:r>
            <w:r w:rsidRPr="00F9397A">
              <w:t>.</w:t>
            </w:r>
          </w:p>
        </w:tc>
      </w:tr>
    </w:tbl>
    <w:p w:rsidR="007042EF" w:rsidRPr="0061344C" w:rsidRDefault="007042EF" w:rsidP="00FF37A1">
      <w:pPr>
        <w:spacing w:after="120"/>
      </w:pPr>
      <w:bookmarkStart w:id="1044" w:name="_Обработка_на_грешки"/>
      <w:bookmarkEnd w:id="1044"/>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5" w:name="_Toc385806673"/>
      <w:bookmarkStart w:id="1046" w:name="_Toc385854425"/>
      <w:bookmarkStart w:id="1047" w:name="_Toc385892483"/>
      <w:r w:rsidRPr="0042222A">
        <w:t>Обработка на грешки</w:t>
      </w:r>
      <w:bookmarkEnd w:id="1045"/>
      <w:bookmarkEnd w:id="1046"/>
      <w:bookmarkEnd w:id="1047"/>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8" w:name="_Toc385806674"/>
      <w:r w:rsidRPr="0042222A">
        <w:t>Прихващане на изключения при работа с файлове</w:t>
      </w:r>
      <w:bookmarkEnd w:id="1048"/>
    </w:p>
    <w:p w:rsidR="007042EF" w:rsidRPr="0042222A" w:rsidRDefault="007042EF" w:rsidP="00FF37A1">
      <w:r w:rsidRPr="0042222A">
        <w:t>Може би най</w:t>
      </w:r>
      <w:r>
        <w:t>-</w:t>
      </w:r>
      <w:r w:rsidRPr="0042222A">
        <w:t xml:space="preserve">често срещаната грешка при работа с файлове е </w:t>
      </w:r>
      <w:r w:rsidRPr="009B106B">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9B106B">
        <w:rPr>
          <w:rStyle w:val="Code"/>
        </w:rPr>
        <w:t>Scanner</w:t>
      </w:r>
      <w:r w:rsidRPr="0042222A">
        <w:t xml:space="preserve"> или </w:t>
      </w:r>
      <w:r w:rsidRPr="009B106B">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9B106B">
        <w:rPr>
          <w:rStyle w:val="Code"/>
        </w:rPr>
        <w:t>Scanner</w:t>
      </w:r>
      <w:r w:rsidRPr="0042222A">
        <w:t xml:space="preserve"> и </w:t>
      </w:r>
      <w:r w:rsidRPr="009B106B">
        <w:rPr>
          <w:rStyle w:val="Code"/>
        </w:rPr>
        <w:t>PrintStream</w:t>
      </w:r>
      <w:r w:rsidRPr="0042222A">
        <w:t xml:space="preserve"> може да възникне и </w:t>
      </w:r>
      <w:r w:rsidRPr="009B106B">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B106B">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9B106B">
        <w:rPr>
          <w:rStyle w:val="Code"/>
        </w:rPr>
        <w:t>Scanner</w:t>
      </w:r>
      <w:r w:rsidRPr="0042222A">
        <w:t xml:space="preserve"> и/или </w:t>
      </w:r>
      <w:r w:rsidRPr="009B106B">
        <w:rPr>
          <w:rStyle w:val="Code"/>
        </w:rPr>
        <w:t>PrintStream</w:t>
      </w:r>
      <w:r w:rsidRPr="0042222A">
        <w:t xml:space="preserve"> преди </w:t>
      </w:r>
      <w:r w:rsidRPr="009B106B">
        <w:rPr>
          <w:rStyle w:val="Code"/>
        </w:rPr>
        <w:t>try-catch-finally</w:t>
      </w:r>
      <w:r w:rsidRPr="0042222A">
        <w:t xml:space="preserve"> блока, като ги инициализираме със стойност </w:t>
      </w:r>
      <w:r w:rsidRPr="009B106B">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9B106B">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9" w:name="_Toc385806675"/>
      <w:r w:rsidRPr="0042222A">
        <w:t>Прихващане на грешка при отваряне на файл – пример</w:t>
      </w:r>
      <w:bookmarkEnd w:id="1049"/>
    </w:p>
    <w:p w:rsidR="007042EF" w:rsidRPr="0042222A" w:rsidRDefault="007042EF" w:rsidP="00FF37A1">
      <w:pPr>
        <w:spacing w:after="120"/>
      </w:pPr>
      <w:r>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Close the scanner in the finally bloc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9B106B">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9B106B">
        <w:rPr>
          <w:rStyle w:val="Code"/>
        </w:rPr>
        <w:t>catch</w:t>
      </w:r>
      <w:r w:rsidRPr="0042222A">
        <w:t xml:space="preserve"> блок за </w:t>
      </w:r>
      <w:r w:rsidRPr="009B106B">
        <w:rPr>
          <w:rStyle w:val="Code"/>
        </w:rPr>
        <w:t>NullPointerException</w:t>
      </w:r>
      <w:r w:rsidRPr="0042222A">
        <w:t>.</w:t>
      </w:r>
    </w:p>
    <w:p w:rsidR="007042EF" w:rsidRPr="0042222A" w:rsidRDefault="007042EF" w:rsidP="00FF37A1">
      <w:pPr>
        <w:pStyle w:val="Heading2"/>
      </w:pPr>
      <w:bookmarkStart w:id="1050" w:name="_Toc385806676"/>
      <w:bookmarkStart w:id="1051" w:name="_Toc385854426"/>
      <w:bookmarkStart w:id="1052" w:name="_Toc385892484"/>
      <w:r w:rsidRPr="0042222A">
        <w:t>Текстови файлове – още примери</w:t>
      </w:r>
      <w:bookmarkEnd w:id="1050"/>
      <w:bookmarkEnd w:id="1051"/>
      <w:bookmarkEnd w:id="1052"/>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3" w:name="_Toc385806677"/>
      <w:r w:rsidRPr="0042222A">
        <w:t>Брой срещания на дума във файл – пример</w:t>
      </w:r>
      <w:bookmarkEnd w:id="1053"/>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 xml:space="preserve">This is our </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Intro to Programming in Java</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 xml:space="preserve"> boo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In it you will learn the basics of Java programming.</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occurrences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word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ndex = line.indexOf(wor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index != -1)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ccurrences++;</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dex = line.indexOf(word, (index + 1));</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word %s occurs %d time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ord, occurrences);</w:t>
            </w:r>
          </w:p>
        </w:tc>
      </w:tr>
    </w:tbl>
    <w:p w:rsidR="007042EF" w:rsidRPr="0042222A" w:rsidRDefault="007042EF" w:rsidP="00FF37A1">
      <w:r w:rsidRPr="0042222A">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9B106B">
        <w:rPr>
          <w:rStyle w:val="Code"/>
        </w:rPr>
        <w:t>try-catch-finally</w:t>
      </w:r>
      <w:r w:rsidRPr="0042222A">
        <w:t xml:space="preserve"> </w:t>
      </w:r>
      <w:r>
        <w:t xml:space="preserve">блока. </w:t>
      </w:r>
      <w:r w:rsidRPr="0042222A">
        <w:t xml:space="preserve">Пак използваме </w:t>
      </w:r>
      <w:r w:rsidRPr="009B106B">
        <w:rPr>
          <w:rStyle w:val="Code"/>
        </w:rPr>
        <w:t>while</w:t>
      </w:r>
      <w:r w:rsidRPr="0042222A">
        <w:t xml:space="preserve">-цикъл, за да прочитаме редовете на текстовия файл един по един. Вътре в тялото му има още един </w:t>
      </w:r>
      <w:r w:rsidRPr="009B106B">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9B106B">
        <w:rPr>
          <w:rStyle w:val="Code"/>
        </w:rPr>
        <w:t>String</w:t>
      </w:r>
      <w:r w:rsidRPr="0042222A">
        <w:t xml:space="preserve"> </w:t>
      </w:r>
      <w:r w:rsidRPr="009B106B">
        <w:rPr>
          <w:rStyle w:val="Code"/>
        </w:rPr>
        <w:t>indexOf(…)</w:t>
      </w:r>
      <w:r w:rsidRPr="0042222A">
        <w:t xml:space="preserve"> (припомнете си какво прави той в случай, че сте забравили). Не пропускаме да затворим </w:t>
      </w:r>
      <w:r w:rsidRPr="009B106B">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le sample.txt opened.</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canner close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The word Java occurs 3 times</w:t>
            </w:r>
          </w:p>
        </w:tc>
      </w:tr>
    </w:tbl>
    <w:p w:rsidR="007042EF" w:rsidRPr="0042222A" w:rsidRDefault="007042EF" w:rsidP="00FF37A1">
      <w:pPr>
        <w:pStyle w:val="Heading3"/>
      </w:pPr>
      <w:bookmarkStart w:id="1054" w:name="_Toc385806678"/>
      <w:r w:rsidRPr="0042222A">
        <w:t>Коригиране на файл със субтитри – пример</w:t>
      </w:r>
      <w:bookmarkEnd w:id="1054"/>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GORA.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029}{1122}{Y:i}Капитане, системите са|във шибана готовност.</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123}{1270}{Y:i}Шибаното налягане е стабилно.|- Пригответе се за шибаното кацан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343}{1468}{Y:i}Моля, затегнете коланите|и се настанете по местата с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509}{1610}{Y:i}Координати 5.6|- Пет, пет, шест, точка ком.</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632}{1718}{Y:i}Къде се дянаха|шибаните координат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756}{1820}Командир Логар,|всички говорят на английск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821}{1938}Не може ли да преминем|на турски още от началото?</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942}{1992}Мож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3104}{3228}{Y:b}Г.О.Р.А.|филм за космоса</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7042EF" w:rsidRDefault="007042EF" w:rsidP="00FF37A1">
      <w:pPr>
        <w:spacing w:after="120"/>
      </w:pPr>
      <w:r w:rsidRPr="0042222A">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NotFound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UnsupportedEncoding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xingSubtitle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2;</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ADDITION</w:t>
            </w:r>
            <w:r w:rsidRPr="009B106B">
              <w:rPr>
                <w:rFonts w:ascii="Consolas" w:hAnsi="Consolas" w:cs="Courier New"/>
                <w:noProof/>
                <w:color w:val="000000"/>
                <w:szCs w:val="20"/>
              </w:rPr>
              <w:t xml:space="preserve"> = 5000;</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ORA.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xed.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fileIn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fileOut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scann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PrintWrit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Out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Input.hasNextLin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 = fileInput.next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Pr="009B106B">
              <w:rPr>
                <w:rFonts w:ascii="Consolas" w:hAnsi="Consolas" w:cs="Courier New"/>
                <w:i/>
                <w:iCs/>
                <w:noProof/>
                <w:color w:val="000000"/>
                <w:szCs w:val="20"/>
              </w:rPr>
              <w:t>fixLine</w:t>
            </w:r>
            <w:r w:rsidRPr="009B106B">
              <w:rPr>
                <w:rFonts w:ascii="Consolas" w:hAnsi="Consolas" w:cs="Courier New"/>
                <w:noProof/>
                <w:color w:val="000000"/>
                <w:szCs w:val="20"/>
              </w:rPr>
              <w: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println(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fnf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fnf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UnsupportedEncodingException ue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ue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In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In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Out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fixLine(String lin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From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from' tim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romTime = line.substring(1, bracketFrom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from'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From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from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following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To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 bracketFromIndex+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substring(bracketFromIndex + 2, bracketTo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o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a new line using the new 'from' and 'to' times</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ewFrom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ewTo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line.substring(bracketToIndex + 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7042EF" w:rsidRPr="0042222A" w:rsidRDefault="007042EF" w:rsidP="00FF37A1">
      <w:r w:rsidRPr="0042222A">
        <w:t xml:space="preserve">Тук създаваме </w:t>
      </w:r>
      <w:r w:rsidRPr="009B106B">
        <w:rPr>
          <w:rStyle w:val="Code"/>
        </w:rPr>
        <w:t>Scanner</w:t>
      </w:r>
      <w:r w:rsidRPr="0042222A">
        <w:t xml:space="preserve"> и </w:t>
      </w:r>
      <w:r w:rsidRPr="009B106B">
        <w:rPr>
          <w:rStyle w:val="Code"/>
        </w:rPr>
        <w:t>PrintStream</w:t>
      </w:r>
      <w:r w:rsidRPr="0042222A">
        <w:t xml:space="preserve"> и задаваме да използват encoding </w:t>
      </w:r>
      <w:r w:rsidR="007C20CD">
        <w:t>"</w:t>
      </w:r>
      <w:r w:rsidRPr="009B106B">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9B106B">
        <w:rPr>
          <w:rStyle w:val="Code"/>
        </w:rPr>
        <w:t>catch</w:t>
      </w:r>
      <w:r w:rsidRPr="0042222A">
        <w:t xml:space="preserve"> блок</w:t>
      </w:r>
      <w:r>
        <w:t>,</w:t>
      </w:r>
      <w:r w:rsidRPr="0042222A">
        <w:t xml:space="preserve"> за да прихванем </w:t>
      </w:r>
      <w:r w:rsidRPr="009B106B">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9B106B">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9B106B">
        <w:rPr>
          <w:rStyle w:val="Code"/>
        </w:rPr>
        <w:t>finally</w:t>
      </w:r>
      <w:r w:rsidRPr="0042222A">
        <w:t xml:space="preserve"> блока.</w:t>
      </w:r>
    </w:p>
    <w:p w:rsidR="007042EF" w:rsidRPr="0042222A" w:rsidRDefault="007042EF" w:rsidP="00FF37A1">
      <w:pPr>
        <w:pStyle w:val="Heading2"/>
      </w:pPr>
      <w:bookmarkStart w:id="1055" w:name="_Toc385806679"/>
      <w:bookmarkStart w:id="1056" w:name="_Toc385854427"/>
      <w:bookmarkStart w:id="1057" w:name="_Toc385892485"/>
      <w:r w:rsidRPr="0042222A">
        <w:t>Упражнения</w:t>
      </w:r>
      <w:bookmarkEnd w:id="1055"/>
      <w:bookmarkEnd w:id="1056"/>
      <w:bookmarkEnd w:id="1057"/>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9B106B">
        <w:rPr>
          <w:rStyle w:val="Code"/>
        </w:rPr>
        <w:t>words.txt</w:t>
      </w:r>
      <w:r w:rsidRPr="0042222A">
        <w:t xml:space="preserve">, преброява колко пъти всяка от тези думи се среща в друг файл </w:t>
      </w:r>
      <w:r w:rsidRPr="009B106B">
        <w:rPr>
          <w:rStyle w:val="Code"/>
        </w:rPr>
        <w:t>text.txt</w:t>
      </w:r>
      <w:r w:rsidRPr="0042222A">
        <w:t xml:space="preserve"> и записва резултата в трети файл – </w:t>
      </w:r>
      <w:r w:rsidRPr="009B106B">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8" w:name="_Toc385806680"/>
      <w:bookmarkStart w:id="1059" w:name="_Toc385854428"/>
      <w:bookmarkStart w:id="1060" w:name="_Toc385892486"/>
      <w:r w:rsidRPr="0042222A">
        <w:t>Решения и упътвания</w:t>
      </w:r>
      <w:bookmarkEnd w:id="1058"/>
      <w:bookmarkEnd w:id="1059"/>
      <w:bookmarkEnd w:id="1060"/>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9B106B">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9B106B">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9B106B">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320"/>
          <w:headerReference w:type="default" r:id="rId321"/>
          <w:pgSz w:w="9356" w:h="13325" w:code="9"/>
          <w:pgMar w:top="992" w:right="709" w:bottom="567" w:left="709" w:header="482" w:footer="482" w:gutter="0"/>
          <w:cols w:space="708"/>
          <w:titlePg/>
          <w:docGrid w:linePitch="360"/>
        </w:sectPr>
      </w:pPr>
    </w:p>
    <w:p w:rsidR="00FF37A1" w:rsidRPr="00E31027" w:rsidRDefault="00FF37A1" w:rsidP="00E31027">
      <w:pPr>
        <w:pStyle w:val="Heading1"/>
      </w:pPr>
      <w:bookmarkStart w:id="1061" w:name="_Глава_16._Линейни"/>
      <w:bookmarkStart w:id="1062" w:name="_Toc385806681"/>
      <w:bookmarkStart w:id="1063" w:name="_Toc385854429"/>
      <w:bookmarkStart w:id="1064" w:name="_Toc385892487"/>
      <w:bookmarkStart w:id="1065" w:name="_Toc385895621"/>
      <w:bookmarkEnd w:id="1061"/>
      <w:r w:rsidRPr="00E31027">
        <w:t>Глава 16. Линейни структури от данни</w:t>
      </w:r>
      <w:bookmarkEnd w:id="1062"/>
      <w:bookmarkEnd w:id="1063"/>
      <w:bookmarkEnd w:id="1064"/>
      <w:bookmarkEnd w:id="1065"/>
    </w:p>
    <w:p w:rsidR="00FF37A1" w:rsidRPr="00A454FE" w:rsidRDefault="00FF37A1" w:rsidP="005465B1">
      <w:pPr>
        <w:pStyle w:val="Heading2"/>
      </w:pPr>
      <w:bookmarkStart w:id="1066" w:name="_Toc385806682"/>
      <w:bookmarkStart w:id="1067" w:name="_Toc385854430"/>
      <w:bookmarkStart w:id="1068" w:name="_Toc385892488"/>
      <w:r w:rsidRPr="00A454FE">
        <w:t>Автор</w:t>
      </w:r>
      <w:r>
        <w:t>и</w:t>
      </w:r>
      <w:bookmarkEnd w:id="1066"/>
      <w:bookmarkEnd w:id="1067"/>
      <w:bookmarkEnd w:id="1068"/>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9" w:name="_Toc385806683"/>
      <w:bookmarkStart w:id="1070" w:name="_Toc385854431"/>
      <w:bookmarkStart w:id="1071" w:name="_Toc385892489"/>
      <w:r w:rsidRPr="00A454FE">
        <w:t>В тази тема...</w:t>
      </w:r>
      <w:bookmarkEnd w:id="1069"/>
      <w:bookmarkEnd w:id="1070"/>
      <w:bookmarkEnd w:id="1071"/>
    </w:p>
    <w:p w:rsidR="00FF37A1"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bookmarkStart w:id="1072" w:name="_Toc385806684"/>
      <w:bookmarkStart w:id="1073" w:name="_Toc385854432"/>
      <w:bookmarkStart w:id="1074" w:name="_Toc385892490"/>
      <w:r w:rsidRPr="00A454FE">
        <w:t>Абстрактни структури от данни</w:t>
      </w:r>
      <w:bookmarkEnd w:id="1072"/>
      <w:bookmarkEnd w:id="1073"/>
      <w:bookmarkEnd w:id="1074"/>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5" w:name="_Toc385806685"/>
      <w:r w:rsidRPr="00A454FE">
        <w:t>Какво е структура данни?</w:t>
      </w:r>
      <w:bookmarkEnd w:id="1075"/>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6" w:name="_Toc385806686"/>
      <w:r w:rsidRPr="00A454FE">
        <w:t>Какво е абстрактен тип данни?</w:t>
      </w:r>
      <w:bookmarkEnd w:id="1076"/>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7" w:name="_Toc385806687"/>
      <w:r w:rsidRPr="00A454FE">
        <w:t>Основни структури от данни в програмирането</w:t>
      </w:r>
      <w:bookmarkEnd w:id="1077"/>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8" w:name="_Toc385806688"/>
      <w:bookmarkStart w:id="1079" w:name="_Toc385854433"/>
      <w:bookmarkStart w:id="1080" w:name="_Toc385892491"/>
      <w:r w:rsidRPr="00A454FE">
        <w:t>Списъчни структури</w:t>
      </w:r>
      <w:bookmarkEnd w:id="1078"/>
      <w:bookmarkEnd w:id="1079"/>
      <w:bookmarkEnd w:id="1080"/>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1" w:name="_Toc385806689"/>
      <w:r w:rsidRPr="00A454FE">
        <w:t>Списък</w:t>
      </w:r>
      <w:bookmarkEnd w:id="1081"/>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9B106B">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9B106B">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9B106B" w:rsidRDefault="00FF37A1" w:rsidP="00FF37A1">
      <w:pPr>
        <w:numPr>
          <w:ilvl w:val="0"/>
          <w:numId w:val="105"/>
        </w:numPr>
        <w:tabs>
          <w:tab w:val="clear" w:pos="644"/>
        </w:tabs>
        <w:ind w:left="568" w:hanging="284"/>
        <w:rPr>
          <w:rFonts w:ascii="Consolas" w:hAnsi="Consolas"/>
          <w:b/>
          <w:bCs/>
          <w:kern w:val="32"/>
        </w:rPr>
      </w:pPr>
      <w:r w:rsidRPr="009B106B">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9B106B">
        <w:rPr>
          <w:rStyle w:val="Code"/>
        </w:rPr>
        <w:t xml:space="preserve">boolean contains(Object) –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9B106B">
        <w:rPr>
          <w:rStyle w:val="Code"/>
        </w:rPr>
        <w:t xml:space="preserve">Object get(int) – </w:t>
      </w:r>
      <w:r w:rsidRPr="00A454FE">
        <w:t>взима елемента на съответнат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isEmpty() – </w:t>
      </w:r>
      <w:r w:rsidRPr="00A454FE">
        <w:rPr>
          <w:bCs/>
        </w:rPr>
        <w:t>проверява дали списъка е празен</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remove(Object) – </w:t>
      </w:r>
      <w:r w:rsidRPr="00A454FE">
        <w:t>премахва съответния елемент</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Object remove(int) – </w:t>
      </w:r>
      <w:r w:rsidRPr="00A454FE">
        <w:rPr>
          <w:bCs/>
        </w:rPr>
        <w:t>премахва елемента на даден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int indexOf(Object) – </w:t>
      </w:r>
      <w:r w:rsidRPr="00A454FE">
        <w:t>връща позицията на елемента</w:t>
      </w:r>
    </w:p>
    <w:p w:rsidR="00FF37A1" w:rsidRPr="00A454FE" w:rsidRDefault="00FF37A1" w:rsidP="00FF37A1">
      <w:pPr>
        <w:spacing w:after="120"/>
      </w:pPr>
      <w:r w:rsidRPr="00A454FE">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2" w:name="_Статичен_списък_(реализация"/>
      <w:bookmarkEnd w:id="1082"/>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9B106B">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 xml:space="preserve"> = 4;</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itializ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ray</w:t>
            </w:r>
            <w:r w:rsidRPr="009B106B">
              <w:rPr>
                <w:rFonts w:ascii="Consolas" w:hAnsi="Consolas" w:cs="Courier New"/>
                <w:noProof/>
                <w:color w:val="7F7F9F"/>
                <w:szCs w:val="20"/>
              </w:rPr>
              <w:t>-</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oc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m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 xml:space="preserve"> 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3F5FBF"/>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dd(</w:t>
            </w:r>
            <w:r w:rsidRPr="009B106B">
              <w:rPr>
                <w:rFonts w:ascii="Consolas" w:hAnsi="Consolas" w:cs="Courier New"/>
                <w:noProof/>
                <w:color w:val="0000C0"/>
                <w:szCs w:val="20"/>
              </w:rPr>
              <w:t>count</w:t>
            </w:r>
            <w:r w:rsidRPr="009B106B">
              <w:rPr>
                <w:rFonts w:ascii="Consolas" w:hAnsi="Consolas" w:cs="Courier New"/>
                <w:noProof/>
                <w:color w:val="000000"/>
                <w:szCs w:val="20"/>
              </w:rPr>
              <w:t>,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extendedArr =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xtended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extendedArr,</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index);</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extendedArr, index+1,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xtendedArr[index] =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extendedArr;</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pPr>
        <w:spacing w:after="120"/>
      </w:pPr>
      <w:r w:rsidRPr="00A454FE">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3F5FBF"/>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i]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equals(</w:t>
            </w:r>
            <w:r w:rsidRPr="009B106B">
              <w:rPr>
                <w:rFonts w:ascii="Consolas" w:hAnsi="Consolas" w:cs="Courier New"/>
                <w:noProof/>
                <w:color w:val="0000C0"/>
                <w:szCs w:val="20"/>
              </w:rPr>
              <w:t>arr</w:t>
            </w:r>
            <w:r w:rsidRPr="009B106B">
              <w:rPr>
                <w:rFonts w:ascii="Consolas" w:hAnsi="Consolas" w:cs="Courier New"/>
                <w:noProof/>
                <w:color w:val="000000"/>
                <w:szCs w:val="20"/>
              </w:rPr>
              <w: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ear</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C0"/>
                <w:szCs w:val="20"/>
                <w:lang w:val="en-US"/>
              </w:rPr>
              <w:t xml:space="preserve"> </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3F5FBF"/>
                <w:szCs w:val="20"/>
                <w:lang w:val="en-US"/>
              </w:rPr>
              <w:t xml:space="preserve"> – the item to be check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given </w:t>
            </w:r>
            <w:r w:rsidRPr="009B106B">
              <w:rPr>
                <w:rFonts w:ascii="Consolas" w:hAnsi="Consolas" w:cs="Courier New"/>
                <w:noProof/>
                <w:color w:val="3F5FBF"/>
                <w:szCs w:val="20"/>
              </w:rPr>
              <w:t>posi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7F7F9F"/>
                <w:szCs w:val="20"/>
                <w:lang w:val="en-US"/>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o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item = </w:t>
            </w:r>
            <w:r w:rsidRPr="009B106B">
              <w:rPr>
                <w:rFonts w:ascii="Consolas" w:hAnsi="Consolas" w:cs="Courier New"/>
                <w:noProof/>
                <w:color w:val="0000C0"/>
                <w:szCs w:val="20"/>
              </w:rPr>
              <w:t>arr</w:t>
            </w:r>
            <w:r w:rsidRPr="009B106B">
              <w:rPr>
                <w:rFonts w:ascii="Consolas" w:hAnsi="Consolas" w:cs="Courier New"/>
                <w:noProof/>
                <w:color w:val="000000"/>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3F5FBF"/>
                <w:szCs w:val="20"/>
                <w:lang w:val="en-US"/>
              </w:rPr>
              <w: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 == -1)</w:t>
            </w:r>
            <w:r w:rsidRPr="009B106B">
              <w:rPr>
                <w:rFonts w:ascii="Consolas" w:hAnsi="Consolas" w:cs="Courier New"/>
                <w:noProof/>
                <w:color w:val="000000"/>
                <w:szCs w:val="20"/>
                <w:lang w:val="en-US"/>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9B106B">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r w:rsidR="00335528">
              <w:rPr>
                <w:rFonts w:ascii="Consolas" w:hAnsi="Consolas" w:cs="Courier New"/>
                <w:noProof/>
                <w:color w:val="000000"/>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ustomArray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ustom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 we have to buy Bread?</w:t>
            </w:r>
            <w:r w:rsidRPr="009B106B">
              <w:rPr>
                <w:rFonts w:ascii="Consolas" w:hAnsi="Consolas" w:cs="Courier New"/>
                <w:noProof/>
                <w:color w:val="2A00FF"/>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0C5A6E">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447A38AC" wp14:editId="1FDD07B0">
            <wp:extent cx="2638425" cy="1552575"/>
            <wp:effectExtent l="19050" t="19050" r="28575" b="28575"/>
            <wp:docPr id="246" name="Picture 246" title="CustomArrayList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3" w:name="_Свързан_списък_(динамична"/>
      <w:bookmarkEnd w:id="1083"/>
      <w:r w:rsidRPr="00A454FE">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7D7C9F4F" wp14:editId="30F898A1">
            <wp:extent cx="3924300" cy="571500"/>
            <wp:effectExtent l="0" t="0" r="0" b="0"/>
            <wp:docPr id="247" name="Picture 247" title="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9B106B">
        <w:rPr>
          <w:rStyle w:val="Code"/>
        </w:rPr>
        <w:t>Node</w:t>
      </w:r>
      <w:r w:rsidRPr="00B36DEB">
        <w:t xml:space="preserve"> – който ще представлява един отделен елемент от списъка и главният клас </w:t>
      </w:r>
      <w:r w:rsidRPr="009B106B">
        <w:rPr>
          <w:rStyle w:val="Code"/>
        </w:rPr>
        <w:t>Dynamic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ynam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vyat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nov</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bject </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Node prevNod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t xml:space="preserve">Първо виждаме помощния клас </w:t>
      </w:r>
      <w:r w:rsidRPr="009B106B">
        <w:rPr>
          <w:rStyle w:val="Code"/>
        </w:rPr>
        <w:t>Node</w:t>
      </w:r>
      <w:r w:rsidRPr="00A454FE">
        <w:t xml:space="preserve"> съдържащ указател към следващия елемент, както и поле за обекта, който пази. Както виждаме класът е вложен в класа </w:t>
      </w:r>
      <w:r w:rsidRPr="009B106B">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9B106B">
        <w:rPr>
          <w:rStyle w:val="Code"/>
        </w:rPr>
        <w:t>DynamicList</w:t>
      </w:r>
      <w:r w:rsidRPr="00A454FE">
        <w:t xml:space="preserve"> създаваме </w:t>
      </w:r>
      <w:r>
        <w:t>три</w:t>
      </w:r>
      <w:r w:rsidRPr="00A454FE">
        <w:t xml:space="preserve"> полета </w:t>
      </w:r>
      <w:r w:rsidRPr="009B106B">
        <w:rPr>
          <w:rStyle w:val="Code"/>
        </w:rPr>
        <w:t>head</w:t>
      </w:r>
      <w:r w:rsidRPr="00A454FE">
        <w:t xml:space="preserve"> – указател към началния елемент</w:t>
      </w:r>
      <w:r>
        <w:t xml:space="preserve">, </w:t>
      </w:r>
      <w:r w:rsidRPr="009B106B">
        <w:rPr>
          <w:rStyle w:val="Code"/>
        </w:rPr>
        <w:t>tail</w:t>
      </w:r>
      <w:r>
        <w:t xml:space="preserve"> – указател към последния елемент </w:t>
      </w:r>
      <w:r w:rsidRPr="00A454FE">
        <w:t xml:space="preserve">и </w:t>
      </w:r>
      <w:r w:rsidRPr="009B106B">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9B106B">
        <w:rPr>
          <w:rStyle w:val="Code"/>
        </w:rPr>
        <w:t xml:space="preserve">head </w:t>
      </w:r>
      <w:r>
        <w:t xml:space="preserve">= </w:t>
      </w:r>
      <w:r w:rsidRPr="009B106B">
        <w:rPr>
          <w:rStyle w:val="Code"/>
        </w:rPr>
        <w:t xml:space="preserve">tail </w:t>
      </w:r>
      <w:r>
        <w:t xml:space="preserve">= </w:t>
      </w:r>
      <w:r w:rsidRPr="009B106B">
        <w:rPr>
          <w:rStyle w:val="Code"/>
        </w:rPr>
        <w:t>null</w:t>
      </w:r>
      <w:r>
        <w:t xml:space="preserve"> и </w:t>
      </w:r>
      <w:r w:rsidRPr="009B106B">
        <w:rPr>
          <w:rStyle w:val="Code"/>
        </w:rPr>
        <w:t>count</w:t>
      </w:r>
      <w:r>
        <w:t>=</w:t>
      </w:r>
      <w:r w:rsidRPr="009B106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non-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new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new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195C8B" w:rsidRDefault="00FF37A1" w:rsidP="00FF37A1">
      <w:pPr>
        <w:spacing w:after="120"/>
      </w:pPr>
      <w:r>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9B106B">
        <w:rPr>
          <w:rStyle w:val="Code"/>
        </w:rPr>
        <w:t>head</w:t>
      </w:r>
      <w:r>
        <w:t xml:space="preserve">, </w:t>
      </w:r>
      <w:r w:rsidRPr="009B106B">
        <w:rPr>
          <w:rStyle w:val="Code"/>
        </w:rPr>
        <w:t>tail</w:t>
      </w:r>
      <w:r>
        <w:t xml:space="preserve"> и </w:t>
      </w:r>
      <w:r w:rsidRPr="009B106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at the specified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Index &lt;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9B106B">
        <w:rPr>
          <w:rStyle w:val="Code"/>
        </w:rPr>
        <w:t>index</w:t>
      </w:r>
      <w:r>
        <w:t xml:space="preserve"> на брой пъти. След като е намерен елементът за изтриване (</w:t>
      </w:r>
      <w:r w:rsidRPr="009B106B">
        <w:rPr>
          <w:rFonts w:ascii="Consolas" w:hAnsi="Consolas"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9B106B">
        <w:rPr>
          <w:rStyle w:val="Code"/>
        </w:rPr>
        <w:t>head</w:t>
      </w:r>
      <w:r>
        <w:t xml:space="preserve"> = </w:t>
      </w:r>
      <w:r w:rsidRPr="009B106B">
        <w:rPr>
          <w:rStyle w:val="Code"/>
        </w:rPr>
        <w:t>null</w:t>
      </w:r>
      <w:r>
        <w:t xml:space="preserve">; </w:t>
      </w:r>
      <w:r w:rsidRPr="009B106B">
        <w:rPr>
          <w:rStyle w:val="Code"/>
        </w:rPr>
        <w:t>tail</w:t>
      </w:r>
      <w:r>
        <w:t xml:space="preserve"> = </w:t>
      </w:r>
      <w:r w:rsidRPr="009B106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9B106B">
        <w:rPr>
          <w:rStyle w:val="Code"/>
        </w:rPr>
        <w:t>head</w:t>
      </w:r>
      <w:r>
        <w:t xml:space="preserve"> да сочи елемента веднага след изтрития (или в частност към </w:t>
      </w:r>
      <w:r w:rsidRPr="009B106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9B106B">
        <w:rPr>
          <w:rStyle w:val="Code"/>
        </w:rPr>
        <w:t>null</w:t>
      </w:r>
      <w:r>
        <w:t>, ако няма следващ).</w:t>
      </w:r>
    </w:p>
    <w:p w:rsidR="00FF37A1" w:rsidRPr="00BD1ED7" w:rsidRDefault="00FF37A1" w:rsidP="00FF37A1">
      <w:pPr>
        <w:spacing w:after="120"/>
      </w:pPr>
      <w:r>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a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containing searched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equal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found in the list. Remove i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not found in the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1B5EE5" w:rsidRDefault="00FF37A1" w:rsidP="00FF37A1">
            <w:pPr>
              <w:spacing w:before="0"/>
              <w:jc w:val="left"/>
              <w:rPr>
                <w:noProof/>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9B106B">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9B106B">
        <w:rPr>
          <w:rStyle w:val="Code"/>
        </w:rPr>
        <w:t>equals()</w:t>
      </w:r>
      <w:r>
        <w:t xml:space="preserve"> от </w:t>
      </w:r>
      <w:r w:rsidRPr="009B106B">
        <w:rPr>
          <w:rStyle w:val="Code"/>
        </w:rPr>
        <w:t>java.lang.Object</w:t>
      </w:r>
      <w:r>
        <w:t>.</w:t>
      </w:r>
    </w:p>
    <w:p w:rsidR="00FF37A1" w:rsidRPr="00A454FE" w:rsidRDefault="00FF37A1" w:rsidP="00FF37A1">
      <w:pPr>
        <w:spacing w:after="120"/>
      </w:pPr>
      <w:r w:rsidRPr="00A454FE">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urrent.</w:t>
            </w:r>
            <w:r w:rsidRPr="009B106B">
              <w:rPr>
                <w:rFonts w:ascii="Consolas" w:hAnsi="Consolas" w:cs="Courier New"/>
                <w:noProof/>
                <w:color w:val="0000C0"/>
                <w:szCs w:val="20"/>
              </w:rPr>
              <w:t>element</w:t>
            </w:r>
            <w:r w:rsidRPr="009B106B">
              <w:rPr>
                <w:rFonts w:ascii="Consolas" w:hAnsi="Consolas" w:cs="Courier New"/>
                <w:noProof/>
                <w:color w:val="000000"/>
                <w:szCs w:val="20"/>
              </w:rPr>
              <w:t>.equals(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t>(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 = current.</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al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Default="00FF37A1" w:rsidP="00FF37A1">
      <w:pPr>
        <w:spacing w:after="120"/>
      </w:pPr>
      <w:r>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0</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unt</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index;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ynamic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ynamic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 we have to buy Brea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0C5A6E" w:rsidRDefault="00FF37A1" w:rsidP="00FF37A1">
      <w:r>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drawing>
          <wp:inline distT="0" distB="0" distL="0" distR="0" wp14:anchorId="4C0426F0" wp14:editId="5656A5D8">
            <wp:extent cx="2638425" cy="1552575"/>
            <wp:effectExtent l="19050" t="19050" r="28575" b="28575"/>
            <wp:docPr id="248" name="Picture 248" title="CustomArrayList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9B106B">
        <w:rPr>
          <w:rStyle w:val="Code"/>
        </w:rPr>
        <w:t>nul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55253572" wp14:editId="0F80386C">
            <wp:extent cx="4038600" cy="1019175"/>
            <wp:effectExtent l="0" t="0" r="0" b="0"/>
            <wp:docPr id="249" name="Picture 249" title="Дву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4" w:name="_Toc385806690"/>
      <w:r w:rsidRPr="00A454FE">
        <w:t>Класът ArrayList</w:t>
      </w:r>
      <w:bookmarkEnd w:id="1084"/>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9B106B">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9B106B">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9B106B">
        <w:rPr>
          <w:rStyle w:val="Code"/>
        </w:rPr>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9B106B">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9B106B">
        <w:rPr>
          <w:rStyle w:val="Code"/>
        </w:rPr>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9B106B">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9B106B">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Exampl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3.14159);</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bject value =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ndex=%d; Value=%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9B106B">
        <w:rPr>
          <w:rStyle w:val="Code"/>
        </w:rPr>
        <w:t>ArrayList</w:t>
      </w:r>
      <w:r>
        <w:t xml:space="preserve"> и записваме в него няколко елемента от различни типове: </w:t>
      </w:r>
      <w:r w:rsidRPr="009B106B">
        <w:rPr>
          <w:rStyle w:val="Code"/>
        </w:rPr>
        <w:t>String</w:t>
      </w:r>
      <w:r>
        <w:t xml:space="preserve">, </w:t>
      </w:r>
      <w:r w:rsidRPr="009B106B">
        <w:rPr>
          <w:rStyle w:val="Code"/>
        </w:rPr>
        <w:t>int</w:t>
      </w:r>
      <w:r>
        <w:t xml:space="preserve">, </w:t>
      </w:r>
      <w:r w:rsidRPr="009B106B">
        <w:rPr>
          <w:rStyle w:val="Code"/>
        </w:rPr>
        <w:t>double</w:t>
      </w:r>
      <w:r>
        <w:t xml:space="preserve"> и </w:t>
      </w:r>
      <w:r w:rsidRPr="009B106B">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0; Value=Hell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1; Value=5</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2; Value=3.14159</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3; Value=Sat Nov 29 23:17:01 EET 2008</w:t>
            </w:r>
          </w:p>
        </w:tc>
      </w:tr>
    </w:tbl>
    <w:p w:rsidR="00FF37A1" w:rsidRPr="00A454FE" w:rsidRDefault="00FF37A1" w:rsidP="00FF37A1">
      <w:pPr>
        <w:pStyle w:val="Heading4"/>
      </w:pPr>
      <w:r w:rsidRPr="00A454FE">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типа </w:t>
      </w:r>
      <w:r w:rsidRPr="009B106B">
        <w:rPr>
          <w:rStyle w:val="Code"/>
        </w:rPr>
        <w:t>Object</w:t>
      </w:r>
      <w:r>
        <w:t xml:space="preserve"> към число, защото </w:t>
      </w:r>
      <w:r w:rsidRPr="009B106B">
        <w:rPr>
          <w:rStyle w:val="Code"/>
        </w:rPr>
        <w:t>ArrayList</w:t>
      </w:r>
      <w:r>
        <w:t xml:space="preserve"> не може да пази числа и пази винаги обекти. Ето примерен код, който сумира елементите на </w:t>
      </w:r>
      <w:r w:rsidRPr="009B106B">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ger value = (Integer)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sum + value.int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FF37A1" w:rsidRPr="009B106B" w:rsidRDefault="00FF37A1" w:rsidP="00FF37A1">
            <w:pPr>
              <w:autoSpaceDE w:val="0"/>
              <w:autoSpaceDN w:val="0"/>
              <w:adjustRightInd w:val="0"/>
              <w:spacing w:before="0"/>
              <w:jc w:val="left"/>
              <w:rPr>
                <w:rStyle w:val="Code"/>
                <w:color w:val="006600"/>
              </w:rPr>
            </w:pPr>
            <w:r w:rsidRPr="009B106B">
              <w:rPr>
                <w:rFonts w:ascii="Consolas" w:hAnsi="Consolas"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9B106B">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5" w:name="_Шаблонни_класове_(generics)"/>
      <w:bookmarkStart w:id="1086" w:name="_Toc385806691"/>
      <w:bookmarkEnd w:id="1085"/>
      <w:r w:rsidRPr="00A454FE">
        <w:t>Шаблонни класове (generics)</w:t>
      </w:r>
      <w:bookmarkEnd w:id="1086"/>
    </w:p>
    <w:p w:rsidR="00FF37A1" w:rsidRDefault="00FF37A1" w:rsidP="00FF37A1">
      <w:r w:rsidRPr="00A454FE">
        <w:t xml:space="preserve">Когато използваме класа </w:t>
      </w:r>
      <w:r w:rsidRPr="009B106B">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9B106B">
        <w:rPr>
          <w:rStyle w:val="Code"/>
        </w:rPr>
        <w:t xml:space="preserve"> java.util.Lis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9B106B">
        <w:rPr>
          <w:rStyle w:val="Code"/>
        </w:rPr>
        <w:t>Object</w:t>
      </w:r>
      <w:r w:rsidRPr="00A454FE">
        <w:t xml:space="preserve">. Когато по-късно търсим даден елемент, ние го получаваме като </w:t>
      </w:r>
      <w:r w:rsidRPr="009B106B">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sidRPr="009B106B">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GenericType&lt;T&g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9B106B">
        <w:rPr>
          <w:rStyle w:val="Code"/>
        </w:rPr>
        <w:t>T</w:t>
      </w:r>
      <w:r w:rsidRPr="00532830">
        <w:rPr>
          <w:lang w:val="ru-RU"/>
        </w:rPr>
        <w:t xml:space="preserve"> </w:t>
      </w:r>
      <w:r w:rsidRPr="008A1825">
        <w:t xml:space="preserve">може да бъде всеки наследник на класа </w:t>
      </w:r>
      <w:r w:rsidRPr="009B106B">
        <w:rPr>
          <w:rStyle w:val="Code"/>
        </w:rPr>
        <w:t>java.lang.Object</w:t>
      </w:r>
      <w:r w:rsidRPr="008A1825">
        <w:t xml:space="preserve">, примерно </w:t>
      </w:r>
      <w:r w:rsidRPr="009B106B">
        <w:rPr>
          <w:rStyle w:val="Code"/>
        </w:rPr>
        <w:t>String</w:t>
      </w:r>
      <w:r w:rsidRPr="008A1825">
        <w:t xml:space="preserve"> или </w:t>
      </w:r>
      <w:r w:rsidRPr="009B106B">
        <w:rPr>
          <w:rStyle w:val="Code"/>
        </w:rPr>
        <w:t>Date</w:t>
      </w:r>
      <w:r w:rsidRPr="008A1825">
        <w:t xml:space="preserve">. Понеже числата не са обекти и не наследяват класа </w:t>
      </w:r>
      <w:r w:rsidRPr="009B106B">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t>примитив</w:t>
      </w:r>
      <w:r w:rsidRPr="0039037C">
        <w:softHyphen/>
        <w:t>ния</w:t>
      </w:r>
      <w:r w:rsidRPr="008A1825">
        <w:t xml:space="preserve"> тип </w:t>
      </w:r>
      <w:r w:rsidRPr="009B106B">
        <w:rPr>
          <w:rStyle w:val="Code"/>
        </w:rPr>
        <w:t>int</w:t>
      </w:r>
      <w:r w:rsidRPr="008A1825">
        <w:t xml:space="preserve"> трябва да ползваме класа </w:t>
      </w:r>
      <w:r w:rsidRPr="009B106B">
        <w:rPr>
          <w:rStyle w:val="Code"/>
        </w:rPr>
        <w:t>Integer</w:t>
      </w:r>
      <w:r w:rsidRPr="008A1825">
        <w:t xml:space="preserve">, a вместо типа </w:t>
      </w:r>
      <w:r w:rsidRPr="009B106B">
        <w:rPr>
          <w:rStyle w:val="Code"/>
        </w:rPr>
        <w:t>boolean</w:t>
      </w:r>
      <w:r w:rsidRPr="008A1825">
        <w:t xml:space="preserve"> трябва да ползваме класа </w:t>
      </w:r>
      <w:r w:rsidRPr="009B106B">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in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Boolean&gt; bool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Boolean&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Double&gt; realNumber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7" w:name="_Toc385806692"/>
      <w:r w:rsidRPr="00A454FE">
        <w:t>Класът ArrayList&lt;T&gt;</w:t>
      </w:r>
      <w:bookmarkEnd w:id="1087"/>
    </w:p>
    <w:p w:rsidR="00FF37A1" w:rsidRDefault="00FF37A1" w:rsidP="00FF37A1">
      <w:pPr>
        <w:autoSpaceDE w:val="0"/>
        <w:autoSpaceDN w:val="0"/>
        <w:adjustRightInd w:val="0"/>
        <w:spacing w:after="120"/>
        <w:rPr>
          <w:noProof/>
        </w:rPr>
      </w:pPr>
      <w:r w:rsidRPr="009B106B">
        <w:rPr>
          <w:rStyle w:val="Code"/>
        </w:rPr>
        <w:t>ArrayList&lt;T&gt;</w:t>
      </w:r>
      <w:r w:rsidRPr="00A454FE">
        <w:rPr>
          <w:noProof/>
        </w:rPr>
        <w:t xml:space="preserve"> е шаблонният вариант на </w:t>
      </w:r>
      <w:r w:rsidRPr="009B106B">
        <w:rPr>
          <w:rStyle w:val="Code"/>
        </w:rPr>
        <w:t>ArrayList</w:t>
      </w:r>
      <w:r w:rsidRPr="00A454FE">
        <w:rPr>
          <w:noProof/>
        </w:rPr>
        <w:t xml:space="preserve">. При инициализацията на обект от тип </w:t>
      </w:r>
      <w:r w:rsidRPr="009B106B">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9B106B">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9B106B">
        <w:rPr>
          <w:rStyle w:val="Code"/>
        </w:rPr>
        <w:t>ArrayList&lt;Integer&gt;</w:t>
      </w:r>
      <w:r w:rsidRPr="00A331DC">
        <w:t xml:space="preserve"> обект от тип </w:t>
      </w:r>
      <w:r w:rsidRPr="009B106B">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9B106B">
        <w:rPr>
          <w:rStyle w:val="Code"/>
        </w:rPr>
        <w:t>int</w:t>
      </w:r>
      <w:r w:rsidRPr="0076072B">
        <w:t xml:space="preserve">, а неговия обвиващ тип </w:t>
      </w:r>
      <w:r w:rsidRPr="009B106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9B106B">
        <w:rPr>
          <w:rStyle w:val="Code"/>
        </w:rPr>
        <w:t>ArrayList&lt;String&gt;</w:t>
      </w:r>
      <w:r>
        <w:t xml:space="preserve"> става директно, а ползването на списък от </w:t>
      </w:r>
      <w:r w:rsidRPr="009B106B">
        <w:rPr>
          <w:rStyle w:val="Code"/>
        </w:rPr>
        <w:t>int</w:t>
      </w:r>
      <w:r>
        <w:t xml:space="preserve"> или </w:t>
      </w:r>
      <w:r w:rsidRPr="009B106B">
        <w:rPr>
          <w:rStyle w:val="Code"/>
        </w:rPr>
        <w:t>double</w:t>
      </w:r>
      <w:r>
        <w:t xml:space="preserve"> изисква да ползваме съответните обвиващи типове: </w:t>
      </w:r>
      <w:r w:rsidRPr="009B106B">
        <w:rPr>
          <w:rStyle w:val="Code"/>
        </w:rPr>
        <w:t>ArrayList&lt;Integer&gt;</w:t>
      </w:r>
      <w:r>
        <w:t xml:space="preserve"> и </w:t>
      </w:r>
      <w:r w:rsidRPr="009B106B">
        <w:rPr>
          <w:rStyle w:val="Code"/>
        </w:rPr>
        <w:t>ArrayList&lt;Double&gt;</w:t>
      </w:r>
      <w:r>
        <w:t>.</w:t>
      </w:r>
    </w:p>
    <w:p w:rsidR="00FF37A1" w:rsidRDefault="00FF37A1" w:rsidP="00FF37A1">
      <w:pPr>
        <w:pStyle w:val="Heading4"/>
      </w:pPr>
      <w:bookmarkStart w:id="1088" w:name="_Класът_ArrayList_–"/>
      <w:bookmarkEnd w:id="1088"/>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9B106B">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9B106B">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drawing>
          <wp:inline distT="0" distB="0" distL="0" distR="0" wp14:anchorId="45015130" wp14:editId="5E9482FD">
            <wp:extent cx="4248150" cy="1343025"/>
            <wp:effectExtent l="0" t="0" r="0" b="9525"/>
            <wp:docPr id="250" name="Picture 250" title="ArrayList - представян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9B106B">
        <w:rPr>
          <w:rStyle w:val="Code"/>
        </w:rPr>
        <w:t>ArrayLis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9B106B">
        <w:rPr>
          <w:rStyle w:val="Code"/>
        </w:rPr>
        <w:t>ArrayLis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9B106B">
        <w:rPr>
          <w:rStyle w:val="Code"/>
        </w:rPr>
        <w:t>ArrayList</w:t>
      </w:r>
      <w:r w:rsidRPr="009B106B">
        <w:rPr>
          <w:rStyle w:val="Code"/>
          <w:lang w:val="ru-RU"/>
        </w:rPr>
        <w:t>&lt;</w:t>
      </w:r>
      <w:r w:rsidRPr="009B106B">
        <w:rPr>
          <w:rStyle w:val="Code"/>
        </w:rPr>
        <w:t>T</w:t>
      </w:r>
      <w:r w:rsidRPr="009B106B">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9B106B">
        <w:rPr>
          <w:rStyle w:val="Code"/>
        </w:rPr>
        <w:t>Т</w:t>
      </w:r>
      <w:r>
        <w:t xml:space="preserve"> </w:t>
      </w:r>
      <w:r w:rsidRPr="00E537BF">
        <w:t xml:space="preserve">изчезват още по време на компилация и се преобразуват в </w:t>
      </w:r>
      <w:r w:rsidRPr="009B106B">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 xml:space="preserve">&gt; </w:t>
            </w:r>
            <w:r w:rsidRPr="009B106B">
              <w:rPr>
                <w:rFonts w:ascii="Consolas" w:hAnsi="Consolas" w:cs="Courier New"/>
                <w:noProof/>
                <w:color w:val="000000"/>
                <w:szCs w:val="20"/>
                <w:lang w:val="en-US"/>
              </w:rPr>
              <w:t>obj</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 </w:t>
            </w:r>
            <w:r w:rsidRPr="009B106B">
              <w:rPr>
                <w:rFonts w:ascii="Consolas" w:hAnsi="Consolas" w:cs="Courier New"/>
                <w:noProof/>
                <w:color w:val="000000"/>
                <w:szCs w:val="20"/>
                <w:lang w:val="en-US"/>
              </w:rPr>
              <w:t>plain</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9B106B">
        <w:rPr>
          <w:rStyle w:val="Code"/>
        </w:rPr>
        <w:t>int[]</w:t>
      </w:r>
      <w:r>
        <w:t xml:space="preserve">). При записването на нов елемент от примитивен тип в </w:t>
      </w:r>
      <w:r w:rsidRPr="009B106B">
        <w:rPr>
          <w:rStyle w:val="Code"/>
        </w:rPr>
        <w:t>ArrayList</w:t>
      </w:r>
      <w:r>
        <w:t xml:space="preserve"> той се премества в динамичната памет. При достъп до елемент от </w:t>
      </w:r>
      <w:r w:rsidRPr="009B106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list.add(5);</w:t>
            </w:r>
          </w:p>
        </w:tc>
      </w:tr>
    </w:tbl>
    <w:p w:rsidR="00FF37A1" w:rsidRDefault="00FF37A1" w:rsidP="00FF37A1">
      <w:r>
        <w:t xml:space="preserve">Истинската картинка, която отразява представянето на </w:t>
      </w:r>
      <w:r w:rsidRPr="009B106B">
        <w:rPr>
          <w:rStyle w:val="Code"/>
        </w:rPr>
        <w:t>ArrayList</w:t>
      </w:r>
      <w:r>
        <w:t xml:space="preserve"> в паметта е следната:</w:t>
      </w:r>
    </w:p>
    <w:p w:rsidR="00FF37A1" w:rsidRDefault="00A519CE" w:rsidP="00FF37A1">
      <w:pPr>
        <w:jc w:val="center"/>
      </w:pPr>
      <w:r w:rsidRPr="006E04FF">
        <w:rPr>
          <w:noProof/>
          <w:lang w:val="en-US" w:eastAsia="en-US"/>
        </w:rPr>
        <w:drawing>
          <wp:inline distT="0" distB="0" distL="0" distR="0" wp14:anchorId="02721AFA" wp14:editId="6E818DFB">
            <wp:extent cx="4953000" cy="2781300"/>
            <wp:effectExtent l="0" t="0" r="0" b="0"/>
            <wp:docPr id="251" name="Picture 251" title="ArrayList в динамичната памет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9B106B">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9B106B">
        <w:rPr>
          <w:rStyle w:val="Code"/>
        </w:rPr>
        <w:t>ArrayList&lt;Integer&gt;</w:t>
      </w:r>
      <w:r>
        <w:t xml:space="preserve"> е по-бавен, отколкото достъпът до елементите на </w:t>
      </w:r>
      <w:r w:rsidRPr="009B106B">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9B106B">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9B106B">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drawing>
                <wp:inline distT="0" distB="0" distL="0" distR="0" wp14:anchorId="7B30D9FB" wp14:editId="1C27766F">
                  <wp:extent cx="323850" cy="323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9B106B">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 = </w:t>
            </w:r>
            <w:r w:rsidRPr="009B106B">
              <w:rPr>
                <w:rFonts w:ascii="Consolas" w:hAnsi="Consolas" w:cs="Courier New"/>
                <w:i/>
                <w:iCs/>
                <w:noProof/>
                <w:color w:val="000000"/>
                <w:szCs w:val="20"/>
              </w:rPr>
              <w:t>getPrimes</w:t>
            </w:r>
            <w:r w:rsidRPr="009B106B">
              <w:rPr>
                <w:rFonts w:ascii="Consolas" w:hAnsi="Consolas" w:cs="Courier New"/>
                <w:noProof/>
                <w:color w:val="000000"/>
                <w:szCs w:val="20"/>
              </w:rPr>
              <w:t>(200, 30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prime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drawing>
          <wp:inline distT="0" distB="0" distL="0" distR="0" wp14:anchorId="30F74ABB" wp14:editId="19FAA993">
            <wp:extent cx="4933950" cy="771525"/>
            <wp:effectExtent l="19050" t="19050" r="19050" b="28575"/>
            <wp:docPr id="253" name="Picture 253" title="Прости числ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A519CE" w:rsidP="00FF37A1">
      <w:pPr>
        <w:jc w:val="center"/>
        <w:rPr>
          <w:noProof/>
        </w:rPr>
      </w:pPr>
      <w:r>
        <w:rPr>
          <w:noProof/>
          <w:lang w:val="en-US" w:eastAsia="en-US"/>
        </w:rPr>
        <w:drawing>
          <wp:inline distT="0" distB="0" distL="0" distR="0" wp14:anchorId="40482460" wp14:editId="2AA844A7">
            <wp:extent cx="1495425" cy="952500"/>
            <wp:effectExtent l="0" t="0" r="9525" b="0"/>
            <wp:docPr id="254" name="Picture 254" title="Обедин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28" cstate="print">
                      <a:grayscl/>
                      <a:extLst>
                        <a:ext uri="{BEBA8EAE-BF5A-486C-A8C5-ECC9F3942E4B}">
                          <a14:imgProps xmlns:a14="http://schemas.microsoft.com/office/drawing/2010/main">
                            <a14:imgLayer r:embed="rId32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7746" t="32928" r="43878" b="25040"/>
                    <a:stretch>
                      <a:fillRect/>
                    </a:stretch>
                  </pic:blipFill>
                  <pic:spPr bwMode="auto">
                    <a:xfrm>
                      <a:off x="0" y="0"/>
                      <a:ext cx="1495425" cy="952500"/>
                    </a:xfrm>
                    <a:prstGeom prst="rect">
                      <a:avLst/>
                    </a:prstGeom>
                    <a:noFill/>
                    <a:ln>
                      <a:noFill/>
                    </a:ln>
                  </pic:spPr>
                </pic:pic>
              </a:graphicData>
            </a:graphic>
          </wp:inline>
        </w:drawing>
      </w:r>
      <w:r w:rsidR="00FF37A1">
        <w:rPr>
          <w:noProof/>
        </w:rPr>
        <w:tab/>
      </w:r>
      <w:r w:rsidR="00FF37A1">
        <w:rPr>
          <w:noProof/>
        </w:rPr>
        <w:tab/>
      </w:r>
      <w:r>
        <w:rPr>
          <w:noProof/>
          <w:lang w:val="en-US" w:eastAsia="en-US"/>
        </w:rPr>
        <w:drawing>
          <wp:inline distT="0" distB="0" distL="0" distR="0" wp14:anchorId="145E82FA" wp14:editId="08D36F2A">
            <wp:extent cx="1504950" cy="942975"/>
            <wp:effectExtent l="0" t="0" r="0" b="9525"/>
            <wp:docPr id="255" name="Picture 255" title="Сечение на множ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30" cstate="print">
                      <a:grayscl/>
                      <a:extLst>
                        <a:ext uri="{BEBA8EAE-BF5A-486C-A8C5-ECC9F3942E4B}">
                          <a14:imgProps xmlns:a14="http://schemas.microsoft.com/office/drawing/2010/main">
                            <a14:imgLayer r:embed="rId33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999" r="1103"/>
                    <a:stretch>
                      <a:fillRect/>
                    </a:stretch>
                  </pic:blipFill>
                  <pic:spPr bwMode="auto">
                    <a:xfrm>
                      <a:off x="0" y="0"/>
                      <a:ext cx="1504950" cy="942975"/>
                    </a:xfrm>
                    <a:prstGeom prst="rect">
                      <a:avLst/>
                    </a:prstGeom>
                    <a:noFill/>
                    <a:ln>
                      <a:noFill/>
                    </a:ln>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union(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union. 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union.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union.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intersect(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first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List.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rsect.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Integer&gt; firstList =</w:t>
            </w:r>
            <w:r w:rsidRPr="009B106B">
              <w:rPr>
                <w:rFonts w:ascii="Consolas" w:hAnsi="Consolas" w:cs="Courier New"/>
                <w:noProof/>
                <w:color w:val="000000"/>
                <w:szCs w:val="20"/>
                <w:lang w:val="en-US"/>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i/>
                <w:iCs/>
                <w:noProof/>
                <w:color w:val="000000"/>
                <w:szCs w:val="20"/>
              </w:rPr>
              <w:t>union</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ArrayList&lt;Integer&gt; intersectList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9B106B">
        <w:rPr>
          <w:rStyle w:val="Code"/>
        </w:rPr>
        <w:t>addAll(Collection c)</w:t>
      </w:r>
      <w:r w:rsidRPr="00A454FE">
        <w:t xml:space="preserve"> и </w:t>
      </w:r>
      <w:r w:rsidRPr="009B106B">
        <w:rPr>
          <w:rStyle w:val="Code"/>
        </w:rPr>
        <w:t>retainAll(Collection c)</w:t>
      </w:r>
      <w:r w:rsidRPr="00A454FE">
        <w:t xml:space="preserve"> от</w:t>
      </w:r>
      <w:r>
        <w:t xml:space="preserve"> интерфейса</w:t>
      </w:r>
      <w:r w:rsidRPr="00A454FE">
        <w:t xml:space="preserve"> </w:t>
      </w:r>
      <w:r w:rsidRPr="009B106B">
        <w:rPr>
          <w:rStyle w:val="Code"/>
        </w:rPr>
        <w:t>java. util.Collection</w:t>
      </w:r>
      <w:r>
        <w:t xml:space="preserve">, който </w:t>
      </w:r>
      <w:r w:rsidRPr="009B106B">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retain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9B106B">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9B106B">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325C5688" wp14:editId="1B7062B2">
            <wp:extent cx="2486025" cy="1095375"/>
            <wp:effectExtent l="19050" t="19050" r="28575" b="28575"/>
            <wp:docPr id="256" name="Picture 256" title="Обединение и сечение на множества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t>Превръщане на ArrayList в масив и обратното</w:t>
      </w:r>
    </w:p>
    <w:p w:rsidR="00FF37A1" w:rsidRDefault="00FF37A1" w:rsidP="00FF37A1">
      <w:pPr>
        <w:spacing w:after="120"/>
      </w:pPr>
      <w:r w:rsidRPr="002E688F">
        <w:t xml:space="preserve">Тъй като класът </w:t>
      </w:r>
      <w:r w:rsidRPr="009B106B">
        <w:rPr>
          <w:rStyle w:val="Code"/>
        </w:rPr>
        <w:t>ArrayList&lt;T&gt;</w:t>
      </w:r>
      <w:r w:rsidRPr="002E688F">
        <w:t xml:space="preserve"> и масивите много си приличат, често се налага да преобразуваме от </w:t>
      </w:r>
      <w:r w:rsidRPr="009B106B">
        <w:rPr>
          <w:rStyle w:val="Code"/>
        </w:rPr>
        <w:t>ArrayList&lt;T&gt;</w:t>
      </w:r>
      <w:r w:rsidRPr="002E688F">
        <w:t xml:space="preserve"> към масив </w:t>
      </w:r>
      <w:r w:rsidRPr="009B106B">
        <w:rPr>
          <w:rStyle w:val="Code"/>
        </w:rPr>
        <w:t>T[]</w:t>
      </w:r>
      <w:r w:rsidRPr="002E688F">
        <w:t xml:space="preserve"> и обратното. </w:t>
      </w:r>
      <w:r>
        <w:t>За преобразуването на масив към</w:t>
      </w:r>
      <w:r w:rsidRPr="002E688F">
        <w:t xml:space="preserve"> </w:t>
      </w:r>
      <w:r w:rsidRPr="009B106B">
        <w:rPr>
          <w:rStyle w:val="Code"/>
        </w:rPr>
        <w:t>ArrayList</w:t>
      </w:r>
      <w:r>
        <w:t xml:space="preserve"> няма стандартен метод или конструктор. За обратното преобразование има системен метод </w:t>
      </w:r>
      <w:r w:rsidRPr="009B106B">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9B106B" w:rsidRDefault="00FF37A1" w:rsidP="00FF37A1">
            <w:pPr>
              <w:spacing w:before="0"/>
              <w:jc w:val="center"/>
              <w:rPr>
                <w:rStyle w:val="Code"/>
              </w:rPr>
            </w:pPr>
            <w:r w:rsidRPr="009B106B">
              <w:rPr>
                <w:rStyle w:val="Code"/>
              </w:rPr>
              <w:t>ArrayConversions.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Conversion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 to ArrayList</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arr.</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st.add(arr[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ppend new number to th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List to array</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eger[] ints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Integer[]) list.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teger[list.siz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arra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in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spacing w:before="0"/>
              <w:rPr>
                <w:rFonts w:ascii="Consolas" w:hAnsi="Consolas" w:cs="Courier New"/>
                <w:noProof/>
                <w:lang w:val="en-US"/>
              </w:rPr>
            </w:pPr>
            <w:r w:rsidRPr="009B106B">
              <w:rPr>
                <w:rFonts w:ascii="Consolas" w:hAnsi="Consolas"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spacing w:before="0"/>
              <w:rPr>
                <w:rStyle w:val="Code"/>
              </w:rPr>
            </w:pPr>
            <w:r w:rsidRPr="009B106B">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9B106B">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9" w:name="_Toc385806693"/>
      <w:r w:rsidRPr="00A454FE">
        <w:t>Класът LinkedList&lt;T&gt;</w:t>
      </w:r>
      <w:bookmarkEnd w:id="1089"/>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9B106B">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9B106B">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9B106B">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9B106B">
        <w:rPr>
          <w:rStyle w:val="Code"/>
        </w:rPr>
        <w:t>LinkedList&lt;T&gt;</w:t>
      </w:r>
      <w:r w:rsidRPr="00A454FE">
        <w:t xml:space="preserve"> притежава същите операции като </w:t>
      </w:r>
      <w:r w:rsidRPr="009B106B">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9B106B">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9B106B">
        <w:rPr>
          <w:rStyle w:val="Code"/>
        </w:rPr>
        <w:t>LinkedList</w:t>
      </w:r>
      <w:r w:rsidRPr="009B106B">
        <w:rPr>
          <w:rStyle w:val="Code"/>
          <w:lang w:val="ru-RU"/>
        </w:rPr>
        <w:t>&lt;</w:t>
      </w:r>
      <w:r w:rsidRPr="009B106B">
        <w:rPr>
          <w:rStyle w:val="Code"/>
        </w:rPr>
        <w:t>T</w:t>
      </w:r>
      <w:r w:rsidRPr="009B106B">
        <w:rPr>
          <w:rStyle w:val="Code"/>
          <w:lang w:val="ru-RU"/>
        </w:rPr>
        <w:t>&gt;</w:t>
      </w:r>
      <w:r>
        <w:t xml:space="preserve"> се използва много рядко, защото </w:t>
      </w:r>
      <w:r w:rsidRPr="009B106B">
        <w:rPr>
          <w:rStyle w:val="Code"/>
        </w:rPr>
        <w:t>ArrayList</w:t>
      </w:r>
      <w:r w:rsidRPr="009B106B">
        <w:rPr>
          <w:rStyle w:val="Code"/>
          <w:lang w:val="ru-RU"/>
        </w:rPr>
        <w:t>&lt;</w:t>
      </w:r>
      <w:r w:rsidRPr="009B106B">
        <w:rPr>
          <w:rStyle w:val="Code"/>
        </w:rPr>
        <w:t>T</w:t>
      </w:r>
      <w:r w:rsidRPr="009B106B">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90" w:name="_Toc385806694"/>
      <w:r w:rsidRPr="00A454FE">
        <w:t>Стек</w:t>
      </w:r>
      <w:bookmarkEnd w:id="1090"/>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9B106B">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186FE7C" wp14:editId="72DDC13F">
            <wp:extent cx="2533650" cy="1809750"/>
            <wp:effectExtent l="0" t="0" r="0" b="0"/>
            <wp:docPr id="257" name="Picture 257" title="Стат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404B84CC" wp14:editId="2C326A24">
            <wp:extent cx="3876675" cy="571500"/>
            <wp:effectExtent l="0" t="0" r="0" b="0"/>
            <wp:docPr id="258" name="Picture 258" title="Динам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9B106B">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1" w:name="_Toc385806695"/>
      <w:r w:rsidRPr="00A454FE">
        <w:t>Класът Stack&lt;T&gt;</w:t>
      </w:r>
      <w:bookmarkEnd w:id="1091"/>
    </w:p>
    <w:p w:rsidR="00FF37A1" w:rsidRPr="00A454FE" w:rsidRDefault="00FF37A1" w:rsidP="00FF37A1">
      <w:r w:rsidRPr="00A454FE">
        <w:t xml:space="preserve">В Java можем да използваме класа </w:t>
      </w:r>
      <w:r w:rsidRPr="009B106B">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ush(T) – </w:t>
      </w:r>
      <w:r w:rsidRPr="00A454FE">
        <w:rPr>
          <w:bCs/>
        </w:rPr>
        <w:t>позволява ни добавянето на нов елемент на върха на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op() – </w:t>
      </w:r>
      <w:r w:rsidRPr="00A454FE">
        <w:t>връща ни най-горния елемент като го премахва от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eek() – </w:t>
      </w:r>
      <w:r w:rsidRPr="00A454FE">
        <w:t>връща най горния елемент без да го премахв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size() – </w:t>
      </w:r>
      <w:r w:rsidRPr="00A454FE">
        <w:t>връща броя на елементите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lear() – </w:t>
      </w:r>
      <w:r w:rsidRPr="00A454FE">
        <w:rPr>
          <w:bCs/>
        </w:rPr>
        <w:t>премахва всички елементи</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ontains(T) – </w:t>
      </w:r>
      <w:r w:rsidRPr="00A454FE">
        <w:t>проверява дали елемента се съдържа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String&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1. 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2. Nikol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3. 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4. 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p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ack.peek());</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ck.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Name = stack.po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personNa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drawing>
          <wp:inline distT="0" distB="0" distL="0" distR="0" wp14:anchorId="251EAD5D" wp14:editId="24ED8ACD">
            <wp:extent cx="2400300" cy="1257300"/>
            <wp:effectExtent l="19050" t="19050" r="19050" b="19050"/>
            <wp:docPr id="259" name="Picture 259" title="Стек - примерен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 + (3 + 2 - (2+3) * 4 - ((3+1)*(4-2)))</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Integer&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rrectBrackets=</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expression.length();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expression.charA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ush(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op();</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re the brackets correc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Style w:val="Code"/>
              </w:rPr>
              <w:t>Are the brackets correct? true</w:t>
            </w:r>
          </w:p>
        </w:tc>
      </w:tr>
    </w:tbl>
    <w:p w:rsidR="00FF37A1" w:rsidRPr="0099563D" w:rsidRDefault="00FF37A1" w:rsidP="00FF37A1">
      <w:pPr>
        <w:pStyle w:val="Heading3"/>
      </w:pPr>
      <w:bookmarkStart w:id="1092" w:name="_Toc385806696"/>
      <w:r w:rsidRPr="0099563D">
        <w:t>Опашка</w:t>
      </w:r>
      <w:bookmarkEnd w:id="1092"/>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47F28EEC" wp14:editId="3F61D345">
            <wp:extent cx="2905125" cy="1619250"/>
            <wp:effectExtent l="0" t="0" r="9525" b="0"/>
            <wp:docPr id="260" name="Picture 260" title="Статична зацикле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36"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26F2C83F" wp14:editId="4AF8EBFB">
            <wp:extent cx="4029075" cy="590550"/>
            <wp:effectExtent l="0" t="0" r="0" b="0"/>
            <wp:docPr id="261" name="Picture 261" title="Динамична (свърза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37"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3" w:name="_Toc385806697"/>
      <w:r w:rsidRPr="00A454FE">
        <w:t>Интерфейсът Queue&lt;T&gt;</w:t>
      </w:r>
      <w:bookmarkEnd w:id="1093"/>
    </w:p>
    <w:p w:rsidR="00FF37A1" w:rsidRPr="00A454FE" w:rsidRDefault="00FF37A1" w:rsidP="00FF37A1">
      <w:r w:rsidRPr="00A454FE">
        <w:t xml:space="preserve">В Java се използва динамичната реализация на опашка чрез интерфейса </w:t>
      </w:r>
      <w:r w:rsidRPr="009B106B">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9B106B">
        <w:rPr>
          <w:rStyle w:val="Code"/>
        </w:rPr>
        <w:t xml:space="preserve"> </w:t>
      </w:r>
      <w:r w:rsidRPr="00A454FE">
        <w:t>При инициализация ние използваме</w:t>
      </w:r>
      <w:r w:rsidRPr="009B106B">
        <w:rPr>
          <w:rStyle w:val="Code"/>
        </w:rPr>
        <w:t xml:space="preserve"> </w:t>
      </w:r>
      <w:r w:rsidRPr="00A454FE">
        <w:t xml:space="preserve">класа </w:t>
      </w:r>
      <w:r w:rsidRPr="009B106B">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9B106B">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9B106B">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9B106B">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9B106B">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9B106B">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9B106B">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String&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msg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ms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FF37A1" w:rsidRPr="00A454FE" w:rsidRDefault="00FF37A1" w:rsidP="00FF37A1">
      <w:pPr>
        <w:spacing w:after="120"/>
      </w:pPr>
      <w:r w:rsidRPr="001656F7">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One</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w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hree</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4A81E6E2" wp14:editId="748338C0">
            <wp:extent cx="3810000" cy="942975"/>
            <wp:effectExtent l="0" t="0" r="0" b="0"/>
            <wp:docPr id="262" name="Picture 262" title="Формула N, N+1, 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16;</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Integer&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 == p)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current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2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1656F7">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 = 3 4 6 5 8 7 12 6 10 9 16</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4" w:name="_Toc385806698"/>
      <w:bookmarkStart w:id="1095" w:name="_Toc385854434"/>
      <w:bookmarkStart w:id="1096" w:name="_Toc385892492"/>
      <w:r w:rsidRPr="00A454FE">
        <w:t>Упражнения</w:t>
      </w:r>
      <w:bookmarkEnd w:id="1094"/>
      <w:bookmarkEnd w:id="1095"/>
      <w:bookmarkEnd w:id="1096"/>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9B106B">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7" w:name="_Toc385806699"/>
      <w:bookmarkStart w:id="1098" w:name="_Toc385854435"/>
      <w:bookmarkStart w:id="1099" w:name="_Toc385892493"/>
      <w:r w:rsidRPr="00A454FE">
        <w:t>Решения и упътвания</w:t>
      </w:r>
      <w:bookmarkEnd w:id="1097"/>
      <w:bookmarkEnd w:id="1098"/>
      <w:bookmarkEnd w:id="1099"/>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0A79DE"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drawing>
          <wp:anchor distT="0" distB="0" distL="114300" distR="114300" simplePos="0" relativeHeight="251685888"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69" name="Picture 369"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39"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40"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41"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42"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DA3FB3" w:rsidRDefault="000A79DE" w:rsidP="000A79DE">
      <w:pPr>
        <w:rPr>
          <w:lang w:val="en-US"/>
        </w:r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43" w:history="1">
        <w:r w:rsidRPr="004369D2">
          <w:rPr>
            <w:rStyle w:val="Hyperlink"/>
            <w:noProof/>
          </w:rPr>
          <w:t>http://softuni.bg/apply</w:t>
        </w:r>
      </w:hyperlink>
      <w:r w:rsidRPr="004369D2">
        <w:rPr>
          <w:noProof/>
        </w:rPr>
        <w:t>.</w:t>
      </w:r>
    </w:p>
    <w:p w:rsidR="00873D8D" w:rsidRDefault="00873D8D" w:rsidP="00DA3FB3">
      <w:pPr>
        <w:rPr>
          <w:lang w:val="en-US"/>
        </w:rPr>
        <w:sectPr w:rsidR="00873D8D" w:rsidSect="00FF37A1">
          <w:headerReference w:type="even" r:id="rId344"/>
          <w:headerReference w:type="default" r:id="rId345"/>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100" w:name="_Глава_17._Дървета"/>
      <w:bookmarkStart w:id="1101" w:name="_Toc385806700"/>
      <w:bookmarkStart w:id="1102" w:name="_Toc385854436"/>
      <w:bookmarkStart w:id="1103" w:name="_Toc385892494"/>
      <w:bookmarkStart w:id="1104" w:name="_Toc385895622"/>
      <w:bookmarkEnd w:id="1100"/>
      <w:r>
        <w:t xml:space="preserve">Глава 17. </w:t>
      </w:r>
      <w:r w:rsidRPr="006C20C0">
        <w:t>Дървета и графи</w:t>
      </w:r>
      <w:bookmarkEnd w:id="1101"/>
      <w:bookmarkEnd w:id="1102"/>
      <w:bookmarkEnd w:id="1103"/>
      <w:bookmarkEnd w:id="1104"/>
    </w:p>
    <w:p w:rsidR="00DA3FB3" w:rsidRPr="006C20C0" w:rsidRDefault="00DA3FB3" w:rsidP="00DA3FB3">
      <w:pPr>
        <w:pStyle w:val="Heading2"/>
        <w:numPr>
          <w:ilvl w:val="1"/>
          <w:numId w:val="0"/>
        </w:numPr>
        <w:tabs>
          <w:tab w:val="left" w:pos="0"/>
        </w:tabs>
        <w:suppressAutoHyphens/>
      </w:pPr>
      <w:bookmarkStart w:id="1105" w:name="_Toc385806701"/>
      <w:bookmarkStart w:id="1106" w:name="_Toc385854437"/>
      <w:bookmarkStart w:id="1107" w:name="_Toc385892495"/>
      <w:r w:rsidRPr="006C20C0">
        <w:t>Автор</w:t>
      </w:r>
      <w:bookmarkEnd w:id="1105"/>
      <w:bookmarkEnd w:id="1106"/>
      <w:bookmarkEnd w:id="1107"/>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8" w:name="_Toc385806702"/>
      <w:bookmarkStart w:id="1109" w:name="_Toc385854438"/>
      <w:bookmarkStart w:id="1110" w:name="_Toc385892496"/>
      <w:r w:rsidRPr="006C20C0">
        <w:t>В тази тема...</w:t>
      </w:r>
      <w:bookmarkEnd w:id="1108"/>
      <w:bookmarkEnd w:id="1109"/>
      <w:bookmarkEnd w:id="1110"/>
    </w:p>
    <w:p w:rsidR="00DA3FB3"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bookmarkStart w:id="1111" w:name="_Toc385806703"/>
      <w:bookmarkStart w:id="1112" w:name="_Toc385854439"/>
      <w:bookmarkStart w:id="1113" w:name="_Toc385892497"/>
      <w:r w:rsidRPr="006C20C0">
        <w:t>Дървовидни структури</w:t>
      </w:r>
      <w:bookmarkEnd w:id="1111"/>
      <w:bookmarkEnd w:id="1112"/>
      <w:bookmarkEnd w:id="1113"/>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4" w:name="_Дървета"/>
      <w:bookmarkStart w:id="1115" w:name="_Toc385806704"/>
      <w:bookmarkStart w:id="1116" w:name="_Toc385854440"/>
      <w:bookmarkStart w:id="1117" w:name="_Toc385892498"/>
      <w:bookmarkEnd w:id="1114"/>
      <w:r w:rsidRPr="006C20C0">
        <w:t>Дървета</w:t>
      </w:r>
      <w:bookmarkEnd w:id="1115"/>
      <w:bookmarkEnd w:id="1116"/>
      <w:bookmarkEnd w:id="1117"/>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8" w:name="_Toc385806705"/>
      <w:r w:rsidRPr="006C20C0">
        <w:t>Пример – йерархия на участниците в един софтуерен проект</w:t>
      </w:r>
      <w:bookmarkEnd w:id="1118"/>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58937D5C" wp14:editId="2D3D224B">
            <wp:extent cx="4943475" cy="2276475"/>
            <wp:effectExtent l="0" t="0" r="9525" b="9525"/>
            <wp:docPr id="264" name="Picture 264" title="Йерархия - пример з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9" w:name="_Toc385806706"/>
      <w:r w:rsidRPr="006C20C0">
        <w:t>Терминология, свързана с дърветата</w:t>
      </w:r>
      <w:bookmarkEnd w:id="1119"/>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drawing>
          <wp:inline distT="0" distB="0" distL="0" distR="0" wp14:anchorId="1D5951FE" wp14:editId="06AB4057">
            <wp:extent cx="5029200" cy="1962150"/>
            <wp:effectExtent l="0" t="0" r="0" b="0"/>
            <wp:docPr id="265" name="Picture 265" title="Дълбочина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20" w:name="_Toc385806707"/>
      <w:r w:rsidRPr="006C20C0">
        <w:t xml:space="preserve">Реализация на дърво </w:t>
      </w:r>
      <w:r>
        <w:t xml:space="preserve">– </w:t>
      </w:r>
      <w:r w:rsidRPr="006C20C0">
        <w:t>пример</w:t>
      </w:r>
      <w:bookmarkEnd w:id="1120"/>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9B106B">
        <w:rPr>
          <w:rStyle w:val="Code"/>
        </w:rPr>
        <w:t>TreeNode&lt;T&gt;</w:t>
      </w:r>
      <w:r>
        <w:t>) съдържа в себе си списък от наследници, които също са върхове от дървото (</w:t>
      </w:r>
      <w:r w:rsidRPr="009B106B">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tree </w:t>
            </w:r>
            <w:r w:rsidRPr="009B106B">
              <w:rPr>
                <w:rFonts w:ascii="Consolas" w:hAnsi="Consolas" w:cs="Courier New"/>
                <w:noProof/>
                <w:color w:val="3F5FBF"/>
                <w:szCs w:val="20"/>
                <w:lang w:val="en-US"/>
              </w:rPr>
              <w:t>data structur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Node&lt;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children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reeNode&lt;T&gt;&gt; </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Child(TreeNode&lt;T&gt; 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ode already has a paren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add(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3F5FBF"/>
                <w:szCs w:val="20"/>
                <w:lang w:val="en-US"/>
              </w:rPr>
              <w:t xml:space="preserve"> at given index.</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sir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Chil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get(index);</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ChildrenCoun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siz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Tree&lt;T&gt;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ree&lt;T&gt; child :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addChild(child.</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root node or null if the tree is empty</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reeNode&lt;T&gt;&gt; getChildNode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TreeNode&lt;T&gt; root, String space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root.ge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Node&lt;T&gt;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root.getChildrenCoun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 = root.getChild(i);</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DFS(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printDF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 sample usage of the Tree&lt;E&gt; clas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lt;Integer&gt; 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7,</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9,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2),</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3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4,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using Depth-First-Searc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printDFS();</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7</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9</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2</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4</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4"/>
        <w:numPr>
          <w:ilvl w:val="3"/>
          <w:numId w:val="0"/>
        </w:numPr>
        <w:tabs>
          <w:tab w:val="num" w:pos="0"/>
        </w:tabs>
        <w:suppressAutoHyphens/>
      </w:pPr>
      <w:r>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9B106B">
        <w:rPr>
          <w:rStyle w:val="Code"/>
        </w:rPr>
        <w:t>Tree&lt;Т&gt;</w:t>
      </w:r>
      <w:r w:rsidRPr="006C20C0">
        <w:t xml:space="preserve">, който е имплементация на самото дървото. В него е дефиниран вътрешен клас </w:t>
      </w:r>
      <w:r>
        <w:t xml:space="preserve">– </w:t>
      </w:r>
      <w:r w:rsidRPr="009B106B">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9B106B">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9B106B">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9B106B">
        <w:rPr>
          <w:rStyle w:val="Code"/>
        </w:rPr>
        <w:t>root=null</w:t>
      </w:r>
      <w:r>
        <w:t>).</w:t>
      </w:r>
    </w:p>
    <w:p w:rsidR="00DA3FB3" w:rsidRPr="006C20C0" w:rsidRDefault="00DA3FB3">
      <w:r w:rsidRPr="006C20C0">
        <w:t xml:space="preserve">Ето и някои подробности от реализацията на </w:t>
      </w:r>
      <w:r w:rsidRPr="009B106B">
        <w:rPr>
          <w:rStyle w:val="Code"/>
        </w:rPr>
        <w:t>TreeNode&lt;T&gt;</w:t>
      </w:r>
      <w:r w:rsidRPr="006C20C0">
        <w:t xml:space="preserve">. Всеки един връх (node) на дървото представлява съвкупност от частно поле </w:t>
      </w:r>
      <w:r w:rsidRPr="009B106B">
        <w:rPr>
          <w:rStyle w:val="Code"/>
        </w:rPr>
        <w:t>value</w:t>
      </w:r>
      <w:r w:rsidRPr="006C20C0">
        <w:t xml:space="preserve">, което съдържа стойността му, и списък от наследници </w:t>
      </w:r>
      <w:r w:rsidRPr="009B106B">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9B106B">
        <w:rPr>
          <w:rStyle w:val="Code"/>
        </w:rPr>
        <w:t>addChild(TreeNode&lt;T&gt; child)</w:t>
      </w:r>
      <w:r w:rsidRPr="009B106B">
        <w:rPr>
          <w:rFonts w:ascii="Consolas" w:hAnsi="Consolas"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9B106B">
        <w:rPr>
          <w:rStyle w:val="Code"/>
        </w:rPr>
        <w:t>TreeNode&lt;T&gt; getChild(int index)</w:t>
      </w:r>
      <w:r w:rsidRPr="009B106B">
        <w:rPr>
          <w:rFonts w:ascii="Consolas" w:hAnsi="Consolas"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9B106B">
        <w:rPr>
          <w:rStyle w:val="Code"/>
        </w:rPr>
        <w:t>getChildrenCount()</w:t>
      </w:r>
      <w:r w:rsidRPr="009B106B">
        <w:rPr>
          <w:rFonts w:ascii="Consolas" w:hAnsi="Consolas"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9B106B">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9B106B">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t xml:space="preserve">В класа </w:t>
      </w:r>
      <w:r w:rsidRPr="009B106B">
        <w:rPr>
          <w:rStyle w:val="Code"/>
        </w:rPr>
        <w:t>Tree&lt;Т&gt;</w:t>
      </w:r>
      <w:r w:rsidRPr="009B106B">
        <w:rPr>
          <w:rFonts w:ascii="Consolas" w:hAnsi="Consolas" w:cs="Courier New"/>
          <w:color w:val="000000"/>
          <w:szCs w:val="20"/>
        </w:rPr>
        <w:t xml:space="preserve"> </w:t>
      </w:r>
      <w:r w:rsidRPr="006C20C0">
        <w:t xml:space="preserve">сме предоставили два get метода </w:t>
      </w:r>
      <w:r w:rsidRPr="009B106B">
        <w:rPr>
          <w:rStyle w:val="Code"/>
        </w:rPr>
        <w:t>TreeNode&lt;T&gt;</w:t>
      </w:r>
      <w:r w:rsidRPr="009B106B">
        <w:rPr>
          <w:rFonts w:ascii="Consolas" w:hAnsi="Consolas" w:cs="Courier New"/>
          <w:color w:val="000000"/>
          <w:szCs w:val="20"/>
        </w:rPr>
        <w:t xml:space="preserve"> </w:t>
      </w:r>
      <w:r w:rsidRPr="009B106B">
        <w:rPr>
          <w:rStyle w:val="Code"/>
        </w:rPr>
        <w:t>getRoot()</w:t>
      </w:r>
      <w:r w:rsidRPr="009B106B">
        <w:rPr>
          <w:rFonts w:ascii="Consolas" w:hAnsi="Consolas" w:cs="Courier New"/>
          <w:color w:val="000000"/>
          <w:szCs w:val="20"/>
        </w:rPr>
        <w:t xml:space="preserve"> </w:t>
      </w:r>
      <w:r w:rsidRPr="006C20C0">
        <w:t xml:space="preserve">и </w:t>
      </w:r>
      <w:r w:rsidRPr="009B106B">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t>Рекурсивно обхождане на дърво в дълбочина</w:t>
      </w:r>
    </w:p>
    <w:p w:rsidR="00DA3FB3" w:rsidRPr="00C442A1" w:rsidRDefault="00DA3FB3" w:rsidP="00DA3FB3">
      <w:r w:rsidRPr="00C442A1">
        <w:t xml:space="preserve">В класа </w:t>
      </w:r>
      <w:r w:rsidRPr="009B106B">
        <w:rPr>
          <w:rStyle w:val="Code"/>
        </w:rPr>
        <w:t>Tree&lt;Т&gt;</w:t>
      </w:r>
      <w:r w:rsidRPr="00C442A1">
        <w:t xml:space="preserve"> e реализиран е и методът </w:t>
      </w:r>
      <w:r w:rsidRPr="009B106B">
        <w:rPr>
          <w:rStyle w:val="Code"/>
        </w:rPr>
        <w:t>TraverseDFS()</w:t>
      </w:r>
      <w:r w:rsidRPr="00C442A1">
        <w:t xml:space="preserve">, който извиква частният метод </w:t>
      </w:r>
      <w:r w:rsidRPr="009B106B">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9B106B">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1" w:name="_Toc385806708"/>
      <w:r>
        <w:t>О</w:t>
      </w:r>
      <w:r w:rsidRPr="006C20C0">
        <w:t>бхождане на директори</w:t>
      </w:r>
      <w:r>
        <w:t>ите по твърдия диск</w:t>
      </w:r>
      <w:bookmarkEnd w:id="1121"/>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9B106B">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drawing>
          <wp:inline distT="0" distB="0" distL="0" distR="0" wp14:anchorId="72CFEC85" wp14:editId="2DB19CE2">
            <wp:extent cx="2028825" cy="2400300"/>
            <wp:effectExtent l="0" t="0" r="9525" b="0"/>
            <wp:docPr id="266" name="Picture 266" title="Файлове систем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w:t>
            </w:r>
            <w:r w:rsidRPr="009B106B">
              <w:rPr>
                <w:rFonts w:ascii="Consolas" w:hAnsi="Consolas" w:cs="Courier New"/>
                <w:noProof/>
                <w:color w:val="000000"/>
                <w:szCs w:val="20"/>
                <w:lang w:val="en-US"/>
              </w:rPr>
              <w:t>DFS</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File dir, String spaces) {</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current element is a directory,</w:t>
            </w: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we get all it subdirectories and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r.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children = dir.lis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r each child go and visit its subtre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 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Path</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directoryPath)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ectoryPa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lang w:val="en-US"/>
              </w:rPr>
            </w:pPr>
            <w:r w:rsidRPr="009B106B">
              <w:rPr>
                <w:rFonts w:ascii="Consolas" w:hAnsi="Consolas" w:cs="Courier New"/>
                <w:noProof/>
                <w:color w:val="000000"/>
                <w:szCs w:val="20"/>
              </w:rPr>
              <w:t>}</w:t>
            </w:r>
          </w:p>
        </w:tc>
      </w:tr>
    </w:tbl>
    <w:p w:rsidR="00DA3FB3" w:rsidRPr="00532830" w:rsidRDefault="00DA3FB3">
      <w:pPr>
        <w:rPr>
          <w:lang w:val="ru-RU"/>
        </w:rPr>
      </w:pPr>
      <w:r w:rsidRPr="006C20C0">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C:\</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Config.Ms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ARIS7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jindent</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download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log</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cache</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tmp</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d</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6.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2" w:name="_Обхождане_на_директориите"/>
      <w:bookmarkEnd w:id="1122"/>
      <w:r>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9B106B">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9B106B">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9B106B">
        <w:rPr>
          <w:rStyle w:val="Code"/>
        </w:rPr>
        <w:t>Q</w:t>
      </w:r>
      <w:r w:rsidRPr="00247D5C">
        <w:rPr>
          <w:noProof/>
        </w:rPr>
        <w:t xml:space="preserve"> поредния връх </w:t>
      </w:r>
      <w:r w:rsidRPr="009B106B">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9B106B">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Queu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rea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BF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start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File&gt; visitedDir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File&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star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visitedDirsQueue.size() &gt; 0)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urrentDir = visitedDirsQueue.remov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urrent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hildren = currentDir.list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re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File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chil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Default="00DA3FB3" w:rsidP="00DA3FB3">
      <w:pPr>
        <w:spacing w:after="120"/>
      </w:pPr>
      <w:r>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Config.Ms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Inet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Program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RECYCLE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System Volume Inform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INDOW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m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dministrato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ll Users</w:t>
            </w:r>
          </w:p>
          <w:p w:rsidR="00DA3FB3" w:rsidRPr="009B106B" w:rsidRDefault="00DA3FB3" w:rsidP="00DA3FB3">
            <w:pPr>
              <w:spacing w:before="0"/>
              <w:rPr>
                <w:rFonts w:ascii="Consolas" w:hAnsi="Consolas" w:cs="Courier New"/>
                <w:noProof/>
                <w:color w:val="000000"/>
                <w:szCs w:val="20"/>
              </w:rPr>
            </w:pPr>
            <w:r w:rsidRPr="009B106B">
              <w:rPr>
                <w:rFonts w:ascii="Consolas" w:hAnsi="Consolas" w:cs="Courier New"/>
                <w:noProof/>
                <w:color w:val="000000"/>
                <w:szCs w:val="20"/>
              </w:rPr>
              <w:t>C:\Documents and Settings\Default User</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3" w:name="_Toc385806709"/>
      <w:r w:rsidRPr="006C20C0">
        <w:t>Двоични дървета</w:t>
      </w:r>
      <w:bookmarkEnd w:id="1123"/>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11DC599B" wp14:editId="4D663812">
            <wp:extent cx="4257675" cy="2733675"/>
            <wp:effectExtent l="0" t="0" r="9525" b="9525"/>
            <wp:docPr id="267" name="Picture 267" title="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6581DD2F" wp14:editId="420F3B53">
            <wp:extent cx="1581150" cy="1104900"/>
            <wp:effectExtent l="0" t="0" r="0" b="0"/>
            <wp:docPr id="268" name="Picture 268" title="Двоични дървета с пос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drawing>
          <wp:inline distT="0" distB="0" distL="0" distR="0" wp14:anchorId="5D63C487" wp14:editId="57776607">
            <wp:extent cx="466725" cy="1095375"/>
            <wp:effectExtent l="0" t="0" r="9525" b="9525"/>
            <wp:docPr id="269" name="Picture 269" title="Ненаредено 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A920578" wp14:editId="6EE887C9">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lt;T&gt; {</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node </w:t>
            </w:r>
            <w:r w:rsidRPr="009B106B">
              <w:rPr>
                <w:rFonts w:ascii="Consolas" w:hAnsi="Consolas" w:cs="Courier New"/>
                <w:noProof/>
                <w:color w:val="3F5FBF"/>
                <w:szCs w:val="20"/>
                <w:lang w:val="en-US"/>
              </w:rPr>
              <w:t>with no children</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ef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Righ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BinaryTre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lt;T&gt; 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lef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righ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righ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 leftChildNode, 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BinaryTreeNode&lt;T&gt; roo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 Visit the lef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 Visit the root of this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root.getValu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 Visit the righ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printPreOrde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o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binary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lt;Integer&gt; binary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4,</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9,</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in pre-order 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printPreOrd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 19 10 6 21 14 3 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9B106B">
        <w:rPr>
          <w:rStyle w:val="Code"/>
        </w:rPr>
        <w:t>BinaryTree&lt;T&gt;</w:t>
      </w:r>
      <w:r w:rsidRPr="009B106B">
        <w:rPr>
          <w:rFonts w:ascii="Consolas" w:hAnsi="Consolas" w:cs="Courier New"/>
          <w:color w:val="000000"/>
          <w:szCs w:val="20"/>
        </w:rPr>
        <w:t xml:space="preserve"> </w:t>
      </w:r>
      <w:r w:rsidRPr="006C20C0">
        <w:t xml:space="preserve">и </w:t>
      </w:r>
      <w:r w:rsidRPr="009B106B">
        <w:rPr>
          <w:rStyle w:val="Code"/>
        </w:rPr>
        <w:t>BinaryTreeNode&lt;T&gt;</w:t>
      </w:r>
      <w:r w:rsidRPr="005565FA">
        <w:t xml:space="preserve">. Във вътрешния </w:t>
      </w:r>
      <w:r w:rsidRPr="006C20C0">
        <w:t xml:space="preserve">клас </w:t>
      </w:r>
      <w:r w:rsidRPr="009B106B">
        <w:rPr>
          <w:rStyle w:val="Code"/>
        </w:rPr>
        <w:t>BinaryTreeNode&lt;T&gt;</w:t>
      </w:r>
      <w:r w:rsidRPr="009B106B">
        <w:rPr>
          <w:rFonts w:ascii="Consolas" w:hAnsi="Consolas" w:cs="Courier New"/>
          <w:color w:val="000000"/>
          <w:szCs w:val="20"/>
        </w:rPr>
        <w:t xml:space="preserve"> </w:t>
      </w:r>
      <w:r w:rsidRPr="006C20C0">
        <w:t xml:space="preserve">имаме частни полета </w:t>
      </w:r>
      <w:r w:rsidRPr="009B106B">
        <w:rPr>
          <w:rStyle w:val="Code"/>
        </w:rPr>
        <w:t>value</w:t>
      </w:r>
      <w:r w:rsidRPr="006C20C0">
        <w:t xml:space="preserve"> и </w:t>
      </w:r>
      <w:r w:rsidRPr="009B106B">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t xml:space="preserve">В </w:t>
      </w:r>
      <w:r w:rsidRPr="009B106B">
        <w:rPr>
          <w:rStyle w:val="Code"/>
        </w:rPr>
        <w:t>BinaryTree&lt;T&gt;</w:t>
      </w:r>
      <w:r w:rsidRPr="009B106B">
        <w:rPr>
          <w:rFonts w:ascii="Consolas" w:hAnsi="Consolas" w:cs="Courier New"/>
          <w:color w:val="000000"/>
          <w:szCs w:val="20"/>
        </w:rPr>
        <w:t xml:space="preserve"> </w:t>
      </w:r>
      <w:r w:rsidRPr="006C20C0">
        <w:t xml:space="preserve">са реализирани три </w:t>
      </w:r>
      <w:r w:rsidRPr="009B106B">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9B106B">
        <w:rPr>
          <w:rStyle w:val="Code"/>
        </w:rPr>
        <w:t>traversePreOrder()</w:t>
      </w:r>
      <w:r w:rsidRPr="006C20C0">
        <w:t xml:space="preserve"> извиква вътрешно метод</w:t>
      </w:r>
      <w:r>
        <w:t>а</w:t>
      </w:r>
      <w:r w:rsidRPr="006C20C0">
        <w:t xml:space="preserve"> </w:t>
      </w:r>
      <w:r w:rsidRPr="009B106B">
        <w:rPr>
          <w:rStyle w:val="Code"/>
        </w:rPr>
        <w:t>preOrder(BinaryTreeNode&lt; 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4" w:name="_Toc385806710"/>
      <w:r w:rsidRPr="006C20C0">
        <w:t>Наредени двоични дървета за претърсване</w:t>
      </w:r>
      <w:bookmarkEnd w:id="1124"/>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52"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69AE16E3" wp14:editId="56B0FFD2">
            <wp:extent cx="1266825" cy="647700"/>
            <wp:effectExtent l="0" t="0" r="9525" b="0"/>
            <wp:docPr id="271" name="Picture 271" title="Ключове в елементите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5F52F0B5" wp14:editId="0BE92C4B">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drawing>
          <wp:inline distT="0" distB="0" distL="0" distR="0" wp14:anchorId="0B54F93D" wp14:editId="55EA5148">
            <wp:extent cx="4267200" cy="2724150"/>
            <wp:effectExtent l="0" t="0" r="0" b="0"/>
            <wp:docPr id="273" name="Picture 273" title="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parent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to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hashC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other = (BinaryTreeNode&lt;T&gt;)ob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compareTo(other)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BinaryTreeNode&lt;T&gt; oth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compareTo(other.</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pPr>
        <w:spacing w:after="120"/>
      </w:pPr>
      <w:r w:rsidRPr="006C20C0">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snapToGrid w:val="0"/>
              <w:spacing w:before="0"/>
              <w:rPr>
                <w:rFonts w:ascii="Consolas" w:hAnsi="Consolas" w:cs="Courier New"/>
                <w:noProof/>
                <w:color w:val="000000"/>
                <w:szCs w:val="20"/>
              </w:rPr>
            </w:pPr>
            <w:r w:rsidRPr="009B106B">
              <w:rPr>
                <w:rFonts w:ascii="Consolas" w:hAnsi="Consolas" w:cs="Courier New"/>
                <w:noProof/>
                <w:color w:val="000000"/>
                <w:szCs w:val="20"/>
              </w:rPr>
              <w:t xml:space="preserve">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9B106B">
        <w:rPr>
          <w:rStyle w:val="Code"/>
        </w:rPr>
        <w:t>Comparable&lt;T&gt;</w:t>
      </w:r>
      <w:r w:rsidRPr="009B106B">
        <w:rPr>
          <w:rFonts w:ascii="Consolas" w:hAnsi="Consolas" w:cs="Courier New"/>
          <w:color w:val="000000"/>
          <w:szCs w:val="20"/>
        </w:rPr>
        <w:t xml:space="preserve">, </w:t>
      </w:r>
      <w:r w:rsidRPr="006C20C0">
        <w:t xml:space="preserve">намиращ се в пакета </w:t>
      </w:r>
      <w:r w:rsidRPr="009B106B">
        <w:rPr>
          <w:rStyle w:val="Code"/>
        </w:rPr>
        <w:t>java.lang</w:t>
      </w:r>
      <w:r w:rsidRPr="006C20C0">
        <w:t xml:space="preserve">, се състои само от един метод </w:t>
      </w:r>
      <w:r w:rsidRPr="009B106B">
        <w:rPr>
          <w:rFonts w:ascii="Consolas" w:hAnsi="Consolas" w:cs="Courier New"/>
          <w:b/>
          <w:bCs/>
          <w:color w:val="7F0055"/>
          <w:szCs w:val="20"/>
        </w:rPr>
        <w:t>int</w:t>
      </w:r>
      <w:r w:rsidRPr="009B106B">
        <w:rPr>
          <w:rFonts w:ascii="Consolas" w:hAnsi="Consolas" w:cs="Courier New"/>
          <w:color w:val="000000"/>
          <w:szCs w:val="20"/>
        </w:rPr>
        <w:t xml:space="preserve"> </w:t>
      </w:r>
      <w:r w:rsidRPr="009B106B">
        <w:rPr>
          <w:rStyle w:val="Code"/>
        </w:rPr>
        <w:t>compareTo(T obj)</w:t>
      </w:r>
      <w:r w:rsidRPr="009B106B">
        <w:rPr>
          <w:rFonts w:ascii="Consolas" w:hAnsi="Consolas"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Comparabl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ga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er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s</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q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eat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T obj);</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9B106B">
        <w:rPr>
          <w:rStyle w:val="Code"/>
        </w:rPr>
        <w:t>BinaryTreeNode</w:t>
      </w:r>
      <w:r w:rsidRPr="006C20C0">
        <w:t xml:space="preserve"> също да бъдат сравними помежду си. Затова той също имплементира </w:t>
      </w:r>
      <w:r w:rsidRPr="009B106B">
        <w:rPr>
          <w:rStyle w:val="Code"/>
        </w:rPr>
        <w:t>Comparable&lt;T&gt;</w:t>
      </w:r>
      <w:r w:rsidRPr="006C20C0">
        <w:t>. Както се вижда от кода, имплемента</w:t>
      </w:r>
      <w:r>
        <w:softHyphen/>
      </w:r>
      <w:r w:rsidRPr="006C20C0">
        <w:t xml:space="preserve">цията на </w:t>
      </w:r>
      <w:r w:rsidRPr="009B106B">
        <w:rPr>
          <w:rStyle w:val="Code"/>
        </w:rPr>
        <w:t>Comparable&lt;T&gt;</w:t>
      </w:r>
      <w:r w:rsidRPr="009B106B">
        <w:rPr>
          <w:rFonts w:ascii="Consolas" w:hAnsi="Consolas" w:cs="Courier New"/>
          <w:color w:val="000000"/>
          <w:szCs w:val="20"/>
        </w:rPr>
        <w:t xml:space="preserve"> </w:t>
      </w:r>
      <w:r w:rsidRPr="006C20C0">
        <w:t xml:space="preserve">на класа </w:t>
      </w:r>
      <w:r w:rsidRPr="009B106B">
        <w:rPr>
          <w:rStyle w:val="Code"/>
        </w:rPr>
        <w:t>BinaryTreeNode</w:t>
      </w:r>
      <w:r w:rsidRPr="006C20C0">
        <w:t xml:space="preserve"> вътрешно извиква тази на типа </w:t>
      </w:r>
      <w:r w:rsidRPr="009B106B">
        <w:rPr>
          <w:rStyle w:val="Code"/>
        </w:rPr>
        <w:t>T</w:t>
      </w:r>
      <w:r w:rsidRPr="006C20C0">
        <w:t>.</w:t>
      </w:r>
    </w:p>
    <w:p w:rsidR="00DA3FB3" w:rsidRPr="006C20C0" w:rsidRDefault="00DA3FB3">
      <w:pPr>
        <w:spacing w:after="120"/>
      </w:pPr>
      <w:r w:rsidRPr="006C20C0">
        <w:t xml:space="preserve">В кода също сме припокрили и методите </w:t>
      </w:r>
      <w:r w:rsidRPr="009B106B">
        <w:rPr>
          <w:rStyle w:val="Code"/>
        </w:rPr>
        <w:t>equals(Object obj)</w:t>
      </w:r>
      <w:r w:rsidRPr="006C20C0">
        <w:t xml:space="preserve"> и </w:t>
      </w:r>
      <w:r w:rsidRPr="009B106B">
        <w:rPr>
          <w:rStyle w:val="Code"/>
        </w:rPr>
        <w:t>hashCode()</w:t>
      </w:r>
      <w:r w:rsidRPr="006C20C0">
        <w:t>.</w:t>
      </w:r>
      <w:r>
        <w:t xml:space="preserve"> </w:t>
      </w:r>
      <w:r w:rsidRPr="006C20C0">
        <w:t>Добра (задължителна) практика е тези два метода да са съгласувани в 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9B106B">
        <w:rPr>
          <w:rStyle w:val="Code"/>
        </w:rPr>
        <w:t>equals(Object obj)</w:t>
      </w:r>
      <w:r w:rsidRPr="006C20C0">
        <w:t xml:space="preserve"> е да връща истина, точно когато и </w:t>
      </w:r>
      <w:r w:rsidRPr="009B106B">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193D12DF" wp14:editId="5709B513">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9B106B">
              <w:rPr>
                <w:rFonts w:ascii="Consolas" w:hAnsi="Consolas" w:cs="Courier New"/>
                <w:b/>
                <w:color w:val="000000"/>
                <w:szCs w:val="20"/>
              </w:rPr>
              <w:t>equals(Object obj)</w:t>
            </w:r>
            <w:r w:rsidRPr="001D5229">
              <w:rPr>
                <w:b/>
                <w:bCs/>
              </w:rPr>
              <w:t xml:space="preserve">, </w:t>
            </w:r>
            <w:r w:rsidRPr="009B106B">
              <w:rPr>
                <w:rFonts w:ascii="Consolas" w:hAnsi="Consolas" w:cs="Courier New"/>
                <w:b/>
                <w:color w:val="000000"/>
                <w:szCs w:val="20"/>
              </w:rPr>
              <w:t>compareTo(T obj)</w:t>
            </w:r>
            <w:r w:rsidRPr="001D5229">
              <w:rPr>
                <w:b/>
                <w:bCs/>
              </w:rPr>
              <w:t xml:space="preserve"> и </w:t>
            </w:r>
            <w:r w:rsidRPr="009B106B">
              <w:rPr>
                <w:rFonts w:ascii="Consolas" w:hAnsi="Consolas"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9B106B">
        <w:rPr>
          <w:rStyle w:val="Code"/>
        </w:rPr>
        <w:t>value</w:t>
      </w:r>
      <w:r w:rsidRPr="009B106B">
        <w:rPr>
          <w:rFonts w:ascii="Consolas" w:hAnsi="Consolas" w:cs="Courier New"/>
          <w:color w:val="000000"/>
          <w:szCs w:val="20"/>
        </w:rPr>
        <w:t xml:space="preserve"> </w:t>
      </w:r>
      <w:r w:rsidRPr="006C20C0">
        <w:t xml:space="preserve">(ключът) от тип </w:t>
      </w:r>
      <w:r w:rsidRPr="009B106B">
        <w:rPr>
          <w:rStyle w:val="Code"/>
        </w:rPr>
        <w:t>T</w:t>
      </w:r>
      <w:r w:rsidRPr="006C20C0">
        <w:t xml:space="preserve"> родител </w:t>
      </w:r>
      <w:r>
        <w:t xml:space="preserve">– </w:t>
      </w:r>
      <w:r w:rsidRPr="009B106B">
        <w:rPr>
          <w:rStyle w:val="Code"/>
        </w:rPr>
        <w:t>parent</w:t>
      </w:r>
      <w:r w:rsidRPr="006C20C0">
        <w:t xml:space="preserve">, ляв и десен наследник – съответно </w:t>
      </w:r>
      <w:r w:rsidRPr="009B106B">
        <w:rPr>
          <w:rStyle w:val="Code"/>
        </w:rPr>
        <w:t>leftChild</w:t>
      </w:r>
      <w:r w:rsidRPr="009B106B">
        <w:rPr>
          <w:rFonts w:ascii="Consolas" w:hAnsi="Consolas" w:cs="Courier New"/>
          <w:color w:val="000000"/>
          <w:szCs w:val="20"/>
        </w:rPr>
        <w:t xml:space="preserve"> </w:t>
      </w:r>
      <w:r w:rsidRPr="006C20C0">
        <w:t>и</w:t>
      </w:r>
      <w:r w:rsidRPr="009B106B">
        <w:rPr>
          <w:rFonts w:ascii="Consolas" w:hAnsi="Consolas" w:cs="Courier New"/>
          <w:color w:val="0000C0"/>
          <w:szCs w:val="20"/>
        </w:rPr>
        <w:t xml:space="preserve"> </w:t>
      </w:r>
      <w:r w:rsidRPr="009B106B">
        <w:rPr>
          <w:rStyle w:val="Code"/>
        </w:rPr>
        <w:t>rightChild</w:t>
      </w:r>
      <w:r w:rsidRPr="006C20C0">
        <w:t xml:space="preserve">. Последните три са от типа на дефиниращия ги клас, а именно </w:t>
      </w:r>
      <w:r w:rsidRPr="009B106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9B106B">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9B106B">
        <w:rPr>
          <w:rStyle w:val="Code"/>
        </w:rPr>
        <w:t>BinarySearchTree&lt;T extends Comparable&lt;T&gt;&gt;</w:t>
      </w:r>
      <w:r w:rsidRPr="006C20C0">
        <w:t xml:space="preserve">. Това ограничение на типа </w:t>
      </w:r>
      <w:r w:rsidRPr="009B106B">
        <w:rPr>
          <w:rStyle w:val="Code"/>
        </w:rPr>
        <w:t>T</w:t>
      </w:r>
      <w:r w:rsidRPr="006C20C0">
        <w:t xml:space="preserve"> се налага заради изискването на вътрешния ни клас, който работи само с типове, имплементиращи </w:t>
      </w:r>
      <w:r w:rsidRPr="009B106B">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SearchTre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7F7F9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implementation from above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SearchTre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operation implementation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w:t>
            </w:r>
            <w:r w:rsidRPr="009B106B">
              <w:rPr>
                <w:rFonts w:ascii="Consolas" w:hAnsi="Consolas" w:cs="Courier New"/>
                <w:noProof/>
                <w:color w:val="3F5FBF"/>
                <w:szCs w:val="20"/>
                <w:lang w:val="en-US"/>
              </w:rPr>
              <w:t>e binary search tre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insert(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nserts node in the binary search tree by given valu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ur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3F5FBF"/>
                <w:szCs w:val="20"/>
              </w:rPr>
              <w:t xml:space="preserve"> </w:t>
            </w:r>
            <w:r w:rsidRPr="009B106B">
              <w:rPr>
                <w:rFonts w:ascii="Consolas" w:hAnsi="Consolas" w:cs="Courier New"/>
                <w:noProof/>
                <w:color w:val="3F5FBF"/>
                <w:szCs w:val="20"/>
                <w:lang w:val="en-US"/>
              </w:rPr>
              <w:t>the inserted 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parent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parent = paren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lef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righ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9B106B">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9B106B">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9B106B">
        <w:rPr>
          <w:rStyle w:val="Code"/>
        </w:rPr>
        <w:t>node</w:t>
      </w:r>
      <w:r w:rsidRPr="006C20C0">
        <w:t xml:space="preserve">, то присвояваме на </w:t>
      </w:r>
      <w:r w:rsidRPr="009B106B">
        <w:rPr>
          <w:rStyle w:val="Code"/>
        </w:rPr>
        <w:t>node</w:t>
      </w:r>
      <w:r w:rsidRPr="009B106B">
        <w:rPr>
          <w:rFonts w:ascii="Consolas" w:hAnsi="Consolas"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9B106B">
        <w:rPr>
          <w:rStyle w:val="Code"/>
        </w:rPr>
        <w:t>node</w:t>
      </w:r>
      <w:r w:rsidRPr="006C20C0">
        <w:t xml:space="preserve">, то присвояваме на </w:t>
      </w:r>
      <w:r w:rsidRPr="009B106B">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tai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sists.</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r w:rsidRPr="009B106B">
              <w:rPr>
                <w:rFonts w:ascii="Consolas" w:hAnsi="Consolas" w:cs="Courier New"/>
                <w:noProof/>
                <w:color w:val="3F5FBF"/>
                <w:szCs w:val="20"/>
                <w:lang w:val="en-US"/>
              </w:rPr>
              <w:t>.</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b/>
                <w:bCs/>
                <w:noProof/>
                <w:color w:val="7F9FBF"/>
                <w:szCs w:val="20"/>
                <w:lang w:val="en-US"/>
              </w:rPr>
              <w:t xml:space="preserve"> </w:t>
            </w:r>
            <w:r w:rsidRPr="009B106B">
              <w:rPr>
                <w:rFonts w:ascii="Consolas" w:hAnsi="Consolas" w:cs="Courier New"/>
                <w:noProof/>
                <w:color w:val="3F5FBF"/>
                <w:szCs w:val="20"/>
                <w:lang w:val="en-US"/>
              </w:rPr>
              <w:t>the found node or null if not foun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find(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9B106B">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drawing>
          <wp:inline distT="0" distB="0" distL="0" distR="0" wp14:anchorId="2A747F5B" wp14:editId="52469DA6">
            <wp:extent cx="3962400" cy="2638425"/>
            <wp:effectExtent l="0" t="0" r="0" b="9525"/>
            <wp:docPr id="275" name="Picture 275" title="Изтриване от 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7A1AD01A" wp14:editId="71AE7DBD">
            <wp:extent cx="2009775" cy="2714625"/>
            <wp:effectExtent l="0" t="0" r="9525" b="9525"/>
            <wp:docPr id="276" name="Picture 276" title="Изтриване от двоично дърво за търсене - втора стъп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le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BinaryTreeNode&lt;T&gt; nodeToDelete = find(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ToDelet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remove(nodeToDelet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BinaryTreeNode&lt;T&gt; nod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3: If the node has two children.</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Note that if we get here at the end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node will be with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nod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eplacement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replacem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placement = replacemen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value = replacemen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 = replacem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1 and 2: If the node has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theChild =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leftChild : node.rightChild;</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f the element to be deleted has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he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heChild.parent = node.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oot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place the element with its child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lef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righ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Remove the element. It is a leaf.</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5" w:name="_Балансирани_дървета"/>
      <w:bookmarkStart w:id="1126" w:name="_Toc385806711"/>
      <w:bookmarkEnd w:id="1125"/>
      <w:r w:rsidRPr="006C20C0">
        <w:t>Балансирани дървета</w:t>
      </w:r>
      <w:bookmarkEnd w:id="1126"/>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4E1AA515" wp14:editId="6F3C0658">
            <wp:extent cx="2352675" cy="2438400"/>
            <wp:effectExtent l="0" t="0" r="9525" b="0"/>
            <wp:docPr id="277" name="Picture 277" title="Дисбалансирано (изродено в списък)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58" w:tgtFrame="_blank" w:history="1">
        <w:r w:rsidRPr="00640962">
          <w:rPr>
            <w:rStyle w:val="Hyperlink"/>
          </w:rPr>
          <w:t>Apache Commons Collections</w:t>
        </w:r>
      </w:hyperlink>
      <w:r>
        <w:t xml:space="preserve"> и </w:t>
      </w:r>
      <w:hyperlink r:id="rId359" w:tgtFrame="_blank" w:history="1">
        <w:r w:rsidRPr="00640962">
          <w:rPr>
            <w:rStyle w:val="Hyperlink"/>
            <w:lang w:val="en-US"/>
          </w:rPr>
          <w:t>JGL</w:t>
        </w:r>
      </w:hyperlink>
      <w:r>
        <w:t>.</w:t>
      </w:r>
    </w:p>
    <w:p w:rsidR="00DA3FB3" w:rsidRPr="006C20C0" w:rsidRDefault="00DA3FB3">
      <w:r w:rsidRPr="006C20C0">
        <w:t xml:space="preserve">В </w:t>
      </w:r>
      <w:hyperlink r:id="rId360" w:tgtFrame="_blank" w:history="1">
        <w:r w:rsidRPr="00DF4978">
          <w:rPr>
            <w:rStyle w:val="Hyperlink"/>
          </w:rPr>
          <w:t>Java Collection Framework</w:t>
        </w:r>
      </w:hyperlink>
      <w:r w:rsidRPr="006C20C0">
        <w:t xml:space="preserve"> </w:t>
      </w:r>
      <w:r>
        <w:t>се поддържа</w:t>
      </w:r>
      <w:r w:rsidRPr="006C20C0">
        <w:t xml:space="preserve"> класът </w:t>
      </w:r>
      <w:r w:rsidRPr="009B106B">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9B106B">
        <w:rPr>
          <w:rStyle w:val="Code"/>
        </w:rPr>
        <w:t>add()</w:t>
      </w:r>
      <w:r w:rsidRPr="00640962">
        <w:t xml:space="preserve">, </w:t>
      </w:r>
      <w:r w:rsidRPr="009B106B">
        <w:rPr>
          <w:rStyle w:val="Code"/>
        </w:rPr>
        <w:t>contains()</w:t>
      </w:r>
      <w:r w:rsidRPr="006C20C0">
        <w:t xml:space="preserve"> и </w:t>
      </w:r>
      <w:r w:rsidRPr="009B106B">
        <w:rPr>
          <w:rStyle w:val="Code"/>
        </w:rPr>
        <w:t>remove()</w:t>
      </w:r>
      <w:r w:rsidRPr="006C20C0">
        <w:t>.</w:t>
      </w:r>
    </w:p>
    <w:p w:rsidR="00DA3FB3" w:rsidRPr="006C20C0" w:rsidRDefault="00DA3FB3">
      <w:r w:rsidRPr="006C20C0">
        <w:t xml:space="preserve">Важно е да се отбележи, че итераторът на </w:t>
      </w:r>
      <w:r w:rsidRPr="009B106B">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Set&lt;Integer&gt; tree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Integer&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5);</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8);</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1);</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3);</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remove(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lang w:val="en-US"/>
              </w:rPr>
              <w:t>int</w:t>
            </w:r>
            <w:r w:rsidRPr="009B106B">
              <w:rPr>
                <w:rFonts w:ascii="Consolas" w:hAnsi="Consolas" w:cs="Courier New"/>
                <w:noProof/>
                <w:color w:val="000000"/>
                <w:szCs w:val="20"/>
              </w:rPr>
              <w:t xml:space="preserve"> i : treeSe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A3FB3" w:rsidRPr="009B106B" w:rsidRDefault="00DA3FB3" w:rsidP="00DA3FB3">
            <w:pPr>
              <w:spacing w:before="0"/>
              <w:rPr>
                <w:rFonts w:ascii="Consolas" w:hAnsi="Consolas" w:cs="Courier New"/>
                <w:noProof/>
                <w:color w:val="006600"/>
                <w:szCs w:val="20"/>
              </w:rPr>
            </w:pPr>
            <w:r w:rsidRPr="009B106B">
              <w:rPr>
                <w:rFonts w:ascii="Consolas" w:hAnsi="Consolas" w:cs="Courier New"/>
                <w:noProof/>
                <w:color w:val="006600"/>
                <w:szCs w:val="20"/>
              </w:rPr>
              <w:t>// Result:  1 3 5 8</w:t>
            </w:r>
          </w:p>
        </w:tc>
      </w:tr>
    </w:tbl>
    <w:p w:rsidR="00EF6C9E" w:rsidRDefault="00DA3FB3" w:rsidP="00DA3FB3">
      <w:r w:rsidRPr="006C20C0">
        <w:t xml:space="preserve">Повече информация </w:t>
      </w:r>
      <w:r>
        <w:t xml:space="preserve">за класа </w:t>
      </w:r>
      <w:r w:rsidRPr="009B106B">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r w:rsidR="00EF6C9E">
        <w:t>.</w:t>
      </w:r>
    </w:p>
    <w:p w:rsidR="00DA3FB3" w:rsidRPr="006C20C0" w:rsidRDefault="00DA3FB3" w:rsidP="00DA3FB3">
      <w:pPr>
        <w:pStyle w:val="Heading2"/>
        <w:numPr>
          <w:ilvl w:val="1"/>
          <w:numId w:val="0"/>
        </w:numPr>
        <w:tabs>
          <w:tab w:val="num" w:pos="0"/>
        </w:tabs>
        <w:suppressAutoHyphens/>
      </w:pPr>
      <w:bookmarkStart w:id="1127" w:name="_Toc385806712"/>
      <w:bookmarkStart w:id="1128" w:name="_Toc385854441"/>
      <w:bookmarkStart w:id="1129" w:name="_Toc385892499"/>
      <w:r w:rsidRPr="006C20C0">
        <w:t>Графи</w:t>
      </w:r>
      <w:bookmarkEnd w:id="1127"/>
      <w:bookmarkEnd w:id="1128"/>
      <w:bookmarkEnd w:id="1129"/>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30" w:name="_Toc385806713"/>
      <w:r w:rsidRPr="006C20C0">
        <w:t>Графи – основни понятия</w:t>
      </w:r>
      <w:bookmarkEnd w:id="1130"/>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drawing>
          <wp:inline distT="0" distB="0" distL="0" distR="0" wp14:anchorId="6CCC5780" wp14:editId="7645BB50">
            <wp:extent cx="4000500" cy="2924175"/>
            <wp:effectExtent l="0" t="0" r="0" b="9525"/>
            <wp:docPr id="278" name="Picture 278" title="Граф: върхове с много предшественици и наследниц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На практика можем да си представяме, че едно неориентирано ребро от връх A до връх B представлява двупосочно ребро 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6C2FE8F7" wp14:editId="05094425">
            <wp:extent cx="1581150" cy="933450"/>
            <wp:effectExtent l="0" t="0" r="0" b="0"/>
            <wp:docPr id="279" name="Picture 279" title="Ориентиран и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4F87EF05" wp14:editId="2CE979C5">
            <wp:extent cx="3657600" cy="2247900"/>
            <wp:effectExtent l="0" t="0" r="0" b="0"/>
            <wp:docPr id="280" name="Picture 280" title="Претегле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13F14413" wp14:editId="29CD47A6">
            <wp:extent cx="1371600" cy="1695450"/>
            <wp:effectExtent l="0" t="0" r="0" b="0"/>
            <wp:docPr id="281" name="Picture 281" title="Несвърз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1" w:name="_Toc385806714"/>
      <w:r w:rsidRPr="006C20C0">
        <w:t>Графи – видове представяния</w:t>
      </w:r>
      <w:bookmarkEnd w:id="1131"/>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t>Матрица на съседство</w:t>
      </w:r>
      <w:r w:rsidRPr="006C20C0">
        <w:t xml:space="preserve"> – графът се представя като квадратна матрица </w:t>
      </w:r>
      <w:r w:rsidRPr="009B106B">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9B106B">
        <w:rPr>
          <w:rStyle w:val="Code"/>
        </w:rPr>
        <w:t>g[i][j]</w:t>
      </w:r>
      <w:r w:rsidRPr="006C20C0">
        <w:t xml:space="preserve"> в матрицата е записано 1. Ако такова ребро не съществува, то в полето </w:t>
      </w:r>
      <w:r w:rsidRPr="009B106B">
        <w:rPr>
          <w:rStyle w:val="Code"/>
        </w:rPr>
        <w:t>g[i][j]</w:t>
      </w:r>
      <w:r w:rsidRPr="006C20C0">
        <w:t xml:space="preserve"> е записано 0. Ако графът е претеглен, в позиция </w:t>
      </w:r>
      <w:r w:rsidRPr="009B106B">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9B106B">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2" w:name="_Toc385806715"/>
      <w:r w:rsidRPr="006C20C0">
        <w:t>Графи – основни операции</w:t>
      </w:r>
      <w:bookmarkEnd w:id="1132"/>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a directed unweighted </w:t>
            </w:r>
            <w:r w:rsidRPr="009B106B">
              <w:rPr>
                <w:rFonts w:ascii="Consolas" w:hAnsi="Consolas" w:cs="Courier New"/>
                <w:noProof/>
                <w:color w:val="3F5FBF"/>
                <w:szCs w:val="20"/>
              </w:rPr>
              <w:t>grap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aph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ert</w:t>
            </w:r>
            <w:r w:rsidRPr="009B106B">
              <w:rPr>
                <w:rFonts w:ascii="Consolas" w:hAnsi="Consolas" w:cs="Courier New"/>
                <w:noProof/>
                <w:color w:val="006600"/>
                <w:szCs w:val="20"/>
                <w:lang w:val="en-US"/>
              </w:rPr>
              <w:t>ices</w:t>
            </w:r>
            <w:r w:rsidRPr="009B106B">
              <w:rPr>
                <w:rFonts w:ascii="Consolas" w:hAnsi="Consolas" w:cs="Courier New"/>
                <w:noProof/>
                <w:color w:val="006600"/>
                <w:szCs w:val="20"/>
              </w:rPr>
              <w:t xml:space="preserve"> of the grap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aph(</w:t>
            </w:r>
            <w:r w:rsidRPr="009B106B">
              <w:rPr>
                <w:rFonts w:ascii="Consolas" w:hAnsi="Consolas" w:cs="Courier New"/>
                <w:b/>
                <w:bCs/>
                <w:noProof/>
                <w:color w:val="7F0055"/>
                <w:szCs w:val="20"/>
              </w:rPr>
              <w:t>int</w:t>
            </w:r>
            <w:r w:rsidRPr="009B106B">
              <w:rPr>
                <w:rFonts w:ascii="Consolas" w:hAnsi="Consolas" w:cs="Courier New"/>
                <w:noProof/>
                <w:color w:val="000000"/>
                <w:szCs w:val="20"/>
              </w:rPr>
              <w:t>[][]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 xml:space="preserve"> =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th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hasE</w:t>
            </w:r>
            <w:r w:rsidRPr="009B106B">
              <w:rPr>
                <w:rFonts w:ascii="Consolas" w:hAnsi="Consolas" w:cs="Courier New"/>
                <w:noProof/>
                <w:color w:val="000000"/>
                <w:szCs w:val="20"/>
                <w:lang w:val="en-US"/>
              </w:rPr>
              <w:t>d</w:t>
            </w:r>
            <w:r w:rsidRPr="009B106B">
              <w:rPr>
                <w:rFonts w:ascii="Consolas" w:hAnsi="Consolas" w:cs="Courier New"/>
                <w:noProof/>
                <w:color w:val="000000"/>
                <w:szCs w:val="20"/>
              </w:rPr>
              <w:t>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ist&lt;Integer&gt; getSuccesso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Integer&gt; success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ccessors.add(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ccessor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3" w:name="_Toc385806716"/>
      <w:r>
        <w:t>Основни приложения и задачи за графи</w:t>
      </w:r>
      <w:bookmarkEnd w:id="1133"/>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чески задачи за графи, за които има известни решения или е известно, че нямат ефективно решение. Ние няма да се спираме на тях. Надяваме се чрез 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4" w:name="_Toc385806717"/>
      <w:bookmarkStart w:id="1135" w:name="_Toc385854442"/>
      <w:bookmarkStart w:id="1136" w:name="_Toc385892500"/>
      <w:r w:rsidRPr="006C20C0">
        <w:t>Упражнения</w:t>
      </w:r>
      <w:bookmarkEnd w:id="1134"/>
      <w:bookmarkEnd w:id="1135"/>
      <w:bookmarkEnd w:id="1136"/>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Ойлеров цикъл в граф се нарича цикъл, който започва от даден връх, минава точно по веднъж през всички негови ребра и се връща в началния връх. При това обхождане всеки връх може да бъде посетен 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7" w:name="_Toc385806718"/>
      <w:bookmarkStart w:id="1138" w:name="_Toc385854443"/>
      <w:bookmarkStart w:id="1139" w:name="_Toc385892501"/>
      <w:r w:rsidRPr="006C20C0">
        <w:t>Решения и упътвания</w:t>
      </w:r>
      <w:bookmarkEnd w:id="1137"/>
      <w:bookmarkEnd w:id="1138"/>
      <w:bookmarkEnd w:id="1139"/>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о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9B106B">
        <w:rPr>
          <w:rStyle w:val="Code"/>
        </w:rPr>
        <w:t>t</w:t>
      </w:r>
      <w:r w:rsidRPr="00EC4AE4">
        <w:t xml:space="preserve"> пазим от колко на брой други задачи </w:t>
      </w:r>
      <w:r w:rsidRPr="009B106B">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65"/>
          <w:headerReference w:type="default" r:id="rId366"/>
          <w:pgSz w:w="9356" w:h="13325" w:code="9"/>
          <w:pgMar w:top="992" w:right="709" w:bottom="567" w:left="709" w:header="482" w:footer="482" w:gutter="0"/>
          <w:cols w:space="708"/>
          <w:titlePg/>
          <w:docGrid w:linePitch="360"/>
        </w:sectPr>
      </w:pPr>
    </w:p>
    <w:p w:rsidR="00C00208" w:rsidRPr="00524D09" w:rsidRDefault="00C00208" w:rsidP="00524D09">
      <w:pPr>
        <w:pStyle w:val="Heading1"/>
      </w:pPr>
      <w:bookmarkStart w:id="1140" w:name="_Глава_18._Речници,"/>
      <w:bookmarkStart w:id="1141" w:name="_Toc385806719"/>
      <w:bookmarkStart w:id="1142" w:name="_Toc385854444"/>
      <w:bookmarkStart w:id="1143" w:name="_Toc385892502"/>
      <w:bookmarkStart w:id="1144" w:name="_Toc385895623"/>
      <w:bookmarkEnd w:id="1140"/>
      <w:r w:rsidRPr="00524D09">
        <w:t>Глава 18. Речници, хеш-таблици и множества</w:t>
      </w:r>
      <w:bookmarkEnd w:id="1141"/>
      <w:bookmarkEnd w:id="1142"/>
      <w:bookmarkEnd w:id="1143"/>
      <w:bookmarkEnd w:id="1144"/>
    </w:p>
    <w:p w:rsidR="00C00208" w:rsidRPr="00726775" w:rsidRDefault="00C00208" w:rsidP="00726775">
      <w:pPr>
        <w:pStyle w:val="Heading2"/>
      </w:pPr>
      <w:bookmarkStart w:id="1145" w:name="_Toc385806720"/>
      <w:bookmarkStart w:id="1146" w:name="_Toc385854445"/>
      <w:bookmarkStart w:id="1147" w:name="_Toc385892503"/>
      <w:r w:rsidRPr="00726775">
        <w:t>Автор</w:t>
      </w:r>
      <w:bookmarkEnd w:id="1145"/>
      <w:bookmarkEnd w:id="1146"/>
      <w:bookmarkEnd w:id="1147"/>
    </w:p>
    <w:p w:rsidR="00C00208" w:rsidRPr="00F346D0" w:rsidRDefault="00C00208" w:rsidP="00C00208">
      <w:r w:rsidRPr="00F346D0">
        <w:t>Владимир Цанев</w:t>
      </w:r>
    </w:p>
    <w:p w:rsidR="00C00208" w:rsidRPr="00726775" w:rsidRDefault="00C00208" w:rsidP="00726775">
      <w:pPr>
        <w:pStyle w:val="Heading2"/>
      </w:pPr>
      <w:bookmarkStart w:id="1148" w:name="_Toc385806721"/>
      <w:bookmarkStart w:id="1149" w:name="_Toc385854446"/>
      <w:bookmarkStart w:id="1150" w:name="_Toc385892504"/>
      <w:r w:rsidRPr="00726775">
        <w:t>В тази тема...</w:t>
      </w:r>
      <w:bookmarkEnd w:id="1148"/>
      <w:bookmarkEnd w:id="1149"/>
      <w:bookmarkEnd w:id="1150"/>
    </w:p>
    <w:p w:rsidR="00C00208"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bookmarkStart w:id="1151" w:name="_Toc385806722"/>
      <w:bookmarkStart w:id="1152" w:name="_Toc385854447"/>
      <w:bookmarkStart w:id="1153" w:name="_Toc385892505"/>
      <w:r>
        <w:t xml:space="preserve">Структура от данни </w:t>
      </w:r>
      <w:r w:rsidR="007C20CD">
        <w:t>"</w:t>
      </w:r>
      <w:r>
        <w:t>речник</w:t>
      </w:r>
      <w:r w:rsidR="007C20CD">
        <w:t>"</w:t>
      </w:r>
      <w:bookmarkEnd w:id="1151"/>
      <w:bookmarkEnd w:id="1152"/>
      <w:bookmarkEnd w:id="1153"/>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43426E5E" wp14:editId="6690D56D">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1F0513" w:rsidRDefault="00C00208" w:rsidP="001F0513">
      <w:pPr>
        <w:pStyle w:val="Heading3"/>
      </w:pPr>
      <w:bookmarkStart w:id="1154" w:name="_Toc385806723"/>
      <w:r w:rsidRPr="001F0513">
        <w:t xml:space="preserve">Структура от данни </w:t>
      </w:r>
      <w:r w:rsidR="007C20CD" w:rsidRPr="001F0513">
        <w:t>"</w:t>
      </w:r>
      <w:r w:rsidRPr="001F0513">
        <w:t>речник</w:t>
      </w:r>
      <w:r w:rsidR="007C20CD" w:rsidRPr="001F0513">
        <w:t>"</w:t>
      </w:r>
      <w:r w:rsidRPr="001F0513">
        <w:t xml:space="preserve"> – пример</w:t>
      </w:r>
      <w:bookmarkEnd w:id="1154"/>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9B106B">
        <w:rPr>
          <w:rStyle w:val="Code"/>
        </w:rPr>
        <w:t>0</w:t>
      </w:r>
      <w:r w:rsidRPr="00F346D0">
        <w:t xml:space="preserve"> до </w:t>
      </w:r>
      <w:r w:rsidRPr="009B106B">
        <w:rPr>
          <w:rStyle w:val="Code"/>
        </w:rPr>
        <w:t>n</w:t>
      </w:r>
      <w:r>
        <w:t>,</w:t>
      </w:r>
      <w:r w:rsidRPr="00F346D0">
        <w:t xml:space="preserve"> </w:t>
      </w:r>
      <w:r>
        <w:t>к</w:t>
      </w:r>
      <w:r w:rsidRPr="00F346D0">
        <w:t xml:space="preserve">ъдето </w:t>
      </w:r>
      <w:r w:rsidRPr="009B106B">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1F0513" w:rsidRDefault="00C00208" w:rsidP="001F0513">
      <w:pPr>
        <w:pStyle w:val="Heading3"/>
      </w:pPr>
      <w:bookmarkStart w:id="1155" w:name="_Toc385806724"/>
      <w:r w:rsidRPr="001F0513">
        <w:t xml:space="preserve">Абстрактна структура данни </w:t>
      </w:r>
      <w:r w:rsidR="007C20CD" w:rsidRPr="001F0513">
        <w:t>"</w:t>
      </w:r>
      <w:r w:rsidRPr="001F0513">
        <w:t>речник</w:t>
      </w:r>
      <w:r w:rsidR="007C20CD" w:rsidRPr="001F0513">
        <w:t>"</w:t>
      </w:r>
      <w:r w:rsidRPr="001F0513">
        <w:t xml:space="preserve"> (асоциативен масив, карта)</w:t>
      </w:r>
      <w:bookmarkEnd w:id="1155"/>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Object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9B106B">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 връща </w:t>
      </w:r>
      <w:r w:rsidRPr="009B106B">
        <w:rPr>
          <w:rStyle w:val="Code"/>
        </w:rPr>
        <w:t>true</w:t>
      </w:r>
      <w:r w:rsidRPr="00F346D0">
        <w:t>, ако нямаме данни в речник</w:t>
      </w:r>
      <w:r>
        <w:t>а</w:t>
      </w:r>
      <w:r w:rsidRPr="00F346D0">
        <w:t xml:space="preserve"> и </w:t>
      </w:r>
      <w:r w:rsidRPr="009B106B">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9B106B">
        <w:rPr>
          <w:rStyle w:val="Code"/>
        </w:rPr>
        <w:t xml:space="preserve">boolean contains(key) </w:t>
      </w:r>
      <w:r>
        <w:t xml:space="preserve">– </w:t>
      </w:r>
      <w:r w:rsidRPr="00F346D0">
        <w:t xml:space="preserve">връща </w:t>
      </w:r>
      <w:r w:rsidRPr="009B106B">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sidRPr="009B106B">
        <w:rPr>
          <w:rStyle w:val="Code"/>
        </w:rPr>
        <w:t>int</w:t>
      </w:r>
      <w:r w:rsidRPr="009B106B">
        <w:rPr>
          <w:rStyle w:val="Code"/>
          <w:lang w:val="ru-RU"/>
        </w:rPr>
        <w:t xml:space="preserve"> </w:t>
      </w:r>
      <w:r w:rsidRPr="009B106B">
        <w:rPr>
          <w:rStyle w:val="Code"/>
        </w:rPr>
        <w:t>size</w:t>
      </w:r>
      <w:r w:rsidRPr="009B106B">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Pr="00F53DA1" w:rsidRDefault="00C00208" w:rsidP="00F53DA1">
      <w:pPr>
        <w:pStyle w:val="Heading4"/>
      </w:pPr>
      <w:r w:rsidRPr="00F53DA1">
        <w:t>Интерфейсът Map&lt;K, 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9B106B">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EF6C9E" w:rsidRDefault="00C00208" w:rsidP="00C00208">
      <w:pPr>
        <w:spacing w:after="120"/>
      </w:pPr>
      <w:r w:rsidRPr="00F346D0">
        <w:t xml:space="preserve">В Java има две важни имплементации на интерфейса </w:t>
      </w:r>
      <w:r w:rsidRPr="009B106B">
        <w:rPr>
          <w:rStyle w:val="Code"/>
          <w:rFonts w:eastAsia="Courier New"/>
        </w:rPr>
        <w:t>Map</w:t>
      </w:r>
      <w:r w:rsidRPr="00F346D0">
        <w:rPr>
          <w:rFonts w:eastAsia="Courier New"/>
        </w:rPr>
        <w:t>:</w:t>
      </w:r>
      <w:r w:rsidRPr="00F346D0">
        <w:t xml:space="preserve"> </w:t>
      </w:r>
      <w:r w:rsidRPr="009B106B">
        <w:rPr>
          <w:rStyle w:val="Code"/>
          <w:rFonts w:eastAsia="Courier New"/>
        </w:rPr>
        <w:t xml:space="preserve">TreeMap </w:t>
      </w:r>
      <w:r w:rsidRPr="00F346D0">
        <w:t xml:space="preserve">и </w:t>
      </w:r>
      <w:r w:rsidRPr="009B106B">
        <w:rPr>
          <w:rStyle w:val="Code"/>
          <w:rFonts w:eastAsia="Courier New"/>
        </w:rPr>
        <w:t>HashMap</w:t>
      </w:r>
      <w:r w:rsidRPr="00F346D0">
        <w:t xml:space="preserve">. </w:t>
      </w:r>
      <w:r w:rsidRPr="009B106B">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9B106B">
        <w:rPr>
          <w:rStyle w:val="Code"/>
          <w:rFonts w:eastAsia="Courier New"/>
        </w:rPr>
        <w:t>HashMap</w:t>
      </w:r>
      <w:r w:rsidRPr="00F346D0">
        <w:rPr>
          <w:rFonts w:eastAsia="Courier New"/>
        </w:rPr>
        <w:t xml:space="preserve"> </w:t>
      </w:r>
      <w:r w:rsidRPr="00F346D0">
        <w:t>– имплементация с хеш-таблица</w:t>
      </w:r>
      <w:r w:rsidR="00EF6C9E">
        <w:t>.</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10148678" wp14:editId="7E776DB3">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9B106B">
              <w:rPr>
                <w:rStyle w:val="Code"/>
                <w:rFonts w:eastAsia="Courier New"/>
                <w:b/>
              </w:rPr>
              <w:t>HashMap</w:t>
            </w:r>
            <w:r w:rsidRPr="00F346D0">
              <w:t xml:space="preserve"> и </w:t>
            </w:r>
            <w:r w:rsidRPr="009B106B">
              <w:rPr>
                <w:rStyle w:val="Code"/>
                <w:rFonts w:eastAsia="Courier New"/>
                <w:b/>
              </w:rPr>
              <w:t>TreeMap</w:t>
            </w:r>
            <w:r w:rsidRPr="00F346D0">
              <w:t xml:space="preserve"> в Java има още имплементации на интерфейса </w:t>
            </w:r>
            <w:r w:rsidRPr="009B106B">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9B106B">
              <w:rPr>
                <w:rStyle w:val="Code"/>
                <w:rFonts w:eastAsia="Courier New"/>
                <w:b/>
              </w:rPr>
              <w:t>Hashtable</w:t>
            </w:r>
            <w:r w:rsidRPr="00F346D0">
              <w:t xml:space="preserve">, </w:t>
            </w:r>
            <w:r w:rsidRPr="009B106B">
              <w:rPr>
                <w:rStyle w:val="Code"/>
                <w:rFonts w:eastAsia="Courier New"/>
                <w:b/>
              </w:rPr>
              <w:t>ConcurrentHashMap</w:t>
            </w:r>
            <w:r w:rsidRPr="00F346D0">
              <w:rPr>
                <w:rFonts w:eastAsia="Courier New"/>
              </w:rPr>
              <w:t xml:space="preserve"> и много други. Правилото е, че 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9B106B">
              <w:rPr>
                <w:rStyle w:val="Code"/>
                <w:rFonts w:eastAsia="Courier New"/>
                <w:b/>
              </w:rPr>
              <w:t>HashMap</w:t>
            </w:r>
            <w:r w:rsidRPr="00F346D0">
              <w:rPr>
                <w:rFonts w:eastAsia="Courier New"/>
              </w:rPr>
              <w:t xml:space="preserve"> или </w:t>
            </w:r>
            <w:r w:rsidRPr="009B106B">
              <w:rPr>
                <w:rStyle w:val="Code"/>
                <w:rFonts w:eastAsia="Courier New"/>
                <w:b/>
              </w:rPr>
              <w:t>TreeMap</w:t>
            </w:r>
            <w:r w:rsidRPr="00F346D0">
              <w:rPr>
                <w:rFonts w:eastAsia="Courier New"/>
              </w:rPr>
              <w:t>.</w:t>
            </w:r>
          </w:p>
        </w:tc>
      </w:tr>
    </w:tbl>
    <w:p w:rsidR="00C00208" w:rsidRPr="00F346D0" w:rsidRDefault="00C00208" w:rsidP="00C00208">
      <w:r w:rsidRPr="00F346D0">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9B106B">
        <w:rPr>
          <w:rStyle w:val="Code"/>
        </w:rPr>
        <w:t>TreeMap&lt;K, V&gt;</w:t>
      </w:r>
      <w:r w:rsidRPr="00F346D0">
        <w:t xml:space="preserve"> и в кои </w:t>
      </w:r>
      <w:r w:rsidRPr="009B106B">
        <w:rPr>
          <w:rStyle w:val="Code"/>
        </w:rPr>
        <w:t>HashMap&lt;K, V&gt;</w:t>
      </w:r>
      <w:r w:rsidRPr="00F346D0">
        <w:t>.</w:t>
      </w:r>
    </w:p>
    <w:p w:rsidR="00C00208" w:rsidRPr="001F0513" w:rsidRDefault="00C00208" w:rsidP="001F0513">
      <w:pPr>
        <w:pStyle w:val="Heading3"/>
      </w:pPr>
      <w:bookmarkStart w:id="1156" w:name="_Toc385806725"/>
      <w:r w:rsidRPr="001F0513">
        <w:t>Реализация на речник с червено-черно дърво</w:t>
      </w:r>
      <w:bookmarkEnd w:id="1156"/>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9B106B">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9B106B">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работа</w:t>
      </w:r>
      <w:r>
        <w:t xml:space="preserve">та с хеш-таблици. По тази причина, ако няма специални изисквания за наредба на ключовете, за предпочитане е да се използва </w:t>
      </w:r>
      <w:r w:rsidRPr="009B106B">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6B87080" wp14:editId="2CC0BDBC">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53DA1" w:rsidRDefault="00C00208" w:rsidP="00F53DA1">
      <w:pPr>
        <w:pStyle w:val="Heading4"/>
      </w:pPr>
      <w:r w:rsidRPr="00F53DA1">
        <w:t>Класът TreeMap&lt;K, V&gt;</w:t>
      </w:r>
    </w:p>
    <w:p w:rsidR="00C00208" w:rsidRDefault="00C00208" w:rsidP="00C00208">
      <w:r>
        <w:t xml:space="preserve">Класът </w:t>
      </w:r>
      <w:r w:rsidRPr="009B106B">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9B106B">
        <w:rPr>
          <w:rStyle w:val="Code"/>
        </w:rPr>
        <w:t>Map&lt;K, V&gt;</w:t>
      </w:r>
      <w:r>
        <w:t>. В допълнение към тях</w:t>
      </w:r>
      <w:r w:rsidRPr="009B106B">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9B106B">
        <w:rPr>
          <w:rStyle w:val="Code"/>
        </w:rPr>
        <w:t>firstEntry()</w:t>
      </w:r>
      <w:r w:rsidRPr="00532830">
        <w:t xml:space="preserve">, </w:t>
      </w:r>
      <w:r w:rsidRPr="009B106B">
        <w:rPr>
          <w:rStyle w:val="Code"/>
        </w:rPr>
        <w:t>lastEntry()</w:t>
      </w:r>
      <w:r w:rsidRPr="00532830">
        <w:t xml:space="preserve">, </w:t>
      </w:r>
      <w:r w:rsidRPr="009B106B">
        <w:rPr>
          <w:rStyle w:val="Code"/>
        </w:rPr>
        <w:t>firstKey()</w:t>
      </w:r>
      <w:r w:rsidRPr="00532830">
        <w:t xml:space="preserve">, </w:t>
      </w:r>
      <w:r w:rsidRPr="009B106B">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9B106B">
        <w:rPr>
          <w:rStyle w:val="Code"/>
        </w:rPr>
        <w:t>headMap(key)</w:t>
      </w:r>
      <w:r w:rsidRPr="00532830">
        <w:rPr>
          <w:lang w:val="ru-RU"/>
        </w:rPr>
        <w:t xml:space="preserve">, </w:t>
      </w:r>
      <w:r w:rsidRPr="009B106B">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9B106B">
        <w:rPr>
          <w:rStyle w:val="Code"/>
        </w:rPr>
        <w:t>subMap(startKey, endKey)</w:t>
      </w:r>
      <w:r>
        <w:t>.</w:t>
      </w:r>
    </w:p>
    <w:p w:rsidR="00C00208" w:rsidRPr="00532830" w:rsidRDefault="00C00208" w:rsidP="00C00208">
      <w:pPr>
        <w:rPr>
          <w:lang w:val="ru-RU"/>
        </w:rPr>
      </w:pPr>
      <w:r>
        <w:t>Тези операции може да са много полезни при решавани на задачи, свързани с бързо извличане на подмножества на дадено множество.</w:t>
      </w:r>
    </w:p>
    <w:p w:rsidR="00C00208" w:rsidRPr="00F53DA1" w:rsidRDefault="00C00208" w:rsidP="00F53DA1">
      <w:pPr>
        <w:pStyle w:val="Heading4"/>
      </w:pPr>
      <w:r w:rsidRPr="00F53DA1">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9B106B">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TreeMapExample</w:t>
            </w:r>
            <w:r w:rsidRPr="009B106B">
              <w:rPr>
                <w:rFonts w:ascii="Consolas" w:hAnsi="Consolas"/>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Tree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monstr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TreeMap}</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MapDemo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TEX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est text words Coun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 count 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p&lt;String, Integer&gt; wordsCounts = </w:t>
            </w:r>
            <w:r w:rsidRPr="009B106B">
              <w:rPr>
                <w:rFonts w:ascii="Consolas" w:hAnsi="Consolas" w:cs="Courier New"/>
                <w:i/>
                <w:iCs/>
                <w:noProof/>
                <w:color w:val="000000"/>
                <w:szCs w:val="20"/>
              </w:rPr>
              <w:t>createWordsCounts</w:t>
            </w:r>
            <w:r w:rsidRPr="009B106B">
              <w:rPr>
                <w:rFonts w:ascii="Consolas" w:hAnsi="Consolas" w:cs="Courier New"/>
                <w:noProof/>
                <w:color w:val="000000"/>
                <w:szCs w:val="20"/>
              </w:rPr>
              <w:t>(</w:t>
            </w:r>
            <w:r w:rsidRPr="009B106B">
              <w:rPr>
                <w:rFonts w:ascii="Consolas" w:hAnsi="Consolas" w:cs="Courier New"/>
                <w:i/>
                <w:iCs/>
                <w:noProof/>
                <w:color w:val="0000C0"/>
                <w:szCs w:val="20"/>
              </w:rPr>
              <w:t>TEX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ordsCount</w:t>
            </w:r>
            <w:r w:rsidRPr="009B106B">
              <w:rPr>
                <w:rFonts w:ascii="Consolas" w:hAnsi="Consolas" w:cs="Courier New"/>
                <w:noProof/>
                <w:color w:val="000000"/>
                <w:szCs w:val="20"/>
              </w:rPr>
              <w:t>(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Map&lt;String, Integer&gt; create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text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p&lt;String, Integer&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Integer&g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extScanner.hasN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textScanner.n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get(wor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nt = 0;</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put(word, coun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WordsCou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p&lt;String, Integer&gt; wordsCount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Integer&gt; wordEntr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wordsCounts.entrySe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Entry.getKey(), wordEntry.getValu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spacing w:before="0"/>
              <w:jc w:val="left"/>
              <w:rPr>
                <w:rFonts w:ascii="Consolas" w:eastAsia="Courier New" w:hAnsi="Consolas" w:cs="Courier New"/>
                <w:noProof/>
                <w:color w:val="3F7F5F"/>
                <w:szCs w:val="20"/>
              </w:rPr>
            </w:pPr>
            <w:r w:rsidRPr="009B106B">
              <w:rPr>
                <w:rFonts w:ascii="Consolas" w:hAnsi="Consolas" w:cs="Courier New"/>
                <w:noProof/>
                <w:color w:val="000000"/>
                <w:szCs w:val="20"/>
              </w:rPr>
              <w:t>}</w:t>
            </w:r>
          </w:p>
        </w:tc>
      </w:tr>
    </w:tbl>
    <w:p w:rsidR="00C00208" w:rsidRDefault="00C00208" w:rsidP="00C00208">
      <w:pPr>
        <w:spacing w:after="120"/>
      </w:pPr>
      <w:r>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hAnsi="Consolas" w:cs="Courier New"/>
                <w:noProof/>
                <w:color w:val="000000"/>
                <w:szCs w:val="20"/>
              </w:rPr>
              <w:t>word 'words' is seen 2 times in the text</w:t>
            </w:r>
          </w:p>
        </w:tc>
      </w:tr>
    </w:tbl>
    <w:p w:rsidR="00C00208" w:rsidRDefault="00C00208" w:rsidP="00C00208">
      <w:r>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9B106B">
        <w:rPr>
          <w:rStyle w:val="Code"/>
        </w:rPr>
        <w:t>printWordsCount(SortedMap&lt;String, Integer&gt;)</w:t>
      </w:r>
      <w:r w:rsidRPr="00F346D0">
        <w:t xml:space="preserve">. За целта използваме подобрената версия на конструкцията за цикъл </w:t>
      </w:r>
      <w:r w:rsidRPr="009B106B">
        <w:rPr>
          <w:rStyle w:val="Code"/>
        </w:rPr>
        <w:t>for</w:t>
      </w:r>
      <w:r w:rsidRPr="00FD634F">
        <w:t xml:space="preserve"> (enhanced </w:t>
      </w:r>
      <w:r w:rsidRPr="009B106B">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9B106B">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9B106B">
        <w:rPr>
          <w:rStyle w:val="Code"/>
        </w:rPr>
        <w:t>Map.Entry</w:t>
      </w:r>
      <w:r w:rsidRPr="00F346D0">
        <w:t>. Този интерфейс декла</w:t>
      </w:r>
      <w:r>
        <w:softHyphen/>
      </w:r>
      <w:r w:rsidRPr="00F346D0">
        <w:t xml:space="preserve">рира методите </w:t>
      </w:r>
      <w:r w:rsidRPr="009B106B">
        <w:rPr>
          <w:rStyle w:val="Code"/>
        </w:rPr>
        <w:t>getKey()</w:t>
      </w:r>
      <w:r w:rsidRPr="00F346D0">
        <w:t xml:space="preserve"> и </w:t>
      </w:r>
      <w:r w:rsidRPr="009B106B">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F53DA1" w:rsidRDefault="00C00208" w:rsidP="00F53DA1">
      <w:pPr>
        <w:pStyle w:val="Heading4"/>
      </w:pPr>
      <w:r w:rsidRPr="00F53DA1">
        <w:t>Интерфейсът Comparable&lt;K&gt;</w:t>
      </w:r>
    </w:p>
    <w:p w:rsidR="00C00208" w:rsidRDefault="00C00208" w:rsidP="00C00208">
      <w:r w:rsidRPr="00E55B9A">
        <w:t xml:space="preserve">При използване на </w:t>
      </w:r>
      <w:r w:rsidRPr="009B106B">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9B106B">
        <w:rPr>
          <w:rStyle w:val="Code"/>
        </w:rPr>
        <w:t>String</w:t>
      </w:r>
      <w:r w:rsidRPr="00E55B9A">
        <w:t>.</w:t>
      </w:r>
    </w:p>
    <w:p w:rsidR="00C00208" w:rsidRPr="00E55B9A" w:rsidRDefault="00C00208" w:rsidP="00C00208">
      <w:r w:rsidRPr="00E55B9A">
        <w:t xml:space="preserve">Класът </w:t>
      </w:r>
      <w:r w:rsidRPr="009B106B">
        <w:rPr>
          <w:rStyle w:val="Code"/>
        </w:rPr>
        <w:t>String</w:t>
      </w:r>
      <w:r w:rsidRPr="00E55B9A">
        <w:t xml:space="preserve"> имплементира интерфейса </w:t>
      </w:r>
      <w:r w:rsidRPr="009B106B">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9B106B">
        <w:rPr>
          <w:rStyle w:val="Code"/>
          <w:rFonts w:eastAsia="Courier New"/>
        </w:rPr>
        <w:t>String</w:t>
      </w:r>
      <w:r w:rsidRPr="00E55B9A">
        <w:t xml:space="preserve">. Тази дефиниция идва от имплементацията на метода </w:t>
      </w:r>
      <w:r w:rsidRPr="009B106B">
        <w:rPr>
          <w:rStyle w:val="Code"/>
          <w:rFonts w:eastAsia="Courier New"/>
        </w:rPr>
        <w:t>compareTo( String)</w:t>
      </w:r>
      <w:r w:rsidRPr="00E55B9A">
        <w:t>, чрез който</w:t>
      </w:r>
      <w:r>
        <w:t xml:space="preserve"> класът</w:t>
      </w:r>
      <w:r w:rsidRPr="00E55B9A">
        <w:t xml:space="preserve"> </w:t>
      </w:r>
      <w:r w:rsidRPr="009B106B">
        <w:rPr>
          <w:rStyle w:val="Code"/>
          <w:rFonts w:eastAsia="Courier New"/>
        </w:rPr>
        <w:t>String</w:t>
      </w:r>
      <w:r w:rsidRPr="00E55B9A">
        <w:t xml:space="preserve"> имплементира</w:t>
      </w:r>
      <w:r>
        <w:t xml:space="preserve"> интерфейса</w:t>
      </w:r>
      <w:r w:rsidRPr="00E55B9A">
        <w:t xml:space="preserve"> </w:t>
      </w:r>
      <w:r w:rsidRPr="009B106B">
        <w:rPr>
          <w:rStyle w:val="Code"/>
          <w:rFonts w:eastAsia="Courier New"/>
        </w:rPr>
        <w:t>Comparable</w:t>
      </w:r>
      <w:r w:rsidRPr="00E55B9A">
        <w:t>.</w:t>
      </w:r>
    </w:p>
    <w:p w:rsidR="00C00208" w:rsidRPr="00F53DA1" w:rsidRDefault="00C00208" w:rsidP="00F53DA1">
      <w:pPr>
        <w:pStyle w:val="Heading4"/>
      </w:pPr>
      <w:r w:rsidRPr="00F53DA1">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9B106B">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9B106B">
        <w:rPr>
          <w:rStyle w:val="Code"/>
          <w:rFonts w:eastAsia="Courier New"/>
        </w:rPr>
        <w:t>Comparator&lt;E&gt;</w:t>
      </w:r>
      <w:r w:rsidRPr="00F346D0">
        <w:t xml:space="preserve">. Той </w:t>
      </w:r>
      <w:r w:rsidR="007B2218">
        <w:t>дефинира</w:t>
      </w:r>
      <w:r w:rsidRPr="00F346D0">
        <w:t xml:space="preserve"> функция за сравнение </w:t>
      </w:r>
      <w:r w:rsidRPr="009B106B">
        <w:rPr>
          <w:rStyle w:val="Code"/>
          <w:rFonts w:eastAsia="Courier New"/>
        </w:rPr>
        <w:t>compare(E 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9B106B">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9B106B">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 xml:space="preserve">Comparator&lt;String&gt; caseInsensitiveComparator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Comparator&lt;String&gt;(){</w:t>
            </w:r>
          </w:p>
          <w:p w:rsidR="00C00208" w:rsidRPr="009B106B" w:rsidRDefault="00C00208" w:rsidP="00C00208">
            <w:pPr>
              <w:autoSpaceDE w:val="0"/>
              <w:spacing w:before="0"/>
              <w:jc w:val="left"/>
              <w:rPr>
                <w:rFonts w:ascii="Consolas" w:eastAsia="Courier New" w:hAnsi="Consolas" w:cs="Courier New"/>
                <w:noProof/>
                <w:color w:val="646464"/>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646464"/>
                <w:szCs w:val="20"/>
              </w:rPr>
              <w:t>@Override</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public</w:t>
            </w:r>
            <w:r w:rsidRPr="009B106B">
              <w:rPr>
                <w:rFonts w:ascii="Consolas" w:eastAsia="Courier New" w:hAnsi="Consolas" w:cs="Courier New"/>
                <w:noProof/>
                <w:color w:val="000000"/>
                <w:szCs w:val="20"/>
              </w:rPr>
              <w:t xml:space="preserve"> </w:t>
            </w: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compare(String o1, String o2)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return</w:t>
            </w:r>
            <w:r w:rsidRPr="009B106B">
              <w:rPr>
                <w:rFonts w:ascii="Consolas" w:eastAsia="Courier New" w:hAnsi="Consolas" w:cs="Courier New"/>
                <w:noProof/>
                <w:color w:val="000000"/>
                <w:szCs w:val="20"/>
              </w:rPr>
              <w:t xml:space="preserve"> o1.compareToIgnoreCase(o2);</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ab/>
            </w:r>
            <w:r w:rsidRPr="009B106B">
              <w:rPr>
                <w:rFonts w:ascii="Consolas" w:hAnsi="Consolas" w:cs="Courier New"/>
                <w:noProof/>
                <w:szCs w:val="20"/>
              </w:rPr>
              <w:tab/>
              <w:t>}</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w:t>
            </w:r>
            <w:r w:rsidRPr="009B106B">
              <w:rPr>
                <w:rFonts w:ascii="Consolas" w:hAnsi="Consolas" w:cs="Courier New"/>
                <w:noProof/>
                <w:szCs w:val="20"/>
              </w:rPr>
              <w:tab/>
            </w:r>
          </w:p>
        </w:tc>
      </w:tr>
    </w:tbl>
    <w:p w:rsidR="00C00208" w:rsidRPr="00F346D0" w:rsidRDefault="00C00208" w:rsidP="00C00208">
      <w:pPr>
        <w:spacing w:after="120"/>
      </w:pPr>
      <w:r w:rsidRPr="00F346D0">
        <w:t xml:space="preserve">Нека използваме този </w:t>
      </w:r>
      <w:r w:rsidRPr="009B106B">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b/>
                <w:bCs/>
                <w:noProof/>
                <w:color w:val="7F0055"/>
                <w:szCs w:val="20"/>
              </w:rPr>
            </w:pPr>
            <w:r w:rsidRPr="009B106B">
              <w:rPr>
                <w:rFonts w:ascii="Consolas" w:hAnsi="Consolas" w:cs="Courier New"/>
                <w:noProof/>
                <w:color w:val="000000"/>
                <w:szCs w:val="20"/>
              </w:rPr>
              <w:t xml:space="preserve">Map&lt;String, Integer&gt; words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hAnsi="Consolas" w:cs="Courier New"/>
                <w:noProof/>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Coun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s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9B106B">
        <w:rPr>
          <w:rStyle w:val="Code"/>
          <w:rFonts w:eastAsia="Courier New"/>
        </w:rPr>
        <w:t>put</w:t>
      </w:r>
      <w:r w:rsidRPr="009B106B">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9B106B">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9B106B">
        <w:rPr>
          <w:rStyle w:val="Code"/>
        </w:rPr>
        <w:t>Student</w:t>
      </w:r>
      <w:r>
        <w:t xml:space="preserve">, който имплементира </w:t>
      </w:r>
      <w:r w:rsidRPr="009B106B">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9B106B">
        <w:rPr>
          <w:rStyle w:val="Code"/>
        </w:rPr>
        <w:t>compareTo(Studen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9B106B">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793BA9F6" wp14:editId="00F44C50">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9B106B">
              <w:rPr>
                <w:rStyle w:val="Code"/>
                <w:b/>
              </w:rPr>
              <w:t>equals(Object)</w:t>
            </w:r>
            <w:r w:rsidRPr="0044511C">
              <w:t xml:space="preserve"> връща </w:t>
            </w:r>
            <w:r w:rsidRPr="009B106B">
              <w:rPr>
                <w:rStyle w:val="Code"/>
                <w:b/>
              </w:rPr>
              <w:t>true</w:t>
            </w:r>
            <w:r w:rsidRPr="0044511C">
              <w:t>),</w:t>
            </w:r>
            <w:r w:rsidR="00816A9B">
              <w:t xml:space="preserve"> </w:t>
            </w:r>
            <w:r w:rsidRPr="009B106B">
              <w:rPr>
                <w:rStyle w:val="Code"/>
                <w:b/>
              </w:rPr>
              <w:t>compareTo(Е)</w:t>
            </w:r>
            <w:r w:rsidRPr="0044511C">
              <w:t xml:space="preserve"> трябва да връща</w:t>
            </w:r>
            <w:r w:rsidR="0044511C">
              <w:t xml:space="preserve"> 0.</w:t>
            </w:r>
          </w:p>
        </w:tc>
      </w:tr>
    </w:tbl>
    <w:p w:rsidR="00C00208" w:rsidRPr="00F346D0" w:rsidRDefault="00C00208" w:rsidP="00C00208">
      <w:r w:rsidRPr="00F346D0">
        <w:t>Удовлетворяването на това условие ще ни позволи да ползваме обектите от даден клас за ключове, както в реализация с балансирано дърво (</w:t>
      </w:r>
      <w:r w:rsidRPr="009B106B">
        <w:rPr>
          <w:rStyle w:val="Code"/>
        </w:rPr>
        <w:t>TreeMap</w:t>
      </w:r>
      <w:r>
        <w:t xml:space="preserve">, </w:t>
      </w:r>
      <w:r w:rsidRPr="00F346D0">
        <w:t xml:space="preserve">конструиран без </w:t>
      </w:r>
      <w:r w:rsidRPr="009B106B">
        <w:rPr>
          <w:rStyle w:val="Code"/>
        </w:rPr>
        <w:t>Comparator</w:t>
      </w:r>
      <w:r w:rsidRPr="00F346D0">
        <w:t>), така и в реализация с хеш-таблица (</w:t>
      </w:r>
      <w:r w:rsidRPr="009B106B">
        <w:rPr>
          <w:rStyle w:val="Code"/>
        </w:rPr>
        <w:t>HashMap</w:t>
      </w:r>
      <w:r w:rsidRPr="00F346D0">
        <w:t>).</w:t>
      </w:r>
    </w:p>
    <w:p w:rsidR="00C00208" w:rsidRPr="00726775" w:rsidRDefault="00C00208" w:rsidP="00726775">
      <w:pPr>
        <w:pStyle w:val="Heading2"/>
      </w:pPr>
      <w:bookmarkStart w:id="1157" w:name="_Toc385806726"/>
      <w:bookmarkStart w:id="1158" w:name="_Toc385854448"/>
      <w:bookmarkStart w:id="1159" w:name="_Toc385892506"/>
      <w:r w:rsidRPr="00726775">
        <w:t>Хеш-таблици</w:t>
      </w:r>
      <w:bookmarkEnd w:id="1157"/>
      <w:bookmarkEnd w:id="1158"/>
      <w:bookmarkEnd w:id="1159"/>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1F0513" w:rsidRDefault="00C00208" w:rsidP="001F0513">
      <w:pPr>
        <w:pStyle w:val="Heading3"/>
      </w:pPr>
      <w:bookmarkStart w:id="1160" w:name="_Toc385806727"/>
      <w:r w:rsidRPr="001F0513">
        <w:t>Реализация на речник с хеш-таблица</w:t>
      </w:r>
      <w:bookmarkEnd w:id="1160"/>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53DA1" w:rsidRDefault="00C00208" w:rsidP="00F53DA1">
      <w:pPr>
        <w:pStyle w:val="Heading4"/>
      </w:pPr>
      <w:r w:rsidRPr="00F53DA1">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9B106B">
        <w:rPr>
          <w:rStyle w:val="Code"/>
        </w:rPr>
        <w:t>null</w:t>
      </w:r>
      <w:r w:rsidRPr="00F346D0">
        <w:t>)</w:t>
      </w:r>
      <w:r w:rsidRPr="00532830">
        <w:rPr>
          <w:lang w:val="ru-RU"/>
        </w:rPr>
        <w:t>:</w:t>
      </w:r>
    </w:p>
    <w:p w:rsidR="00C00208" w:rsidRPr="00F346D0" w:rsidRDefault="00A519CE" w:rsidP="00C00208">
      <w:pPr>
        <w:jc w:val="center"/>
      </w:pPr>
      <w:r>
        <w:rPr>
          <w:noProof/>
          <w:lang w:val="en-US" w:eastAsia="en-US"/>
        </w:rPr>
        <w:drawing>
          <wp:inline distT="0" distB="0" distL="0" distR="0" wp14:anchorId="37205BF9" wp14:editId="6F75412A">
            <wp:extent cx="2076450" cy="2076450"/>
            <wp:effectExtent l="0" t="0" r="0" b="0"/>
            <wp:docPr id="286" name="Picture 286" title="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9B106B">
        <w:rPr>
          <w:rStyle w:val="Code"/>
        </w:rPr>
        <w:t>m</w:t>
      </w:r>
      <w:r w:rsidRPr="00D5509A">
        <w:t xml:space="preserve">. Степента на запълване на хеш-таблицата е </w:t>
      </w:r>
      <w:r w:rsidRPr="009B106B">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9B106B">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9B106B">
        <w:rPr>
          <w:rStyle w:val="Code"/>
        </w:rPr>
        <w:t>m</w:t>
      </w:r>
      <w:r w:rsidRPr="00532830">
        <w:rPr>
          <w:lang w:val="ru-RU"/>
        </w:rPr>
        <w:t xml:space="preserve"> </w:t>
      </w:r>
      <w:r w:rsidRPr="00F346D0">
        <w:t xml:space="preserve">получаваме </w:t>
      </w:r>
      <w:r w:rsidRPr="007C3679">
        <w:rPr>
          <w:noProof/>
        </w:rPr>
        <w:t xml:space="preserve">число между </w:t>
      </w:r>
      <w:r w:rsidRPr="009B106B">
        <w:rPr>
          <w:rStyle w:val="Code"/>
        </w:rPr>
        <w:t>0</w:t>
      </w:r>
      <w:r w:rsidRPr="007C3679">
        <w:rPr>
          <w:noProof/>
        </w:rPr>
        <w:t xml:space="preserve"> и </w:t>
      </w:r>
      <w:r w:rsidRPr="009B106B">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rPr>
                <w:rStyle w:val="Code"/>
              </w:rPr>
            </w:pPr>
            <w:r w:rsidRPr="009B106B">
              <w:rPr>
                <w:rStyle w:val="Code"/>
              </w:rPr>
              <w:t>index = hash(key) % m</w:t>
            </w:r>
          </w:p>
        </w:tc>
      </w:tr>
    </w:tbl>
    <w:p w:rsidR="00C00208" w:rsidRPr="00532830" w:rsidRDefault="00C00208" w:rsidP="00C00208">
      <w:pPr>
        <w:spacing w:after="120"/>
        <w:rPr>
          <w:lang w:val="ru-RU"/>
        </w:rPr>
      </w:pPr>
      <w:r>
        <w:t xml:space="preserve">На фигурата е показана хеш-таблица </w:t>
      </w:r>
      <w:r w:rsidRPr="009B106B">
        <w:rPr>
          <w:rStyle w:val="Code"/>
        </w:rPr>
        <w:t>T</w:t>
      </w:r>
      <w:r>
        <w:t xml:space="preserve"> с капацитет </w:t>
      </w:r>
      <w:r w:rsidRPr="009B106B">
        <w:rPr>
          <w:rStyle w:val="Code"/>
        </w:rPr>
        <w:t>m</w:t>
      </w:r>
      <w:r>
        <w:t xml:space="preserve"> и хеш-функция </w:t>
      </w:r>
      <w:r w:rsidRPr="009B106B">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051C82C" wp14:editId="5C78E047">
            <wp:extent cx="3962400" cy="942975"/>
            <wp:effectExtent l="0" t="0" r="0" b="9525"/>
            <wp:docPr id="287" name="Picture 287" title="Хеш кодове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440E8A6" wp14:editId="6929FCE6">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53DA1" w:rsidRDefault="00C00208" w:rsidP="00F53DA1">
      <w:pPr>
        <w:pStyle w:val="Heading4"/>
      </w:pPr>
      <w:r w:rsidRPr="00F53DA1">
        <w:t>Класът HashMap&lt;K, V&gt;</w:t>
      </w:r>
    </w:p>
    <w:p w:rsidR="00C00208" w:rsidRPr="00F346D0" w:rsidRDefault="00C00208" w:rsidP="00C00208">
      <w:r w:rsidRPr="00F346D0">
        <w:t xml:space="preserve">Класът </w:t>
      </w:r>
      <w:r w:rsidRPr="009B106B">
        <w:rPr>
          <w:rStyle w:val="Code"/>
        </w:rPr>
        <w:t>HashMap&lt;K, V&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53DA1" w:rsidRDefault="00C00208" w:rsidP="00F53DA1">
      <w:pPr>
        <w:pStyle w:val="Heading4"/>
      </w:pPr>
      <w:r w:rsidRPr="00F53DA1">
        <w:t>Основни операции с класа HashMap&lt;K, V&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9B106B">
        <w:rPr>
          <w:rStyle w:val="Code"/>
        </w:rPr>
        <w:t>HashMap&lt;K</w:t>
      </w:r>
      <w:r w:rsidRPr="009B106B">
        <w:rPr>
          <w:rStyle w:val="Code"/>
          <w:lang w:val="ru-RU"/>
        </w:rPr>
        <w:t xml:space="preserve">, </w:t>
      </w:r>
      <w:r w:rsidRPr="009B106B">
        <w:rPr>
          <w:rStyle w:val="Code"/>
        </w:rPr>
        <w:t>V&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t xml:space="preserve">Да </w:t>
      </w:r>
      <w:r w:rsidRPr="00F346D0">
        <w:t>разгледаме какво прави всеки един от методите реализирани в клас</w:t>
      </w:r>
      <w:r>
        <w:t xml:space="preserve">а </w:t>
      </w:r>
      <w:r w:rsidRPr="009B106B">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9B106B">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9B106B">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9B106B">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9B106B">
        <w:rPr>
          <w:rStyle w:val="Code"/>
        </w:rPr>
        <w:t>V get(Object)</w:t>
      </w:r>
      <w:r w:rsidRPr="00F346D0">
        <w:t xml:space="preserve"> връща стойността за дадения ключ или </w:t>
      </w:r>
      <w:r w:rsidRPr="009B106B">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9B106B">
        <w:rPr>
          <w:rStyle w:val="Code"/>
        </w:rPr>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9B106B">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boolean c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връща </w:t>
      </w:r>
      <w:r w:rsidRPr="009B106B">
        <w:rPr>
          <w:rStyle w:val="Code"/>
        </w:rPr>
        <w:t>true</w:t>
      </w:r>
      <w:r w:rsidRPr="00F346D0">
        <w:t xml:space="preserve"> ако в речника няма нито една наре</w:t>
      </w:r>
      <w:r>
        <w:softHyphen/>
      </w:r>
      <w:r w:rsidRPr="00F346D0">
        <w:t xml:space="preserve">дена двойка и </w:t>
      </w:r>
      <w:r w:rsidRPr="009B106B">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9B106B">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9B106B">
        <w:rPr>
          <w:rStyle w:val="Code"/>
        </w:rPr>
        <w:t>Set&lt;K&gt; k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Collection&lt;V&gt; values()</w:t>
      </w:r>
      <w:r w:rsidRPr="00F346D0">
        <w:t xml:space="preserve">  връща колекция (може да има повторения) от всички стойности в речника.</w:t>
      </w:r>
    </w:p>
    <w:p w:rsidR="00C00208" w:rsidRPr="00F53DA1" w:rsidRDefault="00C00208" w:rsidP="00F53DA1">
      <w:pPr>
        <w:pStyle w:val="Heading4"/>
      </w:pPr>
      <w:r w:rsidRPr="00F53DA1">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ap&lt;String, Double&gt; studentsNarks =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Double&gt;(6);</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Go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 5.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Vesk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 4.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6.00);</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tsanevMark = studentsNarks.ge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s mark: %.2f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sanevMark);</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 remov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Tsanev in the hash table: %b %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containsKey(</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3.25);</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s mark chang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and ma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Double&gt; studentMark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studentsNarks.entrySe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has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Mark.getKey(), studentMark.get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re are %d studen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siz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clear();</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hashmap clear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hash table empty: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ab/>
              <w:t>studentsNarks.isEmpty());</w:t>
            </w:r>
          </w:p>
        </w:tc>
      </w:tr>
    </w:tbl>
    <w:p w:rsidR="00816A9B" w:rsidRPr="00D95494" w:rsidRDefault="00C00208" w:rsidP="00816A9B">
      <w:pPr>
        <w:spacing w:after="120"/>
      </w:pPr>
      <w:r w:rsidRPr="00F346D0">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Tsanev's mark: 4,00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Tsanev remov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Is Tsanev in the hash table: false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s mark chang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and mark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 has 3,25</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akov has 5,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Vesko has 3,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Gosho has 4,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Pesho has 3,0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There are 5 student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hashmap clear</w:t>
            </w:r>
            <w:r w:rsidRPr="009B106B">
              <w:rPr>
                <w:rFonts w:ascii="Consolas" w:hAnsi="Consolas" w:cs="Courier New"/>
                <w:noProof/>
                <w:color w:val="000000"/>
                <w:szCs w:val="20"/>
                <w:lang w:val="en-US"/>
              </w:rPr>
              <w:t>e</w:t>
            </w:r>
            <w:r w:rsidRPr="009B106B">
              <w:rPr>
                <w:rFonts w:ascii="Consolas" w:hAnsi="Consolas" w:cs="Courier New"/>
                <w:noProof/>
                <w:color w:val="000000"/>
                <w:szCs w:val="20"/>
              </w:rPr>
              <w:t>d.</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Is hash table empty: true</w:t>
            </w:r>
          </w:p>
        </w:tc>
      </w:tr>
    </w:tbl>
    <w:p w:rsidR="00C00208" w:rsidRPr="00F346D0" w:rsidRDefault="00C00208" w:rsidP="00C00208">
      <w:r w:rsidRPr="00F346D0">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9B106B">
        <w:rPr>
          <w:rStyle w:val="Code"/>
        </w:rPr>
        <w:t>TreeMap&lt;K, V&gt;</w:t>
      </w:r>
      <w:r w:rsidRPr="00F346D0">
        <w:t>.</w:t>
      </w:r>
    </w:p>
    <w:p w:rsidR="00C00208" w:rsidRPr="001F0513" w:rsidRDefault="00C00208" w:rsidP="001F0513">
      <w:pPr>
        <w:pStyle w:val="Heading3"/>
      </w:pPr>
      <w:bookmarkStart w:id="1161" w:name="_Toc385806728"/>
      <w:r w:rsidRPr="001F0513">
        <w:t>Хеш-функции и хеширане</w:t>
      </w:r>
      <w:bookmarkEnd w:id="1161"/>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53DA1" w:rsidRDefault="00C00208" w:rsidP="00F53DA1">
      <w:pPr>
        <w:pStyle w:val="Heading4"/>
      </w:pPr>
      <w:r w:rsidRPr="00F53DA1">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53DA1" w:rsidRDefault="00C00208" w:rsidP="00F53DA1">
      <w:pPr>
        <w:pStyle w:val="Heading4"/>
      </w:pPr>
      <w:r w:rsidRPr="00F53DA1">
        <w:t>Методът hashCode() в Java платформата</w:t>
      </w:r>
    </w:p>
    <w:p w:rsidR="00C00208" w:rsidRPr="0047682C" w:rsidRDefault="00C00208" w:rsidP="00C00208">
      <w:r w:rsidRPr="0047682C">
        <w:t xml:space="preserve">Всички Java класове имат метод </w:t>
      </w:r>
      <w:r w:rsidRPr="009B106B">
        <w:rPr>
          <w:rStyle w:val="Code"/>
        </w:rPr>
        <w:t>hashCode()</w:t>
      </w:r>
      <w:r w:rsidRPr="0047682C">
        <w:t xml:space="preserve">, който връща стойност от тип </w:t>
      </w:r>
      <w:r w:rsidRPr="009B106B">
        <w:rPr>
          <w:rStyle w:val="Code"/>
        </w:rPr>
        <w:t>int</w:t>
      </w:r>
      <w:r w:rsidRPr="0047682C">
        <w:t xml:space="preserve">. Този метод се наследява от класа </w:t>
      </w:r>
      <w:r w:rsidRPr="009B106B">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9B106B">
        <w:rPr>
          <w:rStyle w:val="Code"/>
        </w:rPr>
        <w:t>Object</w:t>
      </w:r>
      <w:r w:rsidRPr="0047682C">
        <w:t xml:space="preserve"> на класа </w:t>
      </w:r>
      <w:r w:rsidRPr="009B106B">
        <w:rPr>
          <w:rStyle w:val="Code"/>
        </w:rPr>
        <w:t>hashCode()</w:t>
      </w:r>
      <w:r w:rsidRPr="0047682C">
        <w:t xml:space="preserve"> е </w:t>
      </w:r>
      <w:r w:rsidRPr="009B106B">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ментиран от 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9B106B">
        <w:rPr>
          <w:rStyle w:val="Code"/>
        </w:rPr>
        <w:t>Integer</w:t>
      </w:r>
      <w:r w:rsidRPr="0047682C">
        <w:t xml:space="preserve">, </w:t>
      </w:r>
      <w:r w:rsidRPr="009B106B">
        <w:rPr>
          <w:rStyle w:val="Code"/>
        </w:rPr>
        <w:t>Byte</w:t>
      </w:r>
      <w:r w:rsidRPr="0047682C">
        <w:t xml:space="preserve"> и </w:t>
      </w:r>
      <w:r w:rsidRPr="009B106B">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9B106B">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280696" w:rsidTr="00816A9B">
        <w:tc>
          <w:tcPr>
            <w:tcW w:w="7970" w:type="dxa"/>
            <w:tcBorders>
              <w:top w:val="single" w:sz="4" w:space="0" w:color="auto"/>
              <w:left w:val="single" w:sz="4" w:space="0" w:color="auto"/>
              <w:bottom w:val="single" w:sz="4" w:space="0" w:color="auto"/>
              <w:right w:val="single" w:sz="4" w:space="0" w:color="auto"/>
            </w:tcBorders>
          </w:tcPr>
          <w:p w:rsidR="00816A9B" w:rsidRPr="00280696" w:rsidRDefault="00816A9B" w:rsidP="00816A9B">
            <w:pPr>
              <w:spacing w:before="0"/>
              <w:rPr>
                <w:rFonts w:ascii="Consolas" w:hAnsi="Consolas" w:cs="Courier New"/>
                <w:noProof/>
                <w:szCs w:val="20"/>
                <w:lang w:val="en-US"/>
              </w:rPr>
            </w:pPr>
            <w:r w:rsidRPr="00280696">
              <w:rPr>
                <w:rFonts w:ascii="Consolas" w:hAnsi="Consolas" w:cs="Courier New"/>
                <w:noProof/>
                <w:kern w:val="32"/>
                <w:szCs w:val="20"/>
                <w:lang w:val="en-US"/>
              </w:rPr>
              <w:t>hash(s) = s</w:t>
            </w:r>
            <w:r w:rsidRPr="00280696">
              <w:rPr>
                <w:rFonts w:ascii="Consolas" w:hAnsi="Consolas" w:cs="Courier New"/>
                <w:noProof/>
                <w:kern w:val="32"/>
                <w:szCs w:val="20"/>
                <w:vertAlign w:val="subscript"/>
                <w:lang w:val="en-US"/>
              </w:rPr>
              <w:t>0</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1</w:t>
            </w:r>
            <w:r w:rsidRPr="00280696">
              <w:rPr>
                <w:rFonts w:ascii="Consolas" w:hAnsi="Consolas" w:cs="Courier New"/>
                <w:noProof/>
                <w:kern w:val="32"/>
                <w:szCs w:val="20"/>
                <w:lang w:val="en-US"/>
              </w:rPr>
              <w:t xml:space="preserve"> + s</w:t>
            </w:r>
            <w:r w:rsidRPr="00280696">
              <w:rPr>
                <w:rFonts w:ascii="Consolas" w:hAnsi="Consolas" w:cs="Courier New"/>
                <w:noProof/>
                <w:kern w:val="32"/>
                <w:szCs w:val="20"/>
                <w:vertAlign w:val="subscript"/>
                <w:lang w:val="en-US"/>
              </w:rPr>
              <w:t>1</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2</w:t>
            </w:r>
            <w:r w:rsidRPr="00280696">
              <w:rPr>
                <w:rFonts w:ascii="Consolas" w:hAnsi="Consolas" w:cs="Courier New"/>
                <w:noProof/>
                <w:kern w:val="32"/>
                <w:szCs w:val="20"/>
                <w:lang w:val="en-US"/>
              </w:rPr>
              <w:t xml:space="preserve"> + … + s</w:t>
            </w:r>
            <w:r w:rsidRPr="00280696">
              <w:rPr>
                <w:rFonts w:ascii="Consolas" w:hAnsi="Consolas" w:cs="Courier New"/>
                <w:noProof/>
                <w:kern w:val="32"/>
                <w:szCs w:val="20"/>
                <w:vertAlign w:val="subscript"/>
                <w:lang w:val="en-US"/>
              </w:rPr>
              <w:t>n</w:t>
            </w:r>
          </w:p>
        </w:tc>
      </w:tr>
    </w:tbl>
    <w:p w:rsidR="00C00208" w:rsidRPr="007F40DB" w:rsidRDefault="00C00208" w:rsidP="00C00208">
      <w:r w:rsidRPr="00F346D0">
        <w:t xml:space="preserve">където </w:t>
      </w:r>
      <w:r w:rsidRPr="009B106B">
        <w:rPr>
          <w:rStyle w:val="Code"/>
        </w:rPr>
        <w:t>s</w:t>
      </w:r>
      <w:r w:rsidRPr="009B106B">
        <w:rPr>
          <w:rStyle w:val="Code"/>
          <w:kern w:val="20"/>
          <w:vertAlign w:val="subscript"/>
        </w:rPr>
        <w:t>i</w:t>
      </w:r>
      <w:r w:rsidRPr="00F346D0">
        <w:t xml:space="preserve">, е i-ият символ на низа, a </w:t>
      </w:r>
      <w:r w:rsidRPr="009B106B">
        <w:rPr>
          <w:rStyle w:val="Code"/>
        </w:rPr>
        <w:t>n</w:t>
      </w:r>
      <w:r w:rsidRPr="00F346D0">
        <w:t xml:space="preserve"> е </w:t>
      </w:r>
      <w:r w:rsidRPr="007F40DB">
        <w:t>неговата дължина.</w:t>
      </w:r>
    </w:p>
    <w:p w:rsidR="00C00208" w:rsidRPr="00F346D0" w:rsidRDefault="00C00208" w:rsidP="00C00208">
      <w:r w:rsidRPr="00F346D0">
        <w:t xml:space="preserve">На читателя оставяме да разгледа други имплементации на метода </w:t>
      </w:r>
      <w:r w:rsidRPr="009B106B">
        <w:rPr>
          <w:rStyle w:val="Code"/>
        </w:rPr>
        <w:t>hashCode()</w:t>
      </w:r>
      <w:r w:rsidRPr="00F346D0">
        <w:t xml:space="preserve"> в някои от най-често използваните класове като </w:t>
      </w:r>
      <w:r w:rsidRPr="009B106B">
        <w:rPr>
          <w:rStyle w:val="Code"/>
        </w:rPr>
        <w:t>Date</w:t>
      </w:r>
      <w:r w:rsidRPr="00F346D0">
        <w:t xml:space="preserve">, </w:t>
      </w:r>
      <w:r w:rsidRPr="009B106B">
        <w:rPr>
          <w:rStyle w:val="Code"/>
        </w:rPr>
        <w:t>Long</w:t>
      </w:r>
      <w:r w:rsidRPr="00F346D0">
        <w:t xml:space="preserve">, </w:t>
      </w:r>
      <w:r w:rsidRPr="009B106B">
        <w:rPr>
          <w:rStyle w:val="Code"/>
        </w:rPr>
        <w:t>Float</w:t>
      </w:r>
      <w:r w:rsidRPr="00532830">
        <w:rPr>
          <w:lang w:val="ru-RU"/>
        </w:rPr>
        <w:t xml:space="preserve"> </w:t>
      </w:r>
      <w:r>
        <w:t>и</w:t>
      </w:r>
      <w:r w:rsidRPr="00532830">
        <w:rPr>
          <w:lang w:val="ru-RU"/>
        </w:rPr>
        <w:t xml:space="preserve"> </w:t>
      </w:r>
      <w:r w:rsidRPr="009B106B">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9B106B">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53;</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9B106B">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53DA1" w:rsidRDefault="00C00208" w:rsidP="00F53DA1">
      <w:pPr>
        <w:pStyle w:val="Heading4"/>
      </w:pPr>
      <w:r w:rsidRPr="00F53DA1">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drawing>
          <wp:inline distT="0" distB="0" distL="0" distR="0" wp14:anchorId="0AD7E02B" wp14:editId="16BF9895">
            <wp:extent cx="3181350" cy="1019175"/>
            <wp:effectExtent l="0" t="0" r="0" b="9525"/>
            <wp:docPr id="289" name="Picture 289" title="Пример за колизия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drawing>
          <wp:inline distT="0" distB="0" distL="0" distR="0" wp14:anchorId="4F4D4021" wp14:editId="61A20E13">
            <wp:extent cx="3552825" cy="2990850"/>
            <wp:effectExtent l="0" t="0" r="9525" b="0"/>
            <wp:docPr id="290" name="Picture 290" descr="Colisions-Chaining" title="Решаване на колизии с нареждане в списък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53DA1" w:rsidRDefault="00C00208" w:rsidP="00F53DA1">
      <w:pPr>
        <w:pStyle w:val="Heading4"/>
      </w:pPr>
      <w:r w:rsidRPr="00F53DA1">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9B106B">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9B106B">
        <w:rPr>
          <w:rStyle w:val="Code"/>
        </w:rPr>
        <w:t>equals()</w:t>
      </w:r>
      <w:r w:rsidRPr="00F346D0">
        <w:t xml:space="preserve"> метода. Това е необ</w:t>
      </w:r>
      <w:r w:rsidRPr="00F346D0">
        <w:softHyphen/>
        <w:t xml:space="preserve">ходимо, тъй като винаги, когато </w:t>
      </w:r>
      <w:r w:rsidRPr="009B106B">
        <w:rPr>
          <w:rStyle w:val="Code"/>
        </w:rPr>
        <w:t>equals()</w:t>
      </w:r>
      <w:r w:rsidRPr="00F346D0">
        <w:t xml:space="preserve"> е </w:t>
      </w:r>
      <w:r w:rsidRPr="009B106B">
        <w:rPr>
          <w:rStyle w:val="Code"/>
        </w:rPr>
        <w:t>true</w:t>
      </w:r>
      <w:r w:rsidRPr="00F346D0">
        <w:t xml:space="preserve"> трябва резултатът от </w:t>
      </w:r>
      <w:r w:rsidRPr="009B106B">
        <w:rPr>
          <w:rStyle w:val="Code"/>
        </w:rPr>
        <w:t>hachCode()</w:t>
      </w:r>
      <w:r w:rsidRPr="00F346D0">
        <w:t xml:space="preserve"> да е един и същ. Така полетата, които не участват в пресмятането на </w:t>
      </w:r>
      <w:r w:rsidRPr="009B106B">
        <w:rPr>
          <w:rStyle w:val="Code"/>
        </w:rPr>
        <w:t>equals()</w:t>
      </w:r>
      <w:r w:rsidRPr="00F346D0">
        <w:t xml:space="preserve">, не трябва да участват и в изчисляване на </w:t>
      </w:r>
      <w:r w:rsidRPr="009B106B">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9B106B">
        <w:rPr>
          <w:rStyle w:val="Code"/>
        </w:rPr>
        <w:t>hashCode()</w:t>
      </w:r>
      <w:r w:rsidRPr="00F346D0">
        <w:t xml:space="preserve">, трябва по някакъв начин да получим за тях стойности от тип </w:t>
      </w:r>
      <w:r w:rsidRPr="009B106B">
        <w:rPr>
          <w:rStyle w:val="Code"/>
        </w:rPr>
        <w:t>int</w:t>
      </w:r>
      <w:r w:rsidRPr="00F346D0">
        <w:t>. Ето една примерна схема:</w:t>
      </w:r>
    </w:p>
    <w:p w:rsidR="00C00208" w:rsidRPr="00F346D0" w:rsidRDefault="00C00208" w:rsidP="00C00208">
      <w:pPr>
        <w:numPr>
          <w:ilvl w:val="0"/>
          <w:numId w:val="124"/>
        </w:numPr>
        <w:suppressAutoHyphens/>
      </w:pPr>
      <w:r w:rsidRPr="00F346D0">
        <w:t xml:space="preserve">Ако полето е </w:t>
      </w:r>
      <w:r w:rsidRPr="009B106B">
        <w:rPr>
          <w:rStyle w:val="Code"/>
        </w:rPr>
        <w:t>boolean</w:t>
      </w:r>
      <w:r w:rsidRPr="00F346D0">
        <w:t xml:space="preserve">, за </w:t>
      </w:r>
      <w:r w:rsidRPr="009B106B">
        <w:rPr>
          <w:rStyle w:val="Code"/>
        </w:rPr>
        <w:t>true</w:t>
      </w:r>
      <w:r w:rsidRPr="00F346D0">
        <w:t xml:space="preserve"> взимаме </w:t>
      </w:r>
      <w:r w:rsidRPr="009B106B">
        <w:rPr>
          <w:rStyle w:val="Code"/>
        </w:rPr>
        <w:t>1</w:t>
      </w:r>
      <w:r w:rsidRPr="00F346D0">
        <w:t xml:space="preserve">, а за </w:t>
      </w:r>
      <w:r w:rsidRPr="009B106B">
        <w:rPr>
          <w:rStyle w:val="Code"/>
        </w:rPr>
        <w:t>false</w:t>
      </w:r>
      <w:r w:rsidRPr="00F346D0">
        <w:t xml:space="preserve"> </w:t>
      </w:r>
      <w:r>
        <w:t>взимаме</w:t>
      </w:r>
      <w:r w:rsidRPr="00F346D0">
        <w:t xml:space="preserve"> </w:t>
      </w:r>
      <w:r w:rsidRPr="009B106B">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int</w:t>
      </w:r>
      <w:r w:rsidRPr="00F346D0">
        <w:t xml:space="preserve">, </w:t>
      </w:r>
      <w:r w:rsidRPr="009B106B">
        <w:rPr>
          <w:rStyle w:val="Code"/>
        </w:rPr>
        <w:t>byte</w:t>
      </w:r>
      <w:r w:rsidRPr="00F346D0">
        <w:t xml:space="preserve">, </w:t>
      </w:r>
      <w:r w:rsidRPr="009B106B">
        <w:rPr>
          <w:rStyle w:val="Code"/>
        </w:rPr>
        <w:t>short</w:t>
      </w:r>
      <w:r w:rsidRPr="00F346D0">
        <w:t xml:space="preserve">, </w:t>
      </w:r>
      <w:r w:rsidRPr="009B106B">
        <w:rPr>
          <w:rStyle w:val="Code"/>
        </w:rPr>
        <w:t>char</w:t>
      </w:r>
      <w:r w:rsidRPr="00F346D0">
        <w:t xml:space="preserve"> можем да го преоб</w:t>
      </w:r>
      <w:r>
        <w:softHyphen/>
      </w:r>
      <w:r w:rsidRPr="00F346D0">
        <w:t xml:space="preserve">разуваме към </w:t>
      </w:r>
      <w:r w:rsidRPr="009B106B">
        <w:rPr>
          <w:rStyle w:val="Code"/>
        </w:rPr>
        <w:t>int</w:t>
      </w:r>
      <w:r w:rsidRPr="00F346D0">
        <w:t xml:space="preserve">, чрез оператора за явно преобразуване </w:t>
      </w:r>
      <w:r w:rsidRPr="009B106B">
        <w:rPr>
          <w:rFonts w:ascii="Consolas" w:hAnsi="Consolas"/>
        </w:rPr>
        <w:t>(</w:t>
      </w:r>
      <w:r w:rsidRPr="009B106B">
        <w:rPr>
          <w:rStyle w:val="Code"/>
        </w:rPr>
        <w:t>int</w:t>
      </w:r>
      <w:r w:rsidRPr="009B106B">
        <w:rPr>
          <w:rFonts w:ascii="Consolas" w:hAnsi="Consolas"/>
        </w:rPr>
        <w:t>)</w:t>
      </w:r>
      <w:r w:rsidRPr="00F346D0">
        <w:t xml:space="preserve">. Ако е от тип </w:t>
      </w:r>
      <w:r w:rsidRPr="009B106B">
        <w:rPr>
          <w:rStyle w:val="Code"/>
        </w:rPr>
        <w:t>long</w:t>
      </w:r>
      <w:r>
        <w:t xml:space="preserve">, </w:t>
      </w:r>
      <w:r w:rsidRPr="00F346D0">
        <w:t xml:space="preserve">го </w:t>
      </w:r>
      <w:r>
        <w:t xml:space="preserve">разделяме на 2 части по 32 бита и получаваме от него две </w:t>
      </w:r>
      <w:r w:rsidRPr="009B106B">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float</w:t>
      </w:r>
      <w:r w:rsidRPr="00F346D0">
        <w:t xml:space="preserve"> или </w:t>
      </w:r>
      <w:r w:rsidRPr="009B106B">
        <w:rPr>
          <w:rStyle w:val="Code"/>
        </w:rPr>
        <w:t>double</w:t>
      </w:r>
      <w:r w:rsidRPr="00F346D0">
        <w:t xml:space="preserve">, можем да го превърнем в целочислен вид чрез методите </w:t>
      </w:r>
      <w:r w:rsidRPr="009B106B">
        <w:rPr>
          <w:rStyle w:val="Code"/>
        </w:rPr>
        <w:t>Float.floatToIntBits()</w:t>
      </w:r>
      <w:r w:rsidRPr="00F346D0">
        <w:t xml:space="preserve"> или </w:t>
      </w:r>
      <w:r w:rsidRPr="009B106B">
        <w:rPr>
          <w:rStyle w:val="Code"/>
        </w:rPr>
        <w:t>Double.doubleToLongBits()</w:t>
      </w:r>
      <w:r w:rsidRPr="00F346D0">
        <w:t xml:space="preserve">. В случая с </w:t>
      </w:r>
      <w:r w:rsidRPr="009B106B">
        <w:rPr>
          <w:rStyle w:val="Code"/>
        </w:rPr>
        <w:t>double</w:t>
      </w:r>
      <w:r w:rsidRPr="00F346D0">
        <w:t xml:space="preserve"> резултатът тре</w:t>
      </w:r>
      <w:r>
        <w:softHyphen/>
      </w:r>
      <w:r w:rsidRPr="00F346D0">
        <w:t>ти</w:t>
      </w:r>
      <w:r w:rsidRPr="00F346D0">
        <w:softHyphen/>
        <w:t xml:space="preserve">раме както </w:t>
      </w:r>
      <w:r w:rsidRPr="009B106B">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t xml:space="preserve">Ако полето не е от примитивен тип, просто извикваме метода </w:t>
      </w:r>
      <w:r w:rsidRPr="009B106B">
        <w:rPr>
          <w:rStyle w:val="Code"/>
        </w:rPr>
        <w:t>hashCode()</w:t>
      </w:r>
      <w:r w:rsidRPr="00F346D0">
        <w:t xml:space="preserve"> на този обект. Ако стойността на полето е </w:t>
      </w:r>
      <w:r w:rsidRPr="009B106B">
        <w:rPr>
          <w:rStyle w:val="Code"/>
        </w:rPr>
        <w:t>null</w:t>
      </w:r>
      <w:r>
        <w:t xml:space="preserve">, </w:t>
      </w:r>
      <w:r w:rsidRPr="00F346D0">
        <w:t xml:space="preserve">връщаме </w:t>
      </w:r>
      <w:r w:rsidRPr="009B106B">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B106B">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9B106B">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53DA1" w:rsidRDefault="00C00208" w:rsidP="00F53DA1">
      <w:pPr>
        <w:pStyle w:val="Heading4"/>
      </w:pPr>
      <w:r w:rsidRPr="00F53DA1">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Point3D</w:t>
            </w:r>
            <w:r w:rsidRPr="009B106B">
              <w:rPr>
                <w:rFonts w:ascii="Consolas" w:hAnsi="Consolas"/>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 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mension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w:t>
            </w:r>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r w:rsidR="00C00208" w:rsidRPr="009B106B">
              <w:rPr>
                <w:rFonts w:ascii="Consolas" w:hAnsi="Consolas" w:cs="Courier New"/>
                <w:noProof/>
                <w:color w:val="000000"/>
                <w:szCs w:val="20"/>
              </w:rPr>
              <w:t xml:space="preserve"> </w:t>
            </w:r>
            <w:r w:rsidR="00C00208" w:rsidRPr="009B106B">
              <w:rPr>
                <w:rFonts w:ascii="Consolas" w:hAnsi="Consolas" w:cs="Courier New"/>
                <w:b/>
                <w:bCs/>
                <w:noProof/>
                <w:color w:val="7F9FBF"/>
                <w:szCs w:val="20"/>
              </w:rPr>
              <w:t>@author</w:t>
            </w:r>
            <w:r w:rsidR="00C00208" w:rsidRPr="009B106B">
              <w:rPr>
                <w:rFonts w:ascii="Consolas" w:hAnsi="Consolas" w:cs="Courier New"/>
                <w:noProof/>
                <w:color w:val="000000"/>
                <w:szCs w:val="20"/>
              </w:rPr>
              <w:t xml:space="preserve"> </w:t>
            </w:r>
            <w:smartTag w:uri="urn:schemas-microsoft-com:office:smarttags" w:element="PersonName">
              <w:r w:rsidR="00C00208" w:rsidRPr="009B106B">
                <w:rPr>
                  <w:rFonts w:ascii="Consolas" w:hAnsi="Consolas" w:cs="Courier New"/>
                  <w:noProof/>
                  <w:color w:val="3F5FBF"/>
                  <w:szCs w:val="20"/>
                </w:rPr>
                <w:t>Vladimir Tsanev</w:t>
              </w:r>
            </w:smartTag>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3D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z</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Point3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ta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rtesi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3D(</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uper</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z</w:t>
            </w:r>
            <w:r w:rsidRPr="009B106B">
              <w:rPr>
                <w:rFonts w:ascii="Consolas" w:hAnsi="Consolas" w:cs="Courier New"/>
                <w:noProof/>
                <w:color w:val="000000"/>
                <w:szCs w:val="20"/>
              </w:rPr>
              <w:t xml:space="preserve"> = z;</w:t>
            </w:r>
          </w:p>
          <w:p w:rsidR="00C00208" w:rsidRPr="009B106B" w:rsidRDefault="00C00208" w:rsidP="00C002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t xml:space="preserve">Можем лесно да реализираме </w:t>
      </w:r>
      <w:r w:rsidRPr="009B106B">
        <w:rPr>
          <w:rStyle w:val="Code"/>
        </w:rPr>
        <w:t>hashCode()</w:t>
      </w:r>
      <w:r w:rsidRPr="00F346D0">
        <w:t xml:space="preserve"> по описания по-горе алгоритъм.</w:t>
      </w:r>
    </w:p>
    <w:p w:rsidR="00C00208" w:rsidRPr="00F53DA1" w:rsidRDefault="00C00208" w:rsidP="00F53DA1">
      <w:pPr>
        <w:pStyle w:val="Heading4"/>
      </w:pPr>
      <w:r w:rsidRPr="00F53DA1">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9B106B">
        <w:rPr>
          <w:rStyle w:val="Code"/>
        </w:rPr>
        <w:t>equals()</w:t>
      </w:r>
      <w:r w:rsidRPr="00F346D0">
        <w:t xml:space="preserve"> и </w:t>
      </w:r>
      <w:r w:rsidRPr="009B106B">
        <w:rPr>
          <w:rStyle w:val="Code"/>
        </w:rPr>
        <w:t>hashCode()</w:t>
      </w:r>
      <w:r w:rsidRPr="00F346D0">
        <w:t xml:space="preserve">. </w:t>
      </w:r>
      <w:r>
        <w:t>П</w:t>
      </w:r>
      <w:r w:rsidRPr="00F346D0">
        <w:t>ри Еclipse импле</w:t>
      </w:r>
      <w:r>
        <w:softHyphen/>
      </w:r>
      <w:r w:rsidRPr="00F346D0">
        <w:t xml:space="preserve">ментацията на </w:t>
      </w:r>
      <w:r w:rsidRPr="009B106B">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9B106B">
        <w:rPr>
          <w:rStyle w:val="Code"/>
        </w:rPr>
        <w:t>equals()</w:t>
      </w:r>
      <w:r>
        <w:t xml:space="preserve"> и </w:t>
      </w:r>
      <w:r w:rsidRPr="009B106B">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9B106B">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tem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oint3D other = (Point3D)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x)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1F0513" w:rsidRDefault="00C00208" w:rsidP="001F0513">
      <w:pPr>
        <w:pStyle w:val="Heading3"/>
      </w:pPr>
      <w:bookmarkStart w:id="1162" w:name="_Toc385806729"/>
      <w:r w:rsidRPr="001F0513">
        <w:t>Решаване на проблема с колизиите</w:t>
      </w:r>
      <w:bookmarkEnd w:id="1162"/>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53DA1" w:rsidRDefault="00C00208" w:rsidP="00F53DA1">
      <w:pPr>
        <w:pStyle w:val="Heading4"/>
      </w:pPr>
      <w:r w:rsidRPr="00F53DA1">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53DA1" w:rsidRDefault="00C00208" w:rsidP="00F53DA1">
      <w:pPr>
        <w:pStyle w:val="Heading4"/>
      </w:pPr>
      <w:r w:rsidRPr="00F53DA1">
        <w:t>Реализация на речник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9B106B" w:rsidRDefault="00816A9B" w:rsidP="00816A9B">
            <w:pPr>
              <w:spacing w:before="0"/>
              <w:jc w:val="center"/>
              <w:rPr>
                <w:rStyle w:val="Code"/>
              </w:rPr>
            </w:pPr>
            <w:r w:rsidRPr="009B106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bstra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a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T).</w:t>
            </w:r>
            <w:r w:rsidRPr="009B106B">
              <w:rPr>
                <w:rFonts w:ascii="Consolas" w:hAnsi="Consolas" w:cs="Courier New"/>
                <w:noProof/>
                <w:color w:val="000000"/>
                <w:szCs w:val="20"/>
              </w:rPr>
              <w:t xml:space="preserv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capsul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ctionaryEntry&lt;K, V&g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K </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V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ictionaryEntry(K key, V 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 key;</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K getKey()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ing.</w:t>
            </w:r>
            <w:r w:rsidRPr="009B106B">
              <w:rPr>
                <w:rFonts w:ascii="Consolas" w:hAnsi="Consolas" w:cs="Courier New"/>
                <w:i/>
                <w:iCs/>
                <w:noProof/>
                <w:color w:val="000000"/>
                <w:szCs w:val="20"/>
              </w:rPr>
              <w:t>format</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spacing w:before="0"/>
              <w:rPr>
                <w:rFonts w:ascii="Consolas" w:hAnsi="Consolas" w:cs="Courier New"/>
                <w:noProof/>
                <w:lang w:val="en-US"/>
              </w:rPr>
            </w:pPr>
            <w:r w:rsidRPr="009B106B">
              <w:rPr>
                <w:rFonts w:ascii="Consolas" w:hAnsi="Consolas" w:cs="Courier New"/>
                <w:noProof/>
                <w:color w:val="000000"/>
                <w:szCs w:val="20"/>
              </w:rPr>
              <w:t>}</w:t>
            </w:r>
          </w:p>
        </w:tc>
      </w:tr>
    </w:tbl>
    <w:p w:rsidR="00C00208" w:rsidRPr="00F346D0" w:rsidRDefault="00C00208" w:rsidP="00C00208">
      <w:pPr>
        <w:spacing w:after="120"/>
      </w:pPr>
      <w:r w:rsidRPr="00F346D0">
        <w:t xml:space="preserve">Този клас има конструктор, който приема ключ и стойност. </w:t>
      </w:r>
      <w:r>
        <w:t>Дефинирани са д</w:t>
      </w:r>
      <w:r w:rsidRPr="00F346D0">
        <w:t>ва метода за достъп съответно за ключа (</w:t>
      </w:r>
      <w:r w:rsidRPr="009B106B">
        <w:rPr>
          <w:rStyle w:val="Code"/>
        </w:rPr>
        <w:t>getKey()</w:t>
      </w:r>
      <w:r w:rsidRPr="00F346D0">
        <w:t>) и стойността (</w:t>
      </w:r>
      <w:r w:rsidRPr="009B106B">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9B106B">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Dictionary</w:t>
            </w:r>
            <w:r w:rsidRPr="009B106B">
              <w:rPr>
                <w:rFonts w:ascii="Consolas" w:hAnsi="Consolas"/>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fin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tho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Dictionary&lt;K, V&g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color w:val="000000"/>
                <w:szCs w:val="20"/>
              </w:rPr>
              <w:tab/>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Iterable&lt;DictionaryEntry&lt;K, V&gt;&gt; {</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read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lac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Pointer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o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rsidRPr="00BC406B">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9B106B">
        <w:rPr>
          <w:rStyle w:val="Code"/>
        </w:rPr>
        <w:t>K</w:t>
      </w:r>
      <w:r w:rsidRPr="00BC406B">
        <w:t>) и типа стойностите (</w:t>
      </w:r>
      <w:r w:rsidRPr="009B106B">
        <w:rPr>
          <w:rStyle w:val="Code"/>
        </w:rPr>
        <w:t>V</w:t>
      </w:r>
      <w:r w:rsidRPr="00BC406B">
        <w:t xml:space="preserve">). </w:t>
      </w:r>
      <w:r>
        <w:t>Това позволява нашият речник да бъде 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9B106B">
        <w:rPr>
          <w:rStyle w:val="Code"/>
        </w:rPr>
        <w:t>equals()</w:t>
      </w:r>
      <w:r>
        <w:t xml:space="preserve"> и </w:t>
      </w:r>
      <w:r w:rsidRPr="009B106B">
        <w:rPr>
          <w:rStyle w:val="Code"/>
        </w:rPr>
        <w:t>hashCode()</w:t>
      </w:r>
      <w:r>
        <w:t>.</w:t>
      </w:r>
    </w:p>
    <w:p w:rsidR="00C00208" w:rsidRPr="00EB676E" w:rsidRDefault="00C00208" w:rsidP="00C00208">
      <w:pPr>
        <w:rPr>
          <w:noProof/>
        </w:rPr>
      </w:pPr>
      <w:r w:rsidRPr="00EB676E">
        <w:rPr>
          <w:noProof/>
        </w:rPr>
        <w:t xml:space="preserve">Нашият интерфейс </w:t>
      </w:r>
      <w:r w:rsidRPr="009B106B">
        <w:rPr>
          <w:rStyle w:val="Code"/>
        </w:rPr>
        <w:t>Dictionary&lt;K, V&gt;</w:t>
      </w:r>
      <w:r w:rsidRPr="00EB676E">
        <w:rPr>
          <w:noProof/>
        </w:rPr>
        <w:t xml:space="preserve"> прилича много на интерфейса </w:t>
      </w:r>
      <w:r w:rsidRPr="009B106B">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9B106B">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9B106B" w:rsidRDefault="0026321E" w:rsidP="004D588A">
            <w:pPr>
              <w:snapToGrid w:val="0"/>
              <w:spacing w:before="0"/>
              <w:jc w:val="center"/>
              <w:rPr>
                <w:rFonts w:ascii="Consolas" w:hAnsi="Consolas"/>
                <w:b/>
                <w:bCs/>
                <w:noProof/>
              </w:rPr>
            </w:pPr>
            <w:r w:rsidRPr="009B106B">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Iterator;</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as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llisio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sol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aining.</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lt;K, V&g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Dictionary&lt;K, V&g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 2;</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 xml:space="preserve"> = 0.75f;</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w:t>
            </w:r>
            <w:r w:rsidRPr="009B106B">
              <w:rPr>
                <w:rFonts w:ascii="Consolas" w:hAnsi="Consolas" w:cs="Courier New"/>
                <w:noProof/>
                <w:color w:val="0000C0"/>
                <w:szCs w:val="20"/>
              </w:rPr>
              <w:t>tabl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shold</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HashDictionar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Dictionar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pacity,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loadFac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 = 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hreshold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length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s.fill(</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siz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fin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K key,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key.hashCo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dex = index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able[index]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able[inde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able[index];</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chain)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ctionaryEntry.getKey().equals(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ctionary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place its value with the new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ictionaryEntry&lt;K, V&gt; newEntry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set(i, new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ain.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gt;= </w:t>
            </w:r>
            <w:r w:rsidRPr="009B106B">
              <w:rPr>
                <w:rFonts w:ascii="Consolas" w:hAnsi="Consolas" w:cs="Courier New"/>
                <w:noProof/>
                <w:color w:val="0000C0"/>
                <w:szCs w:val="20"/>
              </w:rPr>
              <w:t>threshold</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xpand();</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pa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nderl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expand()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2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oldTable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new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threshold =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oldChain : old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ld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ol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dChain(dictionaryEntry.get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add(dictionary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move i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remove(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Iterator&lt;DictionaryEntry&lt;K, V&gt;&gt; itera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entries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ies.itera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26321E" w:rsidRPr="009B106B" w:rsidRDefault="0026321E" w:rsidP="004D588A">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9B106B">
        <w:rPr>
          <w:rStyle w:val="Code"/>
          <w:rFonts w:eastAsia="Courier New"/>
        </w:rPr>
        <w:t xml:space="preserve">DictionaryEntry </w:t>
      </w:r>
      <w:r w:rsidRPr="004F616E">
        <w:t xml:space="preserve">обекти. За вътрешно ползване сме реализирали един метод </w:t>
      </w:r>
      <w:r w:rsidRPr="009B106B">
        <w:rPr>
          <w:rStyle w:val="Code"/>
          <w:rFonts w:eastAsia="Courier New"/>
        </w:rPr>
        <w:t>findChain()</w:t>
      </w:r>
      <w:r w:rsidRPr="004F616E">
        <w:t xml:space="preserve">, който изчислява хеш-кода на ключа като вика метода </w:t>
      </w:r>
      <w:r w:rsidRPr="009B106B">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9B106B">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9B106B">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9B106B">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9B106B">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9B106B">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9B106B">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9B106B">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9B106B">
        <w:rPr>
          <w:rStyle w:val="Code"/>
        </w:rPr>
        <w:t>Iterable&lt;DictionaryEntry&lt;K, V&gt;&gt;</w:t>
      </w:r>
      <w:r>
        <w:t>, който има метод, връщащ итератор по елементите на хеш-таблицата. За да реализираме метода итератора, първо прехвърляме всички елементи в ArrayList, а след 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Example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Dictionary&lt;String, Integer&gt; marks =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Dictionary&lt;String, Integer&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Mimi</w:t>
            </w:r>
            <w:r w:rsidR="007C20CD" w:rsidRPr="009B106B">
              <w:rPr>
                <w:rFonts w:ascii="Consolas" w:hAnsi="Consolas" w:cs="Courier New"/>
                <w:noProof/>
                <w:color w:val="2A00FF"/>
                <w:szCs w:val="20"/>
              </w:rPr>
              <w:t>"</w:t>
            </w:r>
            <w:r w:rsidRPr="009B106B">
              <w:rPr>
                <w:rFonts w:ascii="Consolas" w:hAnsi="Consolas" w:cs="Courier New"/>
                <w:noProof/>
                <w:color w:val="000000"/>
                <w:szCs w:val="20"/>
              </w:rPr>
              <w:t>, 6);</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5); </w:t>
            </w:r>
            <w:r w:rsidRPr="009B106B">
              <w:rPr>
                <w:rFonts w:ascii="Consolas" w:hAnsi="Consolas" w:cs="Courier New"/>
                <w:noProof/>
                <w:color w:val="006600"/>
                <w:szCs w:val="20"/>
              </w:rPr>
              <w:t xml:space="preserve">// replac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Pepi</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xml:space="preserve">// remov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Kiro</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12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key not found</w:t>
            </w:r>
          </w:p>
          <w:p w:rsidR="000B3D5E" w:rsidRPr="009B106B" w:rsidRDefault="000B3D5E" w:rsidP="000B3D5E">
            <w:pPr>
              <w:autoSpaceDE w:val="0"/>
              <w:autoSpaceDN w:val="0"/>
              <w:adjustRightInd w:val="0"/>
              <w:spacing w:before="0"/>
              <w:jc w:val="left"/>
              <w:rPr>
                <w:rFonts w:ascii="Consolas" w:hAnsi="Consolas" w:cs="Courier New"/>
                <w:noProof/>
                <w:color w:val="000000"/>
                <w:szCs w:val="20"/>
              </w:rPr>
            </w:pP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se the iterator to traverse all entries</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String, Integer&gt; entry : mark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ent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Mimi, 6] [Pepi, 5]</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B3D5E" w:rsidRPr="009B106B" w:rsidRDefault="000B3D5E" w:rsidP="000B3D5E">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t xml:space="preserve">В примерната имплементация на хеш-таблица има още една особеност. </w:t>
      </w:r>
      <w:r w:rsidRPr="00F346D0">
        <w:t xml:space="preserve">Методът </w:t>
      </w:r>
      <w:r w:rsidRPr="009B106B">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9B106B">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9B106B">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9B106B">
        <w:rPr>
          <w:rStyle w:val="Code"/>
          <w:rFonts w:eastAsia="Courier New"/>
        </w:rPr>
        <w:t>OutOfMemmoryError</w:t>
      </w:r>
      <w:r w:rsidRPr="00F346D0">
        <w:t xml:space="preserve">, трябва при стартиране на виртуалната машина да подадете параметъра </w:t>
      </w:r>
      <w:r w:rsidRPr="009B106B">
        <w:rPr>
          <w:rStyle w:val="Code"/>
        </w:rPr>
        <w:t>-XmxSIZE</w:t>
      </w:r>
      <w:r w:rsidRPr="00F346D0">
        <w:t xml:space="preserve">, където </w:t>
      </w:r>
      <w:r w:rsidRPr="009B106B">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jc w:val="left"/>
              <w:rPr>
                <w:rStyle w:val="Code"/>
              </w:rPr>
            </w:pPr>
            <w:r w:rsidRPr="009B106B">
              <w:rPr>
                <w:rStyle w:val="Code"/>
              </w:rPr>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53DA1" w:rsidRDefault="00C00208" w:rsidP="00F53DA1">
      <w:pPr>
        <w:pStyle w:val="Heading4"/>
      </w:pPr>
      <w:r w:rsidRPr="00F53DA1">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i) % capacity;</w:t>
            </w:r>
          </w:p>
        </w:tc>
      </w:tr>
    </w:tbl>
    <w:p w:rsidR="00C00208" w:rsidRPr="00F346D0" w:rsidRDefault="00C00208" w:rsidP="00C00208">
      <w:r w:rsidRPr="00F346D0">
        <w:t xml:space="preserve">Тук </w:t>
      </w:r>
      <w:r w:rsidRPr="009B106B">
        <w:rPr>
          <w:rStyle w:val="Code"/>
        </w:rPr>
        <w:t>capacity</w:t>
      </w:r>
      <w:r w:rsidRPr="00F346D0">
        <w:t xml:space="preserve"> е капацитетът на таблицата, </w:t>
      </w:r>
      <w:r w:rsidRPr="009B106B">
        <w:rPr>
          <w:rStyle w:val="Code"/>
        </w:rPr>
        <w:t>oldPostion</w:t>
      </w:r>
      <w:r w:rsidRPr="00F346D0">
        <w:t xml:space="preserve"> е позицията, за която получаваме колизия, а </w:t>
      </w:r>
      <w:r w:rsidRPr="009B106B">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9B106B">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9B106B">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102D1CF" wp14:editId="0437C30D">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53DA1" w:rsidRDefault="00C00208" w:rsidP="00F53DA1">
      <w:pPr>
        <w:pStyle w:val="Heading4"/>
      </w:pPr>
      <w:r w:rsidRPr="00F53DA1">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9B106B">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c1*i + c2*i*i) % capacity;</w:t>
            </w:r>
          </w:p>
        </w:tc>
      </w:tr>
    </w:tbl>
    <w:p w:rsidR="00C00208" w:rsidRPr="00F346D0" w:rsidRDefault="00C00208" w:rsidP="00C00208">
      <w:r w:rsidRPr="00F346D0">
        <w:t xml:space="preserve">Тук се появяват две константи </w:t>
      </w:r>
      <w:r w:rsidRPr="009B106B">
        <w:rPr>
          <w:rStyle w:val="Code"/>
        </w:rPr>
        <w:t>c1</w:t>
      </w:r>
      <w:r w:rsidRPr="00F346D0">
        <w:t xml:space="preserve"> и </w:t>
      </w:r>
      <w:r w:rsidRPr="009B106B">
        <w:rPr>
          <w:rStyle w:val="Code"/>
        </w:rPr>
        <w:t>c2</w:t>
      </w:r>
      <w:r w:rsidRPr="00F346D0">
        <w:t xml:space="preserve">. Иска се </w:t>
      </w:r>
      <w:r w:rsidRPr="009B106B">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9B106B">
        <w:rPr>
          <w:rStyle w:val="Code"/>
        </w:rPr>
        <w:t>c1</w:t>
      </w:r>
      <w:r w:rsidRPr="00F346D0">
        <w:t xml:space="preserve"> и </w:t>
      </w:r>
      <w:r w:rsidRPr="009B106B">
        <w:rPr>
          <w:rStyle w:val="Code"/>
        </w:rPr>
        <w:t>c2</w:t>
      </w:r>
      <w:r w:rsidRPr="00F346D0">
        <w:t xml:space="preserve"> зависи на кои позиции спрямо началната ще пробваме. Например, ако </w:t>
      </w:r>
      <w:r w:rsidRPr="009B106B">
        <w:rPr>
          <w:rStyle w:val="Code"/>
        </w:rPr>
        <w:t>c1</w:t>
      </w:r>
      <w:r w:rsidRPr="00F346D0">
        <w:t xml:space="preserve"> и </w:t>
      </w:r>
      <w:r w:rsidRPr="009B106B">
        <w:rPr>
          <w:rStyle w:val="Code"/>
        </w:rPr>
        <w:t>c2</w:t>
      </w:r>
      <w:r w:rsidRPr="00F346D0">
        <w:t xml:space="preserve"> са равни на 1, ще пробваме последова</w:t>
      </w:r>
      <w:r w:rsidRPr="00F346D0">
        <w:softHyphen/>
        <w:t xml:space="preserve">телно </w:t>
      </w:r>
      <w:r w:rsidRPr="009B106B">
        <w:rPr>
          <w:rStyle w:val="Code"/>
        </w:rPr>
        <w:t>oldPosition</w:t>
      </w:r>
      <w:r w:rsidRPr="00F346D0">
        <w:t xml:space="preserve">, </w:t>
      </w:r>
      <w:r w:rsidRPr="009B106B">
        <w:rPr>
          <w:rStyle w:val="Code"/>
        </w:rPr>
        <w:t>oldPosition + 2</w:t>
      </w:r>
      <w:r w:rsidRPr="00F346D0">
        <w:t xml:space="preserve">, </w:t>
      </w:r>
      <w:r w:rsidRPr="009B106B">
        <w:rPr>
          <w:rStyle w:val="Code"/>
        </w:rPr>
        <w:t>oldPosition + 6</w:t>
      </w:r>
      <w:r w:rsidRPr="00F346D0">
        <w:t xml:space="preserve">, …. За таблица с капацитет от вида </w:t>
      </w:r>
      <w:r w:rsidRPr="009B106B">
        <w:rPr>
          <w:rStyle w:val="Code"/>
        </w:rPr>
        <w:t>2n</w:t>
      </w:r>
      <w:r w:rsidRPr="00F346D0">
        <w:t xml:space="preserve">, е най-добре да се изберат </w:t>
      </w:r>
      <w:r w:rsidRPr="009B106B">
        <w:rPr>
          <w:rStyle w:val="Code"/>
        </w:rPr>
        <w:t>c1</w:t>
      </w:r>
      <w:r w:rsidRPr="00F346D0">
        <w:t xml:space="preserve"> и </w:t>
      </w:r>
      <w:r w:rsidRPr="009B106B">
        <w:rPr>
          <w:rStyle w:val="Code"/>
        </w:rPr>
        <w:t>c2</w:t>
      </w:r>
      <w:r w:rsidRPr="00F346D0">
        <w:t xml:space="preserve"> равни на </w:t>
      </w:r>
      <w:r w:rsidRPr="009B106B">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53DA1" w:rsidRDefault="00C00208" w:rsidP="00F53DA1">
      <w:pPr>
        <w:pStyle w:val="Heading4"/>
      </w:pPr>
      <w:r w:rsidRPr="00F53DA1">
        <w:t>Двойно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Този метод е по-добър от линейното и квадратичното пробване, тъй като всяко следващо 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53DA1" w:rsidRDefault="00C00208" w:rsidP="00F53DA1">
      <w:pPr>
        <w:pStyle w:val="Heading4"/>
      </w:pPr>
      <w:r w:rsidRPr="00F53DA1">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drawing>
          <wp:inline distT="0" distB="0" distL="0" distR="0" wp14:anchorId="6A427CD2" wp14:editId="13BB7FD9">
            <wp:extent cx="2857500" cy="1219200"/>
            <wp:effectExtent l="0" t="0" r="0" b="0"/>
            <wp:docPr id="292" name="Picture 292" title="Кукувиче 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726775" w:rsidRDefault="00C00208" w:rsidP="00726775">
      <w:pPr>
        <w:pStyle w:val="Heading2"/>
      </w:pPr>
      <w:bookmarkStart w:id="1163" w:name="_Структура_от_данни"/>
      <w:bookmarkStart w:id="1164" w:name="_Toc385806730"/>
      <w:bookmarkStart w:id="1165" w:name="_Toc385854449"/>
      <w:bookmarkStart w:id="1166" w:name="_Toc385892507"/>
      <w:bookmarkEnd w:id="1163"/>
      <w:r w:rsidRPr="00726775">
        <w:t xml:space="preserve">Структура от данни </w:t>
      </w:r>
      <w:r w:rsidR="007C20CD" w:rsidRPr="00726775">
        <w:t>"</w:t>
      </w:r>
      <w:r w:rsidRPr="00726775">
        <w:t>множество</w:t>
      </w:r>
      <w:r w:rsidR="007C20CD" w:rsidRPr="00726775">
        <w:t>"</w:t>
      </w:r>
      <w:bookmarkEnd w:id="1164"/>
      <w:bookmarkEnd w:id="1165"/>
      <w:bookmarkEnd w:id="1166"/>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1F0513" w:rsidRDefault="00C00208" w:rsidP="001F0513">
      <w:pPr>
        <w:pStyle w:val="Heading3"/>
      </w:pPr>
      <w:bookmarkStart w:id="1167" w:name="_Toc385806731"/>
      <w:r w:rsidRPr="001F0513">
        <w:t xml:space="preserve">Абстрактна структура данни </w:t>
      </w:r>
      <w:r w:rsidR="007C20CD" w:rsidRPr="001F0513">
        <w:t>"</w:t>
      </w:r>
      <w:r w:rsidRPr="001F0513">
        <w:t>множество</w:t>
      </w:r>
      <w:r w:rsidR="007C20CD" w:rsidRPr="001F0513">
        <w:t>"</w:t>
      </w:r>
      <w:bookmarkEnd w:id="1167"/>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9B106B">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9B106B">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9B106B">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9B106B">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boolean add(element)</w:t>
      </w:r>
      <w:r w:rsidRPr="00F346D0">
        <w:t xml:space="preserve"> – добавя в множеството зададен елемент, като ако вече има такъв елемент, връща </w:t>
      </w:r>
      <w:r w:rsidRPr="009B106B">
        <w:rPr>
          <w:rStyle w:val="Code"/>
          <w:rFonts w:eastAsia="Courier New"/>
        </w:rPr>
        <w:t>false</w:t>
      </w:r>
      <w:r w:rsidRPr="00F346D0">
        <w:t xml:space="preserve">, </w:t>
      </w:r>
      <w:r>
        <w:t xml:space="preserve">а </w:t>
      </w:r>
      <w:r w:rsidRPr="00F346D0">
        <w:t xml:space="preserve">в противен случай </w:t>
      </w:r>
      <w:r w:rsidRPr="009B106B">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sidRPr="009B106B">
        <w:rPr>
          <w:rStyle w:val="Code"/>
        </w:rPr>
        <w:t>true</w:t>
      </w:r>
      <w:r w:rsidRPr="00F346D0">
        <w:t xml:space="preserve">, a в противен случай </w:t>
      </w:r>
      <w:r w:rsidRPr="009B106B">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9B106B">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9B106B">
        <w:rPr>
          <w:rStyle w:val="Code"/>
        </w:rPr>
        <w:t>true</w:t>
      </w:r>
      <w:r w:rsidRPr="00F346D0">
        <w:t xml:space="preserve"> при положи</w:t>
      </w:r>
      <w:r w:rsidRPr="00F346D0">
        <w:softHyphen/>
        <w:t xml:space="preserve">телен отговор и </w:t>
      </w:r>
      <w:r w:rsidRPr="009B106B">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9B106B">
        <w:rPr>
          <w:rStyle w:val="Code"/>
        </w:rPr>
        <w:t>java.util.Set</w:t>
      </w:r>
      <w:r w:rsidRPr="00F346D0">
        <w:t>. Той има две основни имплемен</w:t>
      </w:r>
      <w:r w:rsidRPr="00F346D0">
        <w:softHyphen/>
        <w:t>тации и те са чрез хеш-таблица (</w:t>
      </w:r>
      <w:r w:rsidRPr="009B106B">
        <w:rPr>
          <w:rStyle w:val="Code"/>
        </w:rPr>
        <w:t>HashSet</w:t>
      </w:r>
      <w:r w:rsidRPr="00F346D0">
        <w:t xml:space="preserve">) и </w:t>
      </w:r>
      <w:r>
        <w:t xml:space="preserve">чрез </w:t>
      </w:r>
      <w:r w:rsidRPr="00F346D0">
        <w:t>червено-черно дърво (</w:t>
      </w:r>
      <w:r w:rsidRPr="009B106B">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1F0513" w:rsidRDefault="00C00208" w:rsidP="001F0513">
      <w:pPr>
        <w:pStyle w:val="Heading3"/>
      </w:pPr>
      <w:bookmarkStart w:id="1168" w:name="_Toc385806732"/>
      <w:r w:rsidRPr="001F0513">
        <w:t>Операции обединение и сечение на множества</w:t>
      </w:r>
      <w:bookmarkEnd w:id="1168"/>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9B106B">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9B106B">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union(Set&lt;E&gt; set1, Set&lt;E&gt; set2) {</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Here w</w:t>
            </w:r>
            <w:r w:rsidRPr="009B106B">
              <w:rPr>
                <w:rFonts w:ascii="Consolas" w:hAnsi="Consolas" w:cs="Courier New"/>
                <w:noProof/>
                <w:color w:val="006600"/>
                <w:szCs w:val="20"/>
              </w:rPr>
              <w:t>e use HashSet but you can use TreeSet if appropriate</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t&lt;E&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1);</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2);</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0B3D5E" w:rsidRPr="009B106B" w:rsidRDefault="000B3D5E" w:rsidP="000B3D5E">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9B106B">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9B106B">
        <w:rPr>
          <w:rStyle w:val="Code"/>
        </w:rPr>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9B106B">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intersect(Set&lt;E&gt; set1, Set&lt;E&gt; set2) {</w:t>
            </w:r>
          </w:p>
          <w:p w:rsidR="008A12D9" w:rsidRPr="009B106B" w:rsidRDefault="008A12D9" w:rsidP="008A12D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xml:space="preserve">/ </w:t>
            </w:r>
            <w:r w:rsidRPr="009B106B">
              <w:rPr>
                <w:rFonts w:ascii="Consolas" w:hAnsi="Consolas" w:cs="Courier New"/>
                <w:noProof/>
                <w:color w:val="006600"/>
                <w:szCs w:val="20"/>
              </w:rPr>
              <w:t>Here we use HashSet but you can use TreeSet if appropriate</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t&lt;E&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addAll(set1);</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retainAll(set2);</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8A12D9" w:rsidRPr="009B106B" w:rsidRDefault="008A12D9" w:rsidP="008A12D9">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1F0513" w:rsidRDefault="00C00208" w:rsidP="001F0513">
      <w:pPr>
        <w:pStyle w:val="Heading3"/>
      </w:pPr>
      <w:bookmarkStart w:id="1169" w:name="_Toc385806733"/>
      <w:r w:rsidRPr="001F0513">
        <w:t>Реализация с хеш-таблица – клас HashSet&lt;T&gt;</w:t>
      </w:r>
      <w:bookmarkEnd w:id="1169"/>
    </w:p>
    <w:p w:rsidR="00C00208" w:rsidRPr="00F346D0" w:rsidRDefault="00C00208" w:rsidP="00C00208">
      <w:r w:rsidRPr="00F346D0">
        <w:t xml:space="preserve">Реализацията на множество с хеш-таблица в Java е класът </w:t>
      </w:r>
      <w:r w:rsidRPr="009B106B">
        <w:rPr>
          <w:rStyle w:val="Code"/>
        </w:rPr>
        <w:t>HashSet&lt;T&gt;</w:t>
      </w:r>
      <w:r w:rsidRPr="00F346D0">
        <w:t xml:space="preserve">. Този клас подобно на </w:t>
      </w:r>
      <w:r w:rsidRPr="009B106B">
        <w:rPr>
          <w:rStyle w:val="Code"/>
        </w:rPr>
        <w:t>HashMap&lt;K</w:t>
      </w:r>
      <w:r w:rsidRPr="009B106B">
        <w:rPr>
          <w:rStyle w:val="Code"/>
          <w:lang w:val="ru-RU"/>
        </w:rPr>
        <w:t xml:space="preserve">, </w:t>
      </w:r>
      <w:r w:rsidRPr="009B106B">
        <w:rPr>
          <w:rStyle w:val="Code"/>
        </w:rPr>
        <w:t>V&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Math.</w:t>
            </w:r>
            <w:r w:rsidRPr="009B106B">
              <w:rPr>
                <w:rFonts w:ascii="Consolas" w:hAnsi="Consolas" w:cs="Courier New"/>
                <w:i/>
                <w:iCs/>
                <w:noProof/>
                <w:color w:val="000000"/>
                <w:szCs w:val="20"/>
              </w:rPr>
              <w:t>min</w:t>
            </w:r>
            <w:r w:rsidRPr="009B106B">
              <w:rPr>
                <w:rFonts w:ascii="Consolas" w:hAnsi="Consolas" w:cs="Courier New"/>
                <w:noProof/>
                <w:color w:val="000000"/>
                <w:szCs w:val="20"/>
              </w:rPr>
              <w:t>(set1.size(), set2.size())</w:t>
            </w:r>
          </w:p>
        </w:tc>
      </w:tr>
    </w:tbl>
    <w:p w:rsidR="004D588A" w:rsidRPr="00F346D0" w:rsidRDefault="00C00208" w:rsidP="004D588A">
      <w:pPr>
        <w:spacing w:after="120"/>
      </w:pPr>
      <w:r w:rsidRPr="00F346D0">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java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S. 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Kol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linux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D. Alexi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java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nux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or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union</w:t>
            </w:r>
            <w:r w:rsidRPr="009B106B">
              <w:rPr>
                <w:rFonts w:ascii="Consolas" w:hAnsi="Consolas" w:cs="Courier New"/>
                <w:noProof/>
                <w:color w:val="000000"/>
                <w:szCs w:val="20"/>
              </w:rPr>
              <w:t>(javaStudents,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and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javaStudents, linuxStudents));</w:t>
            </w:r>
          </w:p>
        </w:tc>
      </w:tr>
    </w:tbl>
    <w:p w:rsidR="004D588A" w:rsidRPr="00F346D0" w:rsidRDefault="00C00208" w:rsidP="004D588A">
      <w:pPr>
        <w:spacing w:after="120"/>
      </w:pPr>
      <w:r w:rsidRPr="00F346D0">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 Students: [V. Tsanev, S. Nakov, V. Kolev]</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 Students: [D. Alexiev, V. Tsanev]</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Java or Linux Students: [D. Alexiev, V. Tsanev, S. Nakov, V. Kolev]</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9B106B">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1F0513" w:rsidRDefault="00C00208" w:rsidP="001F0513">
      <w:pPr>
        <w:pStyle w:val="Heading3"/>
      </w:pPr>
      <w:bookmarkStart w:id="1170" w:name="_Toc385806734"/>
      <w:r w:rsidRPr="001F0513">
        <w:t>Реализация с черно-червено дърво – клас TreeSet&lt;T&gt;</w:t>
      </w:r>
      <w:bookmarkEnd w:id="1170"/>
    </w:p>
    <w:p w:rsidR="00C00208" w:rsidRPr="00F346D0" w:rsidRDefault="00C00208" w:rsidP="00C00208">
      <w:r>
        <w:t xml:space="preserve">Класът </w:t>
      </w:r>
      <w:r w:rsidRPr="009B106B">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9B106B">
        <w:rPr>
          <w:rStyle w:val="Code"/>
        </w:rPr>
        <w:t>Comparable&lt;T&gt;</w:t>
      </w:r>
      <w:r w:rsidRPr="00F346D0">
        <w:t xml:space="preserve">. Ако това не е така, тук също можем да използваме интерфейса </w:t>
      </w:r>
      <w:r w:rsidRPr="009B106B">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9B106B">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9B106B">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reato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e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ortedSet&lt;String&gt; unique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queBandNames.add(bandName);</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 of sorted and unique band nam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unique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andName);</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4D588A" w:rsidRPr="00F346D0" w:rsidRDefault="00C00208" w:rsidP="004D588A">
      <w:pPr>
        <w:spacing w:after="120"/>
      </w:pPr>
      <w:r w:rsidRPr="00F346D0">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 of sorted and unique band name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ccep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lind guardia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io</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ave digge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hellowe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ced ear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ron maid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udas pries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is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reato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owa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gade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unning wild</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putltura</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layer</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odom</w:t>
            </w:r>
          </w:p>
        </w:tc>
      </w:tr>
    </w:tbl>
    <w:p w:rsidR="00C00208" w:rsidRPr="00F346D0" w:rsidRDefault="00C00208" w:rsidP="00C00208">
      <w:r w:rsidRPr="00F346D0">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726775" w:rsidRDefault="00C00208" w:rsidP="00726775">
      <w:pPr>
        <w:pStyle w:val="Heading2"/>
      </w:pPr>
      <w:bookmarkStart w:id="1171" w:name="_Toc385806735"/>
      <w:bookmarkStart w:id="1172" w:name="_Toc385854450"/>
      <w:bookmarkStart w:id="1173" w:name="_Toc385892508"/>
      <w:r w:rsidRPr="00726775">
        <w:t>Упражнения</w:t>
      </w:r>
      <w:bookmarkEnd w:id="1171"/>
      <w:bookmarkEnd w:id="1172"/>
      <w:bookmarkEnd w:id="1173"/>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9B106B">
        <w:rPr>
          <w:rStyle w:val="Code"/>
        </w:rPr>
        <w:t>DictHashSet&lt;Т&gt;</w:t>
      </w:r>
      <w:r>
        <w:t xml:space="preserve">, базиран на класа </w:t>
      </w:r>
      <w:r w:rsidRPr="009B106B">
        <w:rPr>
          <w:rStyle w:val="Code"/>
        </w:rPr>
        <w:t>HashDictionary</w:t>
      </w:r>
      <w:r w:rsidRPr="009B106B">
        <w:rPr>
          <w:rStyle w:val="Code"/>
          <w:lang w:val="ru-RU"/>
        </w:rPr>
        <w:t xml:space="preserve"> </w:t>
      </w:r>
      <w:r w:rsidRPr="009B106B">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sidRPr="009B106B">
        <w:rPr>
          <w:rStyle w:val="Code"/>
        </w:rPr>
        <w:t>TreeMultiSe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9B106B">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9B106B">
        <w:rPr>
          <w:rStyle w:val="Code"/>
        </w:rPr>
        <w:t>TreeSet</w:t>
      </w:r>
      <w:r>
        <w:t xml:space="preserve"> и </w:t>
      </w:r>
      <w:r w:rsidRPr="009B106B">
        <w:rPr>
          <w:rStyle w:val="Code"/>
        </w:rPr>
        <w:t>HashSet</w:t>
      </w:r>
      <w:r>
        <w:t xml:space="preserve"> класовете по даден интервал (начало, край) намира 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9B106B">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9B106B">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9B106B">
        <w:rPr>
          <w:rStyle w:val="Code"/>
        </w:rPr>
        <w:t>P</w:t>
      </w:r>
      <w:r>
        <w:t xml:space="preserve">, чиято сума е </w:t>
      </w:r>
      <w:r>
        <w:rPr>
          <w:lang w:val="en-US"/>
        </w:rPr>
        <w:t>N</w:t>
      </w:r>
      <w:r>
        <w:t xml:space="preserve">. Да си представим, че имаме редицата </w:t>
      </w:r>
      <w:r w:rsidRPr="009B106B">
        <w:rPr>
          <w:rStyle w:val="Code"/>
        </w:rPr>
        <w:t>S</w:t>
      </w:r>
      <w:r>
        <w:t xml:space="preserve">, състояща се от всички щастливи подредици в </w:t>
      </w:r>
      <w:r w:rsidRPr="009B106B">
        <w:rPr>
          <w:rStyle w:val="Code"/>
        </w:rPr>
        <w:t>P</w:t>
      </w:r>
      <w:r>
        <w:t xml:space="preserve">, подредени в намаляващ ред спрямо дължината им. Напишете програма, която извежда първите 10 елемента на </w:t>
      </w:r>
      <w:r w:rsidRPr="009B106B">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9B106B">
        <w:rPr>
          <w:rStyle w:val="Code"/>
        </w:rPr>
        <w:t>P</w:t>
      </w:r>
      <w:r>
        <w:t>=</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5</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t>.</w:t>
      </w:r>
    </w:p>
    <w:p w:rsidR="00C00208" w:rsidRDefault="00C00208" w:rsidP="00C00208">
      <w:pPr>
        <w:ind w:left="284"/>
      </w:pPr>
      <w:r>
        <w:t xml:space="preserve">Редицата </w:t>
      </w:r>
      <w:r w:rsidRPr="009B106B">
        <w:rPr>
          <w:rStyle w:val="Code"/>
        </w:rPr>
        <w:t>S</w:t>
      </w:r>
      <w:r>
        <w:t xml:space="preserve"> се състои от следните 13 подредици на </w:t>
      </w:r>
      <w:r w:rsidRPr="009B106B">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5]</w:t>
      </w:r>
    </w:p>
    <w:p w:rsidR="00C00208" w:rsidRPr="00F06453" w:rsidRDefault="00C00208" w:rsidP="00C00208">
      <w:pPr>
        <w:ind w:left="284"/>
      </w:pPr>
      <w:r>
        <w:t>Първите 10 елемента на P са дадени с удебелен шрифт.</w:t>
      </w:r>
    </w:p>
    <w:p w:rsidR="00C00208" w:rsidRPr="00726775" w:rsidRDefault="00C00208" w:rsidP="00726775">
      <w:pPr>
        <w:pStyle w:val="Heading2"/>
      </w:pPr>
      <w:bookmarkStart w:id="1174" w:name="_Toc385806736"/>
      <w:bookmarkStart w:id="1175" w:name="_Toc385854451"/>
      <w:bookmarkStart w:id="1176" w:name="_Toc385892509"/>
      <w:r w:rsidRPr="00726775">
        <w:t>Решения и упътвания</w:t>
      </w:r>
      <w:bookmarkEnd w:id="1174"/>
      <w:bookmarkEnd w:id="1175"/>
      <w:bookmarkEnd w:id="1176"/>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9B106B">
        <w:rPr>
          <w:rStyle w:val="Code"/>
        </w:rPr>
        <w:t>HashMap</w:t>
      </w:r>
      <w:r>
        <w:rPr>
          <w:lang w:val="en-US"/>
        </w:rPr>
        <w:t xml:space="preserve"> и </w:t>
      </w:r>
      <w:r w:rsidRPr="009B106B">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B106B">
        <w:rPr>
          <w:rStyle w:val="Code"/>
        </w:rPr>
        <w:t>HashMap&lt;K, Array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t xml:space="preserve">Можете за първа хеш-функция да ползвате </w:t>
      </w:r>
      <w:r w:rsidRPr="009B106B">
        <w:rPr>
          <w:rStyle w:val="Code"/>
        </w:rPr>
        <w:t>hashCode() % size</w:t>
      </w:r>
      <w:r w:rsidRPr="00201818">
        <w:t xml:space="preserve">, за втора да ползвате </w:t>
      </w:r>
      <w:r w:rsidRPr="009B106B">
        <w:rPr>
          <w:rStyle w:val="Code"/>
        </w:rPr>
        <w:t>(hashCode() * 31 + 7) % size</w:t>
      </w:r>
      <w:r w:rsidRPr="00201818">
        <w:t>, a за трета – (</w:t>
      </w:r>
      <w:r w:rsidRPr="009B106B">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9B106B">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9B106B">
        <w:rPr>
          <w:rStyle w:val="Code"/>
        </w:rPr>
        <w:t>TreeMultiSet&lt;T&gt;</w:t>
      </w:r>
      <w:r w:rsidRPr="00DF3220">
        <w:t xml:space="preserve"> можете да реализира</w:t>
      </w:r>
      <w:r>
        <w:t>м</w:t>
      </w:r>
      <w:r w:rsidRPr="00DF3220">
        <w:t xml:space="preserve">е чрез </w:t>
      </w:r>
      <w:r w:rsidRPr="009B106B">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9B106B">
        <w:rPr>
          <w:rStyle w:val="Code"/>
        </w:rPr>
        <w:t>TreeSet</w:t>
      </w:r>
      <w:r>
        <w:t xml:space="preserve"> и </w:t>
      </w:r>
      <w:r w:rsidRPr="009B106B">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9B106B">
        <w:rPr>
          <w:rStyle w:val="Code"/>
        </w:rPr>
        <w:t>TimeInterval</w:t>
      </w:r>
      <w:r w:rsidRPr="00CD1794">
        <w:t xml:space="preserve"> и да си направим две множества </w:t>
      </w:r>
      <w:r w:rsidRPr="009B106B">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9B106B">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9B106B">
        <w:rPr>
          <w:rStyle w:val="Code"/>
        </w:rPr>
        <w:t>HashSet&lt;</w:t>
      </w:r>
      <w:r w:rsidRPr="009B106B">
        <w:rPr>
          <w:rStyle w:val="Code"/>
          <w:lang w:val="ru-RU"/>
        </w:rPr>
        <w:t xml:space="preserve"> </w:t>
      </w:r>
      <w:r w:rsidRPr="009B106B">
        <w:rPr>
          <w:rStyle w:val="Code"/>
        </w:rPr>
        <w:t>TimeInterval&gt;</w:t>
      </w:r>
      <w:r w:rsidRPr="00CD1794">
        <w:t xml:space="preserve"> при подходящо дефинирани </w:t>
      </w:r>
      <w:r w:rsidRPr="009B106B">
        <w:rPr>
          <w:rStyle w:val="Code"/>
        </w:rPr>
        <w:t>hashCode()</w:t>
      </w:r>
      <w:r w:rsidRPr="00CD1794">
        <w:t xml:space="preserve"> и </w:t>
      </w:r>
      <w:r w:rsidRPr="009B106B">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sidRPr="009B106B">
        <w:rPr>
          <w:rStyle w:val="Code"/>
        </w:rPr>
        <w:t>TreeMultiSet&lt;T&gt;</w:t>
      </w:r>
      <w:r>
        <w:t xml:space="preserve">. В него ще съхраняваме първите 10 подредици от </w:t>
      </w:r>
      <w:r w:rsidRPr="009B106B">
        <w:rPr>
          <w:rStyle w:val="Code"/>
        </w:rPr>
        <w:t>S</w:t>
      </w:r>
      <w:r>
        <w:t xml:space="preserve">, т.е. мултимножество от щастливите подредици на </w:t>
      </w:r>
      <w:r w:rsidRPr="009B106B">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ството и добавим нова 11-та подредица, тя ще застане на мястото си заради компаратора, който сме дефинирали. След това можем веднага да 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72"/>
          <w:headerReference w:type="default" r:id="rId373"/>
          <w:footerReference w:type="even" r:id="rId374"/>
          <w:footerReference w:type="default" r:id="rId375"/>
          <w:headerReference w:type="first" r:id="rId376"/>
          <w:footerReference w:type="first" r:id="rId377"/>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7" w:name="_Глава_19._Структури"/>
      <w:bookmarkStart w:id="1178" w:name="_Toc385806737"/>
      <w:bookmarkStart w:id="1179" w:name="_Toc385854452"/>
      <w:bookmarkStart w:id="1180" w:name="_Toc385892510"/>
      <w:bookmarkStart w:id="1181" w:name="_Toc385895624"/>
      <w:bookmarkEnd w:id="1177"/>
      <w:r>
        <w:t xml:space="preserve">Глава 19. </w:t>
      </w:r>
      <w:r w:rsidRPr="003B5C49">
        <w:t xml:space="preserve">Структури от данни – </w:t>
      </w:r>
      <w:r>
        <w:t>съпоставка и препоръки</w:t>
      </w:r>
      <w:bookmarkEnd w:id="1178"/>
      <w:bookmarkEnd w:id="1179"/>
      <w:bookmarkEnd w:id="1180"/>
      <w:bookmarkEnd w:id="1181"/>
    </w:p>
    <w:p w:rsidR="00122E0A" w:rsidRPr="00A76AE1" w:rsidRDefault="00122E0A" w:rsidP="005465B1">
      <w:pPr>
        <w:pStyle w:val="Heading2"/>
      </w:pPr>
      <w:bookmarkStart w:id="1182" w:name="_Toc385806738"/>
      <w:bookmarkStart w:id="1183" w:name="_Toc385854453"/>
      <w:bookmarkStart w:id="1184" w:name="_Toc385892511"/>
      <w:r w:rsidRPr="00A76AE1">
        <w:t>Автор</w:t>
      </w:r>
      <w:bookmarkEnd w:id="1182"/>
      <w:bookmarkEnd w:id="1183"/>
      <w:bookmarkEnd w:id="1184"/>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5" w:name="_Toc385806739"/>
      <w:bookmarkStart w:id="1186" w:name="_Toc385854454"/>
      <w:bookmarkStart w:id="1187" w:name="_Toc385892512"/>
      <w:r w:rsidRPr="00A76AE1">
        <w:t>В тази тема...</w:t>
      </w:r>
      <w:bookmarkEnd w:id="1185"/>
      <w:bookmarkEnd w:id="1186"/>
      <w:bookmarkEnd w:id="1187"/>
    </w:p>
    <w:p w:rsidR="00122E0A"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bookmarkStart w:id="1188" w:name="_Toc385806740"/>
      <w:bookmarkStart w:id="1189" w:name="_Toc385854455"/>
      <w:bookmarkStart w:id="1190" w:name="_Toc385892513"/>
      <w:r>
        <w:t>Защо са толкова важни структурите данни?</w:t>
      </w:r>
      <w:bookmarkEnd w:id="1188"/>
      <w:bookmarkEnd w:id="1189"/>
      <w:bookmarkEnd w:id="1190"/>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78" w:tgtFrame="_blank" w:history="1">
        <w:r w:rsidRPr="002139FC">
          <w:rPr>
            <w:rStyle w:val="Hyperlink"/>
          </w:rPr>
          <w:t>The Art of Computer Programming</w:t>
        </w:r>
      </w:hyperlink>
      <w:r w:rsidR="007C20CD">
        <w:t>"</w:t>
      </w:r>
      <w:r w:rsidRPr="002139FC">
        <w:t xml:space="preserve">, в които структурите от 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79"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1B246F77" wp14:editId="5FD4F495">
                  <wp:extent cx="323850" cy="3238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труктурите от данни и алгоритмите стоят в основата на програмирането. За да станете добри програмисти, е необ</w:t>
            </w:r>
            <w:r w:rsidRPr="00F540B8">
              <w:rPr>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1" w:name="_Toc385806741"/>
      <w:bookmarkStart w:id="1192" w:name="_Toc385854456"/>
      <w:bookmarkStart w:id="1193" w:name="_Toc385892514"/>
      <w:r>
        <w:t>Сложност на алгоритъм</w:t>
      </w:r>
      <w:bookmarkEnd w:id="1191"/>
      <w:bookmarkEnd w:id="1192"/>
      <w:bookmarkEnd w:id="1193"/>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Cs/>
              </w:rPr>
            </w:pPr>
            <w:r w:rsidRPr="00F540B8">
              <w:rPr>
                <w:bCs/>
                <w:noProof/>
                <w:lang w:val="en-US" w:eastAsia="en-US"/>
              </w:rPr>
              <w:drawing>
                <wp:inline distT="0" distB="0" distL="0" distR="0" wp14:anchorId="07B7D57E" wp14:editId="328602B0">
                  <wp:extent cx="323850" cy="3238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4" w:name="_Toc385806742"/>
      <w:r>
        <w:t>Типични сложности на алгоритмите</w:t>
      </w:r>
      <w:bookmarkEnd w:id="1194"/>
    </w:p>
    <w:p w:rsidR="00122E0A" w:rsidRDefault="00122E0A" w:rsidP="00122E0A">
      <w:pPr>
        <w:spacing w:after="120"/>
      </w:pPr>
      <w:r>
        <w:t>Ще обясним какво озна</w:t>
      </w:r>
      <w:r>
        <w:softHyphen/>
        <w:t>чават видовете сложност чрез следната таблица:</w:t>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F540B8">
        <w:tc>
          <w:tcPr>
            <w:tcW w:w="1932" w:type="dxa"/>
            <w:shd w:val="clear" w:color="auto" w:fill="E6E6E6"/>
          </w:tcPr>
          <w:p w:rsidR="00122E0A" w:rsidRPr="00F540B8" w:rsidRDefault="00C61399" w:rsidP="00C61399">
            <w:pPr>
              <w:spacing w:after="120"/>
              <w:jc w:val="center"/>
              <w:rPr>
                <w:b/>
                <w:noProof/>
              </w:rPr>
            </w:pPr>
            <w:r>
              <w:rPr>
                <w:b/>
                <w:noProof/>
              </w:rPr>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5" w:name="_Toc385806743"/>
      <w:r>
        <w:t>Сложност и време за изпълнение</w:t>
      </w:r>
      <w:bookmarkEnd w:id="1195"/>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pPr>
            <w:r w:rsidRPr="00F540B8">
              <w:rPr>
                <w:noProof/>
                <w:lang w:val="en-US" w:eastAsia="en-US"/>
              </w:rPr>
              <w:drawing>
                <wp:inline distT="0" distB="0" distL="0" distR="0" wp14:anchorId="5A21F174" wp14:editId="6338CEF9">
                  <wp:extent cx="323850" cy="3238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pPr>
            <w:r w:rsidRPr="00F540B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6" w:name="_Toc385806744"/>
      <w:r>
        <w:t>Сложност по няколко променливи</w:t>
      </w:r>
      <w:bookmarkEnd w:id="1196"/>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7" w:name="_Toc385806745"/>
      <w:r>
        <w:t>Най-добър, най-лош и среден случай</w:t>
      </w:r>
      <w:bookmarkEnd w:id="1197"/>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8" w:name="_Toc385806746"/>
      <w:r>
        <w:t>Приблизително оценена сложност</w:t>
      </w:r>
      <w:bookmarkEnd w:id="1198"/>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9B106B">
        <w:rPr>
          <w:rStyle w:val="Code"/>
        </w:rPr>
        <w:t>substring()</w:t>
      </w:r>
      <w:r w:rsidRPr="00FC0914">
        <w:t xml:space="preserve"> или с регулярен израз дадената дума.</w:t>
      </w:r>
      <w:r>
        <w:t xml:space="preserve"> Ако имаме 10 000 текста, това бързо ли ще работи? Не може да се каже, защото трябва да знаем колко са обемни 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9" w:name="_Toc385806747"/>
      <w:r>
        <w:t>Сложност по памет</w:t>
      </w:r>
      <w:bookmarkEnd w:id="1199"/>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200" w:name="_Toc385806748"/>
      <w:r>
        <w:t>Оценяване на сложност – примери</w:t>
      </w:r>
      <w:bookmarkEnd w:id="1200"/>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f</w:t>
            </w:r>
            <w:r w:rsidRPr="009B106B">
              <w:rPr>
                <w:rFonts w:ascii="Consolas" w:hAnsi="Consolas" w:cs="Courier New"/>
                <w:noProof/>
                <w:color w:val="000000"/>
                <w:szCs w:val="20"/>
              </w:rPr>
              <w:t>indMaxElement(</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 = arra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r w:rsidR="000926BD"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ma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 = array[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Inversions(</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versions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1; j&lt;array.length; </w:t>
            </w:r>
            <w:r w:rsidR="00DF2343" w:rsidRPr="009B106B">
              <w:rPr>
                <w:rFonts w:ascii="Consolas" w:hAnsi="Consolas" w:cs="Courier New"/>
                <w:noProof/>
                <w:color w:val="000000"/>
                <w:szCs w:val="20"/>
                <w:lang w:val="en-US"/>
              </w:rPr>
              <w:t>j</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array[j])</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versio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versions;</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не са повече от няколко хиляди или десетки хиляди.</w:t>
      </w:r>
    </w:p>
    <w:p w:rsidR="00122E0A" w:rsidRDefault="00122E0A" w:rsidP="00122E0A">
      <w:pPr>
        <w:spacing w:after="120"/>
      </w:pPr>
      <w:r>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0; a &lt; n; 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n; b++)</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n;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a * b *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s</w:t>
            </w:r>
            <w:r w:rsidRPr="009B106B">
              <w:rPr>
                <w:rFonts w:ascii="Consolas" w:hAnsi="Consolas" w:cs="Courier New"/>
                <w:noProof/>
                <w:color w:val="000000"/>
                <w:szCs w:val="20"/>
              </w:rPr>
              <w:t>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i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675EB4" w:rsidRDefault="00122E0A" w:rsidP="00122E0A">
      <w:pPr>
        <w:spacing w:after="120"/>
      </w:pPr>
      <w:r>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noProof/>
                <w:color w:val="000000"/>
                <w:szCs w:val="20"/>
                <w:lang w:val="en-US"/>
              </w:rPr>
              <w:t>f</w:t>
            </w:r>
            <w:r w:rsidRPr="009B106B">
              <w:rPr>
                <w:rFonts w:ascii="Consolas" w:hAnsi="Consolas" w:cs="Courier New"/>
                <w:noProof/>
                <w:color w:val="000000"/>
                <w:szCs w:val="20"/>
              </w:rPr>
              <w:t>actorial(n - 1);</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t>В този пример сложността е линейна</w:t>
      </w:r>
      <w:r w:rsidRPr="00532830">
        <w:rPr>
          <w:lang w:val="ru-RU"/>
        </w:rPr>
        <w:t xml:space="preserve"> – О(</w:t>
      </w:r>
      <w:r>
        <w:rPr>
          <w:lang w:val="en-US"/>
        </w:rPr>
        <w:t>N</w:t>
      </w:r>
      <w:r>
        <w:t xml:space="preserve">), защото функцията </w:t>
      </w:r>
      <w:r w:rsidRPr="009B106B">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bonacci(n - 1) + fibonacci(n - 2);</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6250F" w:rsidRDefault="00122E0A" w:rsidP="00122E0A">
      <w:r>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1" w:name="_Toc385806749"/>
      <w:bookmarkStart w:id="1202" w:name="_Toc385854457"/>
      <w:bookmarkStart w:id="1203" w:name="_Toc385892515"/>
      <w:r>
        <w:t>Сравнение на основните структури от данни</w:t>
      </w:r>
      <w:bookmarkEnd w:id="1201"/>
      <w:bookmarkEnd w:id="1202"/>
      <w:bookmarkEnd w:id="1203"/>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598"/>
        <w:gridCol w:w="1429"/>
        <w:gridCol w:w="1553"/>
        <w:gridCol w:w="1598"/>
        <w:gridCol w:w="1642"/>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4" w:name="_Toc385806750"/>
      <w:bookmarkStart w:id="1205" w:name="_Toc385854458"/>
      <w:bookmarkStart w:id="1206" w:name="_Toc385892516"/>
      <w:r w:rsidRPr="003B5C49">
        <w:t>Кога да използваме дадена структура?</w:t>
      </w:r>
      <w:bookmarkEnd w:id="1204"/>
      <w:bookmarkEnd w:id="1205"/>
      <w:bookmarkEnd w:id="1206"/>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7" w:name="_Toc385806751"/>
      <w:r>
        <w:t>Масив</w:t>
      </w:r>
      <w:r w:rsidRPr="00532830">
        <w:rPr>
          <w:lang w:val="ru-RU"/>
        </w:rPr>
        <w:t xml:space="preserve"> (</w:t>
      </w:r>
      <w:r>
        <w:rPr>
          <w:lang w:val="en-US"/>
        </w:rPr>
        <w:t>Array</w:t>
      </w:r>
      <w:r w:rsidRPr="00532830">
        <w:rPr>
          <w:lang w:val="ru-RU"/>
        </w:rPr>
        <w:t>)</w:t>
      </w:r>
      <w:bookmarkEnd w:id="1207"/>
    </w:p>
    <w:p w:rsidR="00122E0A" w:rsidRDefault="00122E0A" w:rsidP="00122E0A">
      <w:r>
        <w:t>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5690C83" wp14:editId="7A11C033">
                  <wp:extent cx="323850" cy="3238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масиви, когато трябва да обработите фикси</w:t>
            </w:r>
            <w:r w:rsidRPr="000926BD">
              <w:softHyphen/>
              <w:t>ран брой елементи, до които ви трябва достъп по индекс.</w:t>
            </w:r>
          </w:p>
        </w:tc>
      </w:tr>
    </w:tbl>
    <w:p w:rsidR="00122E0A" w:rsidRPr="00532830" w:rsidRDefault="00122E0A" w:rsidP="00122E0A">
      <w:pPr>
        <w:pStyle w:val="Heading3"/>
      </w:pPr>
      <w:bookmarkStart w:id="1208" w:name="_Toc385806752"/>
      <w:r>
        <w:t>Свързан / двусвързан списък (LinkedList)</w:t>
      </w:r>
      <w:bookmarkEnd w:id="1208"/>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9B106B">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9B106B">
        <w:rPr>
          <w:rStyle w:val="Code"/>
        </w:rPr>
        <w:t>ArrayList</w:t>
      </w:r>
      <w:r>
        <w:t xml:space="preserve">) изпълнява почти всички операции, които могат да бъдат изпълнени с </w:t>
      </w:r>
      <w:r w:rsidRPr="009B106B">
        <w:rPr>
          <w:rStyle w:val="Code"/>
        </w:rPr>
        <w:t>LinkedList</w:t>
      </w:r>
      <w:r>
        <w:t>, но за повечето от тях работи по-бързо.</w:t>
      </w:r>
    </w:p>
    <w:p w:rsidR="00122E0A" w:rsidRDefault="00122E0A" w:rsidP="00122E0A">
      <w:pPr>
        <w:spacing w:after="120"/>
      </w:pPr>
      <w:r>
        <w:t xml:space="preserve">Ползвайте </w:t>
      </w:r>
      <w:r w:rsidRPr="009B106B">
        <w:rPr>
          <w:rStyle w:val="Code"/>
        </w:rPr>
        <w:t>ArrayList</w:t>
      </w:r>
      <w:r>
        <w:t xml:space="preserve">, когато ви трябва свързан списък – той работи не по-бавно, а ви дава по-голяма бързина и удобство. Ползвайте </w:t>
      </w:r>
      <w:r w:rsidRPr="009B106B">
        <w:rPr>
          <w:rStyle w:val="Code"/>
        </w:rPr>
        <w:t>LinkedList</w:t>
      </w:r>
      <w:r>
        <w:t>, ако имате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0750BA" wp14:editId="31B0AE23">
                  <wp:extent cx="323850" cy="3238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9" w:name="_Toc385806753"/>
      <w:r>
        <w:t>Динамичен масив (ArrayList)</w:t>
      </w:r>
      <w:bookmarkEnd w:id="1209"/>
    </w:p>
    <w:p w:rsidR="00122E0A" w:rsidRDefault="00122E0A" w:rsidP="00122E0A">
      <w:r>
        <w:t>Динамичният масив (</w:t>
      </w:r>
      <w:r w:rsidRPr="009B106B">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9B106B">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Амортизирана сложност означава, че ако добавим последователно 10 000 елемента, ще извършим общо брой 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9B106B">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9B106B">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9B106B">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9B106B">
        <w:rPr>
          <w:rStyle w:val="Code"/>
        </w:rPr>
        <w:t>ArrayList</w:t>
      </w:r>
      <w:r>
        <w:t>.</w:t>
      </w:r>
    </w:p>
    <w:p w:rsidR="00122E0A" w:rsidRDefault="00122E0A" w:rsidP="00122E0A">
      <w:pPr>
        <w:spacing w:after="120"/>
      </w:pPr>
      <w:r>
        <w:t>Динамичният масив (</w:t>
      </w:r>
      <w:r w:rsidRPr="009B106B">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9B106B">
        <w:rPr>
          <w:rStyle w:val="Code"/>
        </w:rPr>
        <w:t>ArrayLis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621541E4" wp14:editId="648DA51D">
                  <wp:extent cx="323850" cy="3238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ArrayList</w:t>
            </w:r>
            <w:r w:rsidRPr="000926BD">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10" w:name="_Toc385806754"/>
      <w:r>
        <w:t>Стек (Stack)</w:t>
      </w:r>
      <w:bookmarkEnd w:id="1210"/>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например, ако </w:t>
      </w:r>
      <w:r>
        <w:t>трябва да пазим пътя до текущата позиция при рекур</w:t>
      </w:r>
      <w:r>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290428D8" wp14:editId="1F9FC21C">
                  <wp:extent cx="323850" cy="32385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стек, когато е необходимо да реализирате поведението </w:t>
            </w:r>
            <w:r w:rsidR="007C20CD">
              <w:t>"</w:t>
            </w:r>
            <w:r w:rsidRPr="000926BD">
              <w:t>последен влязъл, пръв излязъл</w:t>
            </w:r>
            <w:r w:rsidR="007C20CD">
              <w:t>"</w:t>
            </w:r>
            <w:r w:rsidRPr="000926BD">
              <w:t xml:space="preserve"> (LIFO).</w:t>
            </w:r>
          </w:p>
        </w:tc>
      </w:tr>
    </w:tbl>
    <w:p w:rsidR="00122E0A" w:rsidRPr="00532830" w:rsidRDefault="00122E0A" w:rsidP="00122E0A">
      <w:pPr>
        <w:pStyle w:val="Heading3"/>
        <w:rPr>
          <w:lang w:val="ru-RU"/>
        </w:rPr>
      </w:pPr>
      <w:bookmarkStart w:id="1211" w:name="_Toc385806755"/>
      <w:r>
        <w:t>Опашка (Queue)</w:t>
      </w:r>
      <w:bookmarkEnd w:id="1211"/>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EE66544" wp14:editId="77C7CB46">
                  <wp:extent cx="323850" cy="3238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опашка, когато е необходимо да реализирате поведението </w:t>
            </w:r>
            <w:r w:rsidR="007C20CD">
              <w:t>"</w:t>
            </w:r>
            <w:r w:rsidRPr="000926BD">
              <w:t>пръв влязъл, пръв излязъл</w:t>
            </w:r>
            <w:r w:rsidR="007C20CD">
              <w:t>"</w:t>
            </w:r>
            <w:r w:rsidRPr="000926BD">
              <w:t xml:space="preserve"> (FIFO).</w:t>
            </w:r>
          </w:p>
        </w:tc>
      </w:tr>
    </w:tbl>
    <w:p w:rsidR="00122E0A" w:rsidRPr="00532830" w:rsidRDefault="00122E0A" w:rsidP="00122E0A">
      <w:pPr>
        <w:pStyle w:val="Heading3"/>
        <w:rPr>
          <w:lang w:val="ru-RU"/>
        </w:rPr>
      </w:pPr>
      <w:bookmarkStart w:id="1212" w:name="_Toc385806756"/>
      <w:r>
        <w:t>Речник, реализиран с хеш-таблица (HashMap)</w:t>
      </w:r>
      <w:bookmarkEnd w:id="1212"/>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9B106B">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9B106B">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Когато степента на запълненост на хеш-таблицата надвиши 75%, тя нараства двойно и всички елементи заемат нови позиции. Тази операция 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9B106B">
        <w:rPr>
          <w:rStyle w:val="Code"/>
        </w:rPr>
        <w:t>ArrayList</w:t>
      </w:r>
      <w:r w:rsidRPr="00532830">
        <w:rPr>
          <w:lang w:val="ru-RU"/>
        </w:rPr>
        <w:t xml:space="preserve"> </w:t>
      </w:r>
      <w:r>
        <w:t>като стойност за всеки ключ.</w:t>
      </w:r>
    </w:p>
    <w:p w:rsidR="00122E0A" w:rsidRDefault="00122E0A" w:rsidP="00122E0A">
      <w:pPr>
        <w:spacing w:after="120"/>
      </w:pPr>
      <w:r>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9B106B">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46CE3A02" wp14:editId="7094490C">
                  <wp:extent cx="323850" cy="3238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9B106B">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3C347E6" wp14:editId="75AA03D0">
                  <wp:extent cx="323850" cy="3238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3" w:name="_Toc385806757"/>
      <w:r>
        <w:t>Речник, реализиран с дърво (TreeMap)</w:t>
      </w:r>
      <w:bookmarkEnd w:id="1213"/>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9B106B">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рата осигурява бързо изпълнение на основните операции (добавяне на елемент, търсене по ключ и изтриване на елемент). Сложността, с която се 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9B106B">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9B106B">
        <w:rPr>
          <w:rStyle w:val="Code"/>
        </w:rPr>
        <w:t>ArrayList</w:t>
      </w:r>
      <w:r>
        <w:t>.</w:t>
      </w:r>
    </w:p>
    <w:p w:rsidR="00122E0A" w:rsidRDefault="00122E0A" w:rsidP="00122E0A">
      <w:r w:rsidRPr="009B106B">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t xml:space="preserve">Използвайте </w:t>
      </w:r>
      <w:r w:rsidRPr="009B106B">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9B106B">
        <w:rPr>
          <w:rStyle w:val="Code"/>
        </w:rPr>
        <w:t>HashMap</w:t>
      </w:r>
      <w:r>
        <w:t xml:space="preserve"> работи малко</w:t>
      </w:r>
      <w:r w:rsidRPr="00532830">
        <w:rPr>
          <w:lang w:val="ru-RU"/>
        </w:rPr>
        <w:t xml:space="preserve"> </w:t>
      </w:r>
      <w:r>
        <w:t xml:space="preserve">по-бързо от </w:t>
      </w:r>
      <w:r w:rsidRPr="009B106B">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9B106B">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9B106B">
        <w:rPr>
          <w:rStyle w:val="Code"/>
        </w:rPr>
        <w:t>HashMap</w:t>
      </w:r>
      <w:r>
        <w:t>, но ще ви се наложи да направите едно сортиране повеч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6614AC9" wp14:editId="2D7EBD30">
                  <wp:extent cx="323850" cy="3238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Map</w:t>
            </w:r>
            <w:r w:rsidRPr="000926BD">
              <w:t>, когато искате бързо да добавяте еле</w:t>
            </w:r>
            <w:r w:rsidRPr="000926BD">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4" w:name="_Toc385806758"/>
      <w:r>
        <w:t>Множество, реализирано с хеш-таблица (Hash</w:t>
      </w:r>
      <w:r>
        <w:rPr>
          <w:lang w:val="en-US"/>
        </w:rPr>
        <w:t>Set</w:t>
      </w:r>
      <w:r>
        <w:t>)</w:t>
      </w:r>
      <w:bookmarkEnd w:id="1214"/>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9B106B">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9B106B">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9B106B">
        <w:rPr>
          <w:rStyle w:val="Code"/>
        </w:rPr>
        <w:t>HashSet</w:t>
      </w:r>
      <w:r>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722CAECE" wp14:editId="373B02E8">
                  <wp:extent cx="323850" cy="3238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Hash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w:t>
            </w:r>
          </w:p>
        </w:tc>
      </w:tr>
    </w:tbl>
    <w:p w:rsidR="00122E0A" w:rsidRPr="00207ACC" w:rsidRDefault="00122E0A" w:rsidP="00122E0A">
      <w:pPr>
        <w:pStyle w:val="Heading3"/>
      </w:pPr>
      <w:bookmarkStart w:id="1215" w:name="_Toc385806759"/>
      <w:r w:rsidRPr="00207ACC">
        <w:t xml:space="preserve">Множество, реализирано </w:t>
      </w:r>
      <w:r>
        <w:t xml:space="preserve">с </w:t>
      </w:r>
      <w:r w:rsidRPr="00207ACC">
        <w:t>дърво (TreeSet)</w:t>
      </w:r>
      <w:bookmarkEnd w:id="1215"/>
    </w:p>
    <w:p w:rsidR="00122E0A" w:rsidRDefault="00122E0A" w:rsidP="00122E0A">
      <w:r>
        <w:t xml:space="preserve">Множество, реализирано чрез червено-черно дърво (класът </w:t>
      </w:r>
      <w:r w:rsidRPr="009B106B">
        <w:rPr>
          <w:rStyle w:val="Code"/>
        </w:rPr>
        <w:t>TreeSet</w:t>
      </w:r>
      <w:r>
        <w:t xml:space="preserve">), е частен случай на </w:t>
      </w:r>
      <w:r w:rsidRPr="009B106B">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9B106B">
        <w:rPr>
          <w:rStyle w:val="Code"/>
        </w:rPr>
        <w:t>TreeMap</w:t>
      </w:r>
      <w:r w:rsidRPr="00532830">
        <w:rPr>
          <w:lang w:val="ru-RU"/>
        </w:rPr>
        <w:t xml:space="preserve"> </w:t>
      </w:r>
      <w:r>
        <w:t xml:space="preserve">структурата, основните операции в </w:t>
      </w:r>
      <w:r w:rsidRPr="009B106B">
        <w:rPr>
          <w:rStyle w:val="Code"/>
        </w:rPr>
        <w:t>Tree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t xml:space="preserve">Като пример за използването на </w:t>
      </w:r>
      <w:r w:rsidRPr="009B106B">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6DEB51AD" wp14:editId="77A93A0D">
                  <wp:extent cx="323850" cy="3238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 и освен това елементите ще ви трябват сорти</w:t>
            </w:r>
            <w:r w:rsidRPr="000926BD">
              <w:softHyphen/>
              <w:t>рани в нарастващ ред.</w:t>
            </w:r>
          </w:p>
        </w:tc>
      </w:tr>
    </w:tbl>
    <w:p w:rsidR="00122E0A" w:rsidRDefault="00122E0A" w:rsidP="00122E0A">
      <w:pPr>
        <w:pStyle w:val="Heading3"/>
      </w:pPr>
      <w:bookmarkStart w:id="1216" w:name="_Toc385806760"/>
      <w:r>
        <w:t>Други структури в Java платформата</w:t>
      </w:r>
      <w:bookmarkEnd w:id="1216"/>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9B106B">
        <w:rPr>
          <w:rStyle w:val="Code"/>
        </w:rPr>
        <w:t>List</w:t>
      </w:r>
      <w:r w:rsidRPr="004B7083">
        <w:t xml:space="preserve">, </w:t>
      </w:r>
      <w:r w:rsidRPr="009B106B">
        <w:rPr>
          <w:rStyle w:val="Code"/>
        </w:rPr>
        <w:t>Map</w:t>
      </w:r>
      <w:r w:rsidRPr="004B7083">
        <w:t xml:space="preserve"> и </w:t>
      </w:r>
      <w:r w:rsidRPr="009B106B">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9B106B">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9B106B">
        <w:rPr>
          <w:rStyle w:val="Code"/>
        </w:rPr>
        <w:t>Collections. SynchronizedCollection</w:t>
      </w:r>
      <w:r w:rsidRPr="00532830">
        <w:rPr>
          <w:lang w:val="ru-RU"/>
        </w:rPr>
        <w:t xml:space="preserve">, </w:t>
      </w:r>
      <w:r w:rsidRPr="009B106B">
        <w:rPr>
          <w:rStyle w:val="Code"/>
        </w:rPr>
        <w:t>Vector</w:t>
      </w:r>
      <w:r w:rsidRPr="00532830">
        <w:rPr>
          <w:lang w:val="ru-RU"/>
        </w:rPr>
        <w:t xml:space="preserve">, </w:t>
      </w:r>
      <w:r w:rsidRPr="009B106B">
        <w:rPr>
          <w:rStyle w:val="Code"/>
        </w:rPr>
        <w:t>Hashtable</w:t>
      </w:r>
      <w:r w:rsidRPr="00532830">
        <w:rPr>
          <w:lang w:val="ru-RU"/>
        </w:rPr>
        <w:t xml:space="preserve">, </w:t>
      </w:r>
      <w:r w:rsidRPr="009B106B">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B106B">
        <w:rPr>
          <w:rStyle w:val="Code"/>
        </w:rPr>
        <w:t>PriorityQueue</w:t>
      </w:r>
      <w:r>
        <w:t xml:space="preserve"> и</w:t>
      </w:r>
      <w:r w:rsidRPr="00532830">
        <w:rPr>
          <w:lang w:val="ru-RU"/>
        </w:rPr>
        <w:t xml:space="preserve"> </w:t>
      </w:r>
      <w:r w:rsidRPr="009B106B">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9B106B">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9B106B">
        <w:rPr>
          <w:rStyle w:val="Code"/>
        </w:rPr>
        <w:t>TreeSet</w:t>
      </w:r>
      <w:r w:rsidRPr="007E0D6D">
        <w:t xml:space="preserve"> в</w:t>
      </w:r>
      <w:r w:rsidRPr="009B106B">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9B106B">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PriorityQueue;</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orityQueueExampl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Person&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iority</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erson(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ori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priorit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Person p)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g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l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orityQueue&lt;Person&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orityQueue&lt;Person&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P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5));</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is sorted according to the priority:</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orge : 3]</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ter : 5]</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ia :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817CFB" w:rsidRDefault="00122E0A" w:rsidP="00122E0A">
      <w:r>
        <w:t xml:space="preserve">В примера създаваме клас </w:t>
      </w:r>
      <w:r w:rsidRPr="009B106B">
        <w:rPr>
          <w:rStyle w:val="Code"/>
        </w:rPr>
        <w:t>Person</w:t>
      </w:r>
      <w:r>
        <w:t xml:space="preserve">, който дефинира име и приоритет. Имплементираме интерфейса </w:t>
      </w:r>
      <w:r w:rsidRPr="009B106B">
        <w:rPr>
          <w:rStyle w:val="Code"/>
        </w:rPr>
        <w:t>Comparable</w:t>
      </w:r>
      <w:r>
        <w:t xml:space="preserve">, за да дефинираме наредба по полето </w:t>
      </w:r>
      <w:r w:rsidRPr="009B106B">
        <w:rPr>
          <w:rStyle w:val="Code"/>
        </w:rPr>
        <w:t>priority</w:t>
      </w:r>
      <w:r>
        <w:t xml:space="preserve">. Предефинираме </w:t>
      </w:r>
      <w:r w:rsidRPr="009B106B">
        <w:rPr>
          <w:rStyle w:val="Code"/>
        </w:rPr>
        <w:t>toString()</w:t>
      </w:r>
      <w:r w:rsidRPr="00B26851">
        <w:t xml:space="preserve"> метода, за да можем сво</w:t>
      </w:r>
      <w:r>
        <w:softHyphen/>
      </w:r>
      <w:r w:rsidRPr="00B26851">
        <w:t xml:space="preserve">бодно да отпечатваме </w:t>
      </w:r>
      <w:r w:rsidRPr="009B106B">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9B106B">
        <w:rPr>
          <w:rStyle w:val="Code"/>
        </w:rPr>
        <w:t>Person</w:t>
      </w:r>
      <w:r w:rsidRPr="00B26851">
        <w:t xml:space="preserve"> в случаен ред. След това ги изваждаме и отпечатваме. От резултата се убежда</w:t>
      </w:r>
      <w:r w:rsidRPr="00B26851">
        <w:softHyphen/>
        <w:t>ваме, 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B106B">
        <w:rPr>
          <w:rStyle w:val="Code"/>
        </w:rPr>
        <w:t>LinkedHashSet</w:t>
      </w:r>
      <w:r>
        <w:t xml:space="preserve"> представлява множество, имплементирано с хеш-таблица, което запазва реда на постъпване на елементите. </w:t>
      </w:r>
      <w:r w:rsidRPr="009B106B">
        <w:rPr>
          <w:rStyle w:val="Code"/>
        </w:rPr>
        <w:t>LinkedHashSet</w:t>
      </w:r>
      <w:r w:rsidRPr="00971A3D">
        <w:t xml:space="preserve"> </w:t>
      </w:r>
      <w:r>
        <w:t xml:space="preserve">е комбинация между </w:t>
      </w:r>
      <w:r w:rsidRPr="009B106B">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9B106B">
        <w:rPr>
          <w:rStyle w:val="Code"/>
        </w:rPr>
        <w:t>HashSet</w:t>
      </w:r>
      <w:r>
        <w:t>), но не искаме да губим реда на постъпване на елементите.</w:t>
      </w:r>
    </w:p>
    <w:p w:rsidR="00122E0A" w:rsidRDefault="00122E0A" w:rsidP="00122E0A">
      <w:pPr>
        <w:pStyle w:val="Heading2"/>
      </w:pPr>
      <w:bookmarkStart w:id="1217" w:name="_Toc385806761"/>
      <w:bookmarkStart w:id="1218" w:name="_Toc385854459"/>
      <w:bookmarkStart w:id="1219" w:name="_Toc385892517"/>
      <w:r>
        <w:t>Избор на структура от данни</w:t>
      </w:r>
      <w:r w:rsidRPr="00532830">
        <w:rPr>
          <w:lang w:val="ru-RU"/>
        </w:rPr>
        <w:t xml:space="preserve"> – </w:t>
      </w:r>
      <w:r>
        <w:t>примери</w:t>
      </w:r>
      <w:bookmarkEnd w:id="1217"/>
      <w:bookmarkEnd w:id="1218"/>
      <w:bookmarkEnd w:id="1219"/>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20" w:name="_Toc385806762"/>
      <w:r>
        <w:t>Генериране на подмножества</w:t>
      </w:r>
      <w:bookmarkEnd w:id="1220"/>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9B106B" w:rsidRDefault="00122E0A" w:rsidP="00122E0A">
      <w:pPr>
        <w:ind w:firstLine="284"/>
        <w:rPr>
          <w:rStyle w:val="Code"/>
        </w:rPr>
      </w:pPr>
      <w:r w:rsidRPr="009B106B">
        <w:rPr>
          <w:rStyle w:val="Code"/>
        </w:rPr>
        <w:t>{}</w:t>
      </w:r>
    </w:p>
    <w:p w:rsidR="00122E0A" w:rsidRDefault="00122E0A" w:rsidP="00122E0A">
      <w:r>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B106B">
        <w:rPr>
          <w:rStyle w:val="Code"/>
        </w:rPr>
        <w:t>ArrayList</w:t>
      </w:r>
      <w:r w:rsidRPr="009214AF">
        <w:t>) или множество, реализи</w:t>
      </w:r>
      <w:r w:rsidRPr="009214AF">
        <w:softHyphen/>
        <w:t xml:space="preserve">рано като </w:t>
      </w:r>
      <w:r w:rsidRPr="009B106B">
        <w:rPr>
          <w:rStyle w:val="Code"/>
        </w:rPr>
        <w:t>TreeSet</w:t>
      </w:r>
      <w:r w:rsidRPr="009214AF">
        <w:t xml:space="preserve"> или </w:t>
      </w:r>
      <w:r w:rsidRPr="009B106B">
        <w:rPr>
          <w:rStyle w:val="Code"/>
        </w:rPr>
        <w:t>HashSet</w:t>
      </w:r>
      <w:r w:rsidRPr="009214AF">
        <w:t>. За 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9B106B">
        <w:rPr>
          <w:rStyle w:val="Code"/>
        </w:rPr>
        <w:t>TreeSet</w:t>
      </w:r>
      <w:r w:rsidRPr="00BA13DD">
        <w:t xml:space="preserve"> или </w:t>
      </w:r>
      <w:r w:rsidRPr="009B106B">
        <w:rPr>
          <w:rStyle w:val="Code"/>
        </w:rPr>
        <w:t>HashSet</w:t>
      </w:r>
      <w:r w:rsidRPr="00BA13DD">
        <w:t xml:space="preserve">? Нямаме изискване за сортиране на думите по азбучен ред, така че избираме по-бързата имплементация – </w:t>
      </w:r>
      <w:r w:rsidRPr="009B106B">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Подмножеството, 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sidRPr="009B106B">
        <w:rPr>
          <w:rStyle w:val="Code"/>
        </w:rPr>
        <w:t>subset</w:t>
      </w:r>
      <w:r>
        <w:t xml:space="preserve"> от опашката и към него се опитваме да добавим всеки елемент от S, който не се съдържа в </w:t>
      </w:r>
      <w:r w:rsidRPr="009B106B">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Queue&lt;Set&lt;String&gt;&gt; subset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e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t&lt;String&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lement : word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subset.contains(elem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t&lt;String&gt; newSub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elem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BF20A9" w:rsidRDefault="00122E0A" w:rsidP="00122E0A">
      <w:r w:rsidRPr="00BF20A9">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добавяне на индекс и взимане на най-големия индекс, за да добавяме </w:t>
      </w:r>
      <w:r w:rsidRPr="00374298">
        <w:t xml:space="preserve">само индекси, по-големи от него. Очевидно </w:t>
      </w:r>
      <w:r w:rsidRPr="009B106B">
        <w:rPr>
          <w:rStyle w:val="Code"/>
        </w:rPr>
        <w:t>HashSet</w:t>
      </w:r>
      <w:r w:rsidRPr="00374298">
        <w:t xml:space="preserve"> вече не ни върши работа, но можем успешн</w:t>
      </w:r>
      <w:r>
        <w:t xml:space="preserve">о да ползваме </w:t>
      </w:r>
      <w:r w:rsidRPr="009B106B">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sidRPr="009B106B">
        <w:rPr>
          <w:rStyle w:val="Code"/>
        </w:rPr>
        <w:t>subset</w:t>
      </w:r>
      <w:r>
        <w:t xml:space="preserve"> от опашката. Нека </w:t>
      </w:r>
      <w:r w:rsidRPr="009B106B">
        <w:rPr>
          <w:rStyle w:val="Code"/>
        </w:rPr>
        <w:t>start</w:t>
      </w:r>
      <w:r>
        <w:t xml:space="preserve"> е най-големия индекс в </w:t>
      </w:r>
      <w:r w:rsidRPr="009B106B">
        <w:rPr>
          <w:rStyle w:val="Code"/>
        </w:rPr>
        <w:t>subset</w:t>
      </w:r>
      <w:r>
        <w:t xml:space="preserve">. Към </w:t>
      </w:r>
      <w:r w:rsidRPr="009B106B">
        <w:rPr>
          <w:rStyle w:val="Code"/>
        </w:rPr>
        <w:t>subset</w:t>
      </w:r>
      <w:r w:rsidRPr="00532830">
        <w:rPr>
          <w:lang w:val="ru-RU"/>
        </w:rPr>
        <w:t xml:space="preserve"> </w:t>
      </w:r>
      <w:r>
        <w:t xml:space="preserve">добавяме всички индекси, който са по-големи от </w:t>
      </w:r>
      <w:r w:rsidRPr="009B106B">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ubset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ArrayList&lt;Integer&gt;&gt; subsetsQueu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ArrayList&lt;Integer&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t>
            </w:r>
            <w:r w:rsidRPr="009B106B">
              <w:rPr>
                <w:rFonts w:ascii="Consolas" w:hAnsi="Consolas" w:cs="Courier New"/>
                <w:noProof/>
                <w:color w:val="000000"/>
                <w:szCs w:val="20"/>
              </w:rPr>
              <w:t>(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bset.size() &gt;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rt = subset.get(subset.size()-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art+1; index &lt; </w:t>
            </w:r>
            <w:r w:rsidRPr="009B106B">
              <w:rPr>
                <w:rFonts w:ascii="Consolas" w:hAnsi="Consolas" w:cs="Courier New"/>
                <w:i/>
                <w:iCs/>
                <w:noProof/>
                <w:color w:val="0000C0"/>
                <w:szCs w:val="20"/>
              </w:rPr>
              <w:t>word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ndex++){</w:t>
            </w:r>
          </w:p>
          <w:p w:rsidR="00122E0A" w:rsidRPr="009B106B" w:rsidRDefault="00122E0A" w:rsidP="00122E0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newSubse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rrayList&lt;Integer&gt; sub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ubset.size();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ubset.get(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кеф ]</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 море бира пари кеф ]</w:t>
            </w:r>
          </w:p>
        </w:tc>
      </w:tr>
    </w:tbl>
    <w:p w:rsidR="00122E0A" w:rsidRDefault="00122E0A" w:rsidP="00122E0A">
      <w:pPr>
        <w:pStyle w:val="Heading3"/>
      </w:pPr>
      <w:bookmarkStart w:id="1221" w:name="_Toc385806763"/>
      <w:r>
        <w:t>Подреждане на студенти</w:t>
      </w:r>
      <w:bookmarkEnd w:id="1221"/>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ил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Стефанова | </w:t>
            </w:r>
            <w:r w:rsidRPr="009B106B">
              <w:rPr>
                <w:rFonts w:ascii="Consolas" w:hAnsi="Consolas" w:cs="Courier New"/>
                <w:noProof/>
                <w:color w:val="000000"/>
                <w:szCs w:val="20"/>
                <w:lang w:val="en-US" w:eastAsia="en-US"/>
              </w:rPr>
              <w:t>PHP</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Благой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Петър  | Иванов    | </w:t>
            </w:r>
            <w:r w:rsidRPr="009B106B">
              <w:rPr>
                <w:rFonts w:ascii="Consolas" w:hAnsi="Consolas" w:cs="Courier New"/>
                <w:noProof/>
                <w:color w:val="000000"/>
                <w:szCs w:val="20"/>
                <w:lang w:val="en-US" w:eastAsia="en-US"/>
              </w:rPr>
              <w:t>Linu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Стефка | Василева  |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Василева  | </w:t>
            </w:r>
            <w:r w:rsidRPr="009B106B">
              <w:rPr>
                <w:rFonts w:ascii="Consolas" w:hAnsi="Consolas"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9B106B">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9B106B">
        <w:rPr>
          <w:rStyle w:val="Code"/>
        </w:rPr>
        <w:t>TreeSet&lt;List&lt;String&gt;&gt;</w:t>
      </w:r>
      <w:r w:rsidRPr="005E2E0B">
        <w:t>.</w:t>
      </w:r>
      <w:r>
        <w:t xml:space="preserve"> Става сложно.</w:t>
      </w:r>
      <w:r w:rsidRPr="005E2E0B">
        <w:t xml:space="preserve"> Избираме по-лесния вариант – да ползваме </w:t>
      </w:r>
      <w:r w:rsidRPr="009B106B">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9B106B">
        <w:rPr>
          <w:rStyle w:val="Code"/>
        </w:rPr>
        <w:t>Comparable</w:t>
      </w:r>
      <w:r w:rsidRPr="005E2E0B">
        <w:t xml:space="preserve">, за да дефинираме наредбата на елементите от тип </w:t>
      </w:r>
      <w:r w:rsidRPr="009B106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9B106B">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Studen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Student stud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sult ==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C133A2" w:rsidRDefault="00122E0A" w:rsidP="00122E0A">
      <w:pPr>
        <w:spacing w:after="120"/>
      </w:pPr>
      <w:r w:rsidRPr="00CB62C3">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9B106B">
        <w:rPr>
          <w:rStyle w:val="Code"/>
        </w:rPr>
        <w:t>HashMap&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hash-table of cours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ashMap&lt;String, ArrayList&lt;Student&gt;&gt; courses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udent&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udent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student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student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course = studentEntry[2];</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udent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ew course -&gt; create a list of students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rses.put(course,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 stude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firstName,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add(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courses and their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t&lt;String&gt; coursesNames = courses.ke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ourse : coursesNam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ur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urs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udent[] studentsArr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students.siz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s.</w:t>
            </w:r>
            <w:r w:rsidRPr="009B106B">
              <w:rPr>
                <w:rFonts w:ascii="Consolas" w:hAnsi="Consolas" w:cs="Courier New"/>
                <w:i/>
                <w:iCs/>
                <w:noProof/>
                <w:color w:val="000000"/>
                <w:szCs w:val="20"/>
              </w:rPr>
              <w:t>sort</w:t>
            </w:r>
            <w:r w:rsidRPr="009B106B">
              <w:rPr>
                <w:rFonts w:ascii="Consolas" w:hAnsi="Consolas" w:cs="Courier New"/>
                <w:noProof/>
                <w:color w:val="000000"/>
                <w:szCs w:val="20"/>
              </w:rPr>
              <w:t>(studentsAr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tudent : studentsAr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r>
        <w:t xml:space="preserve">Примерният код чете студентите от файла </w:t>
      </w:r>
      <w:r w:rsidRPr="009B106B">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9B106B">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извлича списък от студентите му. Списъкът се превръща в масив, за да може да се сортира с </w:t>
      </w:r>
      <w:r w:rsidRPr="009B106B">
        <w:rPr>
          <w:rStyle w:val="Code"/>
        </w:rPr>
        <w:t>Arrays.sort()</w:t>
      </w:r>
      <w:r w:rsidRPr="005A597C">
        <w:t xml:space="preserve">. Сортирането се извършва, както е дефинирано в компаратора на класа </w:t>
      </w:r>
      <w:r w:rsidRPr="009B106B">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9B106B">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Linu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Петър Ивано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PHP:</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Стефано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Стефк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Jav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Благой Ивано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ab/>
              <w:t>Кирил Иванов</w:t>
            </w:r>
          </w:p>
        </w:tc>
      </w:tr>
    </w:tbl>
    <w:p w:rsidR="00122E0A" w:rsidRDefault="00122E0A" w:rsidP="00122E0A">
      <w:pPr>
        <w:pStyle w:val="Heading3"/>
      </w:pPr>
      <w:bookmarkStart w:id="1222" w:name="_Toc385806764"/>
      <w:r>
        <w:t>Подреждане на телефонен указател</w:t>
      </w:r>
      <w:bookmarkEnd w:id="1222"/>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Киро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Пеш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ими | Пловдив |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Дан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9B106B">
        <w:rPr>
          <w:rStyle w:val="Code"/>
        </w:rPr>
        <w:t>TreeSet</w:t>
      </w:r>
      <w:r w:rsidRPr="00B2160B">
        <w:t xml:space="preserve"> или </w:t>
      </w:r>
      <w:r w:rsidRPr="009B106B">
        <w:rPr>
          <w:rStyle w:val="Code"/>
        </w:rPr>
        <w:t>TreeMap</w:t>
      </w:r>
      <w:r w:rsidRPr="00B2160B">
        <w:t xml:space="preserve">. Понеже всеки запис от телефонния указател съдържа освен град и други данни, е по-удобно да имаме </w:t>
      </w:r>
      <w:r w:rsidRPr="009B106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9B106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9B106B">
        <w:rPr>
          <w:rStyle w:val="Code"/>
        </w:rPr>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phone 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Map&lt;String, TreeMap&lt;String, String&gt;&gt; phonesByTown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TreeMap&lt;String, 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ame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phoneBookEntry[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honeBook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is town is new. Create a phone book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honeBoo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sByTown.put(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phone book by tow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towns = phonesByTown.ke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 tow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wn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String&gt; entry : phoneBook.entr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ame = entry.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entry.getValu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Варн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Дани - 0897 / 44 55 66</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Киро - 052 / 23 45 67</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Пловди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ми - 0888 / 22 33 44</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София:</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Лили -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ab/>
              <w:t>Пешо - 02 / 234 56 78</w:t>
            </w:r>
          </w:p>
        </w:tc>
      </w:tr>
    </w:tbl>
    <w:p w:rsidR="00122E0A" w:rsidRDefault="00122E0A" w:rsidP="00122E0A">
      <w:pPr>
        <w:pStyle w:val="Heading3"/>
      </w:pPr>
      <w:bookmarkStart w:id="1223" w:name="_Toc385806765"/>
      <w:r w:rsidRPr="001D114D">
        <w:t>Търсене в телефонен указател</w:t>
      </w:r>
      <w:bookmarkEnd w:id="1223"/>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Киро Киров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ундь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Киров Ивано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овди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Иванов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64 / 88 77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бират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7 / 44 55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9B106B">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sidRPr="009B106B">
        <w:rPr>
          <w:rStyle w:val="Code"/>
        </w:rPr>
        <w:t>find(name, town)</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Киро)</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Пешо, София)</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Лили)</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Киров</w:t>
            </w:r>
            <w:r w:rsidRPr="009B106B">
              <w:rPr>
                <w:rFonts w:ascii="Consolas" w:hAnsi="Consolas" w:cs="Courier New"/>
                <w:noProof/>
                <w:color w:val="000000"/>
                <w:szCs w:val="20"/>
                <w:lang w:val="ru-RU"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Иванов, Пловди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Баба</w:t>
            </w:r>
            <w:r w:rsidRPr="009B106B">
              <w:rPr>
                <w:rFonts w:ascii="Consolas" w:hAnsi="Consolas"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Тази задача не е толкова лесна, колкото предходните. Едно лесно за реализация решение е при всяка заявка да се сканира целият телефонен 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 xml:space="preserve"> и за всеки град </w:t>
      </w:r>
      <w:r w:rsidRPr="009B106B">
        <w:rPr>
          <w:rStyle w:val="Code"/>
        </w:rPr>
        <w:t>t</w:t>
      </w:r>
      <w:r w:rsidRPr="008E3FE7">
        <w:t xml:space="preserve"> добавяме текущия запис от указателя под следните ключове: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w:t>
      </w:r>
      <w:r w:rsidRPr="009B106B">
        <w:rPr>
          <w:rStyle w:val="Code"/>
        </w:rPr>
        <w:t xml:space="preserve"> </w:t>
      </w:r>
      <w:r w:rsidR="007C20CD" w:rsidRPr="009B106B">
        <w:rPr>
          <w:rStyle w:val="Code"/>
        </w:rPr>
        <w:t>"</w:t>
      </w:r>
      <w:r w:rsidRPr="009B106B">
        <w:rPr>
          <w:rStyle w:val="Code"/>
        </w:rPr>
        <w:t>d</w:t>
      </w:r>
      <w:r w:rsidRPr="009B106B">
        <w:rPr>
          <w:rStyle w:val="Code"/>
          <w:vertAlign w:val="subscript"/>
        </w:rPr>
        <w:t>1</w:t>
      </w:r>
      <w:r w:rsidRPr="009B106B">
        <w:rPr>
          <w:rStyle w:val="Code"/>
        </w:rPr>
        <w:t xml:space="preserve"> от t</w:t>
      </w:r>
      <w:r w:rsidR="007C20CD">
        <w:t>"</w:t>
      </w:r>
      <w:r w:rsidRPr="008E3FE7">
        <w:t xml:space="preserve">, </w:t>
      </w:r>
      <w:r w:rsidR="007C20CD" w:rsidRPr="009B106B">
        <w:rPr>
          <w:rStyle w:val="Code"/>
        </w:rPr>
        <w:t>"</w:t>
      </w:r>
      <w:r w:rsidRPr="009B106B">
        <w:rPr>
          <w:rStyle w:val="Code"/>
        </w:rPr>
        <w:t>d</w:t>
      </w:r>
      <w:r w:rsidRPr="009B106B">
        <w:rPr>
          <w:rStyle w:val="Code"/>
          <w:vertAlign w:val="subscript"/>
        </w:rPr>
        <w:t>2</w:t>
      </w:r>
      <w:r w:rsidRPr="009B106B">
        <w:rPr>
          <w:rStyle w:val="Code"/>
        </w:rPr>
        <w:t xml:space="preserve"> от t</w:t>
      </w:r>
      <w:r w:rsidR="007C20CD">
        <w:t>"</w:t>
      </w:r>
      <w:r w:rsidRPr="008E3FE7">
        <w:t xml:space="preserve">, …, </w:t>
      </w:r>
      <w:r w:rsidR="007C20CD" w:rsidRPr="009B106B">
        <w:rPr>
          <w:rStyle w:val="Code"/>
        </w:rPr>
        <w:t>"</w:t>
      </w:r>
      <w:r w:rsidRPr="009B106B">
        <w:rPr>
          <w:rStyle w:val="Code"/>
        </w:rPr>
        <w:t>d</w:t>
      </w:r>
      <w:r w:rsidRPr="009B106B">
        <w:rPr>
          <w:rStyle w:val="Code"/>
          <w:vertAlign w:val="subscript"/>
        </w:rPr>
        <w:t>k</w:t>
      </w:r>
      <w:r w:rsidRPr="009B106B">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9B106B">
        <w:rPr>
          <w:rStyle w:val="Code"/>
        </w:rPr>
        <w:t>d</w:t>
      </w:r>
      <w:r w:rsidRPr="008E3FE7">
        <w:t xml:space="preserve"> и град </w:t>
      </w:r>
      <w:r w:rsidRPr="009B106B">
        <w:rPr>
          <w:rStyle w:val="Code"/>
        </w:rPr>
        <w:t>t</w:t>
      </w:r>
      <w:r w:rsidRPr="008E3FE7">
        <w:t xml:space="preserve">, търсим по ключ </w:t>
      </w:r>
      <w:r w:rsidR="007C20CD">
        <w:t>"</w:t>
      </w:r>
      <w:r w:rsidRPr="009B106B">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9B106B">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honeBookFinde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uerie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readPhoneBook</w:t>
            </w:r>
            <w:r w:rsidRPr="009B106B">
              <w:rPr>
                <w:rFonts w:ascii="Consolas" w:hAnsi="Consolas" w:cs="Courier New"/>
                <w:noProof/>
                <w:color w:val="000000"/>
                <w:szCs w:val="20"/>
              </w:rPr>
              <w:t>(</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ies</w:t>
            </w:r>
            <w:r w:rsidRPr="009B106B">
              <w:rPr>
                <w:rFonts w:ascii="Consolas" w:hAnsi="Consolas" w:cs="Courier New"/>
                <w:noProof/>
                <w:color w:val="000000"/>
                <w:szCs w:val="20"/>
              </w:rPr>
              <w:t>(</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HashMap&lt;String, ArrayList&lt;String&g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readPhoneBook(String fileName)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ent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y.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s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Tokens = name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name : nameToke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AndTow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AndTown,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combineNameAnd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String 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от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o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String 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ame = name.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 entries = phoneBook.ge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i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tri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entri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ntries.add(entry);</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ies(String file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que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y</w:t>
            </w:r>
            <w:r w:rsidRPr="009B106B">
              <w:rPr>
                <w:rFonts w:ascii="Consolas" w:hAnsi="Consolas" w:cs="Courier New"/>
                <w:noProof/>
                <w:color w:val="000000"/>
                <w:szCs w:val="20"/>
              </w:rPr>
              <w:t>(phoneBook, query);</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y(HashMap&lt;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gt; phoneBook, String que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maIndex = query.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comma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mmaIndex+1,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wn = town.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Town = </w:t>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And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que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invalid comma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llMatches(String 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lt;String&gt; allMatches = phoneBook.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llMatch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ntry : allMatch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Default="00122E0A" w:rsidP="00122E0A">
      <w:r>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4" w:name="_Toc385806766"/>
      <w:r>
        <w:t>Избор на структури от данни – изводи</w:t>
      </w:r>
      <w:bookmarkEnd w:id="1224"/>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32250D9E" wp14:editId="52883AD8">
                  <wp:extent cx="323850" cy="3238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Тръгвайте винаги от алгоритъма към структурите от данни, а не обратното.</w:t>
            </w:r>
          </w:p>
        </w:tc>
      </w:tr>
    </w:tbl>
    <w:p w:rsidR="00122E0A" w:rsidRPr="001E34CD" w:rsidRDefault="00122E0A" w:rsidP="00122E0A">
      <w:pPr>
        <w:pStyle w:val="Heading2"/>
      </w:pPr>
      <w:bookmarkStart w:id="1225" w:name="_Toc385806767"/>
      <w:bookmarkStart w:id="1226" w:name="_Toc385854460"/>
      <w:bookmarkStart w:id="1227" w:name="_Toc385892518"/>
      <w:r>
        <w:t>Упражнения</w:t>
      </w:r>
      <w:bookmarkEnd w:id="1225"/>
      <w:bookmarkEnd w:id="1226"/>
      <w:bookmarkEnd w:id="1227"/>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8" w:name="_Toc385806768"/>
      <w:bookmarkStart w:id="1229" w:name="_Toc385854461"/>
      <w:bookmarkStart w:id="1230" w:name="_Toc385892519"/>
      <w:r>
        <w:t>Решения и упътвания</w:t>
      </w:r>
      <w:bookmarkEnd w:id="1228"/>
      <w:bookmarkEnd w:id="1229"/>
      <w:bookmarkEnd w:id="1230"/>
    </w:p>
    <w:p w:rsidR="00122E0A" w:rsidRDefault="00122E0A" w:rsidP="00122E0A">
      <w:pPr>
        <w:numPr>
          <w:ilvl w:val="0"/>
          <w:numId w:val="136"/>
        </w:numPr>
        <w:tabs>
          <w:tab w:val="clear" w:pos="360"/>
        </w:tabs>
        <w:ind w:left="284" w:hanging="284"/>
      </w:pPr>
      <w:r>
        <w:t xml:space="preserve">Можем да използваме </w:t>
      </w:r>
      <w:r w:rsidRPr="009B106B">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9B106B">
        <w:rPr>
          <w:rStyle w:val="Code"/>
        </w:rPr>
        <w:t>TreeSet&lt;List&lt;Integer&gt;&gt;</w:t>
      </w:r>
      <w:r>
        <w:t xml:space="preserve"> и неговите операции </w:t>
      </w:r>
      <w:r w:rsidRPr="009B106B">
        <w:rPr>
          <w:rStyle w:val="Code"/>
        </w:rPr>
        <w:t>add()</w:t>
      </w:r>
      <w:r>
        <w:t xml:space="preserve"> и </w:t>
      </w:r>
      <w:r w:rsidRPr="009B106B">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80"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9B106B">
        <w:rPr>
          <w:rStyle w:val="Code"/>
        </w:rPr>
        <w:t>TreeMap</w:t>
      </w:r>
      <w:r>
        <w:t xml:space="preserve">, където за ключ се използва цената, можем да използваме метода </w:t>
      </w:r>
      <w:r w:rsidRPr="009B106B">
        <w:rPr>
          <w:rStyle w:val="Code"/>
        </w:rPr>
        <w:t>subMap(5.0, 10.001)</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9B106B">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t xml:space="preserve">Намираме всички събития, завършващи след момента </w:t>
      </w:r>
      <w:r w:rsidRPr="009B106B">
        <w:rPr>
          <w:rStyle w:val="Code"/>
        </w:rPr>
        <w:t>start</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9B106B">
        <w:rPr>
          <w:rStyle w:val="Code"/>
        </w:rPr>
        <w:t>end</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9B106B">
        <w:rPr>
          <w:rStyle w:val="Code"/>
        </w:rPr>
        <w:t>HashMap&lt;String, Hash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9B106B">
        <w:rPr>
          <w:rStyle w:val="Code"/>
        </w:rPr>
        <w:t>TreeMap&lt;String, Hash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9B106B">
        <w:rPr>
          <w:rStyle w:val="Code"/>
        </w:rPr>
        <w:t>Car</w:t>
      </w:r>
      <w:r>
        <w:t xml:space="preserve"> ще трябва да дефинираме методите </w:t>
      </w:r>
      <w:r w:rsidRPr="009B106B">
        <w:rPr>
          <w:rStyle w:val="Code"/>
        </w:rPr>
        <w:t>equals()</w:t>
      </w:r>
      <w:r>
        <w:t xml:space="preserve"> и </w:t>
      </w:r>
      <w:r w:rsidRPr="009B106B">
        <w:rPr>
          <w:rStyle w:val="Code"/>
        </w:rPr>
        <w:t>hashCode()</w:t>
      </w:r>
      <w:r>
        <w:t xml:space="preserve">, за да можем да го ползваме като елемент на множество </w:t>
      </w:r>
      <w:r w:rsidRPr="009B106B">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drawing>
          <wp:anchor distT="0" distB="0" distL="114300" distR="114300" simplePos="0" relativeHeight="251687936" behindDoc="0" locked="0" layoutInCell="1" allowOverlap="1" wp14:anchorId="6403EBF0" wp14:editId="057F32A7">
            <wp:simplePos x="0" y="0"/>
            <wp:positionH relativeFrom="column">
              <wp:posOffset>0</wp:posOffset>
            </wp:positionH>
            <wp:positionV relativeFrom="paragraph">
              <wp:posOffset>19050</wp:posOffset>
            </wp:positionV>
            <wp:extent cx="5040630" cy="7174443"/>
            <wp:effectExtent l="19050" t="19050" r="26670" b="26670"/>
            <wp:wrapNone/>
            <wp:docPr id="373" name="Picture 37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381"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82"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83"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84"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385"/>
          <w:headerReference w:type="default" r:id="rId386"/>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387" w:history="1">
        <w:r w:rsidRPr="004369D2">
          <w:rPr>
            <w:rStyle w:val="Hyperlink"/>
            <w:noProof/>
          </w:rPr>
          <w:t>http://softuni.bg/apply</w:t>
        </w:r>
      </w:hyperlink>
      <w:r w:rsidRPr="004369D2">
        <w:rPr>
          <w:noProof/>
        </w:rPr>
        <w:t>.</w:t>
      </w:r>
    </w:p>
    <w:p w:rsidR="004119F2" w:rsidRPr="002A4EB8" w:rsidRDefault="004119F2" w:rsidP="004119F2">
      <w:pPr>
        <w:pStyle w:val="Heading1"/>
      </w:pPr>
      <w:bookmarkStart w:id="1231" w:name="_Глава_20._Принципи"/>
      <w:bookmarkStart w:id="1232" w:name="_Toc385806769"/>
      <w:bookmarkStart w:id="1233" w:name="_Toc385854462"/>
      <w:bookmarkStart w:id="1234" w:name="_Toc385892520"/>
      <w:bookmarkStart w:id="1235" w:name="_Toc385895625"/>
      <w:bookmarkEnd w:id="1231"/>
      <w:r>
        <w:t xml:space="preserve">Глава 20. </w:t>
      </w:r>
      <w:r w:rsidRPr="002A4EB8">
        <w:t>Принципи на обектно-ориентираното програмиране</w:t>
      </w:r>
      <w:bookmarkEnd w:id="1232"/>
      <w:bookmarkEnd w:id="1233"/>
      <w:bookmarkEnd w:id="1234"/>
      <w:bookmarkEnd w:id="1235"/>
    </w:p>
    <w:p w:rsidR="004119F2" w:rsidRPr="002A4EB8" w:rsidRDefault="004119F2" w:rsidP="005465B1">
      <w:pPr>
        <w:pStyle w:val="Heading2"/>
      </w:pPr>
      <w:bookmarkStart w:id="1236" w:name="_Toc385806770"/>
      <w:bookmarkStart w:id="1237" w:name="_Toc385854463"/>
      <w:bookmarkStart w:id="1238" w:name="_Toc385892521"/>
      <w:r w:rsidRPr="002A4EB8">
        <w:t>Автор</w:t>
      </w:r>
      <w:bookmarkEnd w:id="1236"/>
      <w:bookmarkEnd w:id="1237"/>
      <w:bookmarkEnd w:id="1238"/>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9" w:name="_Toc385806771"/>
      <w:bookmarkStart w:id="1240" w:name="_Toc385854464"/>
      <w:bookmarkStart w:id="1241" w:name="_Toc385892522"/>
      <w:r w:rsidRPr="002A4EB8">
        <w:t>В тази тема...</w:t>
      </w:r>
      <w:bookmarkEnd w:id="1239"/>
      <w:bookmarkEnd w:id="1240"/>
      <w:bookmarkEnd w:id="1241"/>
    </w:p>
    <w:p w:rsidR="004119F2"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bookmarkStart w:id="1242" w:name="_Toc385806772"/>
      <w:bookmarkStart w:id="1243" w:name="_Toc385854465"/>
      <w:bookmarkStart w:id="1244" w:name="_Toc385892523"/>
      <w:r w:rsidRPr="002A4EB8">
        <w:t>Да си припомним: класове и обекти</w:t>
      </w:r>
      <w:bookmarkEnd w:id="1242"/>
      <w:bookmarkEnd w:id="1243"/>
      <w:bookmarkEnd w:id="1244"/>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5" w:name="_Toc385806773"/>
      <w:bookmarkStart w:id="1246" w:name="_Toc385854466"/>
      <w:bookmarkStart w:id="1247" w:name="_Toc385892524"/>
      <w:r w:rsidRPr="002A4EB8">
        <w:t>Обектно-ориентирано програмиране (ООП)</w:t>
      </w:r>
      <w:bookmarkEnd w:id="1245"/>
      <w:bookmarkEnd w:id="1246"/>
      <w:bookmarkEnd w:id="1247"/>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8" w:name="_Toc385806774"/>
      <w:bookmarkStart w:id="1249" w:name="_Toc385854467"/>
      <w:bookmarkStart w:id="1250" w:name="_Toc385892525"/>
      <w:r w:rsidRPr="002A4EB8">
        <w:t>Основни принципи на ООП</w:t>
      </w:r>
      <w:bookmarkEnd w:id="1248"/>
      <w:bookmarkEnd w:id="1249"/>
      <w:bookmarkEnd w:id="1250"/>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те и концепциите на 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1" w:name="_Toc385806775"/>
      <w:r w:rsidRPr="002A4EB8">
        <w:t>Наследяване (Inheritance)</w:t>
      </w:r>
      <w:bookmarkEnd w:id="1251"/>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9B106B">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xml:space="preserve">// Latin </w:t>
            </w:r>
            <w:r w:rsidRPr="009B106B">
              <w:rPr>
                <w:rFonts w:ascii="Consolas" w:hAnsi="Consolas" w:cs="Courier New"/>
                <w:noProof/>
                <w:color w:val="006600"/>
                <w:szCs w:val="20"/>
                <w:lang w:val="en-US" w:eastAsia="en-US"/>
              </w:rPr>
              <w:t>word</w:t>
            </w:r>
            <w:r w:rsidRPr="009B106B">
              <w:rPr>
                <w:rFonts w:ascii="Consolas" w:hAnsi="Consolas" w:cs="Courier New"/>
                <w:noProof/>
                <w:color w:val="006600"/>
                <w:szCs w:val="20"/>
                <w:lang w:eastAsia="en-US"/>
              </w:rPr>
              <w:t xml:space="preserve"> for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cat</w:t>
            </w:r>
            <w:r w:rsidR="007C20CD" w:rsidRPr="009B106B">
              <w:rPr>
                <w:rFonts w:ascii="Consolas" w:hAnsi="Consolas" w:cs="Courier New"/>
                <w:noProof/>
                <w:color w:val="006600"/>
                <w:szCs w:val="20"/>
                <w:lang w:val="en-US"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Ето как изглежда и класът</w:t>
      </w:r>
      <w:r w:rsidRPr="00532830">
        <w:rPr>
          <w:lang w:val="ru-RU"/>
        </w:rPr>
        <w:t>-</w:t>
      </w:r>
      <w:r>
        <w:t>наследник</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w:t>
            </w:r>
            <w:r w:rsidRPr="009B106B">
              <w:rPr>
                <w:rFonts w:ascii="Consolas" w:hAnsi="Consolas" w:cs="Courier New"/>
                <w:noProof/>
                <w:color w:val="006600"/>
                <w:szCs w:val="20"/>
                <w:lang w:eastAsia="en-US"/>
              </w:rPr>
              <w:t xml:space="preserve"> // Shall be explained in the next paragrap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Weight</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r w:rsidRPr="002A4EB8">
        <w:t>Ключовата дума super</w:t>
      </w:r>
    </w:p>
    <w:p w:rsidR="004119F2" w:rsidRDefault="004119F2" w:rsidP="004119F2">
      <w:r w:rsidRPr="002A4EB8">
        <w:t xml:space="preserve">В горния пример в конструктора на </w:t>
      </w:r>
      <w:r w:rsidRPr="009B106B">
        <w:rPr>
          <w:rStyle w:val="Code"/>
        </w:rPr>
        <w:t>Lion</w:t>
      </w:r>
      <w:r w:rsidRPr="002A4EB8">
        <w:t xml:space="preserve"> използваме ключовата дума </w:t>
      </w:r>
      <w:r w:rsidRPr="009B106B">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9B106B">
        <w:rPr>
          <w:rStyle w:val="Code"/>
        </w:rPr>
        <w:t>super()</w:t>
      </w:r>
      <w:r w:rsidRPr="002A4EB8">
        <w:t xml:space="preserve"> можем да извикваме конструктор на базовия клас. Със </w:t>
      </w:r>
      <w:r w:rsidRPr="009B106B">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9B106B">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t xml:space="preserve">Можем да извикваме непренаписан метод от базовия клас и без </w:t>
      </w:r>
      <w:r w:rsidRPr="009B106B">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4F463F25" wp14:editId="54F13DA4">
                  <wp:extent cx="323850" cy="3238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9B106B">
              <w:rPr>
                <w:rStyle w:val="Code"/>
                <w:b/>
                <w:bCs w:val="0"/>
              </w:rPr>
              <w:t>super</w:t>
            </w:r>
            <w:r w:rsidRPr="00DE76AE">
              <w:t xml:space="preserve"> може да се използва </w:t>
            </w:r>
            <w:r>
              <w:t xml:space="preserve">изрично, </w:t>
            </w:r>
            <w:r w:rsidRPr="00DE76AE">
              <w:t xml:space="preserve">за яснота. </w:t>
            </w:r>
            <w:r w:rsidRPr="009B106B">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9B106B">
              <w:rPr>
                <w:rStyle w:val="Code"/>
                <w:b/>
              </w:rPr>
              <w:t>this</w:t>
            </w:r>
            <w:r w:rsidRPr="00DE76AE">
              <w:t xml:space="preserve"> не е такава. </w:t>
            </w:r>
            <w:r w:rsidRPr="009B106B">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9B106B">
        <w:rPr>
          <w:rStyle w:val="Code"/>
        </w:rPr>
        <w:t>super()</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9B106B">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tabs>
                <w:tab w:val="left" w:pos="5160"/>
              </w:tabs>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 xml:space="preserve">If we comment the next lin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will not compile. Try i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 weight);</w:t>
            </w:r>
            <w:r w:rsidRPr="009B106B">
              <w:rPr>
                <w:rFonts w:ascii="Consolas" w:hAnsi="Consolas" w:cs="Courier New"/>
                <w:noProof/>
                <w:color w:val="0066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rsidRPr="002A4EB8">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9B106B">
        <w:rPr>
          <w:rStyle w:val="Code"/>
        </w:rPr>
        <w:t>super(male, weight);</w:t>
      </w:r>
      <w:r w:rsidR="007C20CD">
        <w:t>"</w:t>
      </w:r>
      <w:r w:rsidRPr="002A4EB8">
        <w:t xml:space="preserve">, класът </w:t>
      </w:r>
      <w:r w:rsidRPr="009B106B">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45D69631" wp14:editId="544CB8EE">
                  <wp:extent cx="323850" cy="323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2" w:name="_Нива_на_достъп"/>
      <w:bookmarkEnd w:id="1252"/>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9B106B">
        <w:rPr>
          <w:rStyle w:val="Code"/>
        </w:rPr>
        <w:t>public</w:t>
      </w:r>
      <w:r w:rsidRPr="002A4EB8">
        <w:t xml:space="preserve">, </w:t>
      </w:r>
      <w:r w:rsidRPr="009B106B">
        <w:rPr>
          <w:rStyle w:val="Code"/>
        </w:rPr>
        <w:t>private</w:t>
      </w:r>
      <w:r w:rsidRPr="002A4EB8">
        <w:t xml:space="preserve"> и </w:t>
      </w:r>
      <w:r w:rsidRPr="009B106B">
        <w:rPr>
          <w:rStyle w:val="Code"/>
        </w:rPr>
        <w:t>default</w:t>
      </w:r>
      <w:r w:rsidRPr="00495F6C">
        <w:t xml:space="preserve"> </w:t>
      </w:r>
      <w:r w:rsidRPr="00D4391E">
        <w:t xml:space="preserve">(friendly). Освен тях в Java има и още едно ниво на достъп – </w:t>
      </w:r>
      <w:r w:rsidRPr="009B106B">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public</w:t>
      </w:r>
      <w:r w:rsidRPr="00D4391E">
        <w:t xml:space="preserve"> и </w:t>
      </w:r>
      <w:r w:rsidRPr="009B106B">
        <w:rPr>
          <w:rStyle w:val="Code"/>
        </w:rPr>
        <w:t xml:space="preserve">protected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 xml:space="preserve">privat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t xml:space="preserve">Всички негови </w:t>
      </w:r>
      <w:r w:rsidRPr="009B106B">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C0"/>
                <w:szCs w:val="20"/>
                <w:lang w:eastAsia="en-US"/>
              </w:rPr>
              <w:t xml:space="preserve"> 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all another constructor with default values</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Ето как изглежда и клас</w:t>
      </w:r>
      <w:r>
        <w:t>ът</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006600"/>
                <w:szCs w:val="20"/>
                <w:lang w:eastAsia="en-US"/>
              </w:rPr>
              <w:t>// visible - Felidae's public constructor.</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szCs w:val="20"/>
                <w:lang w:eastAsia="en-US"/>
              </w:rPr>
              <w:t xml:space="preserve">.male = male; </w:t>
            </w:r>
            <w:r w:rsidRPr="009B106B">
              <w:rPr>
                <w:rFonts w:ascii="Consolas" w:hAnsi="Consolas" w:cs="Courier New"/>
                <w:noProof/>
                <w:color w:val="006600"/>
                <w:szCs w:val="20"/>
                <w:lang w:eastAsia="en-US"/>
              </w:rPr>
              <w:t>// invsible – male is privat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9B106B">
        <w:rPr>
          <w:rStyle w:val="Code"/>
        </w:rPr>
        <w:t>male</w:t>
      </w:r>
      <w:r w:rsidRPr="00532830">
        <w:rPr>
          <w:lang w:val="ru-RU"/>
        </w:rPr>
        <w:t xml:space="preserve"> </w:t>
      </w:r>
      <w:r>
        <w:t xml:space="preserve">от класа </w:t>
      </w:r>
      <w:r w:rsidRPr="009B106B">
        <w:rPr>
          <w:rStyle w:val="Code"/>
        </w:rPr>
        <w:t>Felidae</w:t>
      </w:r>
      <w:r w:rsidRPr="00532830">
        <w:rPr>
          <w:lang w:val="ru-RU"/>
        </w:rPr>
        <w:t xml:space="preserve"> </w:t>
      </w:r>
      <w:r>
        <w:t xml:space="preserve">не е достъпна от класа </w:t>
      </w:r>
      <w:r w:rsidRPr="009B106B">
        <w:rPr>
          <w:rStyle w:val="Code"/>
        </w:rPr>
        <w:t>Lion</w:t>
      </w:r>
      <w:r w:rsidRPr="00532830">
        <w:rPr>
          <w:lang w:val="ru-RU"/>
        </w:rPr>
        <w:t>.</w:t>
      </w:r>
    </w:p>
    <w:p w:rsidR="004119F2" w:rsidRPr="002A4EB8" w:rsidRDefault="004119F2" w:rsidP="004119F2">
      <w:pPr>
        <w:pStyle w:val="Heading4"/>
        <w:rPr>
          <w:highlight w:val="yellow"/>
        </w:rPr>
      </w:pPr>
      <w:r w:rsidRPr="002A4EB8">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9B106B">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9B106B">
        <w:rPr>
          <w:rStyle w:val="Code"/>
        </w:rPr>
        <w:t>java.lang.Object</w:t>
      </w:r>
      <w:r w:rsidRPr="002A4EB8">
        <w:t xml:space="preserve"> по подразбиране. За това се грижи компилаторът. Всеки клас, който наследява друг клас, наследява</w:t>
      </w:r>
      <w:r>
        <w:t xml:space="preserve"> инди</w:t>
      </w:r>
      <w:r>
        <w:softHyphen/>
        <w:t>ректно</w:t>
      </w:r>
      <w:r w:rsidRPr="002A4EB8">
        <w:t xml:space="preserve"> </w:t>
      </w:r>
      <w:r w:rsidRPr="009B106B">
        <w:rPr>
          <w:rStyle w:val="Code"/>
        </w:rPr>
        <w:t>Object</w:t>
      </w:r>
      <w:r w:rsidRPr="002A4EB8">
        <w:t xml:space="preserve"> от него. Така всеки клас </w:t>
      </w:r>
      <w:r>
        <w:t xml:space="preserve">явно или </w:t>
      </w:r>
      <w:r w:rsidRPr="002A4EB8">
        <w:t xml:space="preserve">неявно наследява </w:t>
      </w:r>
      <w:r w:rsidRPr="009B106B">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9B106B">
        <w:rPr>
          <w:rStyle w:val="Code"/>
        </w:rPr>
        <w:t>Object</w:t>
      </w:r>
      <w:r w:rsidRPr="002A4EB8">
        <w:t xml:space="preserve">. Типичен пример </w:t>
      </w:r>
      <w:r>
        <w:t xml:space="preserve">за ползата от неявното наследяване на </w:t>
      </w:r>
      <w:r w:rsidRPr="009B106B">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9B106B">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9B106B">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9B106B">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9B106B">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mplicit casting</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bject object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1815A0" w:rsidRDefault="004119F2" w:rsidP="004119F2">
      <w:pPr>
        <w:spacing w:after="120"/>
      </w:pPr>
      <w:r w:rsidRPr="002A4EB8">
        <w:t xml:space="preserve">В този пример преобразувахме един </w:t>
      </w:r>
      <w:r w:rsidRPr="009B106B">
        <w:rPr>
          <w:rStyle w:val="Code"/>
        </w:rPr>
        <w:t>AfricanLion</w:t>
      </w:r>
      <w:r w:rsidRPr="002A4EB8">
        <w:t xml:space="preserve"> в </w:t>
      </w:r>
      <w:r w:rsidRPr="009B106B">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9B106B">
        <w:rPr>
          <w:rStyle w:val="Code"/>
        </w:rPr>
        <w:t>AfricanLion</w:t>
      </w:r>
      <w:r w:rsidRPr="002A4EB8">
        <w:t xml:space="preserve"> </w:t>
      </w:r>
      <w:r>
        <w:t>е непряк наслед</w:t>
      </w:r>
      <w:r>
        <w:softHyphen/>
        <w:t>ник на класа</w:t>
      </w:r>
      <w:r w:rsidRPr="002A4EB8">
        <w:t xml:space="preserve"> </w:t>
      </w:r>
      <w:r w:rsidRPr="009B106B">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9B106B">
        <w:rPr>
          <w:rStyle w:val="Code"/>
        </w:rPr>
        <w:t>Object,</w:t>
      </w:r>
      <w:r w:rsidRPr="002A4EB8">
        <w:t xml:space="preserve"> е </w:t>
      </w:r>
      <w:r w:rsidRPr="009B106B">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следователно </w:t>
      </w:r>
      <w:r w:rsidRPr="002A4EB8">
        <w:t>всеки метод има текстово представяне.</w:t>
      </w:r>
      <w:r>
        <w:t xml:space="preserve"> Този метод се използва, когато отпечатваме обект чрез </w:t>
      </w:r>
      <w:r w:rsidRPr="009B106B">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9B106B">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fricanLion.toString()</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Resul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introjavabook.AfricanLion@de6ced</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9B106B">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9B106B">
        <w:rPr>
          <w:rStyle w:val="Code"/>
        </w:rPr>
        <w:t>toString()</w:t>
      </w:r>
      <w:r w:rsidRPr="002A4EB8">
        <w:t xml:space="preserve">, в конкретния случай се извиква имплементацията от базовия клас. </w:t>
      </w:r>
      <w:r w:rsidRPr="009B106B">
        <w:rPr>
          <w:rStyle w:val="Code"/>
        </w:rPr>
        <w:t>Lion</w:t>
      </w:r>
      <w:r w:rsidRPr="002A4EB8">
        <w:t xml:space="preserve"> и </w:t>
      </w:r>
      <w:r w:rsidRPr="009B106B">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9B106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9B106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9B106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getClass().getNam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Integer.</w:t>
            </w:r>
            <w:r w:rsidRPr="009B106B">
              <w:rPr>
                <w:rFonts w:ascii="Consolas" w:hAnsi="Consolas" w:cs="Courier New"/>
                <w:i/>
                <w:iCs/>
                <w:noProof/>
                <w:color w:val="000000"/>
                <w:szCs w:val="20"/>
                <w:lang w:eastAsia="en-US"/>
              </w:rPr>
              <w:t>toHexString</w:t>
            </w:r>
            <w:r w:rsidRPr="009B106B">
              <w:rPr>
                <w:rFonts w:ascii="Consolas" w:hAnsi="Consolas" w:cs="Courier New"/>
                <w:noProof/>
                <w:color w:val="000000"/>
                <w:szCs w:val="20"/>
                <w:lang w:eastAsia="en-US"/>
              </w:rPr>
              <w:t>(hashCod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9B106B">
        <w:rPr>
          <w:rStyle w:val="Code"/>
        </w:rPr>
        <w:t>toString()</w:t>
      </w:r>
      <w:r>
        <w:rPr>
          <w:noProof/>
        </w:rPr>
        <w:t xml:space="preserve">, наследено от </w:t>
      </w:r>
      <w:r w:rsidRPr="009B106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9B106B">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9B106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Result: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 male: true, weight: 15]</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346E61" w:rsidRDefault="004119F2" w:rsidP="004119F2">
      <w:pPr>
        <w:spacing w:after="120"/>
      </w:pPr>
      <w:r>
        <w:t xml:space="preserve">Забележете, че извикването на </w:t>
      </w:r>
      <w:r w:rsidRPr="009B106B">
        <w:rPr>
          <w:rStyle w:val="Code"/>
        </w:rPr>
        <w:t>toString()</w:t>
      </w:r>
      <w:r>
        <w:t xml:space="preserve"> става скрито. Когато на метода  </w:t>
      </w:r>
      <w:r w:rsidRPr="009B106B">
        <w:rPr>
          <w:rStyle w:val="Code"/>
        </w:rPr>
        <w:t>println()</w:t>
      </w:r>
      <w:r>
        <w:t xml:space="preserve"> подадем някакъв обект, този обект първо се преобразува до стринг чрез </w:t>
      </w:r>
      <w:r w:rsidRPr="009B106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1E5F6837" wp14:editId="4D2DD315">
                  <wp:extent cx="323850" cy="323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7207A2F2" wp14:editId="2A030158">
                  <wp:extent cx="4229100" cy="723900"/>
                  <wp:effectExtent l="19050" t="19050" r="19050" b="19050"/>
                  <wp:docPr id="311" name="Picture 311" title="Eclipse: зелен триъгълник сигнализира, че припокриваме мет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9B106B">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szCs w:val="20"/>
              </w:rPr>
            </w:pPr>
            <w:r w:rsidRPr="009B106B">
              <w:rPr>
                <w:rFonts w:ascii="Consolas" w:hAnsi="Consolas" w:cs="Courier New"/>
                <w:color w:val="000000"/>
                <w:szCs w:val="20"/>
              </w:rPr>
              <w:tab/>
            </w:r>
            <w:r w:rsidRPr="009B106B">
              <w:rPr>
                <w:rFonts w:ascii="Consolas" w:hAnsi="Consolas" w:cs="Courier New"/>
                <w:b/>
                <w:bCs/>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B106B">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9B106B">
        <w:rPr>
          <w:rStyle w:val="Code"/>
        </w:rPr>
        <w:t>Lion</w:t>
      </w:r>
      <w:r w:rsidRPr="009B106B">
        <w:rPr>
          <w:rFonts w:ascii="Consolas" w:hAnsi="Consolas" w:cs="Courier New"/>
          <w:color w:val="000000"/>
          <w:szCs w:val="20"/>
          <w:lang w:eastAsia="en-US"/>
        </w:rPr>
        <w:t xml:space="preserve"> </w:t>
      </w:r>
      <w:r w:rsidRPr="002A4EB8">
        <w:t xml:space="preserve">наследява клас </w:t>
      </w:r>
      <w:r w:rsidRPr="009B106B">
        <w:rPr>
          <w:rStyle w:val="Code"/>
        </w:rPr>
        <w:t>Felidae</w:t>
      </w:r>
      <w:r w:rsidRPr="002A4EB8">
        <w:t xml:space="preserve">, а клас </w:t>
      </w:r>
      <w:r w:rsidRPr="009B106B">
        <w:rPr>
          <w:rStyle w:val="Code"/>
        </w:rPr>
        <w:t>AfricanLion</w:t>
      </w:r>
      <w:r w:rsidRPr="002A4EB8">
        <w:t xml:space="preserve"> наследява клас </w:t>
      </w:r>
      <w:r w:rsidRPr="009B106B">
        <w:rPr>
          <w:rStyle w:val="Code"/>
        </w:rPr>
        <w:t>Lion</w:t>
      </w:r>
      <w:r w:rsidRPr="002A4EB8">
        <w:t>, то</w:t>
      </w:r>
      <w:r>
        <w:t>ва</w:t>
      </w:r>
      <w:r w:rsidRPr="002A4EB8">
        <w:t xml:space="preserve"> </w:t>
      </w:r>
      <w:r>
        <w:t xml:space="preserve">индиректно </w:t>
      </w:r>
      <w:r w:rsidRPr="002A4EB8">
        <w:t xml:space="preserve">означава, че </w:t>
      </w:r>
      <w:r w:rsidRPr="009B106B">
        <w:rPr>
          <w:rStyle w:val="Code"/>
        </w:rPr>
        <w:t>AfricanLion</w:t>
      </w:r>
      <w:r w:rsidRPr="002A4EB8">
        <w:t xml:space="preserve"> наследява </w:t>
      </w:r>
      <w:r w:rsidRPr="009B106B">
        <w:rPr>
          <w:rStyle w:val="Code"/>
        </w:rPr>
        <w:t>Felidae</w:t>
      </w:r>
      <w:r w:rsidRPr="002A4EB8">
        <w:t xml:space="preserve">. </w:t>
      </w:r>
      <w:r>
        <w:t>Следователно</w:t>
      </w:r>
      <w:r w:rsidRPr="002A4EB8">
        <w:t xml:space="preserve"> </w:t>
      </w:r>
      <w:r w:rsidRPr="009B106B">
        <w:rPr>
          <w:rStyle w:val="Code"/>
        </w:rPr>
        <w:t>AfricanLion</w:t>
      </w:r>
      <w:r w:rsidRPr="002A4EB8">
        <w:t xml:space="preserve"> също има свойство </w:t>
      </w:r>
      <w:r w:rsidRPr="009B106B">
        <w:rPr>
          <w:rStyle w:val="Code"/>
        </w:rPr>
        <w:t>male</w:t>
      </w:r>
      <w:r w:rsidRPr="002A4EB8">
        <w:t xml:space="preserve">, което е дефинирано във </w:t>
      </w:r>
      <w:r w:rsidRPr="009B106B">
        <w:rPr>
          <w:rStyle w:val="Code"/>
        </w:rPr>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ransitiveInheri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isMal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9B106B">
        <w:rPr>
          <w:rStyle w:val="Code"/>
        </w:rPr>
        <w:t>toString()</w:t>
      </w:r>
      <w:r w:rsidRPr="002A4EB8">
        <w:t xml:space="preserve"> и другите методи на </w:t>
      </w:r>
      <w:r w:rsidRPr="009B106B">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3" w:name="_Клас-диаграми"/>
      <w:bookmarkEnd w:id="1253"/>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9B106B">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5057684E" wp14:editId="44496249">
            <wp:extent cx="1790700" cy="895350"/>
            <wp:effectExtent l="0" t="0" r="0" b="0"/>
            <wp:docPr id="312" name="Picture 312" title="Клас диаграма: Feli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790700" cy="89535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9B106B">
        <w:rPr>
          <w:rStyle w:val="Code"/>
        </w:rPr>
        <w:t>+</w:t>
      </w:r>
      <w:r w:rsidRPr="002A4EB8">
        <w:t xml:space="preserve"> </w:t>
      </w:r>
      <w:r>
        <w:t>означава</w:t>
      </w:r>
      <w:r w:rsidRPr="002A4EB8">
        <w:t xml:space="preserve"> </w:t>
      </w:r>
      <w:r w:rsidRPr="009B106B">
        <w:rPr>
          <w:rStyle w:val="Code"/>
        </w:rPr>
        <w:t>public</w:t>
      </w:r>
      <w:r w:rsidRPr="002A4EB8">
        <w:t>) или невидими (</w:t>
      </w:r>
      <w:r w:rsidRPr="009B106B">
        <w:rPr>
          <w:rStyle w:val="Code"/>
        </w:rPr>
        <w:t>-</w:t>
      </w:r>
      <w:r w:rsidRPr="002A4EB8">
        <w:t xml:space="preserve"> </w:t>
      </w:r>
      <w:r>
        <w:t>означава</w:t>
      </w:r>
      <w:r w:rsidRPr="002A4EB8">
        <w:t xml:space="preserve"> </w:t>
      </w:r>
      <w:r w:rsidRPr="009B106B">
        <w:rPr>
          <w:rStyle w:val="Code"/>
        </w:rPr>
        <w:t>private</w:t>
      </w:r>
      <w:r w:rsidRPr="002A4EB8">
        <w:t>).</w:t>
      </w:r>
      <w:r>
        <w:t xml:space="preserve"> </w:t>
      </w:r>
      <w:r w:rsidRPr="009B106B">
        <w:rPr>
          <w:rStyle w:val="Code"/>
        </w:rPr>
        <w:t>Protected</w:t>
      </w:r>
      <w:r>
        <w:t xml:space="preserve"> членовете се означават със символа </w:t>
      </w:r>
      <w:r w:rsidRPr="009B106B">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drawing>
          <wp:inline distT="0" distB="0" distL="0" distR="0" wp14:anchorId="4E4C5E37" wp14:editId="62C739B2">
            <wp:extent cx="1514475" cy="2732640"/>
            <wp:effectExtent l="0" t="0" r="0" b="0"/>
            <wp:docPr id="313" name="Picture 313" title="Клас диаграма: Felidae, Lion, African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390" cstate="print">
                      <a:extLst>
                        <a:ext uri="{28A0092B-C50C-407E-A947-70E740481C1C}">
                          <a14:useLocalDpi xmlns:a14="http://schemas.microsoft.com/office/drawing/2010/main" val="0"/>
                        </a:ext>
                      </a:extLst>
                    </a:blip>
                    <a:srcRect b="12679"/>
                    <a:stretch>
                      <a:fillRect/>
                    </a:stretch>
                  </pic:blipFill>
                  <pic:spPr bwMode="auto">
                    <a:xfrm>
                      <a:off x="0" y="0"/>
                      <a:ext cx="1516115" cy="2735599"/>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FFD5A14" wp14:editId="057560C6">
            <wp:extent cx="2343150" cy="533400"/>
            <wp:effectExtent l="0" t="0" r="0" b="0"/>
            <wp:docPr id="314" name="Picture 314" title="Клас диаграма: Student - C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30E458E" wp14:editId="558EFFD9">
            <wp:extent cx="3133725" cy="542925"/>
            <wp:effectExtent l="0" t="0" r="9525" b="9525"/>
            <wp:docPr id="315" name="Picture 315" title="Клас диаграма: Student - Course с атрибу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69FA0891" wp14:editId="38278043">
            <wp:extent cx="2162175" cy="542925"/>
            <wp:effectExtent l="0" t="0" r="9525" b="9525"/>
            <wp:docPr id="316" name="Picture 316" title="Клас диаграма: Student - Exam (едно към мн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drawing>
          <wp:inline distT="0" distB="0" distL="0" distR="0" wp14:anchorId="5E705F28" wp14:editId="17FF730D">
            <wp:extent cx="2343150" cy="533400"/>
            <wp:effectExtent l="0" t="0" r="0" b="0"/>
            <wp:docPr id="317" name="Picture 317" title="Клас диаграма: Country - Capital (едно към ед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9B106B">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ountry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3F5FBF"/>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ountry's</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apital.</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Capital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Capital getCapital()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Capital 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 xml:space="preserve"> = capita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t>Ето и класа</w:t>
      </w:r>
      <w:r w:rsidRPr="002A4EB8">
        <w:t xml:space="preserve"> </w:t>
      </w:r>
      <w:r w:rsidRPr="009B106B">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drawing>
          <wp:inline distT="0" distB="0" distL="0" distR="0" wp14:anchorId="3DED7451" wp14:editId="599422E9">
            <wp:extent cx="2943225" cy="657225"/>
            <wp:effectExtent l="0" t="0" r="9525" b="9525"/>
            <wp:docPr id="318" name="Picture 318" title="Клас диаграма: Zoo - Lion (агрег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230C3C88" wp14:editId="277AF8DC">
            <wp:extent cx="2943225" cy="657225"/>
            <wp:effectExtent l="0" t="0" r="9525" b="9525"/>
            <wp:docPr id="319" name="Picture 319" title="Клас диаграма: Human - Brain (компози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4" w:name="_Абстракция_(Abstraction)"/>
      <w:bookmarkStart w:id="1255" w:name="_Toc385806776"/>
      <w:bookmarkEnd w:id="1254"/>
      <w:r w:rsidRPr="002A4EB8">
        <w:t>Абстракция (Abstraction)</w:t>
      </w:r>
      <w:bookmarkEnd w:id="1255"/>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9B106B">
        <w:rPr>
          <w:rStyle w:val="Code"/>
        </w:rPr>
        <w:t>Лаптоп</w:t>
      </w:r>
      <w:r w:rsidRPr="002A4EB8">
        <w:t xml:space="preserve"> и той се нуждае от процесор, просто използваме обект</w:t>
      </w:r>
      <w:r>
        <w:t>а</w:t>
      </w:r>
      <w:r w:rsidRPr="002A4EB8">
        <w:t xml:space="preserve"> </w:t>
      </w:r>
      <w:r w:rsidRPr="009B106B">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9B106B">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фейс, без да се 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bstractData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1 = 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2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bookmarkStart w:id="1256" w:name="_Интерфейси"/>
      <w:bookmarkEnd w:id="1256"/>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t>Например е</w:t>
      </w:r>
      <w:r w:rsidRPr="002A4EB8">
        <w:t xml:space="preserve">дин обект </w:t>
      </w:r>
      <w:r w:rsidRPr="009B106B">
        <w:rPr>
          <w:rStyle w:val="Code"/>
        </w:rPr>
        <w:t>Човек</w:t>
      </w:r>
      <w:r w:rsidRPr="002A4EB8">
        <w:t xml:space="preserve"> може да има ролите </w:t>
      </w:r>
      <w:r w:rsidRPr="009B106B">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9B106B">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9B106B">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9B106B">
        <w:rPr>
          <w:rStyle w:val="Code"/>
        </w:rPr>
        <w:t>Иван</w:t>
      </w:r>
      <w:r w:rsidRPr="002A4EB8">
        <w:t xml:space="preserve"> си плаща данъците навреме, </w:t>
      </w:r>
      <w:r w:rsidRPr="009B106B">
        <w:rPr>
          <w:rStyle w:val="Code"/>
        </w:rPr>
        <w:t>Георги</w:t>
      </w:r>
      <w:r w:rsidRPr="002A4EB8">
        <w:t xml:space="preserve"> – не навреме, </w:t>
      </w:r>
      <w:r w:rsidRPr="009B106B">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9B106B">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9B106B">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л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33A9E664" wp14:editId="17F85556">
                  <wp:extent cx="323850" cy="3238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9B106B">
        <w:rPr>
          <w:rStyle w:val="Code"/>
        </w:rPr>
        <w:t>{</w:t>
      </w:r>
      <w:r w:rsidRPr="002A4EB8">
        <w:t xml:space="preserve"> и </w:t>
      </w:r>
      <w:r w:rsidRPr="009B106B">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9B106B">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erface</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Mammal[] reproduc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mmal mat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rsidRPr="002A4EB8">
        <w:t xml:space="preserve">Ето как изглежда и класа </w:t>
      </w:r>
      <w:r w:rsidRPr="009B106B">
        <w:rPr>
          <w:rStyle w:val="Code"/>
        </w:rPr>
        <w:t>Lion</w:t>
      </w:r>
      <w:r>
        <w:t xml:space="preserve">, който имплементира интерфейса </w:t>
      </w:r>
      <w:r w:rsidRPr="009B106B">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Mammal[] reproduce(Mammal anotherLio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return new Mammal[]{new Lion(), new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4F1D30" w:rsidRDefault="004119F2" w:rsidP="004119F2">
      <w:r w:rsidRPr="004F1D30">
        <w:t xml:space="preserve">В интерфейса методите само се декларират, имплементацията е в класа, който имплементира интерфейса - </w:t>
      </w:r>
      <w:r w:rsidRPr="009B106B">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335528">
      <w:pPr>
        <w:spacing w:after="120"/>
      </w:pPr>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A519CE" w:rsidP="004119F2">
      <w:pPr>
        <w:jc w:val="center"/>
        <w:rPr>
          <w:lang w:val="en-US"/>
        </w:rPr>
      </w:pPr>
      <w:r>
        <w:rPr>
          <w:noProof/>
          <w:lang w:val="en-US" w:eastAsia="en-US"/>
        </w:rPr>
        <w:drawing>
          <wp:inline distT="0" distB="0" distL="0" distR="0" wp14:anchorId="2CEE70E7" wp14:editId="526E0B49">
            <wp:extent cx="4657725" cy="4602927"/>
            <wp:effectExtent l="0" t="0" r="0" b="7620"/>
            <wp:docPr id="321" name="Picture 321" title="Йерархия на колекциите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672196" cy="4617227"/>
                    </a:xfrm>
                    <a:prstGeom prst="rect">
                      <a:avLst/>
                    </a:prstGeom>
                    <a:noFill/>
                    <a:ln>
                      <a:noFill/>
                    </a:ln>
                  </pic:spPr>
                </pic:pic>
              </a:graphicData>
            </a:graphic>
          </wp:inline>
        </w:drawing>
      </w:r>
    </w:p>
    <w:p w:rsidR="00335528" w:rsidRDefault="00335528" w:rsidP="00335528">
      <w:r w:rsidRPr="002A4EB8">
        <w:t xml:space="preserve">Примери за важни интерфейси </w:t>
      </w:r>
      <w:r>
        <w:t xml:space="preserve">от Java collections framework </w:t>
      </w:r>
      <w:r w:rsidRPr="002A4EB8">
        <w:t xml:space="preserve">са </w:t>
      </w:r>
      <w:r w:rsidRPr="009B106B">
        <w:rPr>
          <w:rStyle w:val="Code"/>
        </w:rPr>
        <w:t>java. util.List</w:t>
      </w:r>
      <w:r w:rsidRPr="002A4EB8">
        <w:t xml:space="preserve"> и </w:t>
      </w:r>
      <w:r w:rsidRPr="009B106B">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На фигурата по-горе е показано как изглежда част от йерархията на колекциите в Java.</w:t>
      </w:r>
    </w:p>
    <w:p w:rsidR="00335528" w:rsidRDefault="00335528" w:rsidP="00335528">
      <w:pPr>
        <w:rPr>
          <w:lang w:val="en-US"/>
        </w:rPr>
      </w:pPr>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9B106B">
        <w:rPr>
          <w:rStyle w:val="Code"/>
        </w:rPr>
        <w:t>Collection</w:t>
      </w:r>
      <w:r>
        <w:t xml:space="preserve">, </w:t>
      </w:r>
      <w:r w:rsidRPr="009B106B">
        <w:rPr>
          <w:rStyle w:val="Code"/>
        </w:rPr>
        <w:t>List</w:t>
      </w:r>
      <w:r>
        <w:t xml:space="preserve">, </w:t>
      </w:r>
      <w:r w:rsidRPr="009B106B">
        <w:rPr>
          <w:rStyle w:val="Code"/>
        </w:rPr>
        <w:t>Set</w:t>
      </w:r>
      <w:r>
        <w:t xml:space="preserve">, </w:t>
      </w:r>
      <w:r w:rsidRPr="009B106B">
        <w:rPr>
          <w:rStyle w:val="Code"/>
        </w:rPr>
        <w:t>Map</w:t>
      </w:r>
      <w:r>
        <w:t xml:space="preserve"> и други), а конкретните им имплементации са техни преки или непреки наследници в йерархията (</w:t>
      </w:r>
      <w:r w:rsidRPr="009B106B">
        <w:rPr>
          <w:rStyle w:val="Code"/>
        </w:rPr>
        <w:t>ArrayList</w:t>
      </w:r>
      <w:r>
        <w:t xml:space="preserve">, </w:t>
      </w:r>
      <w:r w:rsidRPr="009B106B">
        <w:rPr>
          <w:rStyle w:val="Code"/>
        </w:rPr>
        <w:t>LinkedList</w:t>
      </w:r>
      <w:r w:rsidRPr="00532830">
        <w:t xml:space="preserve">, </w:t>
      </w:r>
      <w:r w:rsidRPr="009B106B">
        <w:rPr>
          <w:rStyle w:val="Code"/>
        </w:rPr>
        <w:t>HashSet</w:t>
      </w:r>
      <w:r>
        <w:t>,</w:t>
      </w:r>
      <w:r w:rsidRPr="00532830">
        <w:t xml:space="preserve"> </w:t>
      </w:r>
      <w:r w:rsidRPr="009B106B">
        <w:rPr>
          <w:rStyle w:val="Code"/>
        </w:rPr>
        <w:t>HashMap</w:t>
      </w:r>
      <w:r w:rsidRPr="00532830">
        <w:t xml:space="preserve">, </w:t>
      </w:r>
      <w:r w:rsidRPr="009B106B">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7" w:name="_Toc385806777"/>
      <w:r w:rsidRPr="002A4EB8">
        <w:t>Капсулация (Encapsulation)</w:t>
      </w:r>
      <w:bookmarkEnd w:id="1257"/>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9B106B">
        <w:rPr>
          <w:rStyle w:val="Code"/>
        </w:rPr>
        <w:t>Секретарка</w:t>
      </w:r>
      <w:r w:rsidRPr="002A4EB8">
        <w:t xml:space="preserve"> ползваща един </w:t>
      </w:r>
      <w:r w:rsidRPr="009B106B">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9B106B">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9B106B">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a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aw 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val="en-US" w:eastAsia="en-US"/>
              </w:rPr>
            </w:pPr>
          </w:p>
          <w:p w:rsidR="004119F2" w:rsidRPr="009B106B" w:rsidRDefault="004119F2" w:rsidP="004119F2">
            <w:pPr>
              <w:autoSpaceDE w:val="0"/>
              <w:autoSpaceDN w:val="0"/>
              <w:adjustRightInd w:val="0"/>
              <w:spacing w:before="0"/>
              <w:jc w:val="left"/>
              <w:rPr>
                <w:rFonts w:ascii="Consolas" w:hAnsi="Consolas" w:cs="Courier New"/>
                <w:szCs w:val="20"/>
                <w:lang w:val="en-US" w:eastAsia="en-US"/>
              </w:rPr>
            </w:pPr>
            <w:r w:rsidRPr="009B106B">
              <w:rPr>
                <w:rFonts w:ascii="Consolas" w:hAnsi="Consolas" w:cs="Courier New"/>
                <w:color w:val="000000"/>
                <w:szCs w:val="20"/>
                <w:lang w:val="en-US" w:eastAsia="en-US"/>
              </w:rPr>
              <w:tab/>
            </w:r>
            <w:r w:rsidRPr="009B106B">
              <w:rPr>
                <w:rFonts w:ascii="Consolas" w:hAnsi="Consolas" w:cs="Courier New"/>
                <w:color w:val="646464"/>
                <w:szCs w:val="20"/>
                <w:lang w:val="en-US" w:eastAsia="en-US"/>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r w:rsidRPr="002A4EB8">
        <w:t xml:space="preserve">Публичният метод </w:t>
      </w:r>
      <w:r w:rsidRPr="009B106B">
        <w:rPr>
          <w:rStyle w:val="Code"/>
        </w:rPr>
        <w:t>walk()</w:t>
      </w:r>
      <w:r w:rsidRPr="002A4EB8">
        <w:t xml:space="preserve"> извиква 4 пъти </w:t>
      </w:r>
      <w:r>
        <w:t>някакъв друг скрит (</w:t>
      </w:r>
      <w:r w:rsidRPr="009B106B">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9B106B">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9B106B">
        <w:rPr>
          <w:rStyle w:val="Code"/>
        </w:rPr>
        <w:t>ArrayList</w:t>
      </w:r>
      <w:r>
        <w:t xml:space="preserve"> от стандартните библио</w:t>
      </w:r>
      <w:r>
        <w:softHyphen/>
        <w:t xml:space="preserve">теки на Java. Ако отворим сорс кода на този клас, ще видим, че в него има десетки полета и методи, които са дефинирани като </w:t>
      </w:r>
      <w:r w:rsidRPr="009B106B">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java.util</w:t>
            </w:r>
            <w:r w:rsidRPr="009B106B">
              <w:rPr>
                <w:rFonts w:ascii="Consolas" w:hAnsi="Consolas" w:cs="Courier New"/>
                <w:noProof/>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lt;E&g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bstractList&lt;E&g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List&lt;E&gt;, RandomAccess, Cloneable, Serializable {</w:t>
            </w: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erialVersionUID</w:t>
            </w:r>
            <w:r w:rsidRPr="009B106B">
              <w:rPr>
                <w:rFonts w:ascii="Consolas" w:hAnsi="Consolas" w:cs="Courier New"/>
                <w:noProof/>
                <w:color w:val="000000"/>
                <w:szCs w:val="20"/>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8683452581122892189L;</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ansient</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elementData</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ast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w:t>
            </w:r>
            <w:r w:rsidRPr="009B106B">
              <w:rPr>
                <w:rFonts w:ascii="Consolas" w:hAnsi="Consolas" w:cs="Courier New"/>
                <w:noProof/>
                <w:color w:val="000000"/>
                <w:szCs w:val="20"/>
              </w:rPr>
              <w:t>angeCheck(</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riteObject(ObjectOutputStream s)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Object(ObjectInputStream s)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9B106B">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9B106B">
        <w:rPr>
          <w:rStyle w:val="Code"/>
        </w:rPr>
        <w:t>elementData</w:t>
      </w:r>
      <w:r w:rsidRPr="00DB431D">
        <w:t xml:space="preserve"> и </w:t>
      </w:r>
      <w:r w:rsidRPr="009B106B">
        <w:rPr>
          <w:rStyle w:val="Code"/>
        </w:rPr>
        <w:t>size</w:t>
      </w:r>
      <w:r w:rsidRPr="00DB431D">
        <w:t xml:space="preserve">) и някои тайни методи, които не би трябвало да се извикват извън класа. Скриването на тези детайли гарантира, че никой освен самия клас </w:t>
      </w:r>
      <w:r w:rsidRPr="009B106B">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9B106B">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9B106B">
        <w:rPr>
          <w:rStyle w:val="Code"/>
        </w:rPr>
        <w:t>size</w:t>
      </w:r>
      <w:r w:rsidRPr="00DB431D">
        <w:t xml:space="preserve"> и </w:t>
      </w:r>
      <w:r w:rsidRPr="009B106B">
        <w:rPr>
          <w:rStyle w:val="Code"/>
        </w:rPr>
        <w:t>elementData</w:t>
      </w:r>
      <w:r w:rsidRPr="00DB431D">
        <w:t xml:space="preserve">. Понеже тези променливи са скрити, класът </w:t>
      </w:r>
      <w:r w:rsidRPr="009B106B">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8" w:name="_Toc385806778"/>
      <w:r w:rsidRPr="002A4EB8">
        <w:t>Полиморфизъм (Polymorphism)</w:t>
      </w:r>
      <w:bookmarkEnd w:id="1258"/>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дено от базовия клас. Абстракцията се свързва със създаването на интерфейс на 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9B106B">
        <w:rPr>
          <w:rStyle w:val="Code"/>
        </w:rPr>
        <w:t>Felidae</w:t>
      </w:r>
      <w:r w:rsidRPr="002A4EB8">
        <w:t xml:space="preserve"> е непълен и само наследниците му могат да имат инстанции? Това става с ключовата дума </w:t>
      </w:r>
      <w:r w:rsidRPr="009B106B">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9B106B">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al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9B106B">
        <w:rPr>
          <w:rStyle w:val="Code"/>
        </w:rPr>
        <w:t>isMale()</w:t>
      </w:r>
      <w:r w:rsidRPr="002A4EB8">
        <w:t xml:space="preserve"> и </w:t>
      </w:r>
      <w:r w:rsidRPr="009B106B">
        <w:rPr>
          <w:rStyle w:val="Code"/>
        </w:rPr>
        <w:t>setMale()</w:t>
      </w:r>
      <w:r w:rsidRPr="002A4EB8">
        <w:t xml:space="preserve"> имат тяло, а абстрактния</w:t>
      </w:r>
      <w:r>
        <w:t>т</w:t>
      </w:r>
      <w:r w:rsidRPr="002A4EB8">
        <w:t xml:space="preserve"> метод </w:t>
      </w:r>
      <w:r w:rsidRPr="009B106B">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h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ambus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ru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9B106B">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Information()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Class().getSimple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getTypicalSound());</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String getTypicalSound();</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4119F2" w:rsidRPr="00E63F71" w:rsidRDefault="004119F2" w:rsidP="004119F2">
      <w:pPr>
        <w:spacing w:after="120"/>
      </w:pPr>
      <w:r>
        <w:t>Дефинираме и</w:t>
      </w:r>
      <w:r w:rsidRPr="002A4EB8">
        <w:t xml:space="preserve"> класа </w:t>
      </w:r>
      <w:r w:rsidRPr="009B106B">
        <w:rPr>
          <w:rStyle w:val="Code"/>
        </w:rPr>
        <w:t>Cat</w:t>
      </w:r>
      <w:r>
        <w:t xml:space="preserve">, който наследява абстрактния клас </w:t>
      </w:r>
      <w:r w:rsidRPr="009B106B">
        <w:rPr>
          <w:rStyle w:val="Code"/>
        </w:rPr>
        <w:t>Animal</w:t>
      </w:r>
      <w:r>
        <w:t xml:space="preserve"> и дефинира имплементация за абстрактния метод </w:t>
      </w:r>
      <w:r w:rsidRPr="009B106B">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String getTypicalSound()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aooo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nimal 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t.printInformation();</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 am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aoooow!</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C579A7" w:rsidRDefault="004119F2" w:rsidP="004119F2">
      <w:r>
        <w:t xml:space="preserve">В примера методът </w:t>
      </w:r>
      <w:r w:rsidRPr="009B106B">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9B106B">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9B106B">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деклариран като абс</w:t>
      </w:r>
      <w:r w:rsidRPr="00B53F4F">
        <w:rPr>
          <w:b/>
          <w:bCs/>
        </w:rPr>
        <w:t>трактен дори и да няма нито един абстрактен 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9" w:name="_Виртуални_методи"/>
      <w:bookmarkEnd w:id="1259"/>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9B106B">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 xml:space="preserve">void </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9B106B" w:rsidRDefault="004119F2" w:rsidP="004119F2">
      <w:pPr>
        <w:spacing w:after="120"/>
        <w:rPr>
          <w:rFonts w:ascii="Consolas" w:hAnsi="Consolas" w:cs="Courier New"/>
          <w:color w:val="000000"/>
          <w:szCs w:val="20"/>
          <w:lang w:eastAsia="en-US"/>
        </w:rPr>
      </w:pPr>
      <w:r w:rsidRPr="002A4EB8">
        <w:t>Правим три опита за създаване на инстанции и извикване на метода</w:t>
      </w:r>
      <w:r w:rsidRPr="009B106B">
        <w:rPr>
          <w:rFonts w:ascii="Consolas" w:hAnsi="Consolas" w:cs="Courier New"/>
          <w:color w:val="000000"/>
          <w:szCs w:val="20"/>
          <w:lang w:eastAsia="en-US"/>
        </w:rPr>
        <w:t xml:space="preserve"> </w:t>
      </w:r>
      <w:r w:rsidRPr="009B106B">
        <w:rPr>
          <w:rStyle w:val="Code"/>
        </w:rPr>
        <w:t>catchPray</w:t>
      </w:r>
      <w:r w:rsidRPr="009B106B">
        <w:rPr>
          <w:rFonts w:ascii="Consolas" w:hAnsi="Consolas"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VirtualMethods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becaus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variable</w:t>
            </w:r>
            <w:r w:rsidRPr="009B106B">
              <w:rPr>
                <w:rFonts w:ascii="Consolas" w:hAnsi="Consolas" w:cs="Courier New"/>
                <w:noProof/>
                <w:color w:val="006600"/>
                <w:szCs w:val="20"/>
                <w:lang w:eastAsia="en-US"/>
              </w:rPr>
              <w:t xml:space="preserve"> lion </w:t>
            </w:r>
            <w:r w:rsidRPr="009B106B">
              <w:rPr>
                <w:rFonts w:ascii="Consolas" w:hAnsi="Consolas" w:cs="Courier New"/>
                <w:noProof/>
                <w:color w:val="006600"/>
                <w:szCs w:val="20"/>
                <w:lang w:val="en-US" w:eastAsia="en-US"/>
              </w:rPr>
              <w:t xml:space="preserve">has value of typ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alling super.catchPray</w:t>
            </w:r>
            <w:r w:rsidR="005330C7"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ay</w:t>
            </w:r>
            <w:r w:rsidR="005330C7"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9B106B">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fricanLion.catchPray</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lling super.catchPray</w:t>
            </w:r>
            <w:r w:rsidR="005330C7" w:rsidRPr="009B106B">
              <w:rPr>
                <w:rFonts w:ascii="Consolas" w:hAnsi="Consolas" w:cs="Courier New"/>
                <w:noProof/>
                <w:color w:val="000000"/>
                <w:szCs w:val="20"/>
              </w:rPr>
              <w:t>(</w:t>
            </w:r>
            <w:r w:rsidRPr="009B106B">
              <w:rPr>
                <w:rFonts w:ascii="Consolas" w:hAnsi="Consolas" w:cs="Courier New"/>
                <w:noProof/>
                <w:color w:val="000000"/>
                <w:szCs w:val="20"/>
              </w:rPr>
              <w:t>pray</w:t>
            </w:r>
            <w:r w:rsidR="005330C7"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Lion.catchPray</w:t>
            </w:r>
          </w:p>
        </w:tc>
      </w:tr>
    </w:tbl>
    <w:p w:rsidR="004119F2" w:rsidRPr="002A4EB8" w:rsidRDefault="004119F2" w:rsidP="004119F2">
      <w:pPr>
        <w:pStyle w:val="Heading4"/>
      </w:pPr>
      <w:r w:rsidRPr="002A4EB8">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ните класове се отразяват в много по-малка степен върху класовете, които ние пишем. 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60" w:name="_Toc385806779"/>
      <w:bookmarkStart w:id="1261" w:name="_Toc385854468"/>
      <w:bookmarkStart w:id="1262" w:name="_Toc385892526"/>
      <w:r w:rsidRPr="002A4EB8">
        <w:t>Свързаност на отговорностите и функционално обвързване</w:t>
      </w:r>
      <w:bookmarkEnd w:id="1260"/>
      <w:bookmarkEnd w:id="1261"/>
      <w:bookmarkEnd w:id="1262"/>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3" w:name="_Toc385806780"/>
      <w:r w:rsidRPr="002A4EB8">
        <w:t>Свързаност на отговорностите (cohesion)</w:t>
      </w:r>
      <w:bookmarkEnd w:id="1263"/>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9B106B">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9B106B">
        <w:rPr>
          <w:rStyle w:val="Code"/>
        </w:rPr>
        <w:t>Sin()</w:t>
      </w:r>
      <w:r w:rsidRPr="00652CE9">
        <w:t xml:space="preserve">, </w:t>
      </w:r>
      <w:r w:rsidRPr="009B106B">
        <w:rPr>
          <w:rStyle w:val="Code"/>
        </w:rPr>
        <w:t>Cos()</w:t>
      </w:r>
      <w:r w:rsidRPr="00652CE9">
        <w:t xml:space="preserve">, </w:t>
      </w:r>
      <w:r w:rsidRPr="009B106B">
        <w:rPr>
          <w:rStyle w:val="Code"/>
        </w:rPr>
        <w:t>Asin()</w:t>
      </w:r>
    </w:p>
    <w:p w:rsidR="004119F2" w:rsidRPr="00652CE9" w:rsidRDefault="004119F2" w:rsidP="004119F2">
      <w:pPr>
        <w:numPr>
          <w:ilvl w:val="0"/>
          <w:numId w:val="139"/>
        </w:numPr>
        <w:tabs>
          <w:tab w:val="clear" w:pos="644"/>
        </w:tabs>
        <w:ind w:left="568" w:hanging="284"/>
      </w:pPr>
      <w:r w:rsidRPr="009B106B">
        <w:rPr>
          <w:rStyle w:val="Code"/>
        </w:rPr>
        <w:t>Sqrt()</w:t>
      </w:r>
      <w:r w:rsidRPr="00652CE9">
        <w:t xml:space="preserve">, </w:t>
      </w:r>
      <w:r w:rsidRPr="009B106B">
        <w:rPr>
          <w:rStyle w:val="Code"/>
        </w:rPr>
        <w:t>Pow()</w:t>
      </w:r>
      <w:r w:rsidRPr="00652CE9">
        <w:t xml:space="preserve">, </w:t>
      </w:r>
      <w:r w:rsidRPr="009B106B">
        <w:rPr>
          <w:rStyle w:val="Code"/>
        </w:rPr>
        <w:t>Exp()</w:t>
      </w:r>
    </w:p>
    <w:p w:rsidR="004119F2" w:rsidRPr="00652CE9" w:rsidRDefault="004119F2" w:rsidP="004119F2">
      <w:pPr>
        <w:numPr>
          <w:ilvl w:val="0"/>
          <w:numId w:val="139"/>
        </w:numPr>
        <w:tabs>
          <w:tab w:val="clear" w:pos="644"/>
        </w:tabs>
        <w:ind w:left="568" w:hanging="284"/>
      </w:pPr>
      <w:r w:rsidRPr="009B106B">
        <w:rPr>
          <w:rStyle w:val="Code"/>
        </w:rPr>
        <w:t>Math.PI</w:t>
      </w:r>
      <w:r w:rsidRPr="00652CE9">
        <w:t xml:space="preserve">, </w:t>
      </w:r>
      <w:r w:rsidRPr="009B106B">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зани 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gic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ocument(Document d)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ndEmail(string recipien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ubject, string text)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culateDistanceBetweenPoints(</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2)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4" w:name="_Toc385806781"/>
      <w:r w:rsidRPr="002A4EB8">
        <w:t>Функционално обвързване (coupling)</w:t>
      </w:r>
      <w:bookmarkEnd w:id="1264"/>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loadFrom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aveTo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er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nt(Report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xamp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port myRepo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Report.loadFrom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DailyReport.x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er.</w:t>
            </w:r>
            <w:r w:rsidRPr="009B106B">
              <w:rPr>
                <w:rFonts w:ascii="Consolas" w:hAnsi="Consolas" w:cs="Courier New"/>
                <w:i/>
                <w:iCs/>
                <w:noProof/>
                <w:color w:val="000000"/>
                <w:szCs w:val="20"/>
              </w:rPr>
              <w:t>print</w:t>
            </w:r>
            <w:r w:rsidRPr="009B106B">
              <w:rPr>
                <w:rFonts w:ascii="Consolas" w:hAnsi="Consolas" w:cs="Courier New"/>
                <w:noProof/>
                <w:color w:val="000000"/>
                <w:szCs w:val="20"/>
              </w:rPr>
              <w:t>(my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532830" w:rsidRDefault="004119F2" w:rsidP="004119F2">
      <w:pPr>
        <w:rPr>
          <w:lang w:val="ru-RU"/>
        </w:rPr>
      </w:pPr>
      <w:r>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Param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q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 xml:space="preserve"> = calcSqr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paceShutt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 xml:space="preserve"> = 64;</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Util.</w:t>
            </w:r>
            <w:r w:rsidRPr="009B106B">
              <w:rPr>
                <w:rFonts w:ascii="Consolas" w:hAnsi="Consolas" w:cs="Courier New"/>
                <w:i/>
                <w:iCs/>
                <w:noProof/>
                <w:color w:val="000000"/>
                <w:szCs w:val="20"/>
              </w:rPr>
              <w:t>sqr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407E67" w:rsidRDefault="004119F2" w:rsidP="004119F2">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9B106B">
        <w:rPr>
          <w:rStyle w:val="Code"/>
        </w:rPr>
        <w:t>sqrt()</w:t>
      </w:r>
      <w:r w:rsidRPr="00532830">
        <w:rPr>
          <w:lang w:val="ru-RU"/>
        </w:rPr>
        <w:t xml:space="preserve"> </w:t>
      </w:r>
      <w:r>
        <w:t xml:space="preserve">подава параметрите си през същите статични променливи </w:t>
      </w:r>
      <w:r w:rsidRPr="009B106B">
        <w:rPr>
          <w:rStyle w:val="Code"/>
          <w:rFonts w:eastAsia="Batang"/>
        </w:rPr>
        <w:t>operand</w:t>
      </w:r>
      <w:r>
        <w:t xml:space="preserve"> и </w:t>
      </w:r>
      <w:r w:rsidRPr="009B106B">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9B106B">
        <w:rPr>
          <w:rStyle w:val="Code"/>
        </w:rPr>
        <w:t>sqrt()</w:t>
      </w:r>
      <w:r>
        <w:t xml:space="preserve">, а ще трябва да копираме класовете </w:t>
      </w:r>
      <w:r w:rsidRPr="009B106B">
        <w:rPr>
          <w:rStyle w:val="Code"/>
          <w:rFonts w:eastAsia="Batang"/>
        </w:rPr>
        <w:t>MathParams</w:t>
      </w:r>
      <w:r>
        <w:t xml:space="preserve"> и</w:t>
      </w:r>
      <w:r w:rsidRPr="00532830">
        <w:rPr>
          <w:lang w:val="ru-RU"/>
        </w:rPr>
        <w:t xml:space="preserve"> </w:t>
      </w:r>
      <w:r w:rsidRPr="009B106B">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5" w:name="_Toc385806782"/>
      <w:r w:rsidRPr="002A4EB8">
        <w:t>Код като спагети (spaghetti code)</w:t>
      </w:r>
      <w:bookmarkEnd w:id="1265"/>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drawing>
          <wp:inline distT="0" distB="0" distL="0" distR="0" wp14:anchorId="62B3C04A" wp14:editId="24E4CFBE">
            <wp:extent cx="1314450" cy="1647825"/>
            <wp:effectExtent l="0" t="0" r="0" b="9525"/>
            <wp:docPr id="322" name="Picture 322" title="Код като спаг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6" w:name="_Toc385806783"/>
      <w:r w:rsidRPr="00EA5FDB">
        <w:t>Cohesion и coupling в инженерните дисциплини</w:t>
      </w:r>
      <w:bookmarkEnd w:id="1266"/>
    </w:p>
    <w:p w:rsidR="004119F2" w:rsidRDefault="004119F2" w:rsidP="004119F2">
      <w:r>
        <w:t>Ако си мислите, че принципите за strong cohesion и loose coupling се отнасят само за програмирането, дълбоко се заблуждавате. Това са здрави 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79028556" wp14:editId="70C221DC">
            <wp:extent cx="1714500" cy="1485900"/>
            <wp:effectExtent l="0" t="0" r="0" b="0"/>
            <wp:docPr id="323" name="Picture 323" title="Твърд диск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399">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7" w:name="_Toc385806784"/>
      <w:bookmarkStart w:id="1268" w:name="_Toc385854469"/>
      <w:bookmarkStart w:id="1269" w:name="_Toc385892527"/>
      <w:r w:rsidRPr="002A4EB8">
        <w:t>Обектно-ориентирано моделиране (OOM)</w:t>
      </w:r>
      <w:bookmarkEnd w:id="1267"/>
      <w:bookmarkEnd w:id="1268"/>
      <w:bookmarkEnd w:id="1269"/>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Така вече си създаваме нова реалност, която е опростена версия 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70" w:name="_Toc385806785"/>
      <w:r w:rsidRPr="002A4EB8">
        <w:t>Стъпки при обектно-ориентираното моделиране</w:t>
      </w:r>
      <w:bookmarkEnd w:id="1270"/>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1" w:name="_Toc385806786"/>
      <w:r w:rsidRPr="002A4EB8">
        <w:t>Идентификация на класовете</w:t>
      </w:r>
      <w:bookmarkEnd w:id="1271"/>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B106B">
        <w:rPr>
          <w:rStyle w:val="Code"/>
        </w:rPr>
        <w:t>Студент</w:t>
      </w:r>
      <w:r w:rsidRPr="002A4EB8">
        <w:t xml:space="preserve">, </w:t>
      </w:r>
      <w:r w:rsidRPr="009B106B">
        <w:rPr>
          <w:rStyle w:val="Code"/>
        </w:rPr>
        <w:t>Съобщение</w:t>
      </w:r>
      <w:r w:rsidRPr="002A4EB8">
        <w:t xml:space="preserve">, </w:t>
      </w:r>
      <w:r w:rsidRPr="009B106B">
        <w:rPr>
          <w:rStyle w:val="Code"/>
        </w:rPr>
        <w:t>Лъв</w:t>
      </w:r>
      <w:r w:rsidRPr="002A4EB8">
        <w:t>. Избягвайте имена</w:t>
      </w:r>
      <w:r>
        <w:t>, които не идват от текста, примерно:</w:t>
      </w:r>
      <w:r w:rsidRPr="002A4EB8">
        <w:t xml:space="preserve"> </w:t>
      </w:r>
      <w:r w:rsidRPr="009B106B">
        <w:rPr>
          <w:rStyle w:val="Code"/>
        </w:rPr>
        <w:t>СтраненКлас</w:t>
      </w:r>
      <w:r w:rsidRPr="002A4EB8">
        <w:t xml:space="preserve">, </w:t>
      </w:r>
      <w:r w:rsidRPr="009B106B">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B106B">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2" w:name="_Toc385806787"/>
      <w:r w:rsidRPr="002A4EB8">
        <w:t>Идентификация на атрибутите на класовете</w:t>
      </w:r>
      <w:bookmarkEnd w:id="1272"/>
    </w:p>
    <w:p w:rsidR="004119F2" w:rsidRPr="002A4EB8" w:rsidRDefault="004119F2" w:rsidP="004119F2">
      <w:r w:rsidRPr="002A4EB8">
        <w:t xml:space="preserve">Класовете имат атрибути (характеристики), например: класът </w:t>
      </w:r>
      <w:r w:rsidRPr="009B106B">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9B106B">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3" w:name="_Toc385806788"/>
      <w:r w:rsidRPr="002A4EB8">
        <w:t>Идентификация на операциите върху класовете</w:t>
      </w:r>
      <w:bookmarkEnd w:id="1273"/>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t xml:space="preserve">За имената на методите се използват глагол + съществително. Примери: </w:t>
      </w:r>
      <w:r w:rsidRPr="009B106B">
        <w:rPr>
          <w:rStyle w:val="Code"/>
        </w:rPr>
        <w:t>PrintReport()</w:t>
      </w:r>
      <w:r w:rsidRPr="002A4EB8">
        <w:t xml:space="preserve">, </w:t>
      </w:r>
      <w:r w:rsidRPr="009B106B">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4" w:name="_Toc385806789"/>
      <w:r w:rsidRPr="002A4EB8">
        <w:t>Идентификация на връзките между класовете</w:t>
      </w:r>
      <w:bookmarkEnd w:id="1274"/>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9B106B">
        <w:rPr>
          <w:rStyle w:val="Code"/>
        </w:rPr>
        <w:t>Факултет</w:t>
      </w:r>
      <w:r w:rsidRPr="002A4EB8">
        <w:t xml:space="preserve"> има списък от </w:t>
      </w:r>
      <w:r w:rsidRPr="009B106B">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5" w:name="_Нотацията_UML"/>
      <w:bookmarkStart w:id="1276" w:name="_Toc385806790"/>
      <w:bookmarkStart w:id="1277" w:name="_Toc385854470"/>
      <w:bookmarkStart w:id="1278" w:name="_Toc385892528"/>
      <w:bookmarkEnd w:id="1275"/>
      <w:r>
        <w:t xml:space="preserve">Нотацията </w:t>
      </w:r>
      <w:r w:rsidRPr="002A4EB8">
        <w:t>UML</w:t>
      </w:r>
      <w:bookmarkEnd w:id="1276"/>
      <w:bookmarkEnd w:id="1277"/>
      <w:bookmarkEnd w:id="1278"/>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9" w:name="_Toc385806791"/>
      <w:r w:rsidRPr="002A4EB8">
        <w:t>Use case диаграми (случаи на употреба)</w:t>
      </w:r>
      <w:bookmarkEnd w:id="1279"/>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drawing>
          <wp:inline distT="0" distB="0" distL="0" distR="0" wp14:anchorId="6299EB3B" wp14:editId="45E22F71">
            <wp:extent cx="4314825" cy="2181225"/>
            <wp:effectExtent l="0" t="0" r="9525" b="9525"/>
            <wp:docPr id="324" name="Object 1" title="Use cas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80" w:name="_Toc385806792"/>
      <w:r w:rsidRPr="002A4EB8">
        <w:t>Sequence диаграми</w:t>
      </w:r>
      <w:bookmarkEnd w:id="1280"/>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drawing>
          <wp:inline distT="0" distB="0" distL="0" distR="0" wp14:anchorId="1142E94E" wp14:editId="4EFD145A">
            <wp:extent cx="4991100" cy="2524125"/>
            <wp:effectExtent l="0" t="0" r="0" b="9525"/>
            <wp:docPr id="325" name="Picture 325" title="Sequenc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drawing>
          <wp:inline distT="0" distB="0" distL="0" distR="0" wp14:anchorId="5E029151" wp14:editId="238DBB5A">
            <wp:extent cx="4181475" cy="1533525"/>
            <wp:effectExtent l="0" t="0" r="9525" b="9525"/>
            <wp:docPr id="326" name="Object 4" title="Sequence диаграма със съобщени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1" w:name="_Toc385806793"/>
      <w:r w:rsidRPr="002A4EB8">
        <w:t>Statechart диаграми</w:t>
      </w:r>
      <w:bookmarkEnd w:id="1281"/>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drawing>
          <wp:inline distT="0" distB="0" distL="0" distR="0" wp14:anchorId="0F5926E4" wp14:editId="6A35BF55">
            <wp:extent cx="5057775" cy="2828925"/>
            <wp:effectExtent l="0" t="0" r="9525" b="9525"/>
            <wp:docPr id="327" name="Object 3" title="Statechart диаграм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03">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2" w:name="_Toc385806794"/>
      <w:r w:rsidRPr="002A4EB8">
        <w:t>Activity диаграми</w:t>
      </w:r>
      <w:bookmarkEnd w:id="1282"/>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drawing>
          <wp:inline distT="0" distB="0" distL="0" distR="0" wp14:anchorId="2AFA1D29" wp14:editId="583D7C58">
            <wp:extent cx="5019675" cy="2133600"/>
            <wp:effectExtent l="0" t="0" r="9525" b="0"/>
            <wp:docPr id="328" name="Picture 6" title="Activity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3" w:name="_Toc385806795"/>
      <w:bookmarkStart w:id="1284" w:name="_Toc385854471"/>
      <w:bookmarkStart w:id="1285" w:name="_Toc385892529"/>
      <w:r w:rsidRPr="002A4EB8">
        <w:t>Шаблони за дизайн</w:t>
      </w:r>
      <w:bookmarkEnd w:id="1283"/>
      <w:bookmarkEnd w:id="1284"/>
      <w:bookmarkEnd w:id="1285"/>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405"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49D81CA0" wp14:editId="02CF0C1B">
            <wp:simplePos x="0" y="0"/>
            <wp:positionH relativeFrom="column">
              <wp:posOffset>26035</wp:posOffset>
            </wp:positionH>
            <wp:positionV relativeFrom="paragraph">
              <wp:posOffset>107950</wp:posOffset>
            </wp:positionV>
            <wp:extent cx="785495" cy="1028700"/>
            <wp:effectExtent l="19050" t="19050" r="14605" b="19050"/>
            <wp:wrapSquare wrapText="bothSides"/>
            <wp:docPr id="419" name="Picture 99" title="Design Patterns: Elements of Reusable Object Oriented Software">
              <a:hlinkClick xmlns:a="http://schemas.openxmlformats.org/drawingml/2006/main" r:id="rId4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406"/>
                    </pic:cNvPr>
                    <pic:cNvPicPr>
                      <a:picLocks noChangeAspect="1" noChangeArrowheads="1"/>
                    </pic:cNvPicPr>
                  </pic:nvPicPr>
                  <pic:blipFill>
                    <a:blip r:embed="rId407" r:link="rId408" cstate="print">
                      <a:extLst>
                        <a:ext uri="{28A0092B-C50C-407E-A947-70E740481C1C}">
                          <a14:useLocalDpi xmlns:a14="http://schemas.microsoft.com/office/drawing/2010/main" val="0"/>
                        </a:ext>
                      </a:extLst>
                    </a:blip>
                    <a:srcRect/>
                    <a:stretch>
                      <a:fillRect/>
                    </a:stretch>
                  </pic:blipFill>
                  <pic:spPr bwMode="auto">
                    <a:xfrm>
                      <a:off x="0" y="0"/>
                      <a:ext cx="78549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409" w:history="1">
        <w:r w:rsidR="004119F2" w:rsidRPr="00805F6E">
          <w:rPr>
            <w:rStyle w:val="Hyperlink"/>
          </w:rPr>
          <w:t>http://en.wikipedia.org/wiki/ Desi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6" w:name="_Toc385806796"/>
      <w:r w:rsidRPr="002A4EB8">
        <w:t>Шаблонът Singleton</w:t>
      </w:r>
      <w:bookmarkEnd w:id="1286"/>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4119F2">
            <w:pPr>
              <w:spacing w:before="0"/>
              <w:jc w:val="center"/>
              <w:rPr>
                <w:rStyle w:val="Code"/>
              </w:rPr>
            </w:pPr>
            <w:r w:rsidRPr="009B106B">
              <w:rPr>
                <w:rStyle w:val="Code"/>
              </w:rPr>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Singlet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nitialize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method for taking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getIns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Private constructor – protects direct instantia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9B106B">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7" w:name="_Toc385806797"/>
      <w:r w:rsidRPr="002A4EB8">
        <w:t>Шаблонът Factory Method</w:t>
      </w:r>
      <w:bookmarkEnd w:id="1287"/>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Integer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Number</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Comparable&lt;Integer&g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Integer valueOf</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s</w:t>
            </w:r>
            <w:r w:rsidR="005330C7"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NumberFormatExcepti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teger</w:t>
            </w:r>
            <w:r w:rsidR="005330C7" w:rsidRPr="009B106B">
              <w:rPr>
                <w:rFonts w:ascii="Consolas" w:hAnsi="Consolas" w:cs="Courier New"/>
                <w:noProof/>
                <w:color w:val="000000"/>
                <w:szCs w:val="20"/>
                <w:lang w:eastAsia="en-US"/>
              </w:rPr>
              <w:t>(</w:t>
            </w:r>
            <w:r w:rsidRPr="009B106B">
              <w:rPr>
                <w:rFonts w:ascii="Consolas" w:hAnsi="Consolas" w:cs="Courier New"/>
                <w:i/>
                <w:iCs/>
                <w:noProof/>
                <w:color w:val="000000"/>
                <w:szCs w:val="20"/>
                <w:lang w:eastAsia="en-US"/>
              </w:rPr>
              <w:t>parseIn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r w:rsidRPr="002A4EB8">
        <w:t xml:space="preserve">Методът </w:t>
      </w:r>
      <w:r w:rsidRPr="009B106B">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java.uti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lendar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getInstanc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Calendar cal = </w:t>
            </w:r>
            <w:r w:rsidRPr="009B106B">
              <w:rPr>
                <w:rFonts w:ascii="Consolas" w:hAnsi="Consolas" w:cs="Courier New"/>
                <w:i/>
                <w:iCs/>
                <w:noProof/>
                <w:color w:val="000000"/>
                <w:szCs w:val="20"/>
                <w:lang w:eastAsia="en-US"/>
              </w:rPr>
              <w:t>createCalendar</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w:t>
            </w:r>
            <w:r w:rsidRPr="009B106B">
              <w:rPr>
                <w:rFonts w:ascii="Consolas" w:hAnsi="Consolas" w:cs="Courier New"/>
                <w:i/>
                <w:iCs/>
                <w:noProof/>
                <w:color w:val="000000"/>
                <w:szCs w:val="20"/>
                <w:lang w:eastAsia="en-US"/>
              </w:rPr>
              <w:t>getDefaultRef</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ocale.</w:t>
            </w:r>
            <w:r w:rsidRPr="009B106B">
              <w:rPr>
                <w:rFonts w:ascii="Consolas" w:hAnsi="Consolas" w:cs="Courier New"/>
                <w:i/>
                <w:iCs/>
                <w:noProof/>
                <w:color w:val="000000"/>
                <w:szCs w:val="20"/>
                <w:lang w:eastAsia="en-US"/>
              </w:rPr>
              <w:t>getDefaul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cal.</w:t>
            </w:r>
            <w:r w:rsidRPr="009B106B">
              <w:rPr>
                <w:rFonts w:ascii="Consolas" w:hAnsi="Consolas" w:cs="Courier New"/>
                <w:noProof/>
                <w:color w:val="0000C0"/>
                <w:szCs w:val="20"/>
                <w:lang w:eastAsia="en-US"/>
              </w:rPr>
              <w:t>sharedZo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cal;</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create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 zone, Locale aLocal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If the specified locale is a Thai 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noProof/>
                <w:color w:val="006600"/>
                <w:szCs w:val="20"/>
                <w:lang w:eastAsia="en-US"/>
              </w:rPr>
              <w:t>returns a BuddhistCalendar instanc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un.util.Buddhist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els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Varian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JapaneseImperial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r w:rsidRPr="009B106B">
              <w:rPr>
                <w:rFonts w:ascii="Consolas" w:hAnsi="Consolas" w:cs="Courier New"/>
                <w:noProof/>
                <w:color w:val="000000"/>
                <w:szCs w:val="20"/>
                <w:lang w:eastAsia="en-US"/>
              </w:rPr>
              <w:tab/>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lse create the default 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GregorianCalendar(zone, aLocale);</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Можем да приемем, че и двата метода са factory методи. Методът </w:t>
      </w:r>
      <w:r w:rsidRPr="009B106B">
        <w:rPr>
          <w:rStyle w:val="Code"/>
        </w:rPr>
        <w:t>getInstance()</w:t>
      </w:r>
      <w:r w:rsidRPr="002A4EB8">
        <w:t xml:space="preserve"> съобразява създаването на инстанцията с околната среда - локала (</w:t>
      </w:r>
      <w:r w:rsidRPr="009B106B">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9B106B">
        <w:rPr>
          <w:rStyle w:val="Code"/>
        </w:rPr>
        <w:t>createCalendar()</w:t>
      </w:r>
      <w:r w:rsidRPr="002A4EB8">
        <w:t xml:space="preserve"> връща инстанция на класа, съобразена с локала (</w:t>
      </w:r>
      <w:r w:rsidRPr="009B106B">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8" w:name="_Toc385806798"/>
      <w:r>
        <w:t>Други шаблони</w:t>
      </w:r>
      <w:bookmarkEnd w:id="1288"/>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9" w:name="_Toc385806799"/>
      <w:bookmarkStart w:id="1290" w:name="_Toc385854472"/>
      <w:bookmarkStart w:id="1291" w:name="_Toc385892530"/>
      <w:r w:rsidRPr="002A4EB8">
        <w:t>Упражнения</w:t>
      </w:r>
      <w:bookmarkEnd w:id="1289"/>
      <w:bookmarkEnd w:id="1290"/>
      <w:bookmarkEnd w:id="1291"/>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9B106B">
        <w:rPr>
          <w:rStyle w:val="Code"/>
        </w:rPr>
        <w:t>Student</w:t>
      </w:r>
      <w:r w:rsidRPr="002A4EB8">
        <w:t xml:space="preserve">, наследяващ </w:t>
      </w:r>
      <w:r w:rsidRPr="009B106B">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9B106B">
        <w:rPr>
          <w:rStyle w:val="Code"/>
        </w:rPr>
        <w:t>Worker</w:t>
      </w:r>
      <w:r w:rsidRPr="002A4EB8">
        <w:t xml:space="preserve">, наследяващ </w:t>
      </w:r>
      <w:r w:rsidRPr="009B106B">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9B106B">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Shape</w:t>
      </w:r>
      <w:r w:rsidRPr="002A4EB8">
        <w:t xml:space="preserve"> със само един метод </w:t>
      </w:r>
      <w:r w:rsidRPr="009B106B">
        <w:rPr>
          <w:rStyle w:val="Code"/>
        </w:rPr>
        <w:t>calculateSurface()</w:t>
      </w:r>
      <w:r w:rsidRPr="002A4EB8">
        <w:t xml:space="preserve"> и полета </w:t>
      </w:r>
      <w:r w:rsidRPr="009B106B">
        <w:rPr>
          <w:rStyle w:val="Code"/>
        </w:rPr>
        <w:t>width</w:t>
      </w:r>
      <w:r w:rsidRPr="002A4EB8">
        <w:t xml:space="preserve"> и </w:t>
      </w:r>
      <w:r w:rsidRPr="009B106B">
        <w:rPr>
          <w:rStyle w:val="Code"/>
        </w:rPr>
        <w:t>height</w:t>
      </w:r>
      <w:r w:rsidRPr="002A4EB8">
        <w:t>. Дефинирайте два нови класа за триъгълник и правоъгълник, които имплементират споменатия виртуален метод. Този метод трябва да връща площта на правоъгълника (</w:t>
      </w:r>
      <w:r w:rsidRPr="009B106B">
        <w:rPr>
          <w:rStyle w:val="Code"/>
        </w:rPr>
        <w:t>height*width</w:t>
      </w:r>
      <w:r w:rsidRPr="002A4EB8">
        <w:t>) и триъгълника (</w:t>
      </w:r>
      <w:r w:rsidRPr="009B106B">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9B106B">
        <w:rPr>
          <w:rStyle w:val="Code"/>
        </w:rPr>
        <w:t>height</w:t>
      </w:r>
      <w:r w:rsidRPr="002A4EB8">
        <w:t xml:space="preserve"> и </w:t>
      </w:r>
      <w:r w:rsidRPr="009B106B">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9B106B">
        <w:rPr>
          <w:rStyle w:val="Code"/>
        </w:rPr>
        <w:t>Dog</w:t>
      </w:r>
      <w:r w:rsidRPr="002A4EB8">
        <w:t>), жаба (</w:t>
      </w:r>
      <w:r w:rsidRPr="009B106B">
        <w:rPr>
          <w:rStyle w:val="Code"/>
        </w:rPr>
        <w:t>Frog</w:t>
      </w:r>
      <w:r w:rsidRPr="002A4EB8">
        <w:t>), котка (</w:t>
      </w:r>
      <w:r w:rsidRPr="009B106B">
        <w:rPr>
          <w:rStyle w:val="Code"/>
        </w:rPr>
        <w:t>Cat</w:t>
      </w:r>
      <w:r w:rsidRPr="002A4EB8">
        <w:t>), котенце (</w:t>
      </w:r>
      <w:r w:rsidRPr="009B106B">
        <w:rPr>
          <w:rStyle w:val="Code"/>
        </w:rPr>
        <w:t>Kitten</w:t>
      </w:r>
      <w:r w:rsidRPr="002A4EB8">
        <w:t>), котарак (</w:t>
      </w:r>
      <w:r w:rsidRPr="009B106B">
        <w:rPr>
          <w:rStyle w:val="Code"/>
        </w:rPr>
        <w:t>Tomcat</w:t>
      </w:r>
      <w:r w:rsidRPr="002A4EB8">
        <w:t>). Всички те са животни (</w:t>
      </w:r>
      <w:r w:rsidRPr="009B106B">
        <w:rPr>
          <w:rStyle w:val="Code"/>
        </w:rPr>
        <w:t>Animal</w:t>
      </w:r>
      <w:r w:rsidRPr="002A4EB8">
        <w:t>). Животните се характеризират с възраст (</w:t>
      </w:r>
      <w:r w:rsidRPr="009B106B">
        <w:rPr>
          <w:rStyle w:val="Code"/>
        </w:rPr>
        <w:t>age</w:t>
      </w:r>
      <w:r w:rsidRPr="002A4EB8">
        <w:t>), име (</w:t>
      </w:r>
      <w:r w:rsidRPr="009B106B">
        <w:rPr>
          <w:rStyle w:val="Code"/>
        </w:rPr>
        <w:t>name</w:t>
      </w:r>
      <w:r w:rsidRPr="002A4EB8">
        <w:t>) и пол (</w:t>
      </w:r>
      <w:r w:rsidRPr="009B106B">
        <w:rPr>
          <w:rStyle w:val="Code"/>
        </w:rPr>
        <w:t>gender</w:t>
      </w:r>
      <w:r w:rsidRPr="002A4EB8">
        <w:t xml:space="preserve">). Всяко животно издава звук (виртуален метод на </w:t>
      </w:r>
      <w:r w:rsidRPr="009B106B">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2" w:name="_Toc385806800"/>
      <w:bookmarkStart w:id="1293" w:name="_Toc385854473"/>
      <w:bookmarkStart w:id="1294" w:name="_Toc385892531"/>
      <w:r w:rsidRPr="002A4EB8">
        <w:t>Решения и упътвания</w:t>
      </w:r>
      <w:bookmarkEnd w:id="1292"/>
      <w:bookmarkEnd w:id="1293"/>
      <w:bookmarkEnd w:id="1294"/>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9B106B">
        <w:rPr>
          <w:rStyle w:val="Code"/>
        </w:rPr>
        <w:t>Comparable</w:t>
      </w:r>
      <w:r w:rsidRPr="002A4EB8">
        <w:t xml:space="preserve"> в </w:t>
      </w:r>
      <w:r w:rsidRPr="009B106B">
        <w:rPr>
          <w:rStyle w:val="Code"/>
        </w:rPr>
        <w:t>Student</w:t>
      </w:r>
      <w:r w:rsidRPr="002A4EB8">
        <w:t xml:space="preserve"> и оттам просто сортирайте списък от </w:t>
      </w:r>
      <w:r w:rsidRPr="009B106B">
        <w:rPr>
          <w:rStyle w:val="Code"/>
        </w:rPr>
        <w:t>Comparable</w:t>
      </w:r>
      <w:r w:rsidRPr="002A4EB8">
        <w:t xml:space="preserve">. Можете да използвате и </w:t>
      </w:r>
      <w:r w:rsidRPr="009B106B">
        <w:rPr>
          <w:rStyle w:val="Code"/>
        </w:rPr>
        <w:t>java.util.Arrays. 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9B106B">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9B106B">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9B106B">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410"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411" w:history="1">
        <w:r w:rsidRPr="00526812">
          <w:rPr>
            <w:rStyle w:val="Hyperlink"/>
          </w:rPr>
          <w:t>http://en.wikipedia.org/wiki/Abstract_factory_pattern</w:t>
        </w:r>
      </w:hyperlink>
      <w:r>
        <w:t>.</w:t>
      </w:r>
    </w:p>
    <w:p w:rsidR="006C1581" w:rsidRPr="005A1BE8" w:rsidRDefault="006C1581" w:rsidP="006C1581"/>
    <w:p w:rsidR="000A79DE" w:rsidRPr="003E4B9A" w:rsidRDefault="000A79DE" w:rsidP="000A79DE">
      <w:pPr>
        <w:ind w:left="284" w:right="284"/>
        <w:rPr>
          <w:b/>
          <w:noProof/>
          <w:sz w:val="24"/>
        </w:rPr>
        <w:sectPr w:rsidR="000A79DE" w:rsidRPr="003E4B9A" w:rsidSect="00CA7619">
          <w:pgSz w:w="9356" w:h="13325" w:code="9"/>
          <w:pgMar w:top="992" w:right="709" w:bottom="567" w:left="709" w:header="482" w:footer="482" w:gutter="0"/>
          <w:cols w:space="708"/>
          <w:titlePg/>
          <w:docGrid w:linePitch="360"/>
        </w:sectPr>
      </w:pPr>
    </w:p>
    <w:p w:rsidR="0016323C" w:rsidRPr="00395C05" w:rsidRDefault="0016323C" w:rsidP="0016323C">
      <w:pPr>
        <w:pStyle w:val="Heading1"/>
      </w:pPr>
      <w:bookmarkStart w:id="1295" w:name="_Глава_21._Качествен"/>
      <w:bookmarkStart w:id="1296" w:name="_Toc385806801"/>
      <w:bookmarkStart w:id="1297" w:name="_Toc385854474"/>
      <w:bookmarkStart w:id="1298" w:name="_Toc385892532"/>
      <w:bookmarkStart w:id="1299" w:name="_Toc385895626"/>
      <w:bookmarkEnd w:id="1295"/>
      <w:r>
        <w:t xml:space="preserve">Глава 21. </w:t>
      </w:r>
      <w:r w:rsidRPr="00395C05">
        <w:t>Качествен програмен код</w:t>
      </w:r>
      <w:bookmarkEnd w:id="1296"/>
      <w:bookmarkEnd w:id="1297"/>
      <w:bookmarkEnd w:id="1298"/>
      <w:bookmarkEnd w:id="1299"/>
    </w:p>
    <w:p w:rsidR="0016323C" w:rsidRPr="00395C05" w:rsidRDefault="0016323C" w:rsidP="005465B1">
      <w:pPr>
        <w:pStyle w:val="Heading2"/>
      </w:pPr>
      <w:bookmarkStart w:id="1300" w:name="_Toc385806802"/>
      <w:bookmarkStart w:id="1301" w:name="_Toc385854475"/>
      <w:bookmarkStart w:id="1302" w:name="_Toc385892533"/>
      <w:r w:rsidRPr="00395C05">
        <w:t>Автор</w:t>
      </w:r>
      <w:bookmarkEnd w:id="1300"/>
      <w:bookmarkEnd w:id="1301"/>
      <w:bookmarkEnd w:id="1302"/>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3" w:name="_Toc385806803"/>
      <w:bookmarkStart w:id="1304" w:name="_Toc385854476"/>
      <w:bookmarkStart w:id="1305" w:name="_Toc385892534"/>
      <w:r w:rsidRPr="00395C05">
        <w:t>В тази тема...</w:t>
      </w:r>
      <w:bookmarkEnd w:id="1303"/>
      <w:bookmarkEnd w:id="1304"/>
      <w:bookmarkEnd w:id="1305"/>
    </w:p>
    <w:p w:rsidR="0016323C"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bookmarkStart w:id="1306" w:name="_Toc385806804"/>
      <w:bookmarkStart w:id="1307" w:name="_Toc385854477"/>
      <w:bookmarkStart w:id="1308" w:name="_Toc385892535"/>
      <w:r w:rsidRPr="00395C05">
        <w:t>Какво е качествен програмен код?</w:t>
      </w:r>
      <w:bookmarkEnd w:id="1306"/>
      <w:bookmarkEnd w:id="1307"/>
      <w:bookmarkEnd w:id="1308"/>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9" w:name="_Toc385806805"/>
      <w:r w:rsidRPr="00395C05">
        <w:t>Характеристики за качество на кода</w:t>
      </w:r>
      <w:bookmarkEnd w:id="1309"/>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10" w:name="_Toc385806806"/>
      <w:r w:rsidRPr="00395C05">
        <w:t>Защо трябва да пишем качествено?</w:t>
      </w:r>
      <w:bookmarkEnd w:id="1310"/>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 j, w;</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value=010; i=5;</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witch</w:t>
            </w:r>
            <w:r w:rsidRPr="009B106B">
              <w:rPr>
                <w:rFonts w:ascii="Consolas" w:hAnsi="Consolas" w:cs="Courier New"/>
                <w:noProof/>
                <w:color w:val="000000"/>
                <w:szCs w:val="20"/>
                <w:lang w:eastAsia="en-US"/>
              </w:rPr>
              <w:t>(value){</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10:w=5;</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9:i=0;</w:t>
            </w:r>
            <w:r w:rsidRPr="009B106B">
              <w:rPr>
                <w:rFonts w:ascii="Consolas" w:hAnsi="Consolas" w:cs="Courier New"/>
                <w:b/>
                <w:bCs/>
                <w:noProof/>
                <w:color w:val="7F0055"/>
                <w:szCs w:val="20"/>
                <w:lang w:eastAsia="en-US"/>
              </w:rPr>
              <w:t>defaul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4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reak</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8: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k = 0;k &lt; i;k++,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k-</w:t>
            </w:r>
            <w:r w:rsidRPr="009B106B">
              <w:rPr>
                <w:rFonts w:ascii="Consolas" w:hAnsi="Consolas" w:cs="Courier New"/>
                <w:noProof/>
                <w:color w:val="2A00FF"/>
                <w:szCs w:val="20"/>
                <w:lang w:eastAsia="en-US"/>
              </w:rPr>
              <w:t>'f'</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ycle</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9B106B">
        <w:rPr>
          <w:rStyle w:val="Code"/>
        </w:rPr>
        <w:t>k</w:t>
      </w:r>
      <w:r w:rsidRPr="00395C05">
        <w:t xml:space="preserve"> или променливата </w:t>
      </w:r>
      <w:r w:rsidRPr="009B106B">
        <w:rPr>
          <w:rStyle w:val="Code"/>
        </w:rPr>
        <w:t>w</w:t>
      </w:r>
      <w:r w:rsidRPr="00395C05">
        <w:t>?</w:t>
      </w:r>
    </w:p>
    <w:p w:rsidR="0016323C" w:rsidRDefault="0016323C" w:rsidP="0016323C">
      <w:r w:rsidRPr="00395C05">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1" w:name="_Toc385806807"/>
      <w:bookmarkStart w:id="1312" w:name="_Toc385854478"/>
      <w:bookmarkStart w:id="1313" w:name="_Toc385892536"/>
      <w:r w:rsidRPr="00395C05">
        <w:t>Код-конвенции</w:t>
      </w:r>
      <w:bookmarkEnd w:id="1311"/>
      <w:bookmarkEnd w:id="1312"/>
      <w:bookmarkEnd w:id="1313"/>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2AAE904E" wp14:editId="05E2D10A">
                  <wp:extent cx="323850" cy="3238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4" w:name="_Toc385806808"/>
      <w:bookmarkStart w:id="1315" w:name="_Toc385854479"/>
      <w:bookmarkStart w:id="1316" w:name="_Toc385892537"/>
      <w:r w:rsidRPr="00395C05">
        <w:t>Именуване на идентификаторите</w:t>
      </w:r>
      <w:bookmarkEnd w:id="1314"/>
      <w:bookmarkEnd w:id="1315"/>
      <w:bookmarkEnd w:id="1316"/>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съставени така, че да носят полезна информация 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97A11CC" wp14:editId="0B099C8C">
                  <wp:extent cx="323850" cy="3238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7" w:name="_Toc385806809"/>
      <w:r w:rsidRPr="00395C05">
        <w:t>Имена на класове, интерфейси и други типове</w:t>
      </w:r>
      <w:bookmarkEnd w:id="1317"/>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9B106B">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9B106B">
        <w:rPr>
          <w:rStyle w:val="Code"/>
        </w:rPr>
        <w:t>concurrenthashmap</w:t>
      </w:r>
      <w:r w:rsidRPr="00395C05">
        <w:t xml:space="preserve"> срещу </w:t>
      </w:r>
      <w:r w:rsidRPr="009B106B">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9B106B">
        <w:rPr>
          <w:rStyle w:val="Code"/>
        </w:rPr>
        <w:t>PrimeNumbers</w:t>
      </w:r>
      <w:r w:rsidRPr="00882014">
        <w:t xml:space="preserve"> или </w:t>
      </w:r>
      <w:r w:rsidRPr="009B106B">
        <w:rPr>
          <w:rStyle w:val="Code"/>
        </w:rPr>
        <w:t>PrimeNumbersFinder</w:t>
      </w:r>
      <w:r w:rsidRPr="00882014">
        <w:t xml:space="preserve"> или </w:t>
      </w:r>
      <w:r w:rsidRPr="009B106B">
        <w:rPr>
          <w:rStyle w:val="Code"/>
        </w:rPr>
        <w:t>PrimeNumbersScanner</w:t>
      </w:r>
      <w:r w:rsidRPr="00882014">
        <w:t xml:space="preserve">. Лоши имена биха могли да бъдат </w:t>
      </w:r>
      <w:r w:rsidRPr="009B106B">
        <w:rPr>
          <w:rStyle w:val="Code"/>
        </w:rPr>
        <w:t>FindPrimeNumber</w:t>
      </w:r>
      <w:r w:rsidRPr="00882014">
        <w:t xml:space="preserve"> (не трябва да ползваме глагол за име на клас) или </w:t>
      </w:r>
      <w:r w:rsidRPr="009B106B">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9B106B">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9B106B">
        <w:rPr>
          <w:rStyle w:val="Code"/>
        </w:rPr>
        <w:t>Problem12</w:t>
      </w:r>
      <w:r w:rsidRPr="0012568C">
        <w:t xml:space="preserve"> след 1 седмица или след 1 месец? Ако задачата търси път в лабиринт, дайте и име </w:t>
      </w:r>
      <w:r w:rsidRPr="009B106B">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AC76DBF" wp14:editId="1FC9E56C">
                  <wp:extent cx="3238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9B106B">
              <w:rPr>
                <w:rStyle w:val="Code"/>
                <w:b/>
              </w:rPr>
              <w:t>Problem12</w:t>
            </w:r>
            <w:r>
              <w:t xml:space="preserve"> или </w:t>
            </w:r>
            <w:r w:rsidRPr="009B106B">
              <w:rPr>
                <w:rStyle w:val="Code"/>
                <w:b/>
              </w:rPr>
              <w:t>Zad12</w:t>
            </w:r>
            <w:r>
              <w:t>. Това е груба грешка!</w:t>
            </w:r>
          </w:p>
        </w:tc>
      </w:tr>
    </w:tbl>
    <w:p w:rsidR="0016323C" w:rsidRPr="00395C05" w:rsidRDefault="0016323C" w:rsidP="0016323C">
      <w:pPr>
        <w:pStyle w:val="Heading4"/>
      </w:pPr>
      <w:r>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9B106B">
        <w:rPr>
          <w:rStyle w:val="Code"/>
        </w:rPr>
        <w:t>GrBxPnl</w:t>
      </w:r>
      <w:r>
        <w:t>? Не е ли по-ясно, ако</w:t>
      </w:r>
      <w:r w:rsidRPr="00532830">
        <w:rPr>
          <w:lang w:val="ru-RU"/>
        </w:rPr>
        <w:t xml:space="preserve"> </w:t>
      </w:r>
      <w:r>
        <w:t xml:space="preserve">името е </w:t>
      </w:r>
      <w:r w:rsidRPr="009B106B">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9B106B">
        <w:rPr>
          <w:rStyle w:val="Code"/>
        </w:rPr>
        <w:t>HTMLParser</w:t>
      </w:r>
      <w:r>
        <w:t xml:space="preserve"> е препоръчително пред </w:t>
      </w:r>
      <w:r w:rsidRPr="009B106B">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9B106B">
        <w:rPr>
          <w:rStyle w:val="Code"/>
        </w:rPr>
        <w:t>ContentHandlerAlreadyRegisteredException</w:t>
      </w:r>
      <w:r w:rsidRPr="00395C05">
        <w:t xml:space="preserve"> и </w:t>
      </w:r>
      <w:r w:rsidRPr="009B106B">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9B106B">
        <w:rPr>
          <w:rStyle w:val="Code"/>
        </w:rPr>
        <w:t>able</w:t>
      </w:r>
      <w:r w:rsidRPr="00882014">
        <w:t xml:space="preserve">: </w:t>
      </w:r>
      <w:r w:rsidRPr="009B106B">
        <w:rPr>
          <w:rStyle w:val="Code"/>
        </w:rPr>
        <w:t>Runnable</w:t>
      </w:r>
      <w:r w:rsidRPr="00882014">
        <w:t xml:space="preserve">, </w:t>
      </w:r>
      <w:r w:rsidRPr="009B106B">
        <w:rPr>
          <w:rStyle w:val="Code"/>
        </w:rPr>
        <w:t>Serializable</w:t>
      </w:r>
      <w:r w:rsidRPr="00882014">
        <w:t xml:space="preserve">, </w:t>
      </w:r>
      <w:r w:rsidRPr="009B106B">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повечето интерфейси не </w:t>
      </w:r>
      <w:r>
        <w:t>следват тази нотация</w:t>
      </w:r>
      <w:r w:rsidRPr="00882014">
        <w:t>, например интерфей</w:t>
      </w:r>
      <w:r>
        <w:softHyphen/>
      </w:r>
      <w:r w:rsidRPr="00882014">
        <w:t xml:space="preserve">сите </w:t>
      </w:r>
      <w:r w:rsidRPr="009B106B">
        <w:rPr>
          <w:rStyle w:val="Code"/>
        </w:rPr>
        <w:t>Map</w:t>
      </w:r>
      <w:r w:rsidRPr="00882014">
        <w:t xml:space="preserve"> и </w:t>
      </w:r>
      <w:r w:rsidRPr="009B106B">
        <w:rPr>
          <w:rStyle w:val="Code"/>
        </w:rPr>
        <w:t>Set</w:t>
      </w:r>
      <w:r w:rsidRPr="00882014">
        <w:t>.</w:t>
      </w:r>
    </w:p>
    <w:p w:rsidR="0016323C" w:rsidRPr="00395C05" w:rsidRDefault="0016323C" w:rsidP="0016323C">
      <w:pPr>
        <w:pStyle w:val="Heading3"/>
      </w:pPr>
      <w:bookmarkStart w:id="1318" w:name="_Toc385806810"/>
      <w:r w:rsidRPr="00395C05">
        <w:t>Имена на методи</w:t>
      </w:r>
      <w:bookmarkEnd w:id="1318"/>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9B106B">
        <w:rPr>
          <w:rStyle w:val="Code"/>
        </w:rPr>
        <w:t>printReport()</w:t>
      </w:r>
      <w:r w:rsidRPr="00882014">
        <w:t xml:space="preserve">,  </w:t>
      </w:r>
      <w:r w:rsidRPr="009B106B">
        <w:rPr>
          <w:rStyle w:val="Code"/>
        </w:rPr>
        <w:t>loadSettings()</w:t>
      </w:r>
      <w:r w:rsidRPr="00882014">
        <w:t xml:space="preserve"> </w:t>
      </w:r>
      <w:r w:rsidRPr="00395C05">
        <w:t>или</w:t>
      </w:r>
      <w:r w:rsidRPr="009B106B">
        <w:rPr>
          <w:rStyle w:val="Code"/>
        </w:rPr>
        <w:t xml:space="preserve"> setUser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9B106B">
        <w:rPr>
          <w:rStyle w:val="Code"/>
        </w:rPr>
        <w:t>showAnswer()</w:t>
      </w:r>
      <w:r w:rsidRPr="00532830">
        <w:t>,</w:t>
      </w:r>
      <w:r>
        <w:t xml:space="preserve"> </w:t>
      </w:r>
      <w:r w:rsidRPr="009B106B">
        <w:rPr>
          <w:rStyle w:val="Code"/>
        </w:rPr>
        <w:t>connectToRandomTorrentServer()</w:t>
      </w:r>
      <w:r w:rsidRPr="00580668">
        <w:t xml:space="preserve"> или </w:t>
      </w:r>
      <w:r w:rsidRPr="009B106B">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9B106B">
        <w:rPr>
          <w:rStyle w:val="Code"/>
        </w:rPr>
        <w:t>doWork()</w:t>
      </w:r>
      <w:r>
        <w:t xml:space="preserve"> (не става ясно каква точно работа върши), </w:t>
      </w:r>
      <w:r w:rsidRPr="009B106B">
        <w:rPr>
          <w:rStyle w:val="Code"/>
        </w:rPr>
        <w:t>printer()</w:t>
      </w:r>
      <w:r w:rsidRPr="00532830">
        <w:rPr>
          <w:lang w:val="ru-RU"/>
        </w:rPr>
        <w:t xml:space="preserve"> (</w:t>
      </w:r>
      <w:r>
        <w:t>няма глагол</w:t>
      </w:r>
      <w:r w:rsidRPr="00532830">
        <w:rPr>
          <w:lang w:val="ru-RU"/>
        </w:rPr>
        <w:t>)</w:t>
      </w:r>
      <w:r>
        <w:t xml:space="preserve">, </w:t>
      </w:r>
      <w:r w:rsidRPr="009B106B">
        <w:rPr>
          <w:rStyle w:val="Code"/>
        </w:rPr>
        <w:t>find2()</w:t>
      </w:r>
      <w:r>
        <w:t xml:space="preserve"> (ами защо не е </w:t>
      </w:r>
      <w:r w:rsidRPr="009B106B">
        <w:rPr>
          <w:rStyle w:val="Code"/>
        </w:rPr>
        <w:t>find7()?</w:t>
      </w:r>
      <w:r>
        <w:t>)</w:t>
      </w:r>
      <w:r w:rsidRPr="00532830">
        <w:rPr>
          <w:lang w:val="ru-RU"/>
        </w:rPr>
        <w:t xml:space="preserve">, </w:t>
      </w:r>
      <w:r w:rsidRPr="009B106B">
        <w:rPr>
          <w:rStyle w:val="Code"/>
        </w:rPr>
        <w:t>chkErr()</w:t>
      </w:r>
      <w:r w:rsidRPr="00532830">
        <w:rPr>
          <w:lang w:val="ru-RU"/>
        </w:rPr>
        <w:t xml:space="preserve"> (</w:t>
      </w:r>
      <w:r>
        <w:t>не се препоръчват съкращения</w:t>
      </w:r>
      <w:r w:rsidRPr="00532830">
        <w:rPr>
          <w:lang w:val="ru-RU"/>
        </w:rPr>
        <w:t>)</w:t>
      </w:r>
      <w:r>
        <w:t xml:space="preserve">, </w:t>
      </w:r>
      <w:r w:rsidRPr="009B106B">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9B106B">
        <w:rPr>
          <w:rStyle w:val="Code"/>
        </w:rPr>
        <w:t>Task</w:t>
      </w:r>
      <w:r w:rsidRPr="0078096F">
        <w:t xml:space="preserve">, методите </w:t>
      </w:r>
      <w:r w:rsidRPr="009B106B">
        <w:rPr>
          <w:rStyle w:val="Code"/>
        </w:rPr>
        <w:t>start()</w:t>
      </w:r>
      <w:r w:rsidRPr="0078096F">
        <w:t xml:space="preserve">, </w:t>
      </w:r>
      <w:r w:rsidRPr="009B106B">
        <w:rPr>
          <w:rStyle w:val="Code"/>
        </w:rPr>
        <w:t>stop()</w:t>
      </w:r>
      <w:r w:rsidRPr="0078096F">
        <w:t xml:space="preserve"> и </w:t>
      </w:r>
      <w:r w:rsidRPr="009B106B">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9B106B">
        <w:rPr>
          <w:rStyle w:val="Code"/>
        </w:rPr>
        <w:t>this</w:t>
      </w:r>
      <w:r w:rsidRPr="0078096F">
        <w:t>).</w:t>
      </w:r>
      <w:r>
        <w:t xml:space="preserve"> В други случаи единичния глагол е грешно име, примерно в клас с име </w:t>
      </w:r>
      <w:r w:rsidRPr="009B106B">
        <w:rPr>
          <w:rStyle w:val="Code"/>
        </w:rPr>
        <w:t>Utils</w:t>
      </w:r>
      <w:r>
        <w:t xml:space="preserve"> методи с имена </w:t>
      </w:r>
      <w:r w:rsidRPr="009B106B">
        <w:rPr>
          <w:rStyle w:val="Code"/>
        </w:rPr>
        <w:t>evaluate()</w:t>
      </w:r>
      <w:r w:rsidRPr="00532830">
        <w:rPr>
          <w:lang w:val="ru-RU"/>
        </w:rPr>
        <w:t>,</w:t>
      </w:r>
      <w:r>
        <w:t xml:space="preserve"> </w:t>
      </w:r>
      <w:r w:rsidRPr="009B106B">
        <w:rPr>
          <w:rStyle w:val="Code"/>
        </w:rPr>
        <w:t>create()</w:t>
      </w:r>
      <w:r>
        <w:t xml:space="preserve"> или </w:t>
      </w:r>
      <w:r w:rsidRPr="009B106B">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9B106B">
        <w:rPr>
          <w:rStyle w:val="Code"/>
        </w:rPr>
        <w:t>getNumberOfProcessors()</w:t>
      </w:r>
      <w:r w:rsidRPr="008933ED">
        <w:t>,</w:t>
      </w:r>
      <w:r>
        <w:t xml:space="preserve"> </w:t>
      </w:r>
      <w:r w:rsidRPr="009B106B">
        <w:rPr>
          <w:rStyle w:val="Code"/>
        </w:rPr>
        <w:t>findMinPath()</w:t>
      </w:r>
      <w:r w:rsidRPr="00532830">
        <w:t xml:space="preserve">, </w:t>
      </w:r>
      <w:r w:rsidRPr="009B106B">
        <w:rPr>
          <w:rStyle w:val="Code"/>
        </w:rPr>
        <w:t>getPrice()</w:t>
      </w:r>
      <w:r>
        <w:t xml:space="preserve">, </w:t>
      </w:r>
      <w:r w:rsidRPr="009B106B">
        <w:rPr>
          <w:rStyle w:val="Code"/>
        </w:rPr>
        <w:t>getRowsCount()</w:t>
      </w:r>
      <w:r w:rsidRPr="00532830">
        <w:t xml:space="preserve">, </w:t>
      </w:r>
      <w:r w:rsidRPr="009B106B">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9B106B">
        <w:rPr>
          <w:rStyle w:val="Code"/>
        </w:rPr>
        <w:t>showReport()</w:t>
      </w:r>
      <w:r>
        <w:t xml:space="preserve"> (не става ясно какво връща методът), </w:t>
      </w:r>
      <w:r w:rsidRPr="009B106B">
        <w:rPr>
          <w:rStyle w:val="Code"/>
        </w:rPr>
        <w:t>value()</w:t>
      </w:r>
      <w:r w:rsidRPr="00532830">
        <w:t xml:space="preserve"> (</w:t>
      </w:r>
      <w:r>
        <w:t xml:space="preserve">трябва да е </w:t>
      </w:r>
      <w:r w:rsidRPr="009B106B">
        <w:rPr>
          <w:rStyle w:val="Code"/>
        </w:rPr>
        <w:t>getValue()</w:t>
      </w:r>
      <w:r w:rsidRPr="00304568">
        <w:t xml:space="preserve"> или </w:t>
      </w:r>
      <w:r w:rsidRPr="009B106B">
        <w:rPr>
          <w:rStyle w:val="Code"/>
        </w:rPr>
        <w:t>hasValue()</w:t>
      </w:r>
      <w:r w:rsidRPr="00532830">
        <w:t xml:space="preserve">), </w:t>
      </w:r>
      <w:r w:rsidRPr="009B106B">
        <w:rPr>
          <w:rStyle w:val="Code"/>
        </w:rPr>
        <w:t>student()</w:t>
      </w:r>
      <w:r w:rsidRPr="00532830">
        <w:t xml:space="preserve"> (</w:t>
      </w:r>
      <w:r>
        <w:t>няма глагол</w:t>
      </w:r>
      <w:r w:rsidRPr="00532830">
        <w:t>)</w:t>
      </w:r>
      <w:r>
        <w:t xml:space="preserve">, </w:t>
      </w:r>
      <w:r w:rsidRPr="009B106B">
        <w:rPr>
          <w:rStyle w:val="Code"/>
        </w:rPr>
        <w:t>empty()</w:t>
      </w:r>
      <w:r>
        <w:t xml:space="preserve"> (трябва да е </w:t>
      </w:r>
      <w:r w:rsidRPr="009B106B">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9B106B">
        <w:rPr>
          <w:rStyle w:val="Code"/>
        </w:rPr>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9B106B">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1F731A15" wp14:editId="1DBC53CC">
                  <wp:extent cx="323850" cy="32385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9B106B">
              <w:rPr>
                <w:rStyle w:val="Code"/>
                <w:b/>
              </w:rPr>
              <w:t>method1()</w:t>
            </w:r>
            <w:r>
              <w:t xml:space="preserve">. Например ако един метод изчислява косинус, а ние му дадем за име </w:t>
            </w:r>
            <w:r w:rsidRPr="009B106B">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9B106B">
        <w:rPr>
          <w:rStyle w:val="Code"/>
        </w:rPr>
        <w:t>handleStuff()</w:t>
      </w:r>
      <w:r>
        <w:t xml:space="preserve"> и</w:t>
      </w:r>
      <w:r w:rsidRPr="00395C05">
        <w:t xml:space="preserve"> </w:t>
      </w:r>
      <w:r w:rsidRPr="009B106B">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t>Не се препоръчва да се използват цифри в името</w:t>
      </w:r>
      <w:r>
        <w:t xml:space="preserve">, например </w:t>
      </w:r>
      <w:r w:rsidRPr="009B106B">
        <w:rPr>
          <w:rStyle w:val="Code"/>
        </w:rPr>
        <w:t>readProfile1()</w:t>
      </w:r>
      <w:r>
        <w:t xml:space="preserve"> и</w:t>
      </w:r>
      <w:r w:rsidRPr="00395C05">
        <w:t xml:space="preserve"> </w:t>
      </w:r>
      <w:r w:rsidRPr="009B106B">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9B106B">
        <w:rPr>
          <w:rStyle w:val="Code"/>
        </w:rPr>
        <w:t>readProfile</w:t>
      </w:r>
      <w:r w:rsidRPr="009B106B">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9B106B">
        <w:rPr>
          <w:rStyle w:val="Code"/>
        </w:rPr>
        <w:t>open()</w:t>
      </w:r>
      <w:r w:rsidRPr="002F549E">
        <w:t xml:space="preserve"> и </w:t>
      </w:r>
      <w:r w:rsidRPr="009B106B">
        <w:rPr>
          <w:rStyle w:val="Code"/>
        </w:rPr>
        <w:t>close()</w:t>
      </w:r>
      <w:r w:rsidRPr="00395C05">
        <w:t xml:space="preserve">, </w:t>
      </w:r>
      <w:r w:rsidRPr="009B106B">
        <w:rPr>
          <w:rStyle w:val="Code"/>
        </w:rPr>
        <w:t>read()</w:t>
      </w:r>
      <w:r w:rsidRPr="00395C05">
        <w:t xml:space="preserve"> и </w:t>
      </w:r>
      <w:r w:rsidRPr="009B106B">
        <w:rPr>
          <w:rStyle w:val="Code"/>
        </w:rPr>
        <w:t>write()</w:t>
      </w:r>
      <w:r w:rsidRPr="00395C05">
        <w:t xml:space="preserve">. Лош пример би бил: </w:t>
      </w:r>
      <w:r w:rsidRPr="009B106B">
        <w:rPr>
          <w:rStyle w:val="Code"/>
        </w:rPr>
        <w:t>openFile()</w:t>
      </w:r>
      <w:r w:rsidRPr="00395C05">
        <w:t xml:space="preserve"> и </w:t>
      </w:r>
      <w:r w:rsidRPr="009B106B">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9B106B">
        <w:rPr>
          <w:rStyle w:val="Code"/>
        </w:rPr>
        <w:t>getXXX()</w:t>
      </w:r>
      <w:r>
        <w:t xml:space="preserve"> и </w:t>
      </w:r>
      <w:r w:rsidRPr="009B106B">
        <w:rPr>
          <w:rStyle w:val="Code"/>
        </w:rPr>
        <w:t>setXXX()</w:t>
      </w:r>
      <w:r>
        <w:t>:</w:t>
      </w:r>
      <w:r w:rsidRPr="00395C05">
        <w:t xml:space="preserve"> </w:t>
      </w:r>
      <w:r w:rsidRPr="009B106B">
        <w:rPr>
          <w:rStyle w:val="Code"/>
        </w:rPr>
        <w:t>getName()</w:t>
      </w:r>
      <w:r w:rsidRPr="00395C05">
        <w:t xml:space="preserve">, </w:t>
      </w:r>
      <w:r w:rsidRPr="009B106B">
        <w:rPr>
          <w:rStyle w:val="Code"/>
        </w:rPr>
        <w:t>getAge()</w:t>
      </w:r>
      <w:r w:rsidRPr="00395C05">
        <w:t xml:space="preserve">, </w:t>
      </w:r>
      <w:r w:rsidRPr="009B106B">
        <w:rPr>
          <w:rStyle w:val="Code"/>
        </w:rPr>
        <w:t>setName()</w:t>
      </w:r>
      <w:r w:rsidRPr="00395C05">
        <w:t xml:space="preserve">, </w:t>
      </w:r>
      <w:r w:rsidRPr="009B106B">
        <w:rPr>
          <w:rStyle w:val="Code"/>
        </w:rPr>
        <w:t>setAge()</w:t>
      </w:r>
      <w:r w:rsidRPr="00395C05">
        <w:t>. Спазвайте тази конвенция навсякъде.</w:t>
      </w:r>
    </w:p>
    <w:p w:rsidR="0016323C" w:rsidRPr="00395C05" w:rsidRDefault="0016323C" w:rsidP="0016323C">
      <w:pPr>
        <w:pStyle w:val="Heading3"/>
      </w:pPr>
      <w:bookmarkStart w:id="1319" w:name="_Toc385806811"/>
      <w:r w:rsidRPr="00395C05">
        <w:t>Модификатори</w:t>
      </w:r>
      <w:bookmarkEnd w:id="1319"/>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9B106B">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9B106B">
        <w:rPr>
          <w:rStyle w:val="Code"/>
        </w:rPr>
        <w:t>get</w:t>
      </w:r>
      <w:r w:rsidRPr="00395C05">
        <w:t xml:space="preserve"> + &lt;името на променливата&gt;, на </w:t>
      </w:r>
      <w:r>
        <w:t>метода</w:t>
      </w:r>
      <w:r w:rsidRPr="00395C05">
        <w:t xml:space="preserve"> за писане </w:t>
      </w:r>
      <w:r>
        <w:t xml:space="preserve">– </w:t>
      </w:r>
      <w:r w:rsidRPr="009B106B">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9B106B">
        <w:rPr>
          <w:rStyle w:val="Code"/>
        </w:rPr>
        <w:t>numberOfProcessors</w:t>
      </w:r>
      <w:r w:rsidRPr="00395C05">
        <w:t>, то модификаторите</w:t>
      </w:r>
      <w:r>
        <w:t xml:space="preserve"> (accessors)</w:t>
      </w:r>
      <w:r w:rsidRPr="00395C05">
        <w:t xml:space="preserve"> ще са с имена </w:t>
      </w:r>
      <w:r w:rsidRPr="009B106B">
        <w:rPr>
          <w:rStyle w:val="Code"/>
        </w:rPr>
        <w:t>getNumberOfProcessors()</w:t>
      </w:r>
      <w:r w:rsidRPr="00395C05">
        <w:t xml:space="preserve"> и </w:t>
      </w:r>
      <w:r w:rsidRPr="009B106B">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Pr>
            </w:pPr>
            <w:r w:rsidRPr="009B106B">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16323C" w:rsidRPr="009B106B" w:rsidRDefault="0016323C" w:rsidP="0016323C">
            <w:pPr>
              <w:autoSpaceDE w:val="0"/>
              <w:autoSpaceDN w:val="0"/>
              <w:adjustRightInd w:val="0"/>
              <w:spacing w:before="0"/>
              <w:jc w:val="left"/>
              <w:rPr>
                <w:rFonts w:ascii="Consolas" w:hAnsi="Consolas" w:cs="Courier New"/>
                <w:b/>
                <w:bCs/>
                <w:noProof/>
                <w:color w:val="7F0055"/>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Perso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Age(String 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 xml:space="preserve"> = ag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umberOfChildren(</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 xml:space="preserve"> = numberOfChildren;</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16323C" w:rsidRPr="00395C05" w:rsidRDefault="0016323C" w:rsidP="0016323C">
      <w:r w:rsidRPr="00395C05">
        <w:t xml:space="preserve">Забележете, че член-променливата е </w:t>
      </w:r>
      <w:r w:rsidRPr="009B106B">
        <w:rPr>
          <w:rStyle w:val="Code"/>
        </w:rPr>
        <w:t>private</w:t>
      </w:r>
      <w:r w:rsidRPr="00395C05">
        <w:t xml:space="preserve">, а модификаторите </w:t>
      </w:r>
      <w:r>
        <w:t>–</w:t>
      </w:r>
      <w:r w:rsidRPr="00532830">
        <w:rPr>
          <w:lang w:val="ru-RU"/>
        </w:rPr>
        <w:t xml:space="preserve"> </w:t>
      </w:r>
      <w:r w:rsidRPr="009B106B">
        <w:rPr>
          <w:rStyle w:val="Code"/>
        </w:rPr>
        <w:t>public</w:t>
      </w:r>
      <w:r w:rsidRPr="00395C05">
        <w:t xml:space="preserve">. Забележете, че методът за четене (getter) на член-променливата </w:t>
      </w:r>
      <w:r w:rsidRPr="009B106B">
        <w:rPr>
          <w:rStyle w:val="Code"/>
        </w:rPr>
        <w:t xml:space="preserve">male </w:t>
      </w:r>
      <w:r w:rsidRPr="00395C05">
        <w:t xml:space="preserve">е </w:t>
      </w:r>
      <w:r w:rsidRPr="009B106B">
        <w:rPr>
          <w:rStyle w:val="Code"/>
        </w:rPr>
        <w:t>isMale()</w:t>
      </w:r>
      <w:r w:rsidRPr="00395C05">
        <w:t xml:space="preserve"> вместо </w:t>
      </w:r>
      <w:r w:rsidRPr="009B106B">
        <w:rPr>
          <w:rStyle w:val="Code"/>
        </w:rPr>
        <w:t>getMale()</w:t>
      </w:r>
      <w:r w:rsidRPr="00395C05">
        <w:t xml:space="preserve">. JavaBeans спецификацията повелява </w:t>
      </w:r>
      <w:r>
        <w:t xml:space="preserve">думичката </w:t>
      </w:r>
      <w:r w:rsidRPr="009B106B">
        <w:rPr>
          <w:rStyle w:val="Code"/>
        </w:rPr>
        <w:t>is</w:t>
      </w:r>
      <w:r>
        <w:t xml:space="preserve"> да се използва вместо </w:t>
      </w:r>
      <w:r w:rsidRPr="009B106B">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20" w:name="_Toc385806812"/>
      <w:r w:rsidRPr="00395C05">
        <w:t>Имена на променливи</w:t>
      </w:r>
      <w:bookmarkEnd w:id="1320"/>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9B106B">
        <w:rPr>
          <w:rStyle w:val="Code"/>
        </w:rPr>
        <w:t>account</w:t>
      </w:r>
      <w:r w:rsidRPr="00395C05">
        <w:t xml:space="preserve">, </w:t>
      </w:r>
      <w:r w:rsidRPr="009B106B">
        <w:rPr>
          <w:rStyle w:val="Code"/>
        </w:rPr>
        <w:t>blockSize</w:t>
      </w:r>
      <w:r>
        <w:t xml:space="preserve"> и</w:t>
      </w:r>
      <w:r w:rsidRPr="00395C05">
        <w:t xml:space="preserve"> </w:t>
      </w:r>
      <w:r w:rsidRPr="009B106B">
        <w:rPr>
          <w:rStyle w:val="Code"/>
        </w:rPr>
        <w:t>customerDiscount</w:t>
      </w:r>
      <w:r w:rsidRPr="00395C05">
        <w:t>. Лоши имена са</w:t>
      </w:r>
      <w:r>
        <w:t>:</w:t>
      </w:r>
      <w:r w:rsidRPr="00395C05">
        <w:t xml:space="preserve"> </w:t>
      </w:r>
      <w:r w:rsidRPr="009B106B">
        <w:rPr>
          <w:rStyle w:val="Code"/>
        </w:rPr>
        <w:t>r18pq</w:t>
      </w:r>
      <w:r w:rsidRPr="00395C05">
        <w:t xml:space="preserve">, </w:t>
      </w:r>
      <w:r w:rsidRPr="009B106B">
        <w:rPr>
          <w:rStyle w:val="Code"/>
        </w:rPr>
        <w:t>__hip</w:t>
      </w:r>
      <w:r w:rsidRPr="00395C05">
        <w:t xml:space="preserve">, </w:t>
      </w:r>
      <w:r w:rsidRPr="009B106B">
        <w:rPr>
          <w:rStyle w:val="Code"/>
        </w:rPr>
        <w:t>rcfd</w:t>
      </w:r>
      <w:r w:rsidRPr="00395C05">
        <w:t xml:space="preserve">, </w:t>
      </w:r>
      <w:r w:rsidRPr="009B106B">
        <w:rPr>
          <w:rStyle w:val="Code"/>
        </w:rPr>
        <w:t>val1</w:t>
      </w:r>
      <w:r w:rsidRPr="00395C05">
        <w:t xml:space="preserve">, </w:t>
      </w:r>
      <w:r w:rsidRPr="009B106B">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9B106B">
        <w:rPr>
          <w:rStyle w:val="Code"/>
        </w:rPr>
        <w:t>employeeSalary</w:t>
      </w:r>
      <w:r w:rsidRPr="00395C05">
        <w:t xml:space="preserve">, </w:t>
      </w:r>
      <w:r w:rsidRPr="009B106B">
        <w:rPr>
          <w:rStyle w:val="Code"/>
        </w:rPr>
        <w:t>employees</w:t>
      </w:r>
      <w:r w:rsidRPr="00395C05">
        <w:t>. Лоши имена са</w:t>
      </w:r>
      <w:r>
        <w:t xml:space="preserve">, несвързаните с решавания проблем имена </w:t>
      </w:r>
      <w:r w:rsidRPr="009B106B">
        <w:rPr>
          <w:rStyle w:val="Code"/>
        </w:rPr>
        <w:t>myArray</w:t>
      </w:r>
      <w:r w:rsidRPr="00395C05">
        <w:t xml:space="preserve">, </w:t>
      </w:r>
      <w:r w:rsidRPr="009B106B">
        <w:rPr>
          <w:rStyle w:val="Code"/>
        </w:rPr>
        <w:t>customerFile</w:t>
      </w:r>
      <w:r w:rsidRPr="00395C05">
        <w:t xml:space="preserve">, </w:t>
      </w:r>
      <w:r w:rsidRPr="009B106B">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protected</w:t>
            </w:r>
            <w:r w:rsidRPr="009B106B">
              <w:rPr>
                <w:rFonts w:ascii="Consolas" w:hAnsi="Consolas" w:cs="Courier New"/>
                <w:noProof/>
                <w:color w:val="000000"/>
                <w:szCs w:val="20"/>
                <w:lang w:eastAsia="en-US"/>
              </w:rPr>
              <w:t xml:space="preserve"> Account[]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9B106B">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да бъдат консистентно прилагани навсякъде из 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1" w:name="_Toc385806813"/>
      <w:r w:rsidRPr="00395C05">
        <w:t>Имена на константи</w:t>
      </w:r>
      <w:bookmarkEnd w:id="1321"/>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9B106B">
        <w:rPr>
          <w:rStyle w:val="Code"/>
        </w:rPr>
        <w:t>number314159</w:t>
      </w:r>
      <w:r>
        <w:t>, тя е безполезна.</w:t>
      </w:r>
    </w:p>
    <w:p w:rsidR="0016323C" w:rsidRPr="00395C05" w:rsidRDefault="0016323C" w:rsidP="0016323C">
      <w:pPr>
        <w:pStyle w:val="Heading3"/>
      </w:pPr>
      <w:bookmarkStart w:id="1322" w:name="_Toc385806814"/>
      <w:r w:rsidRPr="00395C05">
        <w:t>Именуване на специфични типове данни</w:t>
      </w:r>
      <w:bookmarkEnd w:id="1322"/>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9B106B">
        <w:rPr>
          <w:rStyle w:val="Code"/>
        </w:rPr>
        <w:t>usersCount</w:t>
      </w:r>
      <w:r w:rsidRPr="00395C05">
        <w:t xml:space="preserve">, </w:t>
      </w:r>
      <w:r w:rsidRPr="009B106B">
        <w:rPr>
          <w:rStyle w:val="Code"/>
        </w:rPr>
        <w:t>rolesCount</w:t>
      </w:r>
      <w:r w:rsidRPr="00395C05">
        <w:t xml:space="preserve">, </w:t>
      </w:r>
      <w:r w:rsidRPr="009B106B">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9B106B">
        <w:rPr>
          <w:rStyle w:val="Code"/>
        </w:rPr>
        <w:t>ThreadState</w:t>
      </w:r>
      <w:r w:rsidRPr="00395C05">
        <w:t xml:space="preserve">, </w:t>
      </w:r>
      <w:r w:rsidRPr="009B106B">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9B106B">
        <w:rPr>
          <w:rStyle w:val="Code"/>
        </w:rPr>
        <w:t>index</w:t>
      </w:r>
      <w:r w:rsidRPr="00395C05">
        <w:t xml:space="preserve">, </w:t>
      </w:r>
      <w:r w:rsidRPr="009B106B">
        <w:rPr>
          <w:rStyle w:val="Code"/>
        </w:rPr>
        <w:t>value</w:t>
      </w:r>
      <w:r w:rsidRPr="00395C05">
        <w:t xml:space="preserve">, </w:t>
      </w:r>
      <w:r w:rsidRPr="009B106B">
        <w:rPr>
          <w:rStyle w:val="Code"/>
        </w:rPr>
        <w:t>count</w:t>
      </w:r>
      <w:r w:rsidRPr="00395C05">
        <w:t xml:space="preserve">. Неподходящи имена са </w:t>
      </w:r>
      <w:r w:rsidRPr="009B106B">
        <w:rPr>
          <w:rStyle w:val="Code"/>
        </w:rPr>
        <w:t>a</w:t>
      </w:r>
      <w:r w:rsidRPr="00395C05">
        <w:t xml:space="preserve">, </w:t>
      </w:r>
      <w:r w:rsidRPr="009B106B">
        <w:rPr>
          <w:rStyle w:val="Code"/>
        </w:rPr>
        <w:t>aa</w:t>
      </w:r>
      <w:r w:rsidRPr="00395C05">
        <w:t xml:space="preserve">, </w:t>
      </w:r>
      <w:r w:rsidRPr="009B106B">
        <w:rPr>
          <w:rStyle w:val="Code"/>
        </w:rPr>
        <w:t>tmpvar1</w:t>
      </w:r>
      <w:r w:rsidRPr="00395C05">
        <w:t xml:space="preserve">, </w:t>
      </w:r>
      <w:r w:rsidRPr="009B106B">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9B106B">
        <w:rPr>
          <w:rStyle w:val="Code"/>
        </w:rPr>
        <w:t>canRead</w:t>
      </w:r>
      <w:r w:rsidRPr="00395C05">
        <w:t xml:space="preserve">, </w:t>
      </w:r>
      <w:r w:rsidRPr="009B106B">
        <w:rPr>
          <w:rStyle w:val="Code"/>
        </w:rPr>
        <w:t>available</w:t>
      </w:r>
      <w:r w:rsidRPr="00395C05">
        <w:t xml:space="preserve">, </w:t>
      </w:r>
      <w:r w:rsidRPr="009B106B">
        <w:rPr>
          <w:rStyle w:val="Code"/>
        </w:rPr>
        <w:t>isOpen</w:t>
      </w:r>
      <w:r w:rsidRPr="00395C05">
        <w:t xml:space="preserve">, </w:t>
      </w:r>
      <w:r w:rsidRPr="009B106B">
        <w:rPr>
          <w:rStyle w:val="Code"/>
        </w:rPr>
        <w:t>valid</w:t>
      </w:r>
      <w:r w:rsidRPr="00395C05">
        <w:t>.</w:t>
      </w:r>
      <w:r>
        <w:t xml:space="preserve"> Примери за неадекватни имена на булеви променливи са: </w:t>
      </w:r>
      <w:r w:rsidRPr="009B106B">
        <w:rPr>
          <w:rStyle w:val="Code"/>
        </w:rPr>
        <w:t>student</w:t>
      </w:r>
      <w:r>
        <w:t xml:space="preserve">, </w:t>
      </w:r>
      <w:r w:rsidRPr="009B106B">
        <w:rPr>
          <w:rStyle w:val="Code"/>
        </w:rPr>
        <w:t>read</w:t>
      </w:r>
      <w:r w:rsidRPr="00532830">
        <w:t xml:space="preserve">, </w:t>
      </w:r>
      <w:r w:rsidRPr="009B106B">
        <w:rPr>
          <w:rStyle w:val="Code"/>
        </w:rPr>
        <w:t>reader</w:t>
      </w:r>
      <w:r w:rsidRPr="00532830">
        <w:t>.</w:t>
      </w:r>
    </w:p>
    <w:p w:rsidR="0016323C" w:rsidRPr="00395C05" w:rsidRDefault="0016323C" w:rsidP="0016323C">
      <w:pPr>
        <w:pStyle w:val="Heading3"/>
      </w:pPr>
      <w:bookmarkStart w:id="1323" w:name="_Toc385806815"/>
      <w:r w:rsidRPr="00395C05">
        <w:t>Именуване с префикси или суфикси</w:t>
      </w:r>
      <w:bookmarkEnd w:id="1323"/>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9B106B">
        <w:rPr>
          <w:rStyle w:val="Code"/>
        </w:rPr>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4" w:name="_Toc385806816"/>
      <w:bookmarkStart w:id="1325" w:name="_Toc385854480"/>
      <w:bookmarkStart w:id="1326" w:name="_Toc385892538"/>
      <w:r w:rsidRPr="00395C05">
        <w:t>Форматиране</w:t>
      </w:r>
      <w:r>
        <w:t xml:space="preserve"> на кода</w:t>
      </w:r>
      <w:bookmarkEnd w:id="1324"/>
      <w:bookmarkEnd w:id="1325"/>
      <w:bookmarkEnd w:id="1326"/>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CE78D7A" wp14:editId="3A2B6F64">
                  <wp:extent cx="323850" cy="32385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7" w:name="_Toc385806817"/>
      <w:r w:rsidRPr="00395C05">
        <w:t>Правила за форматиране на метод</w:t>
      </w:r>
      <w:bookmarkEnd w:id="1327"/>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rPr>
            </w:pPr>
            <w:r w:rsidRPr="009B106B">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1()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6600"/>
                <w:szCs w:val="20"/>
              </w:rPr>
              <w:t>// Follows one blank line</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2()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following method definition is indente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9B106B">
        <w:rPr>
          <w:rStyle w:val="Code"/>
        </w:rPr>
        <w:t>for</w:t>
      </w:r>
      <w:r w:rsidRPr="00395C05">
        <w:t xml:space="preserve">, </w:t>
      </w:r>
      <w:r w:rsidRPr="009B106B">
        <w:rPr>
          <w:rStyle w:val="Code"/>
        </w:rPr>
        <w:t>while</w:t>
      </w:r>
      <w:r w:rsidRPr="00395C05">
        <w:t xml:space="preserve">, </w:t>
      </w:r>
      <w:r w:rsidRPr="009B106B">
        <w:rPr>
          <w:rStyle w:val="Code"/>
        </w:rPr>
        <w:t>if</w:t>
      </w:r>
      <w:r w:rsidRPr="00395C05">
        <w:t xml:space="preserve">, </w:t>
      </w:r>
      <w:r w:rsidRPr="009B106B">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9B106B">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t xml:space="preserve">Затварящата скоба на тялото на метода </w:t>
      </w:r>
      <w:r w:rsidR="007C20CD" w:rsidRPr="00532830">
        <w:rPr>
          <w:lang w:val="ru-RU"/>
        </w:rPr>
        <w:t>"</w:t>
      </w:r>
      <w:r w:rsidRPr="009B106B">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3"/>
      </w:pPr>
      <w:bookmarkStart w:id="1328" w:name="_Toc385806818"/>
      <w:r w:rsidRPr="00395C05">
        <w:t xml:space="preserve">Правила </w:t>
      </w:r>
      <w:r>
        <w:t>за</w:t>
      </w:r>
      <w:r w:rsidRPr="00395C05">
        <w:t xml:space="preserve"> форматирането на клас</w:t>
      </w:r>
      <w:bookmarkEnd w:id="1328"/>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9B106B">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t xml:space="preserve">Затварящата скоба на тялото на класа </w:t>
      </w:r>
      <w:r w:rsidR="007C20CD">
        <w:t>"</w:t>
      </w:r>
      <w:r w:rsidRPr="009B106B">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9B106B">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lang w:val="en-US"/>
              </w:rPr>
            </w:pPr>
            <w:r w:rsidRPr="009B106B">
              <w:rPr>
                <w:rFonts w:ascii="Consolas" w:hAnsi="Consolas" w:cs="Courier New"/>
                <w:noProof/>
                <w:color w:val="006600"/>
                <w:szCs w:val="20"/>
              </w:rPr>
              <w:t xml:space="preserve">// class </w:t>
            </w:r>
            <w:r w:rsidRPr="009B106B">
              <w:rPr>
                <w:rFonts w:ascii="Consolas" w:hAnsi="Consolas"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тези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на достъп или област на действие. Например, метод с модификатор за достъп </w:t>
      </w:r>
      <w:r w:rsidRPr="009B106B">
        <w:rPr>
          <w:rStyle w:val="Code"/>
        </w:rPr>
        <w:t>private</w:t>
      </w:r>
      <w:r w:rsidRPr="00395C05">
        <w:t xml:space="preserve">, може да бъде между два метода с модификатори за достъп – </w:t>
      </w:r>
      <w:r w:rsidRPr="009B106B">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szCs w:val="20"/>
              </w:rPr>
            </w:pPr>
            <w:r w:rsidRPr="009B106B">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class statemen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lass (static)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E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is Lupus Famili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grouped by functionalit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Getters and setter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method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rea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executing the breathing process</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9B106B">
        <w:rPr>
          <w:rStyle w:val="Code"/>
        </w:rPr>
        <w:t>bark()</w:t>
      </w:r>
      <w:r w:rsidRPr="00395C05">
        <w:t xml:space="preserve"> и </w:t>
      </w:r>
      <w:r w:rsidRPr="009B106B">
        <w:rPr>
          <w:rStyle w:val="Code"/>
        </w:rPr>
        <w:t>breath()</w:t>
      </w:r>
      <w:r w:rsidRPr="00395C05">
        <w:t xml:space="preserve">), които са свързани със спецификата на дейностите, които обектите от класа </w:t>
      </w:r>
      <w:r w:rsidRPr="009B106B">
        <w:rPr>
          <w:rStyle w:val="Code"/>
        </w:rPr>
        <w:t>Dog</w:t>
      </w:r>
      <w:r w:rsidRPr="00395C05">
        <w:t xml:space="preserve"> могат да извършват – дишане и лаене.</w:t>
      </w:r>
    </w:p>
    <w:p w:rsidR="0016323C" w:rsidRDefault="0016323C" w:rsidP="0016323C">
      <w:pPr>
        <w:pStyle w:val="Heading3"/>
      </w:pPr>
      <w:bookmarkStart w:id="1329" w:name="_Toc385806819"/>
      <w:r w:rsidRPr="00395C05">
        <w:t xml:space="preserve">Правила </w:t>
      </w:r>
      <w:r>
        <w:t>за</w:t>
      </w:r>
      <w:r w:rsidRPr="00395C05">
        <w:t xml:space="preserve"> форматирането на </w:t>
      </w:r>
      <w:r>
        <w:t>цикли и условни конструкции</w:t>
      </w:r>
      <w:bookmarkEnd w:id="1329"/>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getHashTableStorag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 : student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Age());</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tc>
      </w:tr>
    </w:tbl>
    <w:p w:rsidR="0016323C" w:rsidRDefault="0016323C" w:rsidP="0016323C">
      <w:pPr>
        <w:pStyle w:val="Heading3"/>
      </w:pPr>
      <w:bookmarkStart w:id="1330" w:name="_Toc385806820"/>
      <w:r>
        <w:t>И</w:t>
      </w:r>
      <w:r w:rsidRPr="00395C05">
        <w:t xml:space="preserve">зползване на </w:t>
      </w:r>
      <w:r>
        <w:t>празни редове</w:t>
      </w:r>
      <w:bookmarkEnd w:id="1330"/>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pStyle w:val="Heading3"/>
      </w:pPr>
      <w:bookmarkStart w:id="1331" w:name="_Toc385806821"/>
      <w:r>
        <w:t>Правила за</w:t>
      </w:r>
      <w:r w:rsidRPr="00D94B1B">
        <w:t xml:space="preserve"> </w:t>
      </w:r>
      <w:r>
        <w:t>пренасяне и подравняване</w:t>
      </w:r>
      <w:bookmarkEnd w:id="1331"/>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ictionaryEntry&lt;K, V&gt; newEntry =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 xml:space="preserve"> = loadFactor;</w:t>
            </w:r>
          </w:p>
          <w:p w:rsidR="0016323C" w:rsidRPr="009B106B" w:rsidRDefault="0016323C" w:rsidP="0016323C">
            <w:pPr>
              <w:spacing w:before="0"/>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hresho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tc>
      </w:tr>
    </w:tbl>
    <w:p w:rsidR="0016323C" w:rsidRDefault="0016323C" w:rsidP="0016323C">
      <w:pPr>
        <w:spacing w:after="120"/>
      </w:pPr>
      <w:r>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ordEntry.getKey(),</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16323C" w:rsidRPr="009B106B" w:rsidRDefault="0016323C" w:rsidP="0016323C">
            <w:pPr>
              <w:autoSpaceDE w:val="0"/>
              <w:autoSpaceDN w:val="0"/>
              <w:adjustRightInd w:val="0"/>
              <w:spacing w:before="0"/>
              <w:jc w:val="left"/>
              <w:rPr>
                <w:rFonts w:ascii="Consolas" w:hAnsi="Consolas" w:cs="Courier New"/>
                <w:noProof/>
                <w:szCs w:val="20"/>
              </w:rPr>
            </w:pPr>
            <w: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spacing w:before="0"/>
              <w:rPr>
                <w:rFonts w:ascii="Consolas" w:hAnsi="Consolas" w:cs="Courier New"/>
                <w:noProof/>
                <w:color w:val="000000"/>
                <w:szCs w:val="20"/>
              </w:rPr>
            </w:pPr>
            <w:r>
              <w:tab/>
            </w:r>
            <w:r w:rsidRPr="009B106B">
              <w:rPr>
                <w:rFonts w:ascii="Consolas" w:hAnsi="Consolas" w:cs="Courier New"/>
                <w:noProof/>
                <w:color w:val="000000"/>
                <w:szCs w:val="20"/>
              </w:rPr>
              <w:t>wordEntry.getKey(),</w:t>
            </w:r>
          </w:p>
          <w:p w:rsidR="0016323C" w:rsidRPr="009B106B" w:rsidRDefault="0016323C" w:rsidP="0016323C">
            <w:pPr>
              <w:spacing w:before="0"/>
              <w:rPr>
                <w:rFonts w:ascii="Consolas" w:hAnsi="Consolas" w:cs="Courier New"/>
                <w:noProof/>
                <w:szCs w:val="20"/>
              </w:rPr>
            </w:pPr>
            <w:r>
              <w:tab/>
            </w:r>
            <w:r w:rsidRPr="009B106B">
              <w:rPr>
                <w:rFonts w:ascii="Consolas" w:hAnsi="Consolas" w:cs="Courier New"/>
                <w:noProof/>
                <w:color w:val="000000"/>
                <w:szCs w:val="20"/>
              </w:rPr>
              <w:t>wordEntry.getValue());</w:t>
            </w:r>
          </w:p>
        </w:tc>
      </w:tr>
    </w:tbl>
    <w:p w:rsidR="0016323C" w:rsidRPr="00395C05" w:rsidRDefault="0016323C" w:rsidP="0016323C">
      <w:pPr>
        <w:pStyle w:val="Heading2"/>
      </w:pPr>
      <w:bookmarkStart w:id="1332" w:name="_Toc385806822"/>
      <w:bookmarkStart w:id="1333" w:name="_Toc385854481"/>
      <w:bookmarkStart w:id="1334" w:name="_Toc385892539"/>
      <w:r w:rsidRPr="00395C05">
        <w:t>Висококачествени методи</w:t>
      </w:r>
      <w:bookmarkEnd w:id="1332"/>
      <w:bookmarkEnd w:id="1333"/>
      <w:bookmarkEnd w:id="1334"/>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5" w:name="_Toc385806823"/>
      <w:r w:rsidRPr="00395C05">
        <w:t>Защо да използваме методи?</w:t>
      </w:r>
      <w:bookmarkEnd w:id="1335"/>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6" w:name="_Toc385806824"/>
      <w:r>
        <w:t>Какво трябва да прави един метод?</w:t>
      </w:r>
      <w:bookmarkEnd w:id="1336"/>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тимо даден метод да връща грешен резултат. Методът или трябва да работи 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9B106B">
        <w:rPr>
          <w:rStyle w:val="Code"/>
        </w:rPr>
        <w:t>readFileContents()</w:t>
      </w:r>
      <w:r w:rsidRPr="00B44043">
        <w:t xml:space="preserve"> и трябва да връща </w:t>
      </w:r>
      <w:r w:rsidRPr="009B106B">
        <w:rPr>
          <w:rStyle w:val="Code"/>
        </w:rPr>
        <w:t>byte[]</w:t>
      </w:r>
      <w:r w:rsidRPr="00B44043">
        <w:t xml:space="preserve"> или </w:t>
      </w:r>
      <w:r w:rsidRPr="009B106B">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9B106B">
        <w:rPr>
          <w:rStyle w:val="Code"/>
        </w:rPr>
        <w:t>null</w:t>
      </w:r>
      <w:r w:rsidRPr="00B44043">
        <w:t xml:space="preserve">. Връщането на неутрална стойност (например </w:t>
      </w:r>
      <w:r w:rsidRPr="009B106B">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2F5D22A6" wp14:editId="2307138C">
                  <wp:extent cx="323850" cy="3238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7" w:name="_Toc385806825"/>
      <w:r>
        <w:rPr>
          <w:lang w:val="en-US"/>
        </w:rPr>
        <w:t>Strong Cohesion</w:t>
      </w:r>
      <w:r>
        <w:t xml:space="preserve"> и </w:t>
      </w:r>
      <w:r>
        <w:rPr>
          <w:lang w:val="en-US"/>
        </w:rPr>
        <w:t>Loose Coupling</w:t>
      </w:r>
      <w:bookmarkEnd w:id="1337"/>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дящо име, 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8" w:name="_Toc385806826"/>
      <w:r w:rsidRPr="00395C05">
        <w:t>Колко дълъг да е един метод?</w:t>
      </w:r>
      <w:bookmarkEnd w:id="1338"/>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185A225" wp14:editId="5EAA5FCC">
                  <wp:extent cx="323850" cy="32385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9" w:name="_Toc385806827"/>
      <w:r w:rsidRPr="00395C05">
        <w:t>Параметрите на методите</w:t>
      </w:r>
      <w:bookmarkEnd w:id="1339"/>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9B106B">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trie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9B106B">
        <w:rPr>
          <w:rStyle w:val="Code"/>
        </w:rPr>
        <w:t>addStudent(</w:t>
      </w:r>
      <w:r w:rsidRPr="009B106B">
        <w:rPr>
          <w:rStyle w:val="Code"/>
          <w:lang w:val="ru-RU"/>
        </w:rPr>
        <w:t>…</w:t>
      </w:r>
      <w:r w:rsidRPr="009B106B">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9B106B">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9B106B">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9B106B">
        <w:rPr>
          <w:rStyle w:val="Code"/>
        </w:rPr>
        <w:t>calcAverageResults(List&lt;Mark&gt;)</w:t>
      </w:r>
      <w:r w:rsidRPr="00432BA5">
        <w:t>.</w:t>
      </w:r>
    </w:p>
    <w:p w:rsidR="0016323C" w:rsidRPr="00395C05" w:rsidRDefault="0016323C" w:rsidP="0016323C">
      <w:pPr>
        <w:pStyle w:val="Heading2"/>
      </w:pPr>
      <w:bookmarkStart w:id="1340" w:name="_Toc385806828"/>
      <w:bookmarkStart w:id="1341" w:name="_Toc385854482"/>
      <w:bookmarkStart w:id="1342" w:name="_Toc385892540"/>
      <w:r w:rsidRPr="00395C05">
        <w:t>Правилно използване на променливите</w:t>
      </w:r>
      <w:bookmarkEnd w:id="1340"/>
      <w:bookmarkEnd w:id="1341"/>
      <w:bookmarkEnd w:id="1342"/>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3" w:name="_Toc385806829"/>
      <w:r>
        <w:t>Връщане на резултат</w:t>
      </w:r>
      <w:bookmarkEnd w:id="1343"/>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alary = days * hoursPerDay * ratePerHour;</w:t>
            </w:r>
          </w:p>
          <w:p w:rsidR="0016323C" w:rsidRPr="009B106B" w:rsidRDefault="0016323C" w:rsidP="0016323C">
            <w:pPr>
              <w:autoSpaceDE w:val="0"/>
              <w:autoSpaceDN w:val="0"/>
              <w:adjustRightInd w:val="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4" w:name="_Toc385806830"/>
      <w:r w:rsidRPr="00395C05">
        <w:t>Принципи при инициализиране</w:t>
      </w:r>
      <w:bookmarkEnd w:id="1344"/>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9B106B">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9B106B">
        <w:rPr>
          <w:rStyle w:val="Code"/>
        </w:rPr>
        <w:t>false</w:t>
      </w:r>
      <w:r w:rsidRPr="00395C05">
        <w:t xml:space="preserve"> за </w:t>
      </w:r>
      <w:r w:rsidRPr="009B106B">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b w:val="0"/>
              </w:rPr>
            </w:pPr>
            <w:r w:rsidRPr="009B106B">
              <w:rPr>
                <w:rStyle w:val="Code"/>
                <w:b w:val="0"/>
              </w:rPr>
              <w:t>/&gt;javac Program.java</w:t>
            </w:r>
          </w:p>
          <w:p w:rsidR="0016323C" w:rsidRPr="009B106B" w:rsidRDefault="0016323C" w:rsidP="0016323C">
            <w:pPr>
              <w:autoSpaceDE w:val="0"/>
              <w:autoSpaceDN w:val="0"/>
              <w:adjustRightInd w:val="0"/>
              <w:spacing w:before="0"/>
              <w:jc w:val="left"/>
              <w:rPr>
                <w:rStyle w:val="Code"/>
                <w:b w:val="0"/>
              </w:rPr>
            </w:pPr>
            <w:r w:rsidRPr="009B106B">
              <w:rPr>
                <w:rStyle w:val="Code"/>
                <w:b w:val="0"/>
              </w:rPr>
              <w:t>Program.java:11: variable value might not have been initialized</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System.out.println(value);</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w:t>
            </w:r>
          </w:p>
          <w:p w:rsidR="0016323C" w:rsidRPr="009B106B" w:rsidRDefault="0016323C" w:rsidP="0016323C">
            <w:pPr>
              <w:autoSpaceDE w:val="0"/>
              <w:autoSpaceDN w:val="0"/>
              <w:adjustRightInd w:val="0"/>
              <w:spacing w:before="0"/>
              <w:jc w:val="left"/>
              <w:rPr>
                <w:rStyle w:val="Code"/>
                <w:b w:val="0"/>
              </w:rPr>
            </w:pPr>
            <w:r w:rsidRPr="009B106B">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lt;condition1&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lt;condition2&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alue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Default="0016323C" w:rsidP="0016323C">
      <w:pPr>
        <w:spacing w:after="120"/>
      </w:pPr>
      <w:r w:rsidRPr="00395C05">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9B106B">
        <w:rPr>
          <w:rStyle w:val="Code"/>
        </w:rPr>
        <w:t>else</w:t>
      </w:r>
      <w:r w:rsidRPr="00395C05">
        <w:t xml:space="preserve"> на вложения </w:t>
      </w:r>
      <w:r w:rsidRPr="009B106B">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udent intern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5" w:name="_Toc385806831"/>
      <w:r w:rsidRPr="00395C05">
        <w:t>Деклариране на променлива в блок/метод</w:t>
      </w:r>
      <w:bookmarkEnd w:id="1345"/>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beginning of method bod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lt;condition&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xml:space="preserve">// beginning of </w:t>
            </w:r>
            <w:r w:rsidR="007C20CD" w:rsidRPr="009B106B">
              <w:rPr>
                <w:rFonts w:ascii="Consolas" w:hAnsi="Consolas" w:cs="Courier New"/>
                <w:noProof/>
                <w:color w:val="006600"/>
                <w:szCs w:val="20"/>
              </w:rPr>
              <w:t>"</w:t>
            </w:r>
            <w:r w:rsidRPr="009B106B">
              <w:rPr>
                <w:rFonts w:ascii="Consolas" w:hAnsi="Consolas" w:cs="Courier New"/>
                <w:noProof/>
                <w:color w:val="006600"/>
                <w:szCs w:val="20"/>
              </w:rPr>
              <w:t>if</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block</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9B106B">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6" w:name="_Обхват,_живот,_активност"/>
      <w:bookmarkStart w:id="1347" w:name="_Toc385806832"/>
      <w:bookmarkEnd w:id="1346"/>
      <w:r w:rsidRPr="00395C05">
        <w:t>Обхват, живот, активност</w:t>
      </w:r>
      <w:bookmarkEnd w:id="1347"/>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9B106B">
        <w:rPr>
          <w:rStyle w:val="Code"/>
        </w:rPr>
        <w:t>private</w:t>
      </w:r>
      <w:r>
        <w:t xml:space="preserve"> и при нужда преминавайте към </w:t>
      </w:r>
      <w:r w:rsidRPr="009B106B">
        <w:rPr>
          <w:rStyle w:val="Code"/>
        </w:rPr>
        <w:t>protected</w:t>
      </w:r>
      <w:r>
        <w:t xml:space="preserve"> или </w:t>
      </w:r>
      <w:r w:rsidRPr="009B106B">
        <w:rPr>
          <w:rStyle w:val="Code"/>
        </w:rPr>
        <w:t>public</w:t>
      </w:r>
      <w:r>
        <w:t>.</w:t>
      </w:r>
    </w:p>
    <w:p w:rsidR="0016323C" w:rsidRDefault="0016323C" w:rsidP="0016323C">
      <w:r>
        <w:t xml:space="preserve">Статичните променливи е най-добре да са винаги </w:t>
      </w:r>
      <w:r w:rsidRPr="009B106B">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lobal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enio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lobals.</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Good 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9B106B">
              <w:rPr>
                <w:rFonts w:ascii="Consolas" w:hAnsi="Consolas" w:cs="Courier New"/>
                <w:noProof/>
                <w:color w:val="000000"/>
                <w:szCs w:val="20"/>
              </w:rPr>
              <w:t>}</w:t>
            </w:r>
          </w:p>
        </w:tc>
      </w:tr>
    </w:tbl>
    <w:p w:rsidR="0016323C" w:rsidRPr="00432C83" w:rsidRDefault="0016323C" w:rsidP="0016323C">
      <w:r>
        <w:t xml:space="preserve">Ако променливата </w:t>
      </w:r>
      <w:r w:rsidRPr="009B106B">
        <w:rPr>
          <w:rStyle w:val="Code"/>
        </w:rPr>
        <w:t>state</w:t>
      </w:r>
      <w:r>
        <w:t xml:space="preserve"> беше дефинирана като </w:t>
      </w:r>
      <w:r w:rsidRPr="009B106B">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9B106B">
        <w:rPr>
          <w:rStyle w:val="Code"/>
        </w:rPr>
        <w:t>count</w:t>
      </w:r>
      <w:r>
        <w:t xml:space="preserve"> служи за преброяване на числата, които се делят без остатък на 3 и се използва само в последния </w:t>
      </w:r>
      <w:r w:rsidRPr="009B106B">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диапазонът на активност на променливата </w:t>
      </w:r>
      <w:r w:rsidRPr="009B106B">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532830" w:rsidRDefault="0016323C" w:rsidP="0016323C">
      <w:pPr>
        <w:rPr>
          <w:lang w:val="ru-RU"/>
        </w:rPr>
      </w:pPr>
      <w:r w:rsidRPr="00395C05">
        <w:rPr>
          <w:b/>
        </w:rPr>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92A06B3" wp14:editId="6C4FE8F3">
                  <wp:extent cx="323850" cy="32385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9B106B">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9B106B">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8" w:name="_Toc385806833"/>
      <w:r w:rsidRPr="00395C05">
        <w:t>Работа с променливи</w:t>
      </w:r>
      <w:r>
        <w:t xml:space="preserve"> – още правила</w:t>
      </w:r>
      <w:bookmarkEnd w:id="1348"/>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9B106B">
        <w:rPr>
          <w:rStyle w:val="Code"/>
        </w:rPr>
        <w:t>count</w:t>
      </w:r>
      <w:r>
        <w:t xml:space="preserve">, </w:t>
      </w:r>
      <w:r w:rsidRPr="009B106B">
        <w:rPr>
          <w:rStyle w:val="Code"/>
        </w:rPr>
        <w:t>studentsCount</w:t>
      </w:r>
      <w:r>
        <w:t xml:space="preserve">, </w:t>
      </w:r>
      <w:r w:rsidRPr="009B106B">
        <w:rPr>
          <w:rStyle w:val="Code"/>
        </w:rPr>
        <w:t>marksCount</w:t>
      </w:r>
      <w:r>
        <w:t xml:space="preserve"> или </w:t>
      </w:r>
      <w:r w:rsidRPr="009B106B">
        <w:rPr>
          <w:rStyle w:val="Code"/>
        </w:rPr>
        <w:t>StudentsOrM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0A8B002" wp14:editId="72750EC5">
                  <wp:extent cx="323850" cy="32385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9B106B">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9" w:name="_Toc385806834"/>
      <w:bookmarkStart w:id="1350" w:name="_Toc385854483"/>
      <w:bookmarkStart w:id="1351" w:name="_Toc385892541"/>
      <w:r w:rsidRPr="00395C05">
        <w:t xml:space="preserve">Правилно използване на </w:t>
      </w:r>
      <w:r>
        <w:t>изрази</w:t>
      </w:r>
      <w:bookmarkEnd w:id="1349"/>
      <w:bookmarkEnd w:id="1350"/>
      <w:bookmarkEnd w:id="1351"/>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w:t>
            </w:r>
            <w:r w:rsidRPr="009B106B">
              <w:rPr>
                <w:rFonts w:ascii="Consolas" w:hAnsi="Consolas" w:cs="Courier New"/>
                <w:noProof/>
                <w:color w:val="000000"/>
                <w:szCs w:val="20"/>
                <w:lang w:val="en-US"/>
              </w:rPr>
              <w:t>y</w:t>
            </w:r>
            <w:r w:rsidRPr="009B106B">
              <w:rPr>
                <w:rFonts w:ascii="Consolas" w:hAnsi="Consolas" w:cs="Courier New"/>
                <w:noProof/>
                <w:color w:val="000000"/>
                <w:szCs w:val="20"/>
              </w:rPr>
              <w:t>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xCoord[findMax(i)+1]][y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yCoord[findMax(i)+1]][x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9B106B">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9B106B">
        <w:rPr>
          <w:rStyle w:val="Code"/>
        </w:rPr>
        <w:t>xCoord</w:t>
      </w:r>
      <w:r>
        <w:t xml:space="preserve"> или </w:t>
      </w:r>
      <w:r w:rsidRPr="009B106B">
        <w:rPr>
          <w:rStyle w:val="Code"/>
        </w:rPr>
        <w:t>yCoord</w:t>
      </w:r>
      <w:r>
        <w:t xml:space="preserve"> или </w:t>
      </w:r>
      <w:r w:rsidRPr="009B106B">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Всички тези причини ни подсказват, че писането на сложни изрази е вредно и трябва да се избягва. Вместо един сложен израз можем да напишем 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y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Xcoord = x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Xcoord = x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Ycoord = y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Ycoord = y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Xcoord][minYcoor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Ycoord][minXcoor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0FC497CD" wp14:editId="04004D3F">
                  <wp:extent cx="3238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2" w:name="_Toc385806835"/>
      <w:bookmarkStart w:id="1353" w:name="_Toc385854484"/>
      <w:bookmarkStart w:id="1354" w:name="_Toc385892542"/>
      <w:r>
        <w:t>И</w:t>
      </w:r>
      <w:r w:rsidRPr="00395C05">
        <w:t xml:space="preserve">зползване на </w:t>
      </w:r>
      <w:r>
        <w:t>константи</w:t>
      </w:r>
      <w:bookmarkEnd w:id="1352"/>
      <w:bookmarkEnd w:id="1353"/>
      <w:bookmarkEnd w:id="1354"/>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radius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3.14159206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axis1 * axis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 xml:space="preserve">В примера използваме три пъти числото </w:t>
      </w:r>
      <w:r w:rsidRPr="009B106B">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9B106B">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9B106B">
        <w:rPr>
          <w:rStyle w:val="Code"/>
        </w:rPr>
        <w:t>MathUtils</w:t>
      </w:r>
      <w:r>
        <w:t xml:space="preserve"> след изнасянето на числото </w:t>
      </w:r>
      <w:r w:rsidRPr="009B106B">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axis1 * axis2;</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E42A5D"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pPr>
        <w:pStyle w:val="Heading3"/>
      </w:pPr>
      <w:bookmarkStart w:id="1355" w:name="_Toc385806836"/>
      <w:r>
        <w:t>Кога да използваме константи?</w:t>
      </w:r>
      <w:bookmarkEnd w:id="1355"/>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9B106B">
        <w:rPr>
          <w:rStyle w:val="Code"/>
        </w:rPr>
        <w:t>3.14159206</w:t>
      </w:r>
      <w:r w:rsidRPr="00E64416">
        <w:t xml:space="preserve"> </w:t>
      </w:r>
      <w:r>
        <w:t xml:space="preserve">е всъщност добре известната в математиката константа </w:t>
      </w:r>
      <w:r w:rsidRPr="009B106B">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9B106B">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6" w:name="_Toc385806837"/>
      <w:r>
        <w:t>Кога да не използваме константи?</w:t>
      </w:r>
      <w:bookmarkEnd w:id="1356"/>
    </w:p>
    <w:p w:rsidR="0016323C" w:rsidRDefault="0016323C" w:rsidP="0016323C">
      <w:r>
        <w:t xml:space="preserve">Въпреки, че много книги препоръчват всички числа и символни низове, които не са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1AA01F17" wp14:editId="0BD5677C">
                  <wp:extent cx="323850" cy="3238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7" w:name="_Toc385806838"/>
      <w:bookmarkStart w:id="1358" w:name="_Toc385854485"/>
      <w:bookmarkStart w:id="1359" w:name="_Toc385892543"/>
      <w:r w:rsidRPr="00395C05">
        <w:t>Правилно използване на конструкциите за управление</w:t>
      </w:r>
      <w:bookmarkEnd w:id="1357"/>
      <w:bookmarkEnd w:id="1358"/>
      <w:bookmarkEnd w:id="1359"/>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60" w:name="_Toc385806839"/>
      <w:r w:rsidRPr="00395C05">
        <w:t>Правилно използване на условни конструкции</w:t>
      </w:r>
      <w:bookmarkEnd w:id="1360"/>
    </w:p>
    <w:p w:rsidR="0016323C" w:rsidRPr="00395C05" w:rsidRDefault="0016323C" w:rsidP="0016323C">
      <w:r w:rsidRPr="00395C05">
        <w:t xml:space="preserve">Условни конструкции в Java са </w:t>
      </w:r>
      <w:r w:rsidRPr="009B106B">
        <w:rPr>
          <w:rStyle w:val="Code"/>
        </w:rPr>
        <w:t>if-else</w:t>
      </w:r>
      <w:r w:rsidRPr="00395C05">
        <w:t xml:space="preserve"> операторите и </w:t>
      </w:r>
      <w:r w:rsidRPr="009B106B">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9B106B">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Someth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doSomethingEls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DifferentThing();</w:t>
            </w:r>
          </w:p>
        </w:tc>
      </w:tr>
    </w:tbl>
    <w:p w:rsidR="0016323C" w:rsidRPr="00395C05" w:rsidRDefault="0016323C" w:rsidP="0016323C">
      <w:r w:rsidRPr="00395C05">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9B106B">
        <w:rPr>
          <w:rStyle w:val="Code"/>
        </w:rPr>
        <w:t>switch-case</w:t>
      </w:r>
      <w:r w:rsidRPr="00395C05">
        <w:t xml:space="preserve"> конструкциите винаги се препоръчва да се използва </w:t>
      </w:r>
      <w:r w:rsidRPr="009B106B">
        <w:rPr>
          <w:rStyle w:val="Code"/>
        </w:rPr>
        <w:t>break</w:t>
      </w:r>
      <w:r w:rsidRPr="00395C05">
        <w:t xml:space="preserve"> след края на всяка </w:t>
      </w:r>
      <w:r w:rsidRPr="009B106B">
        <w:rPr>
          <w:rStyle w:val="Code"/>
        </w:rPr>
        <w:t>case</w:t>
      </w:r>
      <w:r w:rsidRPr="00395C05">
        <w:t xml:space="preserve"> конструкция. Липсата на </w:t>
      </w:r>
      <w:r w:rsidRPr="009B106B">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wo</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re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9B106B">
        <w:rPr>
          <w:rStyle w:val="Code"/>
        </w:rPr>
        <w:t>case</w:t>
      </w:r>
      <w:r w:rsidRPr="00395C05">
        <w:t xml:space="preserve"> няма </w:t>
      </w:r>
      <w:r w:rsidRPr="009B106B">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 xml:space="preserve">Препоръчва се </w:t>
      </w:r>
      <w:r w:rsidRPr="009B106B">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9B106B">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MAX_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axElem = </w:t>
            </w:r>
            <w:r w:rsidRPr="009B106B">
              <w:rPr>
                <w:rFonts w:ascii="Consolas" w:hAnsi="Consolas" w:cs="Courier New"/>
                <w:i/>
                <w:iCs/>
                <w:noProof/>
                <w:color w:val="000000"/>
                <w:szCs w:val="20"/>
              </w:rPr>
              <w:t>findMax</w:t>
            </w:r>
            <w:r w:rsidRPr="009B106B">
              <w:rPr>
                <w:rFonts w:ascii="Consolas" w:hAnsi="Consolas" w:cs="Courier New"/>
                <w:noProof/>
                <w:color w:val="000000"/>
                <w:szCs w:val="20"/>
              </w:rPr>
              <w:t>(arr,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 1],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j,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i,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j;</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DF4E86" w:rsidRDefault="0016323C" w:rsidP="0016323C">
      <w:r>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1" w:name="_Toc385806840"/>
      <w:r w:rsidRPr="00395C05">
        <w:t>Правилно използване на цикли</w:t>
      </w:r>
      <w:bookmarkEnd w:id="1361"/>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9B106B">
        <w:rPr>
          <w:rStyle w:val="Code"/>
        </w:rPr>
        <w:t>for</w:t>
      </w:r>
      <w:r w:rsidRPr="00395C05">
        <w:t xml:space="preserve">, </w:t>
      </w:r>
      <w:r w:rsidRPr="009B106B">
        <w:rPr>
          <w:rStyle w:val="Code"/>
        </w:rPr>
        <w:t>while</w:t>
      </w:r>
      <w:r w:rsidRPr="00395C05">
        <w:t xml:space="preserve"> или </w:t>
      </w:r>
      <w:r w:rsidRPr="009B106B">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9B106B">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лото 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9B106B">
        <w:rPr>
          <w:rStyle w:val="Code"/>
        </w:rPr>
        <w:t>while</w:t>
      </w:r>
      <w:r w:rsidRPr="00395C05">
        <w:t xml:space="preserve"> цикъл.</w:t>
      </w:r>
      <w:r>
        <w:t xml:space="preserve"> </w:t>
      </w:r>
      <w:r w:rsidRPr="009B106B">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9B106B">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9B106B">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2" w:name="_Защитно_програмиране"/>
      <w:bookmarkStart w:id="1363" w:name="_Toc385806841"/>
      <w:bookmarkStart w:id="1364" w:name="_Toc385854486"/>
      <w:bookmarkStart w:id="1365" w:name="_Toc385892544"/>
      <w:bookmarkEnd w:id="1362"/>
      <w:r w:rsidRPr="00395C05">
        <w:t>Защитно програмиране</w:t>
      </w:r>
      <w:bookmarkEnd w:id="1363"/>
      <w:bookmarkEnd w:id="1364"/>
      <w:bookmarkEnd w:id="1365"/>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6" w:name="_Toc385806842"/>
      <w:r w:rsidRPr="00395C05">
        <w:t>Assertions</w:t>
      </w:r>
      <w:bookmarkEnd w:id="1366"/>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 xml:space="preserve">От кода се виждат два различни начина на употреба на </w:t>
      </w:r>
      <w:r w:rsidRPr="009B106B">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9B106B">
        <w:rPr>
          <w:rStyle w:val="Code"/>
        </w:rPr>
        <w:t>archive</w:t>
      </w:r>
      <w:r w:rsidRPr="00395C05">
        <w:t xml:space="preserve"> се използва само вътрешно, то не би трябвало никой да го извика с </w:t>
      </w:r>
      <w:r w:rsidRPr="009B106B">
        <w:rPr>
          <w:rStyle w:val="Code"/>
        </w:rPr>
        <w:t>null</w:t>
      </w:r>
      <w:r w:rsidRPr="00395C05">
        <w:t xml:space="preserve"> вместо </w:t>
      </w:r>
      <w:r>
        <w:t xml:space="preserve">с </w:t>
      </w:r>
      <w:r w:rsidRPr="00395C05">
        <w:t xml:space="preserve">инстанция на </w:t>
      </w:r>
      <w:r w:rsidRPr="009B106B">
        <w:rPr>
          <w:rStyle w:val="Code"/>
        </w:rPr>
        <w:t>PersonData</w:t>
      </w:r>
      <w:r w:rsidRPr="00395C05">
        <w:t>.</w:t>
      </w:r>
    </w:p>
    <w:p w:rsidR="0016323C" w:rsidRPr="00395C05" w:rsidRDefault="0016323C" w:rsidP="0016323C">
      <w:r w:rsidRPr="00395C05">
        <w:t xml:space="preserve">Слагайки </w:t>
      </w:r>
      <w:r w:rsidRPr="009B106B">
        <w:rPr>
          <w:rStyle w:val="Code"/>
        </w:rPr>
        <w:t>assert</w:t>
      </w:r>
      <w:r w:rsidRPr="00395C05">
        <w:t xml:space="preserve"> все едно казваме </w:t>
      </w:r>
      <w:r w:rsidR="007C20CD">
        <w:t>"</w:t>
      </w:r>
      <w:r w:rsidRPr="00395C05">
        <w:t xml:space="preserve">тук със сигурност тази променлива не е </w:t>
      </w:r>
      <w:r w:rsidRPr="009B106B">
        <w:rPr>
          <w:rStyle w:val="Code"/>
        </w:rPr>
        <w:t>null</w:t>
      </w:r>
      <w:r w:rsidR="007C20CD">
        <w:t>"</w:t>
      </w:r>
      <w:r w:rsidRPr="00395C05">
        <w:t>.</w:t>
      </w:r>
      <w:r>
        <w:t xml:space="preserve"> </w:t>
      </w:r>
      <w:r w:rsidRPr="00395C05">
        <w:t xml:space="preserve">Ако някой </w:t>
      </w:r>
      <w:r w:rsidRPr="009B106B">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9B106B">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9B106B">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rPr>
            </w:pPr>
            <w:r w:rsidRPr="009B106B">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14EFC762" wp14:editId="4DC0AB14">
                  <wp:extent cx="323850" cy="32385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7" w:name="_Toc385806843"/>
      <w:r w:rsidRPr="00395C05">
        <w:t>Защитно програмиране с изключения</w:t>
      </w:r>
      <w:bookmarkEnd w:id="1367"/>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9B106B">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 xml:space="preserve">(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orag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null param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9B106B">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9B106B">
        <w:rPr>
          <w:rStyle w:val="Code"/>
        </w:rPr>
        <w:t>getEmplyeeInfo()</w:t>
      </w:r>
      <w:r w:rsidRPr="00395C05">
        <w:t xml:space="preserve"> може да хвърля </w:t>
      </w:r>
      <w:r w:rsidRPr="009B106B">
        <w:rPr>
          <w:rStyle w:val="Code"/>
        </w:rPr>
        <w:t>EmployeeException</w:t>
      </w:r>
      <w:r w:rsidRPr="00395C05">
        <w:t xml:space="preserve">, но не и </w:t>
      </w:r>
      <w:r w:rsidRPr="009B106B">
        <w:rPr>
          <w:rStyle w:val="Code"/>
        </w:rPr>
        <w:t>FileNotFoundException</w:t>
      </w:r>
      <w:r w:rsidRPr="00395C05">
        <w:t xml:space="preserve">. Погледнете последният пример, той хвърля </w:t>
      </w:r>
      <w:r w:rsidRPr="009B106B">
        <w:rPr>
          <w:rStyle w:val="Code"/>
        </w:rPr>
        <w:t>StorageException</w:t>
      </w:r>
      <w:r w:rsidRPr="00395C05">
        <w:t xml:space="preserve">, а не </w:t>
      </w:r>
      <w:r w:rsidRPr="009B106B">
        <w:rPr>
          <w:rStyle w:val="Code"/>
        </w:rPr>
        <w:t>NullPointerException</w:t>
      </w:r>
      <w:r w:rsidRPr="00395C05">
        <w:t>.</w:t>
      </w:r>
    </w:p>
    <w:p w:rsidR="0016323C" w:rsidRPr="00395C05" w:rsidRDefault="0016323C" w:rsidP="0016323C">
      <w:r>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8" w:name="_Toc385806844"/>
      <w:bookmarkStart w:id="1369" w:name="_Toc385854487"/>
      <w:bookmarkStart w:id="1370" w:name="_Toc385892545"/>
      <w:r w:rsidRPr="00395C05">
        <w:t>Документация на кода</w:t>
      </w:r>
      <w:bookmarkEnd w:id="1368"/>
      <w:bookmarkEnd w:id="1369"/>
      <w:bookmarkEnd w:id="1370"/>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FC0EB1" w:rsidRPr="009B106B" w:rsidRDefault="00254411" w:rsidP="00254411">
            <w:pPr>
              <w:autoSpaceDE w:val="0"/>
              <w:autoSpaceDN w:val="0"/>
              <w:adjustRightInd w:val="0"/>
              <w:spacing w:before="0"/>
              <w:jc w:val="left"/>
              <w:rPr>
                <w:rFonts w:ascii="Consolas" w:hAnsi="Consolas" w:cs="Courier New"/>
                <w:noProof/>
                <w:color w:val="3F3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or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w:t>
            </w:r>
          </w:p>
          <w:p w:rsidR="00254411" w:rsidRPr="009B106B" w:rsidRDefault="00FC0EB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3FBF"/>
                <w:szCs w:val="20"/>
              </w:rPr>
              <w:t xml:space="preserve"> *</w:t>
            </w:r>
            <w:r w:rsidR="00254411" w:rsidRPr="009B106B">
              <w:rPr>
                <w:rFonts w:ascii="Consolas" w:hAnsi="Consolas" w:cs="Courier New"/>
                <w:noProof/>
                <w:color w:val="3F3FBF"/>
                <w:szCs w:val="20"/>
              </w:rPr>
              <w:t xml:space="preserve"> Thread}</w:t>
            </w:r>
            <w:r w:rsidR="00254411" w:rsidRPr="009B106B">
              <w:rPr>
                <w:rFonts w:ascii="Consolas" w:hAnsi="Consolas" w:cs="Courier New"/>
                <w:noProof/>
                <w:color w:val="3F5FBF"/>
                <w:szCs w:val="20"/>
              </w:rPr>
              <w:t>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tha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i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keep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alive</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for</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reus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ag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3F5FBF"/>
                <w:szCs w:val="20"/>
              </w:rPr>
              <w:t>Tread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Pool();</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ihai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oynov</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vers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1.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s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ava.lang.Thread</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o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9B106B">
        <w:rPr>
          <w:rStyle w:val="Code"/>
        </w:rPr>
        <w:t>/**</w:t>
      </w:r>
      <w:r w:rsidRPr="00395C05">
        <w:t xml:space="preserve"> вместо с </w:t>
      </w:r>
      <w:r w:rsidRPr="009B106B">
        <w:rPr>
          <w:rStyle w:val="Code"/>
        </w:rPr>
        <w:t>/*</w:t>
      </w:r>
      <w:r w:rsidRPr="00395C05">
        <w:t>. JavaDoc коментарите няма съкратен запис за разлика от обикновените коментари (</w:t>
      </w:r>
      <w:r w:rsidRPr="009B106B">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9B106B">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drawing>
          <wp:inline distT="0" distB="0" distL="0" distR="0" wp14:anchorId="73700C1C" wp14:editId="2C8D72F4">
            <wp:extent cx="5038725" cy="3914775"/>
            <wp:effectExtent l="0" t="0" r="9525" b="9525"/>
            <wp:docPr id="341" name="Picture 341" title="JavaDoc документ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1" w:name="_Toc385806845"/>
      <w:r w:rsidRPr="00395C05">
        <w:t>Самодокументиращ се код</w:t>
      </w:r>
      <w:bookmarkEnd w:id="1371"/>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97FB9F4" wp14:editId="440DB223">
                  <wp:extent cx="323850" cy="32385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new list of intege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erform a loop from start to 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boolean variable, initially tr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loop from 2 to sqrt(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Check if div divides num with no remainder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found a divider -&gt; the number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it from the loop</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inue with the next loop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heck if the number is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dd the number to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turn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vid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p>
          <w:p w:rsidR="0016323C" w:rsidRPr="009B106B" w:rsidRDefault="0016323C" w:rsidP="0016323C">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2,</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sqrt(num)]. We check </w:t>
            </w:r>
            <w:r w:rsidRPr="009B106B">
              <w:rPr>
                <w:rFonts w:ascii="Consolas" w:hAnsi="Consolas" w:cs="Courier New"/>
                <w:noProof/>
                <w:color w:val="3F5FBF"/>
                <w:szCs w:val="20"/>
                <w:lang w:val="en-US"/>
              </w:rPr>
              <w:t xml:space="preserve">condition </w:t>
            </w:r>
            <w:r w:rsidRPr="009B106B">
              <w:rPr>
                <w:rFonts w:ascii="Consolas" w:hAnsi="Consolas" w:cs="Courier New"/>
                <w:noProof/>
                <w:color w:val="3F5FBF"/>
                <w:szCs w:val="20"/>
              </w:rPr>
              <w:t>this for all</w:t>
            </w:r>
          </w:p>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 xml:space="preserve"> numbers</w:t>
            </w:r>
            <w:r w:rsidRPr="009B106B">
              <w:rPr>
                <w:rFonts w:ascii="Consolas" w:hAnsi="Consolas" w:cs="Courier New"/>
                <w:noProof/>
                <w:color w:val="3F5FBF"/>
                <w:szCs w:val="20"/>
                <w:lang w:val="en-US"/>
              </w:rPr>
              <w:t xml:space="preserve"> in the given rang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nd a divider -&gt; num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t xml:space="preserve">В случая единственият неочевиден въпрос е защо пробваме да търсим делители в диапазона от 2 до </w:t>
      </w:r>
      <w:r w:rsidRPr="009B106B">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2" w:name="_Преработка_на_кода"/>
      <w:bookmarkStart w:id="1373" w:name="_Toc385806846"/>
      <w:bookmarkStart w:id="1374" w:name="_Toc385854488"/>
      <w:bookmarkStart w:id="1375" w:name="_Toc385892546"/>
      <w:bookmarkEnd w:id="1372"/>
      <w:r w:rsidRPr="00395C05">
        <w:t>Преработка на кода (Refactoring)</w:t>
      </w:r>
      <w:bookmarkEnd w:id="1373"/>
      <w:bookmarkEnd w:id="1374"/>
      <w:bookmarkEnd w:id="1375"/>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6" w:name="_Toc385806847"/>
      <w:r w:rsidRPr="00395C05">
        <w:t>Преработка на код на ниво данни</w:t>
      </w:r>
      <w:bookmarkEnd w:id="1376"/>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5C77C327" wp14:editId="79869238">
            <wp:extent cx="5029200" cy="1809750"/>
            <wp:effectExtent l="0" t="0" r="0" b="0"/>
            <wp:docPr id="343" name="Picture 343" title="Refactoring с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7" w:name="_Toc385806848"/>
      <w:bookmarkStart w:id="1378" w:name="_Toc385854489"/>
      <w:bookmarkStart w:id="1379" w:name="_Toc385892547"/>
      <w:r w:rsidRPr="00395C05">
        <w:t>Ресурси</w:t>
      </w:r>
      <w:bookmarkEnd w:id="1377"/>
      <w:bookmarkEnd w:id="1378"/>
      <w:bookmarkEnd w:id="1379"/>
    </w:p>
    <w:p w:rsidR="0016323C" w:rsidRPr="00395C05" w:rsidRDefault="00A519CE" w:rsidP="0016323C">
      <w:r>
        <w:rPr>
          <w:noProof/>
          <w:lang w:val="en-US" w:eastAsia="en-US"/>
        </w:rPr>
        <w:drawing>
          <wp:anchor distT="0" distB="0" distL="114300" distR="114300" simplePos="0" relativeHeight="251653120" behindDoc="1" locked="0" layoutInCell="1" allowOverlap="0" wp14:anchorId="3AA4737E" wp14:editId="51EF7A12">
            <wp:simplePos x="0" y="0"/>
            <wp:positionH relativeFrom="column">
              <wp:posOffset>3810</wp:posOffset>
            </wp:positionH>
            <wp:positionV relativeFrom="paragraph">
              <wp:posOffset>12700</wp:posOffset>
            </wp:positionV>
            <wp:extent cx="819150" cy="1028700"/>
            <wp:effectExtent l="19050" t="19050" r="19050" b="19050"/>
            <wp:wrapSquare wrapText="bothSides"/>
            <wp:docPr id="418" name="Picture 100" title="Библията за качествен програмен &quot;Code Complete&quot; от Стийв Макконъл">
              <a:hlinkClick xmlns:a="http://schemas.openxmlformats.org/drawingml/2006/main" r:id="rId41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414" tgtFrame="_blank"/>
                    </pic:cNvPr>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6B2AE173" wp14:editId="6717DB9B">
            <wp:simplePos x="0" y="0"/>
            <wp:positionH relativeFrom="margin">
              <wp:align>right</wp:align>
            </wp:positionH>
            <wp:positionV relativeFrom="paragraph">
              <wp:posOffset>76835</wp:posOffset>
            </wp:positionV>
            <wp:extent cx="800100" cy="1028700"/>
            <wp:effectExtent l="19050" t="19050" r="19050" b="19050"/>
            <wp:wrapSquare wrapText="bothSides"/>
            <wp:docPr id="417" name="Picture 101" title="Книгата &quot;Refactoring&quot; на Мартин Фаулър">
              <a:hlinkClick xmlns:a="http://schemas.openxmlformats.org/drawingml/2006/main" r:id="rId41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414" tgtFrame="_blank"/>
                    </pic:cNvPr>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80" w:name="_Toc385806849"/>
      <w:bookmarkStart w:id="1381" w:name="_Toc385854490"/>
      <w:bookmarkStart w:id="1382" w:name="_Toc385892548"/>
      <w:r w:rsidRPr="00395C05">
        <w:t>Упражнения</w:t>
      </w:r>
      <w:bookmarkEnd w:id="1380"/>
      <w:bookmarkEnd w:id="1381"/>
      <w:bookmarkEnd w:id="1382"/>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3" w:name="_Toc385806850"/>
      <w:bookmarkStart w:id="1384" w:name="_Toc385854491"/>
      <w:bookmarkStart w:id="1385" w:name="_Toc385892549"/>
      <w:r w:rsidRPr="00395C05">
        <w:t>Решения и упътвания</w:t>
      </w:r>
      <w:bookmarkEnd w:id="1383"/>
      <w:bookmarkEnd w:id="1384"/>
      <w:bookmarkEnd w:id="1385"/>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t xml:space="preserve">Вземете като пример някой качествено написан софтуер, примерно сорс кода на проекта Apache Ant (можете да го изтеглите от адрес </w:t>
      </w:r>
      <w:hyperlink r:id="rId417"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9B106B">
        <w:rPr>
          <w:rStyle w:val="Code"/>
        </w:rPr>
        <w:t>Object.toString()</w:t>
      </w:r>
      <w:r w:rsidRPr="00395C05">
        <w:t xml:space="preserve">, </w:t>
      </w:r>
      <w:r w:rsidRPr="009B106B">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0A79DE" w:rsidRPr="003E4B9A" w:rsidRDefault="000A79DE" w:rsidP="000A79DE">
      <w:pPr>
        <w:ind w:left="284" w:right="284"/>
        <w:rPr>
          <w:b/>
          <w:noProof/>
          <w:sz w:val="24"/>
        </w:rPr>
        <w:sectPr w:rsidR="000A79DE" w:rsidRPr="003E4B9A" w:rsidSect="00CA7619">
          <w:headerReference w:type="even" r:id="rId418"/>
          <w:headerReference w:type="default" r:id="rId419"/>
          <w:pgSz w:w="9356" w:h="13325" w:code="9"/>
          <w:pgMar w:top="992" w:right="709" w:bottom="567" w:left="709" w:header="482" w:footer="482" w:gutter="0"/>
          <w:cols w:space="708"/>
          <w:titlePg/>
          <w:docGrid w:linePitch="360"/>
        </w:sectPr>
      </w:pPr>
    </w:p>
    <w:p w:rsidR="000A79DE" w:rsidRPr="004369D2" w:rsidRDefault="000A79DE" w:rsidP="000A79DE">
      <w:pPr>
        <w:rPr>
          <w:sz w:val="28"/>
          <w:lang w:val="ru-RU"/>
        </w:rPr>
      </w:pPr>
      <w:r w:rsidRPr="004369D2">
        <w:rPr>
          <w:noProof/>
          <w:sz w:val="28"/>
          <w:lang w:val="en-US" w:eastAsia="en-US"/>
        </w:rPr>
        <w:drawing>
          <wp:anchor distT="0" distB="0" distL="114300" distR="114300" simplePos="0" relativeHeight="251692032" behindDoc="0" locked="0" layoutInCell="1" allowOverlap="1" wp14:anchorId="5CFAEE85" wp14:editId="219D4FEA">
            <wp:simplePos x="0" y="0"/>
            <wp:positionH relativeFrom="column">
              <wp:posOffset>0</wp:posOffset>
            </wp:positionH>
            <wp:positionV relativeFrom="paragraph">
              <wp:posOffset>19050</wp:posOffset>
            </wp:positionV>
            <wp:extent cx="5040630" cy="7174443"/>
            <wp:effectExtent l="19050" t="19050" r="26670" b="26670"/>
            <wp:wrapNone/>
            <wp:docPr id="375" name="Picture 375"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20" w:history="1">
        <w:r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421"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22"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23"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424"/>
          <w:headerReference w:type="default" r:id="rId425"/>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26" w:history="1">
        <w:r w:rsidRPr="004369D2">
          <w:rPr>
            <w:rStyle w:val="Hyperlink"/>
            <w:noProof/>
          </w:rPr>
          <w:t>http://softuni.bg/apply</w:t>
        </w:r>
      </w:hyperlink>
      <w:r w:rsidRPr="004369D2">
        <w:rPr>
          <w:noProof/>
        </w:rPr>
        <w:t>.</w:t>
      </w:r>
    </w:p>
    <w:p w:rsidR="00254411" w:rsidRPr="00256643" w:rsidRDefault="00254411" w:rsidP="00254411">
      <w:pPr>
        <w:pStyle w:val="Heading1"/>
        <w:ind w:left="284" w:right="284"/>
      </w:pPr>
      <w:bookmarkStart w:id="1386" w:name="_Глава_22._Как"/>
      <w:bookmarkStart w:id="1387" w:name="_Toc385806851"/>
      <w:bookmarkStart w:id="1388" w:name="_Toc385854492"/>
      <w:bookmarkStart w:id="1389" w:name="_Toc385892550"/>
      <w:bookmarkStart w:id="1390" w:name="_Toc385895627"/>
      <w:bookmarkEnd w:id="1386"/>
      <w:r>
        <w:t>Глава 22. Как да решаваме задачи по програмиране?</w:t>
      </w:r>
      <w:bookmarkEnd w:id="1387"/>
      <w:bookmarkEnd w:id="1388"/>
      <w:bookmarkEnd w:id="1389"/>
      <w:bookmarkEnd w:id="1390"/>
    </w:p>
    <w:p w:rsidR="00254411" w:rsidRPr="00A76AE1" w:rsidRDefault="00254411" w:rsidP="005465B1">
      <w:pPr>
        <w:pStyle w:val="Heading2"/>
      </w:pPr>
      <w:bookmarkStart w:id="1391" w:name="_Toc385806852"/>
      <w:bookmarkStart w:id="1392" w:name="_Toc385854493"/>
      <w:bookmarkStart w:id="1393" w:name="_Toc385892551"/>
      <w:r w:rsidRPr="00A76AE1">
        <w:t>Автор</w:t>
      </w:r>
      <w:bookmarkEnd w:id="1391"/>
      <w:bookmarkEnd w:id="1392"/>
      <w:bookmarkEnd w:id="1393"/>
    </w:p>
    <w:p w:rsidR="00254411" w:rsidRPr="00A76AE1" w:rsidRDefault="00254411" w:rsidP="00254411">
      <w:pPr>
        <w:ind w:left="284"/>
      </w:pPr>
      <w:r>
        <w:t>Светлин Наков</w:t>
      </w:r>
    </w:p>
    <w:p w:rsidR="00254411" w:rsidRPr="00A76AE1" w:rsidRDefault="00254411" w:rsidP="005465B1">
      <w:pPr>
        <w:pStyle w:val="Heading2"/>
      </w:pPr>
      <w:bookmarkStart w:id="1394" w:name="_Toc385806853"/>
      <w:bookmarkStart w:id="1395" w:name="_Toc385854494"/>
      <w:bookmarkStart w:id="1396" w:name="_Toc385892552"/>
      <w:r w:rsidRPr="00A76AE1">
        <w:t>В тази тема...</w:t>
      </w:r>
      <w:bookmarkEnd w:id="1394"/>
      <w:bookmarkEnd w:id="1395"/>
      <w:bookmarkEnd w:id="1396"/>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bookmarkStart w:id="1397" w:name="_Toc385806854"/>
      <w:bookmarkStart w:id="1398" w:name="_Toc385854495"/>
      <w:bookmarkStart w:id="1399" w:name="_Toc385892553"/>
      <w:r>
        <w:t>Основни принципи при решаване на задачи по програмиране</w:t>
      </w:r>
      <w:bookmarkEnd w:id="1397"/>
      <w:bookmarkEnd w:id="1398"/>
      <w:bookmarkEnd w:id="1399"/>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t>Нека започнем с първата важна препоръка.</w:t>
      </w:r>
    </w:p>
    <w:p w:rsidR="00254411" w:rsidRDefault="00254411" w:rsidP="00254411">
      <w:pPr>
        <w:pStyle w:val="Heading2"/>
      </w:pPr>
      <w:bookmarkStart w:id="1400" w:name="_Toc385806855"/>
      <w:bookmarkStart w:id="1401" w:name="_Toc385854496"/>
      <w:bookmarkStart w:id="1402" w:name="_Toc385892554"/>
      <w:r>
        <w:t>Използвайте лист и химикал</w:t>
      </w:r>
      <w:r w:rsidRPr="00532830">
        <w:rPr>
          <w:lang w:val="ru-RU"/>
        </w:rPr>
        <w:t>!</w:t>
      </w:r>
      <w:bookmarkEnd w:id="1400"/>
      <w:bookmarkEnd w:id="1401"/>
      <w:bookmarkEnd w:id="1402"/>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A539A8D" wp14:editId="345CDB9B">
                  <wp:extent cx="323850" cy="3238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йто не ползва лист и химикал, ще бъде силно затруднен при решаването на задачи по програмиране. Винаги ски</w:t>
            </w:r>
            <w:r w:rsidRPr="00FC0EB1">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3" w:name="_Toc385806856"/>
      <w:bookmarkStart w:id="1404" w:name="_Toc385854497"/>
      <w:bookmarkStart w:id="1405" w:name="_Toc385892555"/>
      <w:r>
        <w:t>Измислете идеи и ги пробвайте!</w:t>
      </w:r>
      <w:bookmarkEnd w:id="1403"/>
      <w:bookmarkEnd w:id="1404"/>
      <w:bookmarkEnd w:id="1405"/>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9618E9D" wp14:editId="5EA91DE9">
                  <wp:extent cx="3238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Решаването на задачи по програмиране започва от измис</w:t>
            </w:r>
            <w:r w:rsidR="00FC0EB1">
              <w:softHyphen/>
            </w:r>
            <w:r w:rsidRPr="00FC0EB1">
              <w:t>лянето на идеи и проверяването им. Това става най-лесно като хванете лист и химикал и скицирате разсъж</w:t>
            </w:r>
            <w:r w:rsidRPr="00FC0EB1">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6" w:name="_Toc385806857"/>
      <w:bookmarkStart w:id="1407" w:name="_Toc385854498"/>
      <w:bookmarkStart w:id="1408" w:name="_Toc385892556"/>
      <w:r>
        <w:t>Разбивайте задачата на подзадачи!</w:t>
      </w:r>
      <w:bookmarkEnd w:id="1406"/>
      <w:bookmarkEnd w:id="1407"/>
      <w:bookmarkEnd w:id="1408"/>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ED5DAC" wp14:editId="652F43C8">
                  <wp:extent cx="323850" cy="3238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9" w:name="_Toc385806858"/>
      <w:r>
        <w:t>Разбъркване на тесте карти – пример</w:t>
      </w:r>
      <w:bookmarkEnd w:id="1409"/>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100 пъти достатъчно ли е? А не е ли много? А 5 пъти достатъчно ли е, не е ли малко? За да дадем добър отговор на този въпрос 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10" w:name="_Toc385806859"/>
      <w:r>
        <w:t>Още един пример: сортиране на числа</w:t>
      </w:r>
      <w:bookmarkEnd w:id="1410"/>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1" w:name="_Toc385806860"/>
      <w:bookmarkStart w:id="1412" w:name="_Toc385854499"/>
      <w:bookmarkStart w:id="1413" w:name="_Toc385892557"/>
      <w:r>
        <w:t>Проверете идеите си!</w:t>
      </w:r>
      <w:bookmarkEnd w:id="1411"/>
      <w:bookmarkEnd w:id="1412"/>
      <w:bookmarkEnd w:id="1413"/>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148479D" wp14:editId="2CF04AD2">
                  <wp:extent cx="323850" cy="3238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гато проверявате идеите си подбирайте подходящи при</w:t>
            </w:r>
            <w:r w:rsidRPr="00FC0EB1">
              <w:softHyphen/>
              <w:t>мери. Те трябва хем да са прости и лесни за разпис</w:t>
            </w:r>
            <w:r w:rsidRPr="00FC0EB1">
              <w:softHyphen/>
              <w:t>ване, хем да не са частен случай, при който вашата идея би могла да работи, но да е грешна в общия случай. Приме</w:t>
            </w:r>
            <w:r w:rsidRPr="00FC0EB1">
              <w:softHyphen/>
              <w:t>рите, които избирате</w:t>
            </w:r>
            <w:r w:rsidR="00FC0EB1">
              <w:t>,</w:t>
            </w:r>
            <w:r w:rsidRPr="00FC0EB1">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4" w:name="_Toc385806861"/>
      <w:r>
        <w:t>Разбъркване на карти: проверка на идеята</w:t>
      </w:r>
      <w:bookmarkEnd w:id="1414"/>
    </w:p>
    <w:p w:rsidR="00254411" w:rsidRDefault="00254411" w:rsidP="00254411">
      <w:pPr>
        <w:spacing w:after="120"/>
      </w:pPr>
      <w:r>
        <w:t>Нека измислим един пример за нашата задача за разбъркване на карти, да кажем с 6 карти. За да е добър примера, картите не трябва да са малко (да 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19732CA3" wp14:editId="72843497">
            <wp:extent cx="3743325" cy="2133600"/>
            <wp:effectExtent l="0" t="0" r="9525" b="0"/>
            <wp:docPr id="349" name="Picture 349" title="Разбъркване на кар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5" w:name="_Toc385806862"/>
      <w:bookmarkStart w:id="1416" w:name="_Toc385854500"/>
      <w:bookmarkStart w:id="1417" w:name="_Toc385892558"/>
      <w:r>
        <w:t>При проблем измислете нова идея!</w:t>
      </w:r>
      <w:bookmarkEnd w:id="1415"/>
      <w:bookmarkEnd w:id="1416"/>
      <w:bookmarkEnd w:id="1417"/>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4E27AB7" wp14:editId="0F8AB40C">
                  <wp:extent cx="323850" cy="32385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мислянето на решение на задача по програмиране е итеративен про</w:t>
            </w:r>
            <w:r w:rsidRPr="00FC0EB1">
              <w:softHyphen/>
              <w:t>цес, който включва последователно измис</w:t>
            </w:r>
            <w:r w:rsidRPr="00FC0EB1">
              <w:softHyphen/>
              <w:t>ляне на идеи, из</w:t>
            </w:r>
            <w:r w:rsidRPr="00FC0EB1">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softHyphen/>
              <w:t>хвър</w:t>
            </w:r>
            <w:r w:rsidRPr="00FC0EB1">
              <w:softHyphen/>
              <w:t>ляме една по една много различни идеи докато стигнем до идея, която да ни свърши работа.</w:t>
            </w:r>
          </w:p>
        </w:tc>
      </w:tr>
    </w:tbl>
    <w:p w:rsidR="00254411" w:rsidRDefault="00254411" w:rsidP="00254411">
      <w:r>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drawing>
          <wp:inline distT="0" distB="0" distL="0" distR="0" wp14:anchorId="5729E39C" wp14:editId="7D0DBACC">
            <wp:extent cx="3590925" cy="3381375"/>
            <wp:effectExtent l="0" t="0" r="9525" b="9525"/>
            <wp:docPr id="351" name="Picture 351" title="Разбъркване на карти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8" w:name="_Toc385806863"/>
      <w:bookmarkStart w:id="1419" w:name="_Toc385854501"/>
      <w:bookmarkStart w:id="1420" w:name="_Toc385892559"/>
      <w:r>
        <w:t>Подберете структурите от данни!</w:t>
      </w:r>
      <w:bookmarkEnd w:id="1418"/>
      <w:bookmarkEnd w:id="1419"/>
      <w:bookmarkEnd w:id="1420"/>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2C4303A" wp14:editId="0B7AEE53">
                  <wp:extent cx="323850" cy="32385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а в програмирането това означава да разместим два елемента в някаква 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1" w:name="_Toc385806864"/>
      <w:r>
        <w:t>В каква структура да пазим тестето карти?</w:t>
      </w:r>
      <w:bookmarkEnd w:id="1421"/>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9B106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9B106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9B106B">
        <w:rPr>
          <w:rStyle w:val="Code"/>
        </w:rPr>
        <w:t>TreeSet</w:t>
      </w:r>
      <w:r>
        <w:t xml:space="preserve"> / </w:t>
      </w:r>
      <w:r w:rsidRPr="009B106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9B106B">
        <w:rPr>
          <w:rStyle w:val="Code"/>
        </w:rPr>
        <w:t>ArrayList</w:t>
      </w:r>
      <w:r w:rsidRPr="004E76A5">
        <w:t xml:space="preserve"> ще ни свършат работа, а </w:t>
      </w:r>
      <w:r w:rsidRPr="009B106B">
        <w:rPr>
          <w:rStyle w:val="Code"/>
        </w:rPr>
        <w:t>ArrayList</w:t>
      </w:r>
      <w:r w:rsidRPr="004E76A5">
        <w:t xml:space="preserve"> е по-гъвкав и удобен от обикновения масив. Взимаме решение да ползваме </w:t>
      </w:r>
      <w:r w:rsidRPr="009B106B">
        <w:rPr>
          <w:rStyle w:val="Code"/>
        </w:rPr>
        <w:t>ArrayList</w:t>
      </w:r>
      <w:r>
        <w:t xml:space="preserve"> 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615A40C" wp14:editId="07431530">
                  <wp:extent cx="323850" cy="32385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борът на структура данни започва с изброяване на клю</w:t>
            </w:r>
            <w:r w:rsidR="00FC0EB1">
              <w:softHyphen/>
            </w:r>
            <w:r w:rsidRPr="00FC0EB1">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Възниква въпросът как да представим една карта? Можем да я представим като символен низ, като число или като клас с две полета – лице и боя. Има, разбира се и други варианти, които имат своите предимства и недостатъци.</w:t>
      </w:r>
    </w:p>
    <w:p w:rsidR="00254411" w:rsidRDefault="00254411" w:rsidP="00254411">
      <w:r>
        <w:t>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2" w:name="_Toc385806865"/>
      <w:r>
        <w:t>Сортиране на числа – подбор на структурите данни</w:t>
      </w:r>
      <w:bookmarkEnd w:id="1422"/>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9B106B">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9B106B">
        <w:rPr>
          <w:rStyle w:val="Code"/>
        </w:rPr>
        <w:t>HashSet</w:t>
      </w:r>
      <w:r>
        <w:t xml:space="preserve"> и </w:t>
      </w:r>
      <w:r w:rsidRPr="009B106B">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9B106B">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9B106B">
        <w:rPr>
          <w:rStyle w:val="Code"/>
        </w:rPr>
        <w:t>TreeSet</w:t>
      </w:r>
      <w:r>
        <w:t xml:space="preserve"> изглежда обещаваща. Нека я разгледаме.</w:t>
      </w:r>
    </w:p>
    <w:p w:rsidR="00254411" w:rsidRDefault="00254411" w:rsidP="00254411">
      <w:r>
        <w:t xml:space="preserve">Класът </w:t>
      </w:r>
      <w:r w:rsidRPr="009B106B">
        <w:rPr>
          <w:rStyle w:val="Code"/>
        </w:rPr>
        <w:t>TreeSet</w:t>
      </w:r>
      <w:r>
        <w:t xml:space="preserve"> според документацията на Java държи елементите си в балансирано дърво и поддържа операцията </w:t>
      </w:r>
      <w:r w:rsidR="007C20CD">
        <w:t>"</w:t>
      </w:r>
      <w:r>
        <w:t>изваждане на най-малкия елемент</w:t>
      </w:r>
      <w:r w:rsidR="007C20CD">
        <w:t>"</w:t>
      </w:r>
      <w:r>
        <w:t xml:space="preserve">. Колко интересно! Хрумва ни нова идея: вкарваме всички елементи в </w:t>
      </w:r>
      <w:r w:rsidRPr="009B106B">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9B106B">
        <w:rPr>
          <w:rStyle w:val="Code"/>
        </w:rPr>
        <w:t>first()</w:t>
      </w:r>
      <w:r w:rsidRPr="00532830">
        <w:rPr>
          <w:lang w:val="ru-RU"/>
        </w:rPr>
        <w:t xml:space="preserve"> и </w:t>
      </w:r>
      <w:r w:rsidRPr="009B106B">
        <w:rPr>
          <w:rStyle w:val="Code"/>
        </w:rPr>
        <w:t>remove()</w:t>
      </w:r>
      <w:r w:rsidRPr="00532830">
        <w:rPr>
          <w:lang w:val="ru-RU"/>
        </w:rPr>
        <w:t>.</w:t>
      </w:r>
    </w:p>
    <w:p w:rsidR="00254411" w:rsidRDefault="00254411" w:rsidP="00254411">
      <w:r>
        <w:t>Докато си представяме конкретната имплементация и се ровим в докумен</w:t>
      </w:r>
      <w:r>
        <w:softHyphen/>
        <w:t xml:space="preserve">тацията прочитаме нещо още по-интересно: класът </w:t>
      </w:r>
      <w:r w:rsidRPr="009B106B">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9B106B">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9B106B">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9B106B">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9B106B">
        <w:rPr>
          <w:rStyle w:val="Code"/>
        </w:rPr>
        <w:t>ArrayList</w:t>
      </w:r>
      <w:r>
        <w:t xml:space="preserve"> или с </w:t>
      </w:r>
      <w:r w:rsidRPr="009B106B">
        <w:rPr>
          <w:rStyle w:val="Code"/>
        </w:rPr>
        <w:t>TreeSet</w:t>
      </w:r>
      <w:r>
        <w:t>.</w:t>
      </w:r>
    </w:p>
    <w:p w:rsidR="00254411" w:rsidRPr="00C14210" w:rsidRDefault="00254411" w:rsidP="00254411">
      <w:r>
        <w:t xml:space="preserve">Ако прочетем внимателно документацията за </w:t>
      </w:r>
      <w:r w:rsidRPr="009B106B">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429"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3" w:name="_Toc385806866"/>
      <w:bookmarkStart w:id="1424" w:name="_Toc385854502"/>
      <w:bookmarkStart w:id="1425" w:name="_Toc385892560"/>
      <w:r>
        <w:t>Помислете за ефективността!</w:t>
      </w:r>
      <w:bookmarkEnd w:id="1423"/>
      <w:bookmarkEnd w:id="1424"/>
      <w:bookmarkEnd w:id="1425"/>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3908816" wp14:editId="4AC18FEE">
                  <wp:extent cx="323850" cy="32385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9B106B">
        <w:rPr>
          <w:rStyle w:val="Code"/>
        </w:rPr>
        <w:t>ArrayList</w:t>
      </w:r>
      <w:r>
        <w:t xml:space="preserve"> за тестето карти и клас </w:t>
      </w:r>
      <w:r w:rsidRPr="009B106B">
        <w:rPr>
          <w:rStyle w:val="Code"/>
        </w:rPr>
        <w:t>Card</w:t>
      </w:r>
      <w:r>
        <w:t xml:space="preserve"> за 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6" w:name="_Toc385806867"/>
      <w:r>
        <w:t>Как оценяваме бързината на даден алгоритъм?</w:t>
      </w:r>
      <w:bookmarkEnd w:id="1426"/>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7" w:name="_Toc385806868"/>
      <w:r>
        <w:t>Ефективността е въпрос на компромис</w:t>
      </w:r>
      <w:bookmarkEnd w:id="1427"/>
    </w:p>
    <w:p w:rsidR="00254411" w:rsidRDefault="00254411" w:rsidP="00254411">
      <w:pPr>
        <w:spacing w:after="120"/>
      </w:pPr>
      <w:r>
        <w:t>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EBB726D" wp14:editId="7821BF0C">
                  <wp:extent cx="323850" cy="3238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softHyphen/>
              <w:t>ната е ключова изискване и трябва да й обърнем сериозно внимание.</w:t>
            </w:r>
          </w:p>
        </w:tc>
      </w:tr>
    </w:tbl>
    <w:p w:rsidR="00254411" w:rsidRDefault="00254411" w:rsidP="00254411">
      <w:pPr>
        <w:pStyle w:val="Heading3"/>
      </w:pPr>
      <w:bookmarkStart w:id="1428" w:name="_Toc385806869"/>
      <w:r>
        <w:t>Сортиране на числа – оценяване на ефективността</w:t>
      </w:r>
      <w:bookmarkEnd w:id="1428"/>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9B106B">
        <w:rPr>
          <w:rStyle w:val="Code"/>
        </w:rPr>
        <w:t>ArrayList</w:t>
      </w:r>
      <w:r>
        <w:t xml:space="preserve"> или </w:t>
      </w:r>
      <w:r w:rsidRPr="009B106B">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9B106B">
        <w:rPr>
          <w:rStyle w:val="Code"/>
        </w:rPr>
        <w:t>TreeMap</w:t>
      </w:r>
      <w:r>
        <w:t xml:space="preserve">)? С какво са по-добри от </w:t>
      </w:r>
      <w:r w:rsidRPr="009B106B">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9B106B">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9B106B">
        <w:rPr>
          <w:rStyle w:val="Code"/>
        </w:rPr>
        <w:t>ArrayList</w:t>
      </w:r>
      <w:r w:rsidRPr="0055197F">
        <w:t xml:space="preserve"> с N елемента отнема N стъпки и следователно за 300 000 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Отново стигаме до въпроса с компромиса между сложния и простия алгоритъм. Единият е по-лесен за имплементиране, но е по-бавен. Другият 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9" w:name="_Toc385806870"/>
      <w:bookmarkStart w:id="1430" w:name="_Toc385854503"/>
      <w:bookmarkStart w:id="1431" w:name="_Toc385892561"/>
      <w:r>
        <w:t>Имплементирайте алгоритъма си!</w:t>
      </w:r>
      <w:bookmarkEnd w:id="1429"/>
      <w:bookmarkEnd w:id="1430"/>
      <w:bookmarkEnd w:id="1431"/>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1AB2E83" wp14:editId="5F243ADE">
                  <wp:extent cx="3238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BF34A57" wp14:editId="0F77B078">
                  <wp:extent cx="323850" cy="3238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2" w:name="_Toc385806871"/>
      <w:bookmarkStart w:id="1433" w:name="_Toc385854504"/>
      <w:bookmarkStart w:id="1434" w:name="_Toc385892562"/>
      <w:r>
        <w:t>Пишете стъпка по стъпка!</w:t>
      </w:r>
      <w:bookmarkEnd w:id="1432"/>
      <w:bookmarkEnd w:id="1433"/>
      <w:bookmarkEnd w:id="1434"/>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9B106B">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DB99C4B" wp14:editId="54ADEBFF">
                  <wp:extent cx="323850" cy="3238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t>Пишете програмата на части, а не наведнъж. Напишете някаква логически отделена част, компилирайте я, отстра</w:t>
            </w:r>
            <w:r w:rsidRPr="00FC0EB1">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5" w:name="_Toc385806872"/>
      <w:r>
        <w:t>Писане стъпка по стъпка – пример</w:t>
      </w:r>
      <w:bookmarkEnd w:id="1435"/>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9B106B">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uit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d(String face, Suit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fac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Face()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uit get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CLUB</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IAMOND</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HEAR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Pr="00532830" w:rsidRDefault="00254411" w:rsidP="00254411">
      <w:pPr>
        <w:rPr>
          <w:lang w:val="ru-RU"/>
        </w:rPr>
      </w:pPr>
      <w:r w:rsidRPr="005A6DC9">
        <w:t xml:space="preserve">За удобство дефинирахме и метод </w:t>
      </w:r>
      <w:r w:rsidRPr="009B106B">
        <w:rPr>
          <w:rStyle w:val="Code"/>
        </w:rPr>
        <w:t>toString()</w:t>
      </w:r>
      <w:r w:rsidRPr="005A6DC9">
        <w:t xml:space="preserve"> в класа</w:t>
      </w:r>
      <w:r w:rsidRPr="009B106B">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9B106B">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9B106B">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F3B14" w:rsidRDefault="00254411" w:rsidP="00254411">
      <w:pPr>
        <w:pStyle w:val="Heading4"/>
      </w:pPr>
      <w:r>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9B106B">
        <w:rPr>
          <w:rStyle w:val="Code"/>
        </w:rPr>
        <w:t>ArrayList&lt;Card&gt;</w:t>
      </w:r>
      <w:r>
        <w:t xml:space="preserve">). В резултат от работата си методът би трябвало да промени подадения като вход </w:t>
      </w:r>
      <w:r w:rsidRPr="009B106B">
        <w:rPr>
          <w:rStyle w:val="Code"/>
        </w:rPr>
        <w:t>ArrayList&lt;Card&gt;</w:t>
      </w:r>
      <w:r>
        <w:t xml:space="preserve">. Методът няма нужда да връща нищо, защото не създава нов </w:t>
      </w:r>
      <w:r w:rsidRPr="009B106B">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9B106B">
        <w:rPr>
          <w:rStyle w:val="Code"/>
        </w:rPr>
        <w:t>performSingle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lang w:val="en-US"/>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w:t>
            </w:r>
            <w:r w:rsidRPr="009B106B">
              <w:rPr>
                <w:rFonts w:ascii="Consolas" w:hAnsi="Consolas" w:cs="Courier New"/>
                <w:b/>
                <w:bCs/>
                <w:noProof/>
                <w:color w:val="7F0055"/>
                <w:lang w:val="en-US"/>
              </w:rPr>
              <w:t xml:space="preserve">c void </w:t>
            </w:r>
            <w:r w:rsidRPr="009B106B">
              <w:rPr>
                <w:rFonts w:ascii="Consolas" w:hAnsi="Consolas" w:cs="Courier New"/>
                <w:noProof/>
                <w:color w:val="000000"/>
              </w:rPr>
              <w:t>performSingle</w:t>
            </w:r>
            <w:r w:rsidRPr="009B106B">
              <w:rPr>
                <w:rFonts w:ascii="Consolas" w:hAnsi="Consolas" w:cs="Courier New"/>
                <w:noProof/>
                <w:color w:val="000000"/>
                <w:lang w:val="en-US"/>
              </w:rPr>
              <w:t>Exchang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lang w:val="en-US"/>
              </w:rPr>
              <w:t xml:space="preserve">  </w:t>
            </w:r>
            <w:r w:rsidRPr="009B106B">
              <w:rPr>
                <w:rFonts w:ascii="Consolas" w:hAnsi="Consolas" w:cs="Courier New"/>
                <w:noProof/>
                <w:color w:val="000000"/>
              </w:rPr>
              <w:t>ArrayList&lt;Card&gt; cards){</w:t>
            </w:r>
          </w:p>
          <w:p w:rsidR="007F48E6" w:rsidRPr="009B106B" w:rsidRDefault="007F48E6" w:rsidP="007F48E6">
            <w:pPr>
              <w:autoSpaceDE w:val="0"/>
              <w:autoSpaceDN w:val="0"/>
              <w:adjustRightInd w:val="0"/>
              <w:spacing w:before="0"/>
              <w:jc w:val="left"/>
              <w:rPr>
                <w:rFonts w:ascii="Consolas" w:hAnsi="Consolas" w:cs="Courier New"/>
                <w:noProof/>
                <w:lang w:val="en-US"/>
              </w:rPr>
            </w:pPr>
            <w:r w:rsidRPr="009B106B">
              <w:rPr>
                <w:rFonts w:ascii="Consolas" w:hAnsi="Consolas" w:cs="Courier New"/>
                <w:noProof/>
                <w:color w:val="006600"/>
              </w:rPr>
              <w:t xml:space="preserve">  // </w:t>
            </w:r>
            <w:r w:rsidRPr="009B106B">
              <w:rPr>
                <w:rFonts w:ascii="Consolas" w:hAnsi="Consolas" w:cs="Courier New"/>
                <w:b/>
                <w:bCs/>
                <w:noProof/>
                <w:color w:val="7F9FBF"/>
              </w:rPr>
              <w:t>TODO</w:t>
            </w:r>
            <w:r w:rsidRPr="009B106B">
              <w:rPr>
                <w:rFonts w:ascii="Consolas" w:hAnsi="Consolas" w:cs="Courier New"/>
                <w:noProof/>
                <w:color w:val="006600"/>
              </w:rPr>
              <w:t xml:space="preserve">: </w:t>
            </w:r>
            <w:r w:rsidRPr="009B106B">
              <w:rPr>
                <w:rFonts w:ascii="Consolas" w:hAnsi="Consolas" w:cs="Courier New"/>
                <w:noProof/>
                <w:color w:val="006600"/>
                <w:lang w:val="en-US"/>
              </w:rPr>
              <w:t>I</w:t>
            </w:r>
            <w:r w:rsidRPr="009B106B">
              <w:rPr>
                <w:rFonts w:ascii="Consolas" w:hAnsi="Consolas" w:cs="Courier New"/>
                <w:noProof/>
                <w:color w:val="006600"/>
              </w:rPr>
              <w:t>mplement the method</w:t>
            </w:r>
            <w:r w:rsidRPr="009B106B">
              <w:rPr>
                <w:rFonts w:ascii="Consolas" w:hAnsi="Consolas" w:cs="Courier New"/>
                <w:noProof/>
                <w:color w:val="006600"/>
                <w:lang w:val="en-US"/>
              </w:rPr>
              <w:t xml:space="preserve"> body</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32830" w:rsidRDefault="00254411" w:rsidP="00254411">
      <w:pPr>
        <w:rPr>
          <w:lang w:val="ru-RU"/>
        </w:rPr>
      </w:pPr>
      <w:r w:rsidRPr="008B42B5">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9B106B">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9B106B">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9B106B">
        <w:rPr>
          <w:rStyle w:val="Code"/>
        </w:rPr>
        <w:t>nextInt(n)</w:t>
      </w:r>
      <w:r w:rsidRPr="00B8551E">
        <w:t xml:space="preserve">, който по дадено число </w:t>
      </w:r>
      <w:r w:rsidRPr="009B106B">
        <w:rPr>
          <w:rStyle w:val="Code"/>
        </w:rPr>
        <w:t>n</w:t>
      </w:r>
      <w:r w:rsidRPr="00B8551E">
        <w:t xml:space="preserve"> връща случайно число в интервала от </w:t>
      </w:r>
      <w:r w:rsidRPr="009B106B">
        <w:rPr>
          <w:rStyle w:val="Code"/>
        </w:rPr>
        <w:t>0</w:t>
      </w:r>
      <w:r w:rsidRPr="00B8551E">
        <w:t xml:space="preserve"> до </w:t>
      </w:r>
      <w:r w:rsidRPr="009B106B">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9B106B">
        <w:rPr>
          <w:rStyle w:val="Code"/>
        </w:rPr>
        <w:t>1</w:t>
      </w:r>
      <w:r w:rsidRPr="00B8551E">
        <w:t xml:space="preserve"> до </w:t>
      </w:r>
      <w:r w:rsidRPr="009B106B">
        <w:rPr>
          <w:rStyle w:val="Code"/>
        </w:rPr>
        <w:t>n-1</w:t>
      </w:r>
      <w:r w:rsidRPr="00B8551E">
        <w:t xml:space="preserve">. Как да го получим? Ами можем да вземем число от </w:t>
      </w:r>
      <w:r w:rsidRPr="009B106B">
        <w:rPr>
          <w:rStyle w:val="Code"/>
        </w:rPr>
        <w:t>0</w:t>
      </w:r>
      <w:r w:rsidRPr="00B8551E">
        <w:t xml:space="preserve"> до </w:t>
      </w:r>
      <w:r w:rsidRPr="009B106B">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1,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pStyle w:val="Heading4"/>
      </w:pPr>
      <w:r>
        <w:t>Единично разместване – тестване на кода</w:t>
      </w:r>
    </w:p>
    <w:p w:rsidR="007F48E6" w:rsidRDefault="00254411" w:rsidP="007F48E6">
      <w:pPr>
        <w:spacing w:after="120"/>
      </w:pPr>
      <w:r>
        <w:t>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3</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4</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drawing>
          <wp:inline distT="0" distB="0" distL="0" distR="0" wp14:anchorId="2F436E21" wp14:editId="48E4AF52">
            <wp:extent cx="4524375" cy="1819275"/>
            <wp:effectExtent l="0" t="0" r="9525" b="9525"/>
            <wp:docPr id="359" name="Picture 359" title="Eclipse Debugger: 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firstCard = </w:t>
            </w:r>
            <w:r w:rsidRPr="009B106B">
              <w:rPr>
                <w:rFonts w:ascii="Consolas" w:hAnsi="Consolas" w:cs="Courier New"/>
                <w:b/>
                <w:noProof/>
                <w:color w:val="000000"/>
              </w:rPr>
              <w:t>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b/>
                <w:noProof/>
              </w:rPr>
            </w:pPr>
            <w:r w:rsidRPr="009B106B">
              <w:rPr>
                <w:rFonts w:ascii="Consolas" w:hAnsi="Consolas" w:cs="Courier New"/>
                <w:noProof/>
                <w:color w:val="000000"/>
              </w:rPr>
              <w:tab/>
            </w:r>
            <w:r w:rsidRPr="009B106B">
              <w:rPr>
                <w:rFonts w:ascii="Consolas" w:hAnsi="Consolas" w:cs="Courier New"/>
                <w:b/>
                <w:noProof/>
                <w:color w:val="000000"/>
              </w:rPr>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3 HEART)(2 CLUB)(4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9B106B">
        <w:rPr>
          <w:rStyle w:val="Code"/>
        </w:rPr>
        <w:t>nextInt()</w:t>
      </w:r>
      <w:r>
        <w:t xml:space="preserve">. Понеже </w:t>
      </w:r>
      <w:r w:rsidRPr="009B106B">
        <w:rPr>
          <w:rStyle w:val="Code"/>
        </w:rPr>
        <w:t>cards.size()</w:t>
      </w:r>
      <w:r>
        <w:t xml:space="preserve"> е 3, то винаги викаме </w:t>
      </w:r>
      <w:r w:rsidRPr="009B106B">
        <w:rPr>
          <w:rStyle w:val="Code"/>
        </w:rPr>
        <w:t>nextInt(3-2)</w:t>
      </w:r>
      <w:r>
        <w:t xml:space="preserve">, т.е. </w:t>
      </w:r>
      <w:r w:rsidRPr="009B106B">
        <w:rPr>
          <w:rStyle w:val="Code"/>
        </w:rPr>
        <w:t>nextInt(1)</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9B106B">
        <w:rPr>
          <w:rStyle w:val="Code"/>
        </w:rPr>
        <w:t>nextInt</w:t>
      </w:r>
      <w:r>
        <w:t>, ще видим,</w:t>
      </w:r>
      <w:r w:rsidRPr="00532830">
        <w:rPr>
          <w:lang w:val="ru-RU"/>
        </w:rPr>
        <w:t xml:space="preserve"> </w:t>
      </w:r>
      <w:r>
        <w:t xml:space="preserve">че </w:t>
      </w:r>
      <w:r w:rsidRPr="009B106B">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Random;</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Initial deck: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shuffle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After shuffle: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noProof/>
                <w:color w:val="000000"/>
              </w:rPr>
              <w:tab/>
            </w: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007EA9" w:rsidRDefault="00254411" w:rsidP="00254411">
      <w:pPr>
        <w:pStyle w:val="Heading4"/>
      </w:pPr>
      <w:r>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 SPADE)(7 HEART)(10 DIAMOND)(J CLUB)(2 CLUB)</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7 HEART)(10 DIAMOND)(2 CLUB)(A SPADE)(J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826B3A2" wp14:editId="4FC61555">
                  <wp:extent cx="323850" cy="3238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Ако задачата изисква вход от конзолата, реализирайте го най-накрая, след като всичко останало работи. Докато пишете програмата, тествайте с твърдо кодирани пример</w:t>
            </w:r>
            <w:r w:rsidRPr="007F48E6">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6" w:name="_Toc385806873"/>
      <w:r>
        <w:t>Сортиране на числа – стъпка по стъпка</w:t>
      </w:r>
      <w:bookmarkEnd w:id="1436"/>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9B106B">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9B106B">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Тестваме метода за търсене на най-малко число. Пробваме различни поредици числа, за да се убедим, че търсенето работи коректно (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7" w:name="_Toc385806874"/>
      <w:bookmarkStart w:id="1438" w:name="_Toc385854505"/>
      <w:bookmarkStart w:id="1439" w:name="_Toc385892563"/>
      <w:r>
        <w:t>Тествайте решението си!</w:t>
      </w:r>
      <w:bookmarkEnd w:id="1437"/>
      <w:bookmarkEnd w:id="1438"/>
      <w:bookmarkEnd w:id="1439"/>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D2D42A7" wp14:editId="4C630CA2">
                  <wp:extent cx="323850" cy="3238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Засега, нека се фокусираме върху ръчното тестване, 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40" w:name="_Toc385806875"/>
      <w:r>
        <w:t>Как да тестваме?</w:t>
      </w:r>
      <w:bookmarkEnd w:id="1440"/>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EE88862" wp14:editId="09C4CFCD">
                  <wp:extent cx="3238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softHyphen/>
              <w:t>вани или не са тествани качествено.</w:t>
            </w:r>
          </w:p>
        </w:tc>
      </w:tr>
    </w:tbl>
    <w:p w:rsidR="00254411" w:rsidRDefault="00254411" w:rsidP="00254411">
      <w:r>
        <w:t>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1" w:name="_Toc385806876"/>
      <w:r>
        <w:t>Тестване с добър представител на общия случай</w:t>
      </w:r>
      <w:bookmarkEnd w:id="1441"/>
    </w:p>
    <w:p w:rsidR="00254411" w:rsidRDefault="00254411" w:rsidP="00254411">
      <w:r>
        <w:t>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2" w:name="_Toc385806877"/>
      <w:r>
        <w:t>Какво още да тестваме?</w:t>
      </w:r>
      <w:bookmarkEnd w:id="1442"/>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3" w:name="_Toc385806878"/>
      <w:r>
        <w:t>Сериозен тест на обичайния случай</w:t>
      </w:r>
      <w:bookmarkEnd w:id="1443"/>
    </w:p>
    <w:p w:rsidR="00254411" w:rsidRDefault="00254411" w:rsidP="00254411">
      <w:r>
        <w:t>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52Cards.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HEART)(10 HEART)(K CLUB)(3 CLUB)(K HEART)(8 CLUB)(A CLUB)(K DIAMOND)(7 HEART)(7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rPr>
              <w:t>...</w:t>
            </w:r>
          </w:p>
        </w:tc>
      </w:tr>
    </w:tbl>
    <w:p w:rsidR="00254411" w:rsidRDefault="00254411" w:rsidP="00254411">
      <w:r>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4" w:name="_Toc385806879"/>
      <w:r>
        <w:t>Гранични случаи</w:t>
      </w:r>
      <w:bookmarkEnd w:id="1444"/>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ShuffleOne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IllegalArgumentException</w:t>
            </w:r>
            <w:r w:rsidRPr="009B106B">
              <w:rPr>
                <w:rFonts w:ascii="Consolas" w:hAnsi="Consolas" w:cs="Courier New"/>
                <w:noProof/>
                <w:color w:val="FF0000"/>
                <w:szCs w:val="20"/>
              </w:rPr>
              <w:t>: n must be positiv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andom.nextInt(</w:t>
            </w:r>
            <w:r w:rsidRPr="009B106B">
              <w:rPr>
                <w:rFonts w:ascii="Consolas" w:hAnsi="Consolas" w:cs="Courier New"/>
                <w:noProof/>
                <w:color w:val="000080"/>
                <w:szCs w:val="20"/>
                <w:u w:val="single"/>
              </w:rPr>
              <w:t>Random.java:250</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performSingleExchange(</w:t>
            </w:r>
            <w:r w:rsidRPr="009B106B">
              <w:rPr>
                <w:rFonts w:ascii="Consolas" w:hAnsi="Consolas" w:cs="Courier New"/>
                <w:noProof/>
                <w:color w:val="000080"/>
                <w:szCs w:val="20"/>
                <w:u w:val="single"/>
              </w:rPr>
              <w:t>CardsShuffle.java:24</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shuffleCards(</w:t>
            </w:r>
            <w:r w:rsidRPr="009B106B">
              <w:rPr>
                <w:rFonts w:ascii="Consolas" w:hAnsi="Consolas" w:cs="Courier New"/>
                <w:noProof/>
                <w:color w:val="000080"/>
                <w:szCs w:val="20"/>
                <w:u w:val="single"/>
              </w:rPr>
              <w:t>CardsShuffle.java:33</w:t>
            </w:r>
            <w:r w:rsidRPr="009B106B">
              <w:rPr>
                <w:rFonts w:ascii="Consolas" w:hAnsi="Consolas" w:cs="Courier New"/>
                <w:noProof/>
                <w:color w:val="FF0000"/>
                <w:szCs w:val="20"/>
              </w:rPr>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FF0000"/>
                <w:szCs w:val="20"/>
              </w:rPr>
              <w:tab/>
              <w:t>at ShuffleOneCard.main(</w:t>
            </w:r>
            <w:r w:rsidRPr="009B106B">
              <w:rPr>
                <w:rFonts w:ascii="Consolas" w:hAnsi="Consolas" w:cs="Courier New"/>
                <w:noProof/>
                <w:color w:val="000080"/>
                <w:szCs w:val="20"/>
                <w:u w:val="single"/>
              </w:rPr>
              <w:t>ShuffleOneCard.java:7</w:t>
            </w:r>
            <w:r w:rsidRPr="009B106B">
              <w:rPr>
                <w:rFonts w:ascii="Consolas" w:hAnsi="Consolas"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t>Тестваме отново и се убеждаваме, че проблемът е решен.</w:t>
      </w:r>
    </w:p>
    <w:p w:rsidR="00254411" w:rsidRDefault="00254411" w:rsidP="00254411">
      <w:pPr>
        <w:pStyle w:val="Heading4"/>
      </w:pPr>
      <w:r>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9B106B" w:rsidRDefault="00C54926" w:rsidP="008B5FB9">
            <w:pPr>
              <w:spacing w:before="0"/>
              <w:jc w:val="center"/>
              <w:rPr>
                <w:rStyle w:val="Code"/>
              </w:rPr>
            </w:pPr>
            <w:r w:rsidRPr="009B106B">
              <w:rPr>
                <w:rStyle w:val="Code"/>
              </w:rPr>
              <w:t>ShuffleTwoCards.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C54926" w:rsidRPr="009B106B" w:rsidRDefault="00C54926" w:rsidP="00C54926">
            <w:pPr>
              <w:autoSpaceDE w:val="0"/>
              <w:autoSpaceDN w:val="0"/>
              <w:adjustRightInd w:val="0"/>
              <w:spacing w:before="0"/>
              <w:jc w:val="left"/>
              <w:rPr>
                <w:rFonts w:ascii="Consolas" w:hAnsi="Consolas" w:cs="Courier New"/>
                <w:noProof/>
                <w:szCs w:val="20"/>
              </w:rPr>
            </w:pP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C54926" w:rsidRPr="009B106B" w:rsidRDefault="00C54926" w:rsidP="00C5492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54926" w:rsidRPr="009B106B" w:rsidRDefault="00C54926" w:rsidP="00C5492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8B5FB9">
            <w:pPr>
              <w:spacing w:before="0"/>
              <w:rPr>
                <w:rFonts w:ascii="Consolas" w:hAnsi="Consolas" w:cs="Courier New"/>
                <w:noProof/>
                <w:lang w:val="en-US"/>
              </w:rPr>
            </w:pPr>
            <w:r w:rsidRPr="009B106B">
              <w:rPr>
                <w:rFonts w:ascii="Consolas" w:hAnsi="Consolas"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xchangesCount = cards.size() + rand.nextInt(2);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exchangesCoun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E64A7CA" wp14:editId="5685D2B0">
                  <wp:extent cx="323850" cy="3238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а не едва когато неприятно развълнуван потребител 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5"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5"/>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6F08FC3" wp14:editId="35C82646">
                  <wp:extent cx="323850" cy="3238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Когато сте открили и сте поправили грешка в кода, отнасяща се за някой специфичен тест, уверете се, че 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6" w:name="_Toc385806881"/>
      <w:r>
        <w:t>Тестове за производителност</w:t>
      </w:r>
      <w:bookmarkEnd w:id="1446"/>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1; count&lt;=1000; coun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8B5FB9" w:rsidRPr="00D95494" w:rsidRDefault="00254411" w:rsidP="008B5FB9">
      <w:pPr>
        <w:spacing w:after="120"/>
      </w:pPr>
      <w:r>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ol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xecution time: %d m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Time-oldTime);</w:t>
            </w:r>
          </w:p>
          <w:p w:rsidR="008B5FB9" w:rsidRPr="009B106B" w:rsidRDefault="008B5FB9" w:rsidP="008B5FB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CardsShuffle.printCards(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color w:val="000000"/>
                <w:szCs w:val="20"/>
              </w:rPr>
              <w:t>Execution time: 31 ms</w:t>
            </w:r>
          </w:p>
        </w:tc>
      </w:tr>
    </w:tbl>
    <w:p w:rsidR="00254411" w:rsidRDefault="00254411" w:rsidP="00254411">
      <w:r>
        <w:t>Изглежда напълно приемливо. Нямаме проблем с бързодействието.</w:t>
      </w:r>
    </w:p>
    <w:p w:rsidR="00254411" w:rsidRDefault="00254411" w:rsidP="00254411">
      <w:pPr>
        <w:pStyle w:val="Heading4"/>
      </w:pPr>
      <w:r>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ort10000Number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0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rnd.nextInt(2 * numbe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ortNumbers</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or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1;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Index = 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i+1; j&lt;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j] &lt; numbers[minIndex])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inIndex = j;</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ldNumber = numbers[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minIndex];</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minIndex] = oldNumber;</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8B5FB9" w:rsidRDefault="00254411" w:rsidP="00254411">
      <w:pPr>
        <w:spacing w:after="120"/>
      </w:pPr>
      <w:r>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431"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A711DA0" wp14:editId="408A66EE">
                  <wp:extent cx="323850" cy="32385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432" w:history="1">
        <w:r w:rsidRPr="0059447F">
          <w:rPr>
            <w:rStyle w:val="Hyperlink"/>
          </w:rPr>
          <w:t>http://en.wikipedia.org/wiki/Integer_factorization</w:t>
        </w:r>
      </w:hyperlink>
      <w:r>
        <w:t>) няма известно бързо решение.</w:t>
      </w:r>
    </w:p>
    <w:p w:rsidR="00254411" w:rsidRPr="00456BEE" w:rsidRDefault="00254411" w:rsidP="00254411">
      <w:r>
        <w:t>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7" w:name="_Toc385806882"/>
      <w:bookmarkStart w:id="1448" w:name="_Toc385854506"/>
      <w:bookmarkStart w:id="1449" w:name="_Toc385892564"/>
      <w:r>
        <w:t>Генерални изводи</w:t>
      </w:r>
      <w:bookmarkEnd w:id="1447"/>
      <w:bookmarkEnd w:id="1448"/>
      <w:bookmarkEnd w:id="1449"/>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89B9034" wp14:editId="22F7E945">
                  <wp:extent cx="323850" cy="3238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50" w:name="_Toc385806883"/>
      <w:bookmarkStart w:id="1451" w:name="_Toc385854507"/>
      <w:bookmarkStart w:id="1452" w:name="_Toc385892565"/>
      <w:r>
        <w:t>Упражнения</w:t>
      </w:r>
      <w:bookmarkEnd w:id="1450"/>
      <w:bookmarkEnd w:id="1451"/>
      <w:bookmarkEnd w:id="1452"/>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drawing>
          <wp:inline distT="0" distB="0" distL="0" distR="0" wp14:anchorId="1BBCAF65" wp14:editId="30A1796E">
            <wp:extent cx="4610100" cy="2705100"/>
            <wp:effectExtent l="0" t="0" r="0" b="0"/>
            <wp:docPr id="367" name="Picture 367" title="Карта на град, моделирана с претеглен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B106B">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A B 2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H 30</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B H 5</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L M 5</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разен ред)</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H K</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E</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70 </w:t>
            </w:r>
            <w:r w:rsidRPr="009B106B">
              <w:rPr>
                <w:rFonts w:ascii="Consolas" w:hAnsi="Consolas" w:cs="Courier New"/>
                <w:noProof/>
                <w:szCs w:val="20"/>
                <w:lang w:val="en-US"/>
              </w:rPr>
              <w:t>ABJCF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No path!</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35 ABHE</w:t>
            </w:r>
          </w:p>
        </w:tc>
      </w:tr>
    </w:tbl>
    <w:p w:rsidR="00254411" w:rsidRDefault="00254411" w:rsidP="00254411">
      <w:pPr>
        <w:numPr>
          <w:ilvl w:val="0"/>
          <w:numId w:val="151"/>
        </w:numPr>
      </w:pPr>
      <w:r>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3DBC2C3B" wp14:editId="76F9A0E8">
            <wp:extent cx="4562475" cy="3552825"/>
            <wp:effectExtent l="0" t="0" r="9525" b="0"/>
            <wp:docPr id="368" name="Picture 368" title="Точки в равнината и тяхната изпъкнала обви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9B106B">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3</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60 5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0 3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40 4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5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3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 1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1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90 6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8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70 8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20</w:t>
            </w:r>
          </w:p>
          <w:p w:rsidR="00794A9F" w:rsidRPr="009B106B" w:rsidRDefault="00794A9F" w:rsidP="00794A9F">
            <w:pPr>
              <w:spacing w:before="0"/>
              <w:rPr>
                <w:rFonts w:ascii="Consolas" w:hAnsi="Consolas" w:cs="Courier New"/>
                <w:noProof/>
                <w:lang w:val="en-US"/>
              </w:rPr>
            </w:pPr>
            <w:r w:rsidRPr="009B106B">
              <w:rPr>
                <w:rFonts w:ascii="Consolas" w:hAnsi="Consolas" w:cs="Courier New"/>
                <w:noProof/>
                <w:szCs w:val="20"/>
              </w:rPr>
              <w:t>30 60</w:t>
            </w:r>
          </w:p>
        </w:tc>
      </w:tr>
    </w:tbl>
    <w:p w:rsidR="00794A9F" w:rsidRDefault="00254411" w:rsidP="00794A9F">
      <w:pPr>
        <w:spacing w:after="120"/>
        <w:ind w:left="357"/>
      </w:pPr>
      <w:r>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F209BB">
            <w:pPr>
              <w:spacing w:before="0"/>
              <w:rPr>
                <w:rFonts w:ascii="Consolas" w:hAnsi="Consolas" w:cs="Courier New"/>
                <w:noProof/>
                <w:lang w:val="en-US"/>
              </w:rPr>
            </w:pPr>
            <w:r w:rsidRPr="009B106B">
              <w:rPr>
                <w:rStyle w:val="Code"/>
                <w:b w:val="0"/>
                <w:szCs w:val="20"/>
              </w:rPr>
              <w:t>(10, 10) - (20, 70) - (70, 80) - (110, 70) - (100, 30) - (80, 20) - (10, 10)</w:t>
            </w:r>
          </w:p>
        </w:tc>
      </w:tr>
    </w:tbl>
    <w:p w:rsidR="00254411" w:rsidRPr="001E34CD" w:rsidRDefault="00254411" w:rsidP="00254411">
      <w:pPr>
        <w:pStyle w:val="Heading2"/>
      </w:pPr>
      <w:bookmarkStart w:id="1453" w:name="_Toc385806884"/>
      <w:bookmarkStart w:id="1454" w:name="_Toc385854508"/>
      <w:bookmarkStart w:id="1455" w:name="_Toc385892566"/>
      <w:r>
        <w:t>Решения и упътвания</w:t>
      </w:r>
      <w:bookmarkEnd w:id="1453"/>
      <w:bookmarkEnd w:id="1454"/>
      <w:bookmarkEnd w:id="1455"/>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9B106B">
        <w:rPr>
          <w:rStyle w:val="Code"/>
        </w:rPr>
        <w:t>String</w:t>
      </w:r>
      <w:r>
        <w:t xml:space="preserve">, а не </w:t>
      </w:r>
      <w:r w:rsidRPr="009B106B">
        <w:rPr>
          <w:rStyle w:val="Code"/>
        </w:rPr>
        <w:t>char</w:t>
      </w:r>
      <w:r>
        <w:t>, нали? 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 xml:space="preserve">Помислете за ефективността. Ще работи ли </w:t>
      </w:r>
      <w:r w:rsidR="00C50674">
        <w:t>алгоритъмът</w:t>
      </w:r>
      <w:r>
        <w:t xml:space="preserve">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Какво става, ако имаме 0 точки? Пробвайте с </w:t>
      </w:r>
      <w:r w:rsidR="00C50674">
        <w:t>1</w:t>
      </w:r>
      <w:r>
        <w:t xml:space="preserve"> точка. Пробвайте с 2 точки. Пробвайте с 5 точки, които са на една линия. Работи ли алгоритъмът ви? Какво става</w:t>
      </w:r>
      <w:r w:rsidR="00C50674">
        <w:t xml:space="preserve"> при</w:t>
      </w:r>
      <w:r>
        <w:t xml:space="preserve">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алгоритъм</w:t>
      </w:r>
      <w:r w:rsidR="00C50674">
        <w:t>а</w:t>
      </w:r>
      <w:r>
        <w:t>? Има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B0243E" w:rsidRDefault="00254411" w:rsidP="00C50674">
      <w:pPr>
        <w:ind w:left="360"/>
      </w:pPr>
      <w:r>
        <w:t>Ако имате мерак, направете си визуализация на точките и изпъкналата обвивка. Направете си и генератор на случайни тестови данни и си тествайте многократно решението, като гледате визуализацията на обвивката – дали коректно обвива точките и дали е минимална.</w:t>
      </w:r>
    </w:p>
    <w:p w:rsidR="00873D8D" w:rsidRDefault="00873D8D" w:rsidP="00254411">
      <w:pPr>
        <w:sectPr w:rsidR="00873D8D" w:rsidSect="00CA7619">
          <w:headerReference w:type="even" r:id="rId435"/>
          <w:headerReference w:type="default" r:id="rId436"/>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6" w:name="_Глава_23._Примерна"/>
      <w:bookmarkStart w:id="1457" w:name="_Toc385806885"/>
      <w:bookmarkStart w:id="1458" w:name="_Toc385854509"/>
      <w:bookmarkStart w:id="1459" w:name="_Toc385892567"/>
      <w:bookmarkStart w:id="1460" w:name="_Toc385895628"/>
      <w:bookmarkEnd w:id="1456"/>
      <w:r>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7"/>
      <w:bookmarkEnd w:id="1458"/>
      <w:bookmarkEnd w:id="1459"/>
      <w:bookmarkEnd w:id="1460"/>
    </w:p>
    <w:p w:rsidR="008A0468" w:rsidRPr="009930CA" w:rsidRDefault="008A0468" w:rsidP="008A0468">
      <w:pPr>
        <w:pStyle w:val="Heading2"/>
      </w:pPr>
      <w:bookmarkStart w:id="1461" w:name="_Toc385806886"/>
      <w:bookmarkStart w:id="1462" w:name="_Toc385854510"/>
      <w:bookmarkStart w:id="1463" w:name="_Toc385892568"/>
      <w:r w:rsidRPr="009930CA">
        <w:t>Автор</w:t>
      </w:r>
      <w:r>
        <w:t>и</w:t>
      </w:r>
      <w:bookmarkEnd w:id="1461"/>
      <w:bookmarkEnd w:id="1462"/>
      <w:bookmarkEnd w:id="1463"/>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4" w:name="_Toc385806887"/>
      <w:bookmarkStart w:id="1465" w:name="_Toc385854511"/>
      <w:bookmarkStart w:id="1466" w:name="_Toc385892569"/>
      <w:r w:rsidRPr="009930CA">
        <w:t>В тази тема...</w:t>
      </w:r>
      <w:bookmarkEnd w:id="1464"/>
      <w:bookmarkEnd w:id="1465"/>
      <w:bookmarkEnd w:id="1466"/>
    </w:p>
    <w:p w:rsidR="008A0468"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bookmarkStart w:id="1467" w:name="_Toc385806888"/>
      <w:bookmarkStart w:id="1468" w:name="_Toc385854512"/>
      <w:bookmarkStart w:id="1469" w:name="_Toc385892570"/>
      <w:r w:rsidRPr="009930CA">
        <w:t>Задача 1: Извличане на текста от HTML документ</w:t>
      </w:r>
      <w:bookmarkEnd w:id="1467"/>
      <w:bookmarkEnd w:id="1468"/>
      <w:bookmarkEnd w:id="1469"/>
    </w:p>
    <w:p w:rsidR="008A0468" w:rsidRPr="009930CA" w:rsidRDefault="008A0468" w:rsidP="008A0468">
      <w:pPr>
        <w:spacing w:after="120"/>
      </w:pPr>
      <w:r w:rsidRPr="009930CA">
        <w:t xml:space="preserve">Даден е HTML файл с име </w:t>
      </w:r>
      <w:r w:rsidRPr="009B106B">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9B106B">
        <w:rPr>
          <w:rStyle w:val="Code"/>
        </w:rPr>
        <w:t>Рroblem1.txt</w:t>
      </w:r>
      <w:r w:rsidRPr="009930CA">
        <w:t>.</w:t>
      </w:r>
    </w:p>
    <w:p w:rsidR="00B0243E" w:rsidRDefault="008A0468" w:rsidP="008A0468">
      <w:pPr>
        <w:spacing w:after="120"/>
      </w:pPr>
      <w:r w:rsidRPr="009930CA">
        <w:t xml:space="preserve">Примерен входен файл </w:t>
      </w:r>
      <w:r w:rsidRPr="009B106B">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noProof/>
              </w:rPr>
              <w:t>&lt;head&gt;&lt;title&gt;Welcome to our site!&lt;/title&gt;&lt;/head&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img src=</w:t>
            </w:r>
            <w:r w:rsidR="007C20CD" w:rsidRPr="009B106B">
              <w:rPr>
                <w:rFonts w:ascii="Consolas" w:hAnsi="Consolas" w:cs="Courier New"/>
                <w:noProof/>
              </w:rPr>
              <w:t>"</w:t>
            </w:r>
            <w:r w:rsidRPr="009B106B">
              <w:rPr>
                <w:rFonts w:ascii="Consolas" w:hAnsi="Consolas" w:cs="Courier New"/>
                <w:noProof/>
              </w:rPr>
              <w:t>/en/img/logo.gif</w:t>
            </w:r>
            <w:r w:rsidR="007C20CD" w:rsidRPr="009B106B">
              <w:rPr>
                <w:rFonts w:ascii="Consolas" w:hAnsi="Consolas" w:cs="Courier New"/>
                <w:noProof/>
              </w:rPr>
              <w:t>"</w:t>
            </w:r>
            <w:r w:rsidRPr="009B106B">
              <w:rPr>
                <w:rFonts w:ascii="Consolas" w:hAnsi="Consolas" w:cs="Courier New"/>
                <w:noProof/>
              </w:rPr>
              <w:t xml:space="preserve"> width=</w:t>
            </w:r>
            <w:r w:rsidR="007C20CD" w:rsidRPr="009B106B">
              <w:rPr>
                <w:rFonts w:ascii="Consolas" w:hAnsi="Consolas" w:cs="Courier New"/>
                <w:noProof/>
              </w:rPr>
              <w:t>"</w:t>
            </w:r>
            <w:r w:rsidRPr="009B106B">
              <w:rPr>
                <w:rFonts w:ascii="Consolas" w:hAnsi="Consolas" w:cs="Courier New"/>
                <w:noProof/>
              </w:rPr>
              <w:t>130</w:t>
            </w:r>
            <w:r w:rsidR="007C20CD" w:rsidRPr="009B106B">
              <w:rPr>
                <w:rFonts w:ascii="Consolas" w:hAnsi="Consolas" w:cs="Courier New"/>
                <w:noProof/>
              </w:rPr>
              <w:t>"</w:t>
            </w:r>
            <w:r w:rsidRPr="009B106B">
              <w:rPr>
                <w:rFonts w:ascii="Consolas" w:hAnsi="Consolas" w:cs="Courier New"/>
                <w:noProof/>
              </w:rPr>
              <w:t xml:space="preserve"> height=</w:t>
            </w:r>
            <w:r w:rsidR="007C20CD" w:rsidRPr="009B106B">
              <w:rPr>
                <w:rFonts w:ascii="Consolas" w:hAnsi="Consolas" w:cs="Courier New"/>
                <w:noProof/>
              </w:rPr>
              <w:t>"</w:t>
            </w:r>
            <w:r w:rsidRPr="009B106B">
              <w:rPr>
                <w:rFonts w:ascii="Consolas" w:hAnsi="Consolas" w:cs="Courier New"/>
                <w:noProof/>
              </w:rPr>
              <w:t>70</w:t>
            </w:r>
            <w:r w:rsidR="007C20CD" w:rsidRPr="009B106B">
              <w:rPr>
                <w:rFonts w:ascii="Consolas" w:hAnsi="Consolas" w:cs="Courier New"/>
                <w:noProof/>
              </w:rPr>
              <w:t>"</w:t>
            </w:r>
            <w:r w:rsidRPr="009B106B">
              <w:rPr>
                <w:rFonts w:ascii="Consolas" w:hAnsi="Consolas" w:cs="Courier New"/>
                <w:noProof/>
              </w:rPr>
              <w:t xml:space="preserve"> alt=</w:t>
            </w:r>
            <w:r w:rsidR="007C20CD" w:rsidRPr="009B106B">
              <w:rPr>
                <w:rFonts w:ascii="Consolas" w:hAnsi="Consolas" w:cs="Courier New"/>
                <w:noProof/>
              </w:rPr>
              <w:t>"</w:t>
            </w:r>
            <w:r w:rsidRPr="009B106B">
              <w:rPr>
                <w:rFonts w:ascii="Consolas" w:hAnsi="Consolas" w:cs="Courier New"/>
                <w:noProof/>
              </w:rPr>
              <w:t>Logo</w:t>
            </w:r>
            <w:r w:rsidR="007C20CD" w:rsidRPr="009B106B">
              <w:rPr>
                <w:rFonts w:ascii="Consolas" w:hAnsi="Consolas" w:cs="Courier New"/>
                <w:noProof/>
              </w:rPr>
              <w:t>"</w:t>
            </w:r>
            <w:r w:rsidRPr="009B106B">
              <w:rPr>
                <w:rFonts w:ascii="Consolas" w:hAnsi="Consolas" w:cs="Courier New"/>
                <w:noProof/>
              </w:rPr>
              <w:t>&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font size=</w:t>
            </w:r>
            <w:r w:rsidR="007C20CD" w:rsidRPr="009B106B">
              <w:rPr>
                <w:rFonts w:ascii="Consolas" w:hAnsi="Consolas" w:cs="Courier New"/>
                <w:noProof/>
              </w:rPr>
              <w:t>"</w:t>
            </w:r>
            <w:r w:rsidRPr="009B106B">
              <w:rPr>
                <w:rFonts w:ascii="Consolas" w:hAnsi="Consolas" w:cs="Courier New"/>
                <w:noProof/>
              </w:rPr>
              <w:t>-1</w:t>
            </w:r>
            <w:r w:rsidR="007C20CD" w:rsidRPr="009B106B">
              <w:rPr>
                <w:rFonts w:ascii="Consolas" w:hAnsi="Consolas" w:cs="Courier New"/>
                <w:noProof/>
              </w:rPr>
              <w:t>"</w:t>
            </w:r>
            <w:r w:rsidRPr="009B106B">
              <w:rPr>
                <w:rFonts w:ascii="Consolas" w:hAnsi="Consolas" w:cs="Courier New"/>
                <w:noProof/>
              </w:rPr>
              <w:t>&gt;&lt;a href=</w:t>
            </w:r>
            <w:r w:rsidR="007C20CD" w:rsidRPr="009B106B">
              <w:rPr>
                <w:rFonts w:ascii="Consolas" w:hAnsi="Consolas" w:cs="Courier New"/>
                <w:noProof/>
              </w:rPr>
              <w:t>"</w:t>
            </w:r>
            <w:r w:rsidRPr="009B106B">
              <w:rPr>
                <w:rFonts w:ascii="Consolas" w:hAnsi="Consolas" w:cs="Courier New"/>
                <w:noProof/>
              </w:rPr>
              <w:t>/index.html</w:t>
            </w:r>
            <w:r w:rsidR="007C20CD" w:rsidRPr="009B106B">
              <w:rPr>
                <w:rFonts w:ascii="Consolas" w:hAnsi="Consolas" w:cs="Courier New"/>
                <w:noProof/>
              </w:rPr>
              <w:t>"</w:t>
            </w:r>
            <w:r w:rsidRPr="009B106B">
              <w:rPr>
                <w:rFonts w:ascii="Consolas" w:hAnsi="Consolas" w:cs="Courier New"/>
                <w:noProof/>
              </w:rPr>
              <w:t>&gt;Home&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w:t>
            </w:r>
            <w:r w:rsidRPr="009B106B">
              <w:rPr>
                <w:rFonts w:ascii="Consolas" w:hAnsi="Consolas" w:cs="Courier New"/>
                <w:noProof/>
                <w:lang w:val="en-US"/>
              </w:rPr>
              <w:t>contacts</w:t>
            </w:r>
            <w:r w:rsidRPr="009B106B">
              <w:rPr>
                <w:rFonts w:ascii="Consolas" w:hAnsi="Consolas" w:cs="Courier New"/>
                <w:noProof/>
              </w:rPr>
              <w:t>.html</w:t>
            </w:r>
            <w:r w:rsidR="007C20CD" w:rsidRPr="009B106B">
              <w:rPr>
                <w:rFonts w:ascii="Consolas" w:hAnsi="Consolas" w:cs="Courier New"/>
                <w:noProof/>
              </w:rPr>
              <w:t>"</w:t>
            </w:r>
            <w:r w:rsidRPr="009B106B">
              <w:rPr>
                <w:rFonts w:ascii="Consolas" w:hAnsi="Consolas" w:cs="Courier New"/>
                <w:noProof/>
              </w:rPr>
              <w:t>&gt;Contacts&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about.html</w:t>
            </w:r>
            <w:r w:rsidR="007C20CD" w:rsidRPr="009B106B">
              <w:rPr>
                <w:rFonts w:ascii="Consolas" w:hAnsi="Consolas" w:cs="Courier New"/>
                <w:noProof/>
              </w:rPr>
              <w:t>"</w:t>
            </w:r>
            <w:r w:rsidRPr="009B106B">
              <w:rPr>
                <w:rFonts w:ascii="Consolas" w:hAnsi="Consolas" w:cs="Courier New"/>
                <w:noProof/>
              </w:rPr>
              <w:t>&gt;About&lt;/a&gt;&lt;/font&gt;&lt;p&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html&gt;</w:t>
            </w:r>
          </w:p>
        </w:tc>
      </w:tr>
    </w:tbl>
    <w:p w:rsidR="00B0243E" w:rsidRDefault="008A0468" w:rsidP="00B0243E">
      <w:pPr>
        <w:spacing w:after="120"/>
      </w:pPr>
      <w:r w:rsidRPr="009930CA">
        <w:t xml:space="preserve">Примерен изходен файл </w:t>
      </w:r>
      <w:r w:rsidRPr="009B106B">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Welcome to our sit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Hom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Contact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szCs w:val="20"/>
              </w:rPr>
              <w:t>About</w:t>
            </w:r>
          </w:p>
        </w:tc>
      </w:tr>
    </w:tbl>
    <w:p w:rsidR="008A0468" w:rsidRDefault="008A0468" w:rsidP="008A0468">
      <w:pPr>
        <w:pStyle w:val="Heading3"/>
      </w:pPr>
      <w:bookmarkStart w:id="1470" w:name="_Toc385806889"/>
      <w:r w:rsidRPr="00BE537E">
        <w:t>Измисляне на идея за решение</w:t>
      </w:r>
      <w:bookmarkEnd w:id="1470"/>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9B106B">
        <w:rPr>
          <w:rStyle w:val="Code"/>
        </w:rPr>
        <w:t>&lt;</w:t>
      </w:r>
      <w:r w:rsidR="007C20CD" w:rsidRPr="00532830">
        <w:rPr>
          <w:lang w:val="ru-RU"/>
        </w:rPr>
        <w:t>"</w:t>
      </w:r>
      <w:r>
        <w:t xml:space="preserve"> и завършват със символа </w:t>
      </w:r>
      <w:r w:rsidR="007C20CD">
        <w:t>"</w:t>
      </w:r>
      <w:r w:rsidRPr="009B106B">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9B106B">
        <w:rPr>
          <w:rStyle w:val="Code"/>
        </w:rPr>
        <w:t>&lt;</w:t>
      </w:r>
      <w:r w:rsidR="007C20CD">
        <w:t>"</w:t>
      </w:r>
      <w:r>
        <w:t xml:space="preserve"> и завършващи с </w:t>
      </w:r>
      <w:r w:rsidR="007C20CD">
        <w:t>"</w:t>
      </w:r>
      <w:r w:rsidRPr="009B106B">
        <w:rPr>
          <w:rStyle w:val="Code"/>
        </w:rPr>
        <w:t>&gt;</w:t>
      </w:r>
      <w:r w:rsidR="007C20CD">
        <w:t>"</w:t>
      </w:r>
      <w:r>
        <w:t>.</w:t>
      </w:r>
    </w:p>
    <w:p w:rsidR="008A0468" w:rsidRDefault="008A0468" w:rsidP="008A0468">
      <w:pPr>
        <w:pStyle w:val="Heading3"/>
      </w:pPr>
      <w:bookmarkStart w:id="1471" w:name="_Toc385806890"/>
      <w:r>
        <w:t>Проверка на идеята</w:t>
      </w:r>
      <w:bookmarkEnd w:id="1471"/>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9B106B">
        <w:rPr>
          <w:rStyle w:val="Code"/>
        </w:rPr>
        <w:t>&lt;</w:t>
      </w:r>
      <w:r w:rsidR="007C20CD">
        <w:t>"</w:t>
      </w:r>
      <w:r>
        <w:t xml:space="preserve"> и завършват със символа </w:t>
      </w:r>
      <w:r w:rsidR="007C20CD">
        <w:t>"</w:t>
      </w:r>
      <w:r w:rsidRPr="009B106B">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head&gt;&lt;title&gt;</w:t>
            </w:r>
            <w:r w:rsidRPr="009B106B">
              <w:rPr>
                <w:rFonts w:ascii="Consolas" w:hAnsi="Consolas" w:cs="Courier New"/>
                <w:noProof/>
              </w:rPr>
              <w:t>Welcome to our site!</w:t>
            </w:r>
            <w:r w:rsidRPr="009B106B">
              <w:rPr>
                <w:rFonts w:ascii="Consolas" w:hAnsi="Consolas" w:cs="Courier New"/>
                <w:strike/>
                <w:noProof/>
              </w:rPr>
              <w:t>&lt;/title&gt;&lt;/head&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img src=</w:t>
            </w:r>
            <w:r w:rsidR="007C20CD" w:rsidRPr="009B106B">
              <w:rPr>
                <w:rFonts w:ascii="Consolas" w:hAnsi="Consolas" w:cs="Courier New"/>
                <w:strike/>
                <w:noProof/>
              </w:rPr>
              <w:t>"</w:t>
            </w:r>
            <w:r w:rsidRPr="009B106B">
              <w:rPr>
                <w:rFonts w:ascii="Consolas" w:hAnsi="Consolas" w:cs="Courier New"/>
                <w:strike/>
                <w:noProof/>
              </w:rPr>
              <w:t>/en/img/logo.gif</w:t>
            </w:r>
            <w:r w:rsidR="007C20CD" w:rsidRPr="009B106B">
              <w:rPr>
                <w:rFonts w:ascii="Consolas" w:hAnsi="Consolas" w:cs="Courier New"/>
                <w:strike/>
                <w:noProof/>
              </w:rPr>
              <w:t>"</w:t>
            </w:r>
            <w:r w:rsidRPr="009B106B">
              <w:rPr>
                <w:rFonts w:ascii="Consolas" w:hAnsi="Consolas" w:cs="Courier New"/>
                <w:strike/>
                <w:noProof/>
              </w:rPr>
              <w:t xml:space="preserve"> width=</w:t>
            </w:r>
            <w:r w:rsidR="007C20CD" w:rsidRPr="009B106B">
              <w:rPr>
                <w:rFonts w:ascii="Consolas" w:hAnsi="Consolas" w:cs="Courier New"/>
                <w:strike/>
                <w:noProof/>
              </w:rPr>
              <w:t>"</w:t>
            </w:r>
            <w:r w:rsidRPr="009B106B">
              <w:rPr>
                <w:rFonts w:ascii="Consolas" w:hAnsi="Consolas" w:cs="Courier New"/>
                <w:strike/>
                <w:noProof/>
              </w:rPr>
              <w:t>130</w:t>
            </w:r>
            <w:r w:rsidR="007C20CD" w:rsidRPr="009B106B">
              <w:rPr>
                <w:rFonts w:ascii="Consolas" w:hAnsi="Consolas" w:cs="Courier New"/>
                <w:strike/>
                <w:noProof/>
              </w:rPr>
              <w:t>"</w:t>
            </w:r>
            <w:r w:rsidRPr="009B106B">
              <w:rPr>
                <w:rFonts w:ascii="Consolas" w:hAnsi="Consolas" w:cs="Courier New"/>
                <w:strike/>
                <w:noProof/>
              </w:rPr>
              <w:t xml:space="preserve"> height=</w:t>
            </w:r>
            <w:r w:rsidR="007C20CD" w:rsidRPr="009B106B">
              <w:rPr>
                <w:rFonts w:ascii="Consolas" w:hAnsi="Consolas" w:cs="Courier New"/>
                <w:strike/>
                <w:noProof/>
              </w:rPr>
              <w:t>"</w:t>
            </w:r>
            <w:r w:rsidRPr="009B106B">
              <w:rPr>
                <w:rFonts w:ascii="Consolas" w:hAnsi="Consolas" w:cs="Courier New"/>
                <w:strike/>
                <w:noProof/>
              </w:rPr>
              <w:t>70</w:t>
            </w:r>
            <w:r w:rsidR="007C20CD" w:rsidRPr="009B106B">
              <w:rPr>
                <w:rFonts w:ascii="Consolas" w:hAnsi="Consolas" w:cs="Courier New"/>
                <w:strike/>
                <w:noProof/>
              </w:rPr>
              <w:t>"</w:t>
            </w:r>
            <w:r w:rsidRPr="009B106B">
              <w:rPr>
                <w:rFonts w:ascii="Consolas" w:hAnsi="Consolas" w:cs="Courier New"/>
                <w:strike/>
                <w:noProof/>
              </w:rPr>
              <w:t xml:space="preserve"> alt=</w:t>
            </w:r>
            <w:r w:rsidR="007C20CD" w:rsidRPr="009B106B">
              <w:rPr>
                <w:rFonts w:ascii="Consolas" w:hAnsi="Consolas" w:cs="Courier New"/>
                <w:strike/>
                <w:noProof/>
              </w:rPr>
              <w:t>"</w:t>
            </w:r>
            <w:r w:rsidRPr="009B106B">
              <w:rPr>
                <w:rFonts w:ascii="Consolas" w:hAnsi="Consolas" w:cs="Courier New"/>
                <w:strike/>
                <w:noProof/>
              </w:rPr>
              <w:t>Logo</w:t>
            </w:r>
            <w:r w:rsidR="007C20CD" w:rsidRPr="009B106B">
              <w:rPr>
                <w:rFonts w:ascii="Consolas" w:hAnsi="Consolas" w:cs="Courier New"/>
                <w:strike/>
                <w:noProof/>
              </w:rPr>
              <w:t>"</w:t>
            </w:r>
            <w:r w:rsidRPr="009B106B">
              <w:rPr>
                <w:rFonts w:ascii="Consolas" w:hAnsi="Consolas" w:cs="Courier New"/>
                <w:strike/>
                <w:noProof/>
              </w:rPr>
              <w:t>&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font size=</w:t>
            </w:r>
            <w:r w:rsidR="007C20CD" w:rsidRPr="009B106B">
              <w:rPr>
                <w:rFonts w:ascii="Consolas" w:hAnsi="Consolas" w:cs="Courier New"/>
                <w:strike/>
                <w:noProof/>
              </w:rPr>
              <w:t>"</w:t>
            </w:r>
            <w:r w:rsidRPr="009B106B">
              <w:rPr>
                <w:rFonts w:ascii="Consolas" w:hAnsi="Consolas" w:cs="Courier New"/>
                <w:strike/>
                <w:noProof/>
              </w:rPr>
              <w:t>-1</w:t>
            </w:r>
            <w:r w:rsidR="007C20CD" w:rsidRPr="009B106B">
              <w:rPr>
                <w:rFonts w:ascii="Consolas" w:hAnsi="Consolas" w:cs="Courier New"/>
                <w:strike/>
                <w:noProof/>
              </w:rPr>
              <w:t>"</w:t>
            </w:r>
            <w:r w:rsidRPr="009B106B">
              <w:rPr>
                <w:rFonts w:ascii="Consolas" w:hAnsi="Consolas" w:cs="Courier New"/>
                <w:strike/>
                <w:noProof/>
              </w:rPr>
              <w:t>&gt;&lt;a href=</w:t>
            </w:r>
            <w:r w:rsidR="007C20CD" w:rsidRPr="009B106B">
              <w:rPr>
                <w:rFonts w:ascii="Consolas" w:hAnsi="Consolas" w:cs="Courier New"/>
                <w:strike/>
                <w:noProof/>
              </w:rPr>
              <w:t>"</w:t>
            </w:r>
            <w:r w:rsidRPr="009B106B">
              <w:rPr>
                <w:rFonts w:ascii="Consolas" w:hAnsi="Consolas" w:cs="Courier New"/>
                <w:strike/>
                <w:noProof/>
              </w:rPr>
              <w:t>/index.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Home</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cont</w:t>
            </w:r>
            <w:r w:rsidRPr="009B106B">
              <w:rPr>
                <w:rFonts w:ascii="Consolas" w:hAnsi="Consolas" w:cs="Courier New"/>
                <w:strike/>
                <w:noProof/>
                <w:lang w:val="en-US"/>
              </w:rPr>
              <w:t>acts</w:t>
            </w:r>
            <w:r w:rsidRPr="009B106B">
              <w:rPr>
                <w:rFonts w:ascii="Consolas" w:hAnsi="Consolas" w:cs="Courier New"/>
                <w:strike/>
                <w:noProof/>
              </w:rPr>
              <w: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Contacts</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abou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About</w:t>
            </w:r>
            <w:r w:rsidRPr="009B106B">
              <w:rPr>
                <w:rFonts w:ascii="Consolas" w:hAnsi="Consolas" w:cs="Courier New"/>
                <w:strike/>
                <w:noProof/>
              </w:rPr>
              <w:t>&lt;/a&gt;&lt;/font&gt;&lt;p&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t>&lt;html&g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lt;a href=</w:t>
            </w:r>
            <w:r w:rsidR="007C20CD" w:rsidRPr="009B106B">
              <w:rPr>
                <w:rFonts w:ascii="Consolas" w:hAnsi="Consolas" w:cs="Courier New"/>
                <w:noProof/>
                <w:lang w:val="en-US"/>
              </w:rPr>
              <w:t>"</w:t>
            </w:r>
            <w:r w:rsidRPr="009B106B">
              <w:rPr>
                <w:rFonts w:ascii="Consolas" w:hAnsi="Consolas" w:cs="Courier New"/>
                <w:noProof/>
                <w:lang w:val="en-US"/>
              </w:rPr>
              <w:t>info.html</w:t>
            </w:r>
            <w:r w:rsidR="007C20CD" w:rsidRPr="009B106B">
              <w:rPr>
                <w:rFonts w:ascii="Consolas" w:hAnsi="Consolas" w:cs="Courier New"/>
                <w:noProof/>
                <w:lang w:val="en-US"/>
              </w:rPr>
              <w:t>"</w:t>
            </w:r>
            <w:r w:rsidRPr="009B106B">
              <w:rPr>
                <w:rFonts w:ascii="Consolas" w:hAnsi="Consolas" w:cs="Courier New"/>
                <w:noProof/>
                <w:lang w:val="en-US"/>
              </w:rPr>
              <w:t>&g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lt;/a&gt;for more info.&lt;br /&gt;</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lt;b&gt;bold&lt;/b&gt;text</w:t>
            </w:r>
            <w:r w:rsidRPr="009B106B">
              <w:rPr>
                <w:rFonts w:ascii="Consolas" w:hAnsi="Consolas" w:cs="Courier New"/>
                <w:noProof/>
              </w:rPr>
              <w: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boldtext</w:t>
            </w:r>
            <w:r w:rsidRPr="009B106B">
              <w:rPr>
                <w:rFonts w:ascii="Consolas" w:hAnsi="Consolas"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w:t>
            </w:r>
            <w:r w:rsidRPr="009B106B">
              <w:rPr>
                <w:rFonts w:ascii="Consolas" w:hAnsi="Consolas" w:cs="Courier New"/>
                <w:noProof/>
              </w:rPr>
              <w:t xml:space="preserve"> </w:t>
            </w:r>
            <w:r w:rsidRPr="009B106B">
              <w:rPr>
                <w:rFonts w:ascii="Consolas" w:hAnsi="Consolas" w:cs="Courier New"/>
                <w:noProof/>
                <w:lang w:val="en-US"/>
              </w:rPr>
              <w:t>on this link 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 bold</w:t>
            </w:r>
            <w:r w:rsidRPr="009B106B">
              <w:rPr>
                <w:rFonts w:ascii="Consolas" w:hAnsi="Consolas" w:cs="Courier New"/>
                <w:noProof/>
              </w:rPr>
              <w:t xml:space="preserve"> </w:t>
            </w:r>
            <w:r w:rsidRPr="009B106B">
              <w:rPr>
                <w:rFonts w:ascii="Consolas" w:hAnsi="Consolas" w:cs="Courier New"/>
                <w:noProof/>
                <w:lang w:val="en-US"/>
              </w:rPr>
              <w:t>text</w:t>
            </w:r>
            <w:r w:rsidRPr="009B106B">
              <w:rPr>
                <w:rFonts w:ascii="Consolas" w:hAnsi="Consolas" w:cs="Courier New"/>
                <w:noProof/>
              </w:rPr>
              <w:t>.</w:t>
            </w:r>
          </w:p>
        </w:tc>
      </w:tr>
    </w:tbl>
    <w:p w:rsidR="00B0243E" w:rsidRDefault="008A0468" w:rsidP="00B0243E">
      <w:pPr>
        <w:spacing w:after="120"/>
      </w:pPr>
      <w:r>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2" w:name="_Toc385806891"/>
      <w:r>
        <w:t>Изясняване на условието на задачата</w:t>
      </w:r>
      <w:bookmarkEnd w:id="1472"/>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Приемаме, че трябва да се отпечата всичкия текст, който остава като премахнем всички отварящи и затварящи тагове, като използваме за 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BE537E" w:rsidRDefault="008A0468" w:rsidP="008A0468">
      <w:pPr>
        <w:pStyle w:val="Heading3"/>
      </w:pPr>
      <w:bookmarkStart w:id="1473" w:name="_Toc385806892"/>
      <w:r>
        <w:t>Нова идея за решаване на задачата</w:t>
      </w:r>
      <w:bookmarkEnd w:id="1473"/>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4" w:name="_Toc385806893"/>
      <w:r>
        <w:t>Разбиваме задачата на подзадачи</w:t>
      </w:r>
      <w:bookmarkEnd w:id="1474"/>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5" w:name="_Toc385806894"/>
      <w:r>
        <w:t>Какво структури от данни да ползваме</w:t>
      </w:r>
      <w:r w:rsidRPr="00532830">
        <w:rPr>
          <w:lang w:val="ru-RU"/>
        </w:rPr>
        <w:t>?</w:t>
      </w:r>
      <w:bookmarkEnd w:id="1475"/>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9B106B">
        <w:rPr>
          <w:rStyle w:val="Code"/>
        </w:rPr>
        <w:t>java.io</w:t>
      </w:r>
      <w:r>
        <w:t xml:space="preserve">, а за текстообработката ще ползваме класа </w:t>
      </w:r>
      <w:r w:rsidRPr="009B106B">
        <w:rPr>
          <w:rStyle w:val="Code"/>
        </w:rPr>
        <w:t>String</w:t>
      </w:r>
      <w:r>
        <w:t xml:space="preserve"> и ако се наложи – </w:t>
      </w:r>
      <w:r w:rsidRPr="009B106B">
        <w:rPr>
          <w:rStyle w:val="Code"/>
        </w:rPr>
        <w:t>StringBuilder</w:t>
      </w:r>
      <w:r>
        <w:t>.</w:t>
      </w:r>
    </w:p>
    <w:p w:rsidR="008A0468" w:rsidRDefault="008A0468" w:rsidP="008A0468">
      <w:pPr>
        <w:pStyle w:val="Heading3"/>
      </w:pPr>
      <w:bookmarkStart w:id="1476" w:name="_Toc385806895"/>
      <w:r>
        <w:t>Да помислим за ефективността</w:t>
      </w:r>
      <w:bookmarkEnd w:id="1476"/>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9B106B">
        <w:rPr>
          <w:rStyle w:val="Code"/>
        </w:rPr>
        <w:t>StringBuilder</w:t>
      </w:r>
      <w:r>
        <w:t>) и след това 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7" w:name="_Toc385806896"/>
      <w:r w:rsidRPr="00BE537E">
        <w:t>Стъпка 1 – прочитане на входния файл</w:t>
      </w:r>
      <w:bookmarkEnd w:id="1477"/>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B106B">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B106B">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Find what we need and save it in </w:t>
            </w:r>
            <w:r w:rsidRPr="009B106B">
              <w:rPr>
                <w:rFonts w:ascii="Consolas" w:hAnsi="Consolas" w:cs="Courier New"/>
                <w:noProof/>
                <w:color w:val="006600"/>
                <w:szCs w:val="20"/>
                <w:lang w:val="en-US"/>
              </w:rPr>
              <w:t>the resul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B106B">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B106B">
        <w:rPr>
          <w:rStyle w:val="Code"/>
        </w:rPr>
        <w:t>Scanner</w:t>
      </w:r>
      <w:r w:rsidRPr="009930CA">
        <w:t xml:space="preserve"> трябва да е деклариран извън </w:t>
      </w:r>
      <w:r w:rsidRPr="009B106B">
        <w:rPr>
          <w:rStyle w:val="Code"/>
        </w:rPr>
        <w:t>try</w:t>
      </w:r>
      <w:r w:rsidRPr="009930CA">
        <w:t xml:space="preserve"> блока,</w:t>
      </w:r>
      <w:r>
        <w:t xml:space="preserve"> </w:t>
      </w:r>
      <w:r w:rsidRPr="009930CA">
        <w:t xml:space="preserve">защото </w:t>
      </w:r>
      <w:r>
        <w:t xml:space="preserve">иначе ще е недостъпен във </w:t>
      </w:r>
      <w:r w:rsidRPr="009B106B">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t xml:space="preserve">Още нещо: при четене от текстов файл е редно да зададем кодирането на файла. В случая ще използваме кодиране </w:t>
      </w:r>
      <w:r w:rsidRPr="009B106B">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INPUT_FILE_NAM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CHARS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_FILE_NAME), CHARSE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2025FD" w:rsidRPr="009B106B" w:rsidRDefault="002025FD" w:rsidP="002025F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cess the next line her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noProof/>
                <w:color w:val="000000"/>
                <w:szCs w:val="20"/>
                <w:lang w:val="en-US"/>
              </w:rPr>
              <w:t>err</w:t>
            </w:r>
            <w:r w:rsidRPr="009B106B">
              <w:rPr>
                <w:rFonts w:ascii="Consolas" w:hAnsi="Consolas" w:cs="Courier New"/>
                <w:noProof/>
                <w:color w:val="000000"/>
                <w:szCs w:val="20"/>
              </w:rPr>
              <w:t>.println(</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PUT_FILE_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B106B">
        <w:rPr>
          <w:rStyle w:val="Code"/>
        </w:rPr>
        <w:t>while</w:t>
      </w:r>
      <w:r w:rsidRPr="009930CA">
        <w:t xml:space="preserve"> </w:t>
      </w:r>
      <w:r>
        <w:t>ц</w:t>
      </w:r>
      <w:r w:rsidRPr="009930CA">
        <w:t xml:space="preserve">икъла чрез </w:t>
      </w:r>
      <w:r w:rsidRPr="009B106B">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tml&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title&gt;Welcome to our site!&lt;/title&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img src=</w:t>
            </w:r>
            <w:r w:rsidR="007C20CD" w:rsidRPr="009B106B">
              <w:rPr>
                <w:rFonts w:ascii="Consolas" w:hAnsi="Consolas" w:cs="Courier New"/>
                <w:noProof/>
                <w:szCs w:val="20"/>
              </w:rPr>
              <w:t>"</w:t>
            </w:r>
            <w:r w:rsidRPr="009B106B">
              <w:rPr>
                <w:rFonts w:ascii="Consolas" w:hAnsi="Consolas" w:cs="Courier New"/>
                <w:noProof/>
                <w:szCs w:val="20"/>
              </w:rPr>
              <w:t>/en/img/logo.gif</w:t>
            </w:r>
            <w:r w:rsidR="007C20CD" w:rsidRPr="009B106B">
              <w:rPr>
                <w:rFonts w:ascii="Consolas" w:hAnsi="Consolas" w:cs="Courier New"/>
                <w:noProof/>
                <w:szCs w:val="20"/>
              </w:rPr>
              <w:t>"</w:t>
            </w:r>
            <w:r w:rsidRPr="009B106B">
              <w:rPr>
                <w:rFonts w:ascii="Consolas" w:hAnsi="Consolas" w:cs="Courier New"/>
                <w:noProof/>
                <w:szCs w:val="20"/>
              </w:rPr>
              <w:t xml:space="preserve"> width=</w:t>
            </w:r>
            <w:r w:rsidR="007C20CD" w:rsidRPr="009B106B">
              <w:rPr>
                <w:rFonts w:ascii="Consolas" w:hAnsi="Consolas" w:cs="Courier New"/>
                <w:noProof/>
                <w:szCs w:val="20"/>
              </w:rPr>
              <w:t>"</w:t>
            </w:r>
            <w:r w:rsidRPr="009B106B">
              <w:rPr>
                <w:rFonts w:ascii="Consolas" w:hAnsi="Consolas" w:cs="Courier New"/>
                <w:noProof/>
                <w:szCs w:val="20"/>
              </w:rPr>
              <w:t>130</w:t>
            </w:r>
            <w:r w:rsidR="007C20CD" w:rsidRPr="009B106B">
              <w:rPr>
                <w:rFonts w:ascii="Consolas" w:hAnsi="Consolas" w:cs="Courier New"/>
                <w:noProof/>
                <w:szCs w:val="20"/>
              </w:rPr>
              <w:t>"</w:t>
            </w:r>
            <w:r w:rsidRPr="009B106B">
              <w:rPr>
                <w:rFonts w:ascii="Consolas" w:hAnsi="Consolas" w:cs="Courier New"/>
                <w:noProof/>
                <w:szCs w:val="20"/>
              </w:rPr>
              <w:t xml:space="preserve"> height=</w:t>
            </w:r>
            <w:r w:rsidR="007C20CD" w:rsidRPr="009B106B">
              <w:rPr>
                <w:rFonts w:ascii="Consolas" w:hAnsi="Consolas" w:cs="Courier New"/>
                <w:noProof/>
                <w:szCs w:val="20"/>
              </w:rPr>
              <w:t>"</w:t>
            </w:r>
            <w:r w:rsidRPr="009B106B">
              <w:rPr>
                <w:rFonts w:ascii="Consolas" w:hAnsi="Consolas" w:cs="Courier New"/>
                <w:noProof/>
                <w:szCs w:val="20"/>
              </w:rPr>
              <w:t>70</w:t>
            </w:r>
            <w:r w:rsidR="007C20CD" w:rsidRPr="009B106B">
              <w:rPr>
                <w:rFonts w:ascii="Consolas" w:hAnsi="Consolas" w:cs="Courier New"/>
                <w:noProof/>
                <w:szCs w:val="20"/>
              </w:rPr>
              <w:t>"</w:t>
            </w:r>
            <w:r w:rsidRPr="009B106B">
              <w:rPr>
                <w:rFonts w:ascii="Consolas" w:hAnsi="Consolas" w:cs="Courier New"/>
                <w:noProof/>
                <w:szCs w:val="20"/>
              </w:rPr>
              <w:t xml:space="preserve"> alt=</w:t>
            </w:r>
            <w:r w:rsidR="007C20CD" w:rsidRPr="009B106B">
              <w:rPr>
                <w:rFonts w:ascii="Consolas" w:hAnsi="Consolas" w:cs="Courier New"/>
                <w:noProof/>
                <w:szCs w:val="20"/>
              </w:rPr>
              <w:t>"</w:t>
            </w:r>
            <w:r w:rsidRPr="009B106B">
              <w:rPr>
                <w:rFonts w:ascii="Consolas" w:hAnsi="Consolas" w:cs="Courier New"/>
                <w:noProof/>
                <w:szCs w:val="20"/>
              </w:rPr>
              <w:t>Logo</w:t>
            </w:r>
            <w:r w:rsidR="007C20CD" w:rsidRPr="009B106B">
              <w:rPr>
                <w:rFonts w:ascii="Consolas" w:hAnsi="Consolas" w:cs="Courier New"/>
                <w:noProof/>
                <w:szCs w:val="20"/>
              </w:rPr>
              <w:t>"</w:t>
            </w:r>
            <w:r w:rsidRPr="009B106B">
              <w:rPr>
                <w:rFonts w:ascii="Consolas" w:hAnsi="Consolas" w:cs="Courier New"/>
                <w:noProof/>
                <w:szCs w:val="20"/>
              </w:rPr>
              <w:t>&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r&gt;&lt;br&gt;&lt;b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font size=</w:t>
            </w:r>
            <w:r w:rsidR="007C20CD" w:rsidRPr="009B106B">
              <w:rPr>
                <w:rFonts w:ascii="Consolas" w:hAnsi="Consolas" w:cs="Courier New"/>
                <w:noProof/>
                <w:szCs w:val="20"/>
              </w:rPr>
              <w:t>"</w:t>
            </w:r>
            <w:r w:rsidRPr="009B106B">
              <w:rPr>
                <w:rFonts w:ascii="Consolas" w:hAnsi="Consolas" w:cs="Courier New"/>
                <w:noProof/>
                <w:szCs w:val="20"/>
              </w:rPr>
              <w:t>-1</w:t>
            </w:r>
            <w:r w:rsidR="007C20CD" w:rsidRPr="009B106B">
              <w:rPr>
                <w:rFonts w:ascii="Consolas" w:hAnsi="Consolas" w:cs="Courier New"/>
                <w:noProof/>
                <w:szCs w:val="20"/>
              </w:rPr>
              <w:t>"</w:t>
            </w:r>
            <w:r w:rsidRPr="009B106B">
              <w:rPr>
                <w:rFonts w:ascii="Consolas" w:hAnsi="Consolas" w:cs="Courier New"/>
                <w:noProof/>
                <w:szCs w:val="20"/>
              </w:rPr>
              <w:t>&gt;&lt;a href=</w:t>
            </w:r>
            <w:r w:rsidR="007C20CD" w:rsidRPr="009B106B">
              <w:rPr>
                <w:rFonts w:ascii="Consolas" w:hAnsi="Consolas" w:cs="Courier New"/>
                <w:noProof/>
                <w:szCs w:val="20"/>
              </w:rPr>
              <w:t>"</w:t>
            </w:r>
            <w:r w:rsidRPr="009B106B">
              <w:rPr>
                <w:rFonts w:ascii="Consolas" w:hAnsi="Consolas" w:cs="Courier New"/>
                <w:noProof/>
                <w:szCs w:val="20"/>
              </w:rPr>
              <w:t>/index.html</w:t>
            </w:r>
            <w:r w:rsidR="007C20CD" w:rsidRPr="009B106B">
              <w:rPr>
                <w:rFonts w:ascii="Consolas" w:hAnsi="Consolas" w:cs="Courier New"/>
                <w:noProof/>
                <w:szCs w:val="20"/>
              </w:rPr>
              <w:t>"</w:t>
            </w:r>
            <w:r w:rsidRPr="009B106B">
              <w:rPr>
                <w:rFonts w:ascii="Consolas" w:hAnsi="Consolas" w:cs="Courier New"/>
                <w:noProof/>
                <w:szCs w:val="20"/>
              </w:rPr>
              <w:t xml:space="preserve">&gt;Home&lt;/a&gt; -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contenst.html</w:t>
            </w:r>
            <w:r w:rsidR="007C20CD" w:rsidRPr="009B106B">
              <w:rPr>
                <w:rFonts w:ascii="Consolas" w:hAnsi="Consolas" w:cs="Courier New"/>
                <w:noProof/>
                <w:szCs w:val="20"/>
              </w:rPr>
              <w:t>"</w:t>
            </w:r>
            <w:r w:rsidRPr="009B106B">
              <w:rPr>
                <w:rFonts w:ascii="Consolas" w:hAnsi="Consolas" w:cs="Courier New"/>
                <w:noProof/>
                <w:szCs w:val="20"/>
              </w:rPr>
              <w:t>&gt;Contacts&lt;/a&g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about.html</w:t>
            </w:r>
            <w:r w:rsidR="007C20CD" w:rsidRPr="009B106B">
              <w:rPr>
                <w:rFonts w:ascii="Consolas" w:hAnsi="Consolas" w:cs="Courier New"/>
                <w:noProof/>
                <w:szCs w:val="20"/>
              </w:rPr>
              <w:t>"</w:t>
            </w:r>
            <w:r w:rsidRPr="009B106B">
              <w:rPr>
                <w:rFonts w:ascii="Consolas" w:hAnsi="Consolas" w:cs="Courier New"/>
                <w:noProof/>
                <w:szCs w:val="20"/>
              </w:rPr>
              <w:t>&gt;About&lt;/a&gt;&lt;/font&gt;&lt;p&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szCs w:val="20"/>
              </w:rPr>
              <w:t>&lt;/html&gt;</w:t>
            </w:r>
          </w:p>
        </w:tc>
      </w:tr>
    </w:tbl>
    <w:p w:rsidR="002025FD" w:rsidRDefault="008A0468" w:rsidP="002025FD">
      <w:pPr>
        <w:spacing w:after="120"/>
      </w:pPr>
      <w:r w:rsidRPr="009930CA">
        <w:t>Сега, нека пробваме с несъществуващ файл.</w:t>
      </w:r>
      <w:r>
        <w:t xml:space="preserve"> </w:t>
      </w:r>
      <w:r w:rsidRPr="009930CA">
        <w:t xml:space="preserve">Да заменим името на файла </w:t>
      </w:r>
      <w:r w:rsidRPr="009B106B">
        <w:rPr>
          <w:rStyle w:val="Code"/>
        </w:rPr>
        <w:t>Problem1.html</w:t>
      </w:r>
      <w:r w:rsidRPr="009930CA">
        <w:t xml:space="preserve"> с </w:t>
      </w:r>
      <w:r w:rsidRPr="009B106B">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8C1015">
            <w:pPr>
              <w:spacing w:before="0"/>
              <w:rPr>
                <w:rFonts w:ascii="Consolas" w:hAnsi="Consolas" w:cs="Courier New"/>
                <w:noProof/>
                <w:lang w:val="en-US"/>
              </w:rPr>
            </w:pPr>
            <w:r w:rsidRPr="009B106B">
              <w:rPr>
                <w:rFonts w:ascii="Consolas" w:hAnsi="Consolas"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8" w:name="_Toc385806897"/>
      <w:r w:rsidRPr="00BE537E">
        <w:t>Стъпка 2 –</w:t>
      </w:r>
      <w:r>
        <w:t xml:space="preserve"> премахване на таговете</w:t>
      </w:r>
      <w:bookmarkEnd w:id="1478"/>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9B106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9B106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lang w:val="en-US"/>
              </w:rPr>
            </w:pPr>
            <w:r w:rsidRPr="009B106B">
              <w:rPr>
                <w:rFonts w:ascii="Consolas" w:hAnsi="Consolas"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9B106B">
        <w:rPr>
          <w:rStyle w:val="Code"/>
        </w:rPr>
        <w:t>&lt;</w:t>
      </w:r>
      <w:r w:rsidR="007C20CD">
        <w:t>"</w:t>
      </w:r>
      <w:r>
        <w:t xml:space="preserve">, продължава с произволи символи, различни от </w:t>
      </w:r>
      <w:r w:rsidR="007C20CD">
        <w:t>"</w:t>
      </w:r>
      <w:r w:rsidRPr="009B106B">
        <w:rPr>
          <w:rStyle w:val="Code"/>
        </w:rPr>
        <w:t>&gt;</w:t>
      </w:r>
      <w:r w:rsidR="007C20CD">
        <w:t>"</w:t>
      </w:r>
      <w:r>
        <w:t xml:space="preserve"> и завършва с </w:t>
      </w:r>
      <w:r w:rsidR="007C20CD">
        <w:t>"</w:t>
      </w:r>
      <w:r w:rsidRPr="009B106B">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9B106B">
        <w:rPr>
          <w:rStyle w:val="Code"/>
        </w:rPr>
        <w:t>System.out. println()</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lic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 th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or more info.</w:t>
            </w:r>
          </w:p>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s 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old</w:t>
            </w:r>
          </w:p>
          <w:p w:rsidR="008C1015" w:rsidRPr="009B106B" w:rsidRDefault="008C1015" w:rsidP="008C1015">
            <w:pPr>
              <w:spacing w:before="0"/>
              <w:rPr>
                <w:rFonts w:ascii="Consolas" w:hAnsi="Consolas" w:cs="Courier New"/>
                <w:noProof/>
                <w:color w:val="000000"/>
                <w:szCs w:val="20"/>
              </w:rPr>
            </w:pPr>
            <w:r w:rsidRPr="009B106B">
              <w:rPr>
                <w:rFonts w:ascii="Consolas" w:hAnsi="Consolas" w:cs="Courier New"/>
                <w:noProof/>
                <w:color w:val="000000"/>
                <w:szCs w:val="20"/>
              </w:rPr>
              <w:t>text.</w:t>
            </w:r>
          </w:p>
          <w:p w:rsidR="008C1015" w:rsidRPr="009B106B" w:rsidRDefault="008C1015" w:rsidP="008C1015">
            <w:pPr>
              <w:spacing w:before="0"/>
              <w:rPr>
                <w:rFonts w:ascii="Consolas" w:hAnsi="Consolas" w:cs="Courier New"/>
                <w:noProof/>
              </w:rPr>
            </w:pPr>
            <w:r w:rsidRPr="009B106B">
              <w:rPr>
                <w:rFonts w:ascii="Consolas" w:hAnsi="Consolas" w:cs="Courier New"/>
                <w:i/>
                <w:noProof/>
                <w:szCs w:val="20"/>
              </w:rPr>
              <w:t>(празен ред)</w:t>
            </w:r>
          </w:p>
        </w:tc>
      </w:tr>
    </w:tbl>
    <w:p w:rsidR="008A0468" w:rsidRPr="009930CA" w:rsidRDefault="008A0468" w:rsidP="008A0468">
      <w:pPr>
        <w:spacing w:after="120"/>
      </w:pPr>
      <w:r>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9" w:name="_Toc385806898"/>
      <w:r w:rsidRPr="00BE537E">
        <w:t xml:space="preserve">Стъпка 3 – </w:t>
      </w:r>
      <w:r>
        <w:t>премахване на празните редове</w:t>
      </w:r>
      <w:bookmarkEnd w:id="1479"/>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9B106B">
        <w:rPr>
          <w:rStyle w:val="Code"/>
        </w:rPr>
        <w:t>\n\n</w:t>
      </w:r>
      <w:r w:rsidR="007C20CD">
        <w:t>"</w:t>
      </w:r>
      <w:r w:rsidRPr="002117CC">
        <w:t xml:space="preserve"> с единичен празен ред </w:t>
      </w:r>
      <w:r w:rsidR="007C20CD">
        <w:t>"</w:t>
      </w:r>
      <w:r w:rsidRPr="009B106B">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result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9B106B">
        <w:rPr>
          <w:rStyle w:val="Code"/>
        </w:rPr>
        <w:t>ab\n\n\n\ncd</w:t>
      </w:r>
      <w:r w:rsidR="007C20CD">
        <w:t>"</w:t>
      </w:r>
      <w:r w:rsidRPr="00175934">
        <w:t xml:space="preserve">, получаваме </w:t>
      </w:r>
      <w:r w:rsidR="007C20CD">
        <w:t>"</w:t>
      </w:r>
      <w:r w:rsidRPr="009B106B">
        <w:rPr>
          <w:rStyle w:val="Code"/>
        </w:rPr>
        <w:t>ab\n\n\cd</w:t>
      </w:r>
      <w:r w:rsidR="007C20CD">
        <w:t>"</w:t>
      </w:r>
      <w:r w:rsidRPr="00175934">
        <w:t xml:space="preserve"> вместо </w:t>
      </w:r>
      <w:r w:rsidR="007C20CD">
        <w:t>"</w:t>
      </w:r>
      <w:r w:rsidRPr="009B106B">
        <w:rPr>
          <w:rStyle w:val="Code"/>
        </w:rPr>
        <w:t>ab\ncd</w:t>
      </w:r>
      <w:r w:rsidR="007C20CD">
        <w:t>"</w:t>
      </w:r>
      <w:r w:rsidRPr="00175934">
        <w:t>.</w:t>
      </w:r>
      <w:r>
        <w:t xml:space="preserve"> Този дефект се получава, защото </w:t>
      </w:r>
      <w:r w:rsidRPr="009B106B">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b/>
                <w:noProof/>
                <w:szCs w:val="20"/>
              </w:rPr>
            </w:pPr>
            <w:r w:rsidRPr="009B106B">
              <w:rPr>
                <w:rFonts w:ascii="Consolas" w:hAnsi="Consolas" w:cs="Courier New"/>
                <w:noProof/>
                <w:color w:val="000000"/>
                <w:szCs w:val="20"/>
              </w:rPr>
              <w:tab/>
            </w:r>
            <w:r w:rsidRPr="009B106B">
              <w:rPr>
                <w:rFonts w:ascii="Consolas" w:hAnsi="Consolas" w:cs="Courier New"/>
                <w:b/>
                <w:noProof/>
                <w:color w:val="000000"/>
                <w:szCs w:val="20"/>
              </w:rPr>
              <w:t xml:space="preserve">line = </w:t>
            </w:r>
            <w:r w:rsidRPr="009B106B">
              <w:rPr>
                <w:rFonts w:ascii="Consolas" w:hAnsi="Consolas" w:cs="Courier New"/>
                <w:b/>
                <w:i/>
                <w:iCs/>
                <w:noProof/>
                <w:color w:val="000000"/>
                <w:szCs w:val="20"/>
              </w:rPr>
              <w:t>removeDoubleNewLines</w:t>
            </w:r>
            <w:r w:rsidRPr="009B106B">
              <w:rPr>
                <w:rFonts w:ascii="Consolas" w:hAnsi="Consolas" w:cs="Courier New"/>
                <w:b/>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80" w:name="_Toc385806899"/>
      <w:r w:rsidRPr="00BE537E">
        <w:t xml:space="preserve">Стъпка </w:t>
      </w:r>
      <w:r>
        <w:t>4</w:t>
      </w:r>
      <w:r w:rsidRPr="00BE537E">
        <w:t xml:space="preserve"> – з</w:t>
      </w:r>
      <w:r>
        <w:t>а</w:t>
      </w:r>
      <w:r w:rsidRPr="00BE537E">
        <w:t>писване на резултата във файл</w:t>
      </w:r>
      <w:bookmarkEnd w:id="1480"/>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B106B">
        <w:rPr>
          <w:rStyle w:val="Code"/>
        </w:rPr>
        <w:t>PrintStream</w:t>
      </w:r>
      <w:r w:rsidRPr="009930CA">
        <w:t>.</w:t>
      </w:r>
      <w:r>
        <w:t xml:space="preserve"> Тази стъпка е тривиална. 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or write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oex);</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81" w:name="_Toc385806900"/>
      <w:r w:rsidRPr="00BE537E">
        <w:t>Тестване на решението</w:t>
      </w:r>
      <w:bookmarkEnd w:id="1481"/>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9B106B">
        <w:rPr>
          <w:rStyle w:val="Code"/>
        </w:rPr>
        <w:t>Hello</w:t>
      </w:r>
      <w:r w:rsidR="007C20CD">
        <w:t>"</w:t>
      </w:r>
      <w:r>
        <w:t xml:space="preserve"> и не съдържа тагове. Резултатът е коректен – изходът съдържа само </w:t>
      </w:r>
      <w:r w:rsidR="007C20CD">
        <w:t>"</w:t>
      </w:r>
      <w:r w:rsidRPr="009B106B">
        <w:rPr>
          <w:rStyle w:val="Code"/>
        </w:rPr>
        <w:t>Hello</w:t>
      </w:r>
      <w:r w:rsidR="007C20CD">
        <w:t>"</w:t>
      </w:r>
      <w:r w:rsidRPr="00532830">
        <w:rPr>
          <w:lang w:val="ru-RU"/>
        </w:rPr>
        <w:t>.</w:t>
      </w:r>
    </w:p>
    <w:p w:rsidR="008A0468" w:rsidRDefault="008A0468" w:rsidP="008A0468">
      <w:r>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rPr>
              <w:t>Hello</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rPr>
              <w:t>&lt;</w:t>
            </w:r>
            <w:r w:rsidRPr="009B106B">
              <w:rPr>
                <w:rFonts w:ascii="Consolas" w:hAnsi="Consolas" w:cs="Courier New"/>
                <w:noProof/>
                <w:lang w:val="en-US"/>
              </w:rPr>
              <w:t>br&gt;&lt;br&gt;</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lang w:val="en-US"/>
              </w:rPr>
              <w:t>&lt;b&gt;I&lt;b&gt; am here</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Hell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I</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 am her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I am not </w:t>
            </w:r>
          </w:p>
          <w:p w:rsidR="008C1015" w:rsidRPr="009B106B" w:rsidRDefault="008C1015" w:rsidP="008C1015">
            <w:pPr>
              <w:spacing w:before="0"/>
              <w:rPr>
                <w:rFonts w:ascii="Consolas" w:hAnsi="Consolas" w:cs="Courier New"/>
                <w:noProof/>
              </w:rPr>
            </w:pPr>
            <w:r w:rsidRPr="009B106B">
              <w:rPr>
                <w:rFonts w:ascii="Consolas" w:hAnsi="Consolas"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line = line.trim();</w:t>
            </w:r>
          </w:p>
        </w:tc>
      </w:tr>
    </w:tbl>
    <w:p w:rsidR="008C1015" w:rsidRPr="00D95494" w:rsidRDefault="008A0468" w:rsidP="008C1015">
      <w:pPr>
        <w:spacing w:after="120"/>
      </w:pPr>
      <w:r>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9B106B">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9B106B">
        <w:rPr>
          <w:rStyle w:val="Code"/>
        </w:rPr>
        <w:t>removeNewLinesWithWhiteSpace()</w:t>
      </w:r>
      <w:r w:rsidRPr="00532830">
        <w:rPr>
          <w:lang w:val="ru-RU"/>
        </w:rPr>
        <w:t>.</w:t>
      </w:r>
    </w:p>
    <w:p w:rsidR="008A0468" w:rsidRDefault="008A0468" w:rsidP="008A0468">
      <w:r>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437"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lt;!--</w:t>
            </w:r>
          </w:p>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var s_pageName=</w:t>
            </w:r>
            <w:r w:rsidR="007C20CD" w:rsidRPr="009B106B">
              <w:rPr>
                <w:rFonts w:ascii="Consolas" w:hAnsi="Consolas" w:cs="Courier New"/>
                <w:noProof/>
                <w:lang w:val="en-US"/>
              </w:rPr>
              <w:t>"</w:t>
            </w:r>
            <w:r w:rsidRPr="009B106B">
              <w:rPr>
                <w:rFonts w:ascii="Consolas" w:hAnsi="Consolas" w:cs="Courier New"/>
                <w:noProof/>
                <w:lang w:val="en-US"/>
              </w:rPr>
              <w:t>home page</w:t>
            </w:r>
            <w:r w:rsidR="007C20CD" w:rsidRPr="009B106B">
              <w:rPr>
                <w:rFonts w:ascii="Consolas" w:hAnsi="Consolas" w:cs="Courier New"/>
                <w:noProof/>
                <w:lang w:val="en-US"/>
              </w:rPr>
              <w:t>"</w:t>
            </w:r>
          </w:p>
          <w:p w:rsidR="008C1015" w:rsidRPr="009B106B" w:rsidRDefault="00106940" w:rsidP="00106940">
            <w:pPr>
              <w:spacing w:before="0"/>
              <w:rPr>
                <w:rFonts w:ascii="Consolas" w:hAnsi="Consolas" w:cs="Courier New"/>
                <w:noProof/>
              </w:rPr>
            </w:pPr>
            <w:r w:rsidRPr="009B106B">
              <w:rPr>
                <w:rFonts w:ascii="Consolas" w:hAnsi="Consolas"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2" w:name="_Toc385806901"/>
      <w:r>
        <w:t>Как да оправим проблема с тагове на два реда?</w:t>
      </w:r>
      <w:bookmarkEnd w:id="1482"/>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w:t>
            </w:r>
            <w:r w:rsidRPr="009B106B">
              <w:rPr>
                <w:rFonts w:ascii="Consolas" w:hAnsi="Consolas" w:cs="Courier New"/>
                <w:noProof/>
                <w:szCs w:val="20"/>
              </w:rPr>
              <w:t>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szCs w:val="20"/>
              </w:rPr>
              <w:t>}</w:t>
            </w:r>
          </w:p>
        </w:tc>
      </w:tr>
    </w:tbl>
    <w:p w:rsidR="00106940" w:rsidRPr="00D95494" w:rsidRDefault="008A0468" w:rsidP="00106940">
      <w:pPr>
        <w:spacing w:after="120"/>
      </w:pPr>
      <w:r>
        <w:rPr>
          <w:noProof/>
        </w:rPr>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9B106B">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Builder </w:t>
            </w:r>
            <w:r w:rsidRPr="009B106B">
              <w:rPr>
                <w:rFonts w:ascii="Consolas" w:hAnsi="Consolas" w:cs="Courier New"/>
                <w:noProof/>
                <w:color w:val="0000C0"/>
                <w:szCs w:val="20"/>
              </w:rPr>
              <w:t>buffe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Buffer(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uffer.cle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printBuffer(buffer);</w:t>
            </w:r>
          </w:p>
        </w:tc>
      </w:tr>
    </w:tbl>
    <w:p w:rsidR="00106940" w:rsidRPr="00D95494" w:rsidRDefault="008A0468" w:rsidP="00106940">
      <w:pPr>
        <w:spacing w:after="120"/>
      </w:pPr>
      <w:r>
        <w:rPr>
          <w:noProof/>
        </w:rPr>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InputStrea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OException;</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Writer;</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HtmlTagRemov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putStreamReader read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buff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Char = reader.rea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Char == -1)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d of file reach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b/>
                <w:bCs/>
                <w:noProof/>
                <w:color w:val="7F0055"/>
                <w:szCs w:val="20"/>
              </w:rPr>
              <w:t>char</w:t>
            </w:r>
            <w:r w:rsidRPr="009B106B">
              <w:rPr>
                <w:rFonts w:ascii="Consolas" w:hAnsi="Consolas" w:cs="Courier New"/>
                <w:noProof/>
                <w:color w:val="000000"/>
                <w:szCs w:val="20"/>
              </w:rPr>
              <w:t>) nextCh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setLength(0);</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e have other character (not </w:t>
            </w:r>
            <w:r w:rsidR="007C20CD" w:rsidRPr="009B106B">
              <w:rPr>
                <w:rFonts w:ascii="Consolas" w:hAnsi="Consolas" w:cs="Courier New"/>
                <w:noProof/>
                <w:color w:val="006600"/>
                <w:szCs w:val="20"/>
              </w:rPr>
              <w:t>"</w:t>
            </w:r>
            <w:r w:rsidRPr="009B106B">
              <w:rPr>
                <w:rFonts w:ascii="Consolas" w:hAnsi="Consolas" w:cs="Courier New"/>
                <w:noProof/>
                <w:color w:val="006600"/>
                <w:szCs w:val="20"/>
              </w:rPr>
              <w:t>&lt;</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or </w:t>
            </w:r>
            <w:r w:rsidR="007C20CD" w:rsidRPr="009B106B">
              <w:rPr>
                <w:rFonts w:ascii="Consolas" w:hAnsi="Consolas" w:cs="Courier New"/>
                <w:noProof/>
                <w:color w:val="006600"/>
                <w:szCs w:val="20"/>
              </w:rPr>
              <w:t>"</w:t>
            </w:r>
            <w:r w:rsidRPr="009B106B">
              <w:rPr>
                <w:rFonts w:ascii="Consolas" w:hAnsi="Consolas" w:cs="Courier New"/>
                <w:noProof/>
                <w:color w:val="006600"/>
                <w:szCs w:val="20"/>
              </w:rPr>
              <w:t>&gt;</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Buffer(PrintWriter 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Builder buff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 = buffer.toString();</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tri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Only = </w:t>
            </w:r>
            <w:r w:rsidRPr="009B106B">
              <w:rPr>
                <w:rFonts w:ascii="Consolas" w:hAnsi="Consolas" w:cs="Courier New"/>
                <w:i/>
                <w:iCs/>
                <w:noProof/>
                <w:color w:val="000000"/>
                <w:szCs w:val="20"/>
              </w:rPr>
              <w:t>removeNewLineWithWhiteSpace</w:t>
            </w:r>
            <w:r w:rsidRPr="009B106B">
              <w:rPr>
                <w:rFonts w:ascii="Consolas" w:hAnsi="Consolas" w:cs="Courier New"/>
                <w:noProof/>
                <w:color w:val="000000"/>
                <w:szCs w:val="20"/>
              </w:rPr>
              <w:t>(trimm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xtOnly.length() != 0)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textOnly);</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NewLineWithWhiteSpace(String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w:t>
            </w:r>
          </w:p>
        </w:tc>
      </w:tr>
    </w:tbl>
    <w:p w:rsidR="008A0468" w:rsidRDefault="008A0468" w:rsidP="008A0468">
      <w:pPr>
        <w:rPr>
          <w:noProof/>
        </w:rPr>
      </w:pPr>
      <w:r>
        <w:rPr>
          <w:noProof/>
        </w:rPr>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9B106B">
        <w:rPr>
          <w:rStyle w:val="Code"/>
        </w:rPr>
        <w:t>InputStreamReader</w:t>
      </w:r>
      <w:r>
        <w:rPr>
          <w:noProof/>
        </w:rPr>
        <w:t xml:space="preserve">. За съжаление не можем да ползваме любимият ни клас </w:t>
      </w:r>
      <w:r w:rsidRPr="009B106B">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9B106B">
        <w:rPr>
          <w:rStyle w:val="Code"/>
        </w:rPr>
        <w:t>isTag = 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9B106B">
        <w:rPr>
          <w:rStyle w:val="Code"/>
        </w:rPr>
        <w:t>isTag =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3" w:name="_Toc385806902"/>
      <w:r>
        <w:t>Тестване на новото решение</w:t>
      </w:r>
      <w:bookmarkEnd w:id="1483"/>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4" w:name="_Toc385806903"/>
      <w:bookmarkStart w:id="1485" w:name="_Toc385854513"/>
      <w:bookmarkStart w:id="1486" w:name="_Toc385892571"/>
      <w:r w:rsidRPr="009930CA">
        <w:t>Задача 2: Лабиринт</w:t>
      </w:r>
      <w:bookmarkEnd w:id="1484"/>
      <w:bookmarkEnd w:id="1485"/>
      <w:bookmarkEnd w:id="1486"/>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9B106B">
        <w:rPr>
          <w:rStyle w:val="Code"/>
        </w:rPr>
        <w:t>0</w:t>
      </w:r>
      <w:r w:rsidRPr="009930CA">
        <w:t>) или не (</w:t>
      </w:r>
      <w:r w:rsidRPr="009B106B">
        <w:rPr>
          <w:rStyle w:val="Code"/>
        </w:rPr>
        <w:t>x</w:t>
      </w:r>
      <w:r w:rsidRPr="009930CA">
        <w:t>). В едно от квадратчетата се намира нашият герой Минчо (</w:t>
      </w:r>
      <w:r w:rsidRPr="009B106B">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gridCol w:w="344"/>
        <w:gridCol w:w="34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9B106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2.out</w:t>
      </w:r>
      <w:r w:rsidRPr="009930CA">
        <w:t>.</w:t>
      </w:r>
    </w:p>
    <w:p w:rsidR="004C32D1" w:rsidRPr="00D95494" w:rsidRDefault="008A0468" w:rsidP="004C32D1">
      <w:pPr>
        <w:spacing w:after="120"/>
      </w:pPr>
      <w:r w:rsidRPr="009930CA">
        <w:t xml:space="preserve">Примерен входен файл </w:t>
      </w:r>
      <w:r w:rsidRPr="009B106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6</w:t>
            </w:r>
          </w:p>
          <w:p w:rsidR="004C32D1" w:rsidRPr="009B106B" w:rsidRDefault="004C32D1" w:rsidP="004C32D1">
            <w:pPr>
              <w:spacing w:before="0"/>
              <w:rPr>
                <w:rFonts w:ascii="Consolas" w:hAnsi="Consolas" w:cs="Courier New"/>
                <w:noProof/>
              </w:rPr>
            </w:pPr>
            <w:r w:rsidRPr="009B106B">
              <w:rPr>
                <w:rFonts w:ascii="Consolas" w:hAnsi="Consolas" w:cs="Courier New"/>
                <w:noProof/>
              </w:rPr>
              <w:t>xxxxxx</w:t>
            </w:r>
          </w:p>
          <w:p w:rsidR="004C32D1" w:rsidRPr="009B106B" w:rsidRDefault="004C32D1" w:rsidP="004C32D1">
            <w:pPr>
              <w:spacing w:before="0"/>
              <w:rPr>
                <w:rFonts w:ascii="Consolas" w:hAnsi="Consolas" w:cs="Courier New"/>
                <w:noProof/>
              </w:rPr>
            </w:pPr>
            <w:r w:rsidRPr="009B106B">
              <w:rPr>
                <w:rFonts w:ascii="Consolas" w:hAnsi="Consolas" w:cs="Courier New"/>
                <w:noProof/>
              </w:rPr>
              <w:t>0x000x</w:t>
            </w:r>
          </w:p>
          <w:p w:rsidR="004C32D1" w:rsidRPr="009B106B" w:rsidRDefault="004C32D1" w:rsidP="004C32D1">
            <w:pPr>
              <w:spacing w:before="0"/>
              <w:rPr>
                <w:rFonts w:ascii="Consolas" w:hAnsi="Consolas" w:cs="Courier New"/>
                <w:noProof/>
              </w:rPr>
            </w:pPr>
            <w:r w:rsidRPr="009B106B">
              <w:rPr>
                <w:rFonts w:ascii="Consolas" w:hAnsi="Consolas" w:cs="Courier New"/>
                <w:noProof/>
              </w:rPr>
              <w:t>x*0x0x</w:t>
            </w:r>
          </w:p>
          <w:p w:rsidR="004C32D1" w:rsidRPr="009B106B" w:rsidRDefault="004C32D1" w:rsidP="004C32D1">
            <w:pPr>
              <w:spacing w:before="0"/>
              <w:rPr>
                <w:rFonts w:ascii="Consolas" w:hAnsi="Consolas" w:cs="Courier New"/>
                <w:noProof/>
              </w:rPr>
            </w:pPr>
            <w:r w:rsidRPr="009B106B">
              <w:rPr>
                <w:rFonts w:ascii="Consolas" w:hAnsi="Consolas" w:cs="Courier New"/>
                <w:noProof/>
              </w:rPr>
              <w:t>xxxx0x</w:t>
            </w:r>
          </w:p>
          <w:p w:rsidR="004C32D1" w:rsidRPr="009B106B" w:rsidRDefault="004C32D1" w:rsidP="004C32D1">
            <w:pPr>
              <w:spacing w:before="0"/>
              <w:rPr>
                <w:rFonts w:ascii="Consolas" w:hAnsi="Consolas" w:cs="Courier New"/>
                <w:noProof/>
              </w:rPr>
            </w:pPr>
            <w:r w:rsidRPr="009B106B">
              <w:rPr>
                <w:rFonts w:ascii="Consolas" w:hAnsi="Consolas" w:cs="Courier New"/>
                <w:noProof/>
              </w:rPr>
              <w:t>00000x</w:t>
            </w:r>
          </w:p>
          <w:p w:rsidR="004C32D1" w:rsidRPr="009B106B" w:rsidRDefault="004C32D1" w:rsidP="004C32D1">
            <w:pPr>
              <w:spacing w:before="0"/>
              <w:rPr>
                <w:rFonts w:ascii="Consolas" w:hAnsi="Consolas" w:cs="Courier New"/>
                <w:noProof/>
              </w:rPr>
            </w:pPr>
            <w:r w:rsidRPr="009B106B">
              <w:rPr>
                <w:rFonts w:ascii="Consolas" w:hAnsi="Consolas" w:cs="Courier New"/>
                <w:noProof/>
              </w:rPr>
              <w:t>0xxx0x</w:t>
            </w:r>
          </w:p>
        </w:tc>
      </w:tr>
    </w:tbl>
    <w:p w:rsidR="004C32D1" w:rsidRPr="00D95494" w:rsidRDefault="008A0468" w:rsidP="004C32D1">
      <w:pPr>
        <w:spacing w:after="120"/>
      </w:pPr>
      <w:r w:rsidRPr="009930CA">
        <w:t xml:space="preserve">Примерен изходен файл </w:t>
      </w:r>
      <w:r w:rsidRPr="009B106B">
        <w:rPr>
          <w:rStyle w:val="Code"/>
        </w:rPr>
        <w:t>P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9</w:t>
            </w:r>
          </w:p>
        </w:tc>
      </w:tr>
    </w:tbl>
    <w:p w:rsidR="008A0468" w:rsidRPr="00BE537E" w:rsidRDefault="008A0468" w:rsidP="008A0468">
      <w:pPr>
        <w:pStyle w:val="Heading3"/>
      </w:pPr>
      <w:bookmarkStart w:id="1487" w:name="_Toc385806904"/>
      <w:r w:rsidRPr="00BE537E">
        <w:t>Измисляне на идея за решение</w:t>
      </w:r>
      <w:bookmarkEnd w:id="1487"/>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8" w:name="_Toc385806905"/>
      <w:r>
        <w:t>Проверка на идеята</w:t>
      </w:r>
      <w:bookmarkEnd w:id="1488"/>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9" w:name="_Toc385806906"/>
      <w:r w:rsidRPr="009930CA">
        <w:t>Какви структури от данни да изпо</w:t>
      </w:r>
      <w:r>
        <w:t>л</w:t>
      </w:r>
      <w:r w:rsidRPr="009930CA">
        <w:t>зваме?</w:t>
      </w:r>
      <w:bookmarkEnd w:id="1489"/>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9B106B">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9B106B">
        <w:rPr>
          <w:rStyle w:val="Code"/>
        </w:rPr>
        <w:t>Stack&lt;Cell&gt;</w:t>
      </w:r>
      <w:r>
        <w:t xml:space="preserve">, където </w:t>
      </w:r>
      <w:r w:rsidRPr="009B106B">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90" w:name="_Toc385806907"/>
      <w:r w:rsidRPr="009930CA">
        <w:t>Да помислим за ефективността</w:t>
      </w:r>
      <w:bookmarkEnd w:id="1490"/>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1" w:name="_Toc385806908"/>
      <w:r w:rsidRPr="009930CA">
        <w:t>Да измислим нова идея</w:t>
      </w:r>
      <w:bookmarkEnd w:id="1491"/>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9B106B">
        <w:rPr>
          <w:rStyle w:val="Code"/>
        </w:rPr>
        <w:t>-</w:t>
      </w:r>
      <w:r w:rsidR="007C20CD">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0"/>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2" w:name="_Toc385806909"/>
      <w:r>
        <w:t>Проверяване производителността на новия алгоритъм</w:t>
      </w:r>
      <w:bookmarkEnd w:id="1492"/>
    </w:p>
    <w:p w:rsidR="008A0468" w:rsidRDefault="008A0468" w:rsidP="008A0468">
      <w:pPr>
        <w:spacing w:after="120"/>
      </w:pPr>
      <w:r>
        <w:t>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3" w:name="_Toc385806910"/>
      <w:r>
        <w:t>Проверяване коректността на новия алгоритъм</w:t>
      </w:r>
      <w:bookmarkEnd w:id="1493"/>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4" w:name="_Toc385806911"/>
      <w:r w:rsidRPr="009930CA">
        <w:t>Какви ст</w:t>
      </w:r>
      <w:r>
        <w:t>р</w:t>
      </w:r>
      <w:r w:rsidRPr="009930CA">
        <w:t>уктури от данни да използваме?</w:t>
      </w:r>
      <w:bookmarkEnd w:id="1494"/>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9B106B">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9B106B">
        <w:rPr>
          <w:rStyle w:val="Code"/>
        </w:rPr>
        <w:t>n</w:t>
      </w:r>
      <w:r>
        <w:t xml:space="preserve"> стъпки, т.е. клетките на разстояние </w:t>
      </w:r>
      <w:r w:rsidRPr="009B106B">
        <w:rPr>
          <w:rStyle w:val="Code"/>
        </w:rPr>
        <w:t>n</w:t>
      </w:r>
      <w:r>
        <w:t xml:space="preserve"> от стартовата клетка.</w:t>
      </w:r>
    </w:p>
    <w:p w:rsidR="008A0468" w:rsidRDefault="008A0468" w:rsidP="008A0468">
      <w:r>
        <w:t xml:space="preserve">Изглежда можем да ползваме списък от списъци, за да пазим клетките, получени на всяка стъпка. Ако се замислим, за да получим </w:t>
      </w:r>
      <w:r w:rsidRPr="009B106B">
        <w:rPr>
          <w:rStyle w:val="Code"/>
        </w:rPr>
        <w:t>n</w:t>
      </w:r>
      <w:r>
        <w:t>-тия списък</w:t>
      </w:r>
      <w:r w:rsidRPr="00532830">
        <w:rPr>
          <w:lang w:val="ru-RU"/>
        </w:rPr>
        <w:t>,</w:t>
      </w:r>
      <w:r>
        <w:t xml:space="preserve"> ни е достатъчен (</w:t>
      </w:r>
      <w:r w:rsidRPr="009B106B">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9B106B">
        <w:rPr>
          <w:rStyle w:val="Code"/>
        </w:rPr>
        <w:t>k</w:t>
      </w:r>
      <w:r>
        <w:t xml:space="preserve">, чак тогава се обработват клетките от стъпка </w:t>
      </w:r>
      <w:r w:rsidRPr="009B106B">
        <w:rPr>
          <w:rStyle w:val="Code"/>
        </w:rPr>
        <w:t>k+1</w:t>
      </w:r>
      <w:r>
        <w:t xml:space="preserve">, а едва след тях – клетките от стъпка </w:t>
      </w:r>
      <w:r w:rsidRPr="009B106B">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9B106B">
        <w:rPr>
          <w:rStyle w:val="Code"/>
        </w:rPr>
        <w:t>Cell</w:t>
      </w:r>
      <w:r>
        <w:t>), който да съдържа координатите на дадена клетка (ред и колона). Можем да пазим в 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9B106B">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5" w:name="_Toc385806912"/>
      <w:r>
        <w:t>Стъпка 1 – класът Cell</w:t>
      </w:r>
      <w:bookmarkEnd w:id="1495"/>
    </w:p>
    <w:p w:rsidR="004C32D1" w:rsidRPr="00D95494" w:rsidRDefault="008A0468" w:rsidP="004C32D1">
      <w:pPr>
        <w:spacing w:after="120"/>
      </w:pPr>
      <w:r w:rsidRPr="00925A6D">
        <w:t xml:space="preserve">Можем да започнем от дефиницията на класа </w:t>
      </w:r>
      <w:r w:rsidRPr="009B106B">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6" w:name="_Toc385806913"/>
      <w:r w:rsidRPr="00BE537E">
        <w:t xml:space="preserve">Стъпка </w:t>
      </w:r>
      <w:r>
        <w:t>2</w:t>
      </w:r>
      <w:r w:rsidRPr="00BE537E">
        <w:t xml:space="preserve"> – прочитане на входния файл</w:t>
      </w:r>
      <w:bookmarkEnd w:id="1496"/>
    </w:p>
    <w:p w:rsidR="008A0468" w:rsidRDefault="008A0468" w:rsidP="008A0468">
      <w:pPr>
        <w:spacing w:after="120"/>
      </w:pPr>
      <w:r w:rsidRPr="009930CA">
        <w:t xml:space="preserve">Ще четем входния файл ред по ред чрез познатия ни клас </w:t>
      </w:r>
      <w:r w:rsidRPr="009B106B">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B106B">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класа </w:t>
      </w:r>
      <w:r w:rsidRPr="009B106B">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B106B">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9B106B" w:rsidRDefault="004C32D1" w:rsidP="004C32D1">
            <w:pPr>
              <w:spacing w:before="0"/>
              <w:jc w:val="center"/>
              <w:rPr>
                <w:rStyle w:val="Code"/>
              </w:rPr>
            </w:pPr>
            <w:r w:rsidRPr="009B106B">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532830" w:rsidRDefault="008A0468" w:rsidP="008A0468">
      <w:pPr>
        <w:spacing w:after="120"/>
        <w:rPr>
          <w:lang w:val="ru-RU"/>
        </w:rPr>
      </w:pPr>
      <w:r w:rsidRPr="009930CA">
        <w:t xml:space="preserve">Вече имаме </w:t>
      </w:r>
      <w:r>
        <w:t xml:space="preserve">класа </w:t>
      </w:r>
      <w:r w:rsidRPr="009B106B">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9B106B">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7" w:name="_Toc385806914"/>
      <w:r w:rsidRPr="00BE537E">
        <w:t xml:space="preserve">Стъпка </w:t>
      </w:r>
      <w:r>
        <w:t>3</w:t>
      </w:r>
      <w:r w:rsidRPr="00BE537E">
        <w:t xml:space="preserve"> – намиране на най-къс път</w:t>
      </w:r>
      <w:bookmarkEnd w:id="1497"/>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Queue for traversing the cells in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isitCell(visitedCells, startCell.row, startCell.col, 0);</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Perform Breath-First-Search (BFS)</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size-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col == 0) || (col == size-1))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We are at the maze border</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We didn't reach any cell at the maze border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z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Cell is free. Visit i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szCs w:val="20"/>
              </w:rPr>
              <w:t>}</w:t>
            </w:r>
          </w:p>
        </w:tc>
      </w:tr>
    </w:tbl>
    <w:p w:rsidR="008A0468" w:rsidRPr="00BE537E" w:rsidRDefault="008A0468" w:rsidP="008A0468">
      <w:pPr>
        <w:pStyle w:val="Heading4"/>
      </w:pPr>
      <w:r>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NullPointerException</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Maze.findShortestPath(</w:t>
            </w:r>
            <w:r w:rsidRPr="009B106B">
              <w:rPr>
                <w:rFonts w:ascii="Consolas" w:hAnsi="Consolas" w:cs="Courier New"/>
                <w:noProof/>
                <w:color w:val="000080"/>
                <w:szCs w:val="20"/>
                <w:u w:val="single"/>
              </w:rPr>
              <w:t>Maze.java:59</w:t>
            </w:r>
            <w:r w:rsidRPr="009B106B">
              <w:rPr>
                <w:rFonts w:ascii="Consolas" w:hAnsi="Consolas" w:cs="Courier New"/>
                <w:noProof/>
                <w:color w:val="FF0000"/>
                <w:szCs w:val="20"/>
              </w:rPr>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FF0000"/>
                <w:szCs w:val="20"/>
              </w:rPr>
              <w:tab/>
              <w:t>at Maze.main(</w:t>
            </w:r>
            <w:r w:rsidRPr="009B106B">
              <w:rPr>
                <w:rFonts w:ascii="Consolas" w:hAnsi="Consolas" w:cs="Courier New"/>
                <w:noProof/>
                <w:color w:val="000080"/>
                <w:szCs w:val="20"/>
                <w:u w:val="single"/>
              </w:rPr>
              <w:t>Maze.java:104</w:t>
            </w:r>
            <w:r w:rsidRPr="009B106B">
              <w:rPr>
                <w:rFonts w:ascii="Consolas" w:hAnsi="Consolas" w:cs="Courier New"/>
                <w:noProof/>
                <w:color w:val="FF0000"/>
                <w:szCs w:val="20"/>
              </w:rPr>
              <w:t>)</w:t>
            </w:r>
          </w:p>
        </w:tc>
      </w:tr>
    </w:tbl>
    <w:p w:rsidR="004C32D1" w:rsidRPr="00D95494" w:rsidRDefault="008A0468" w:rsidP="004C32D1">
      <w:pPr>
        <w:spacing w:after="120"/>
      </w:pPr>
      <w:r w:rsidRPr="009930CA">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B106B">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9B106B">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9B106B">
        <w:rPr>
          <w:rStyle w:val="Code"/>
        </w:rPr>
        <w:t>findShortestPath()</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8"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8"/>
    </w:p>
    <w:p w:rsidR="004C32D1" w:rsidRPr="00D95494" w:rsidRDefault="008A0468" w:rsidP="004C32D1">
      <w:pPr>
        <w:spacing w:after="120"/>
      </w:pPr>
      <w:r w:rsidRPr="009930CA">
        <w:t xml:space="preserve">Остава да запишем резултата от метода </w:t>
      </w:r>
      <w:r w:rsidRPr="009B106B">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9B106B" w:rsidRDefault="0034130E" w:rsidP="0034130E">
            <w:pPr>
              <w:spacing w:before="0"/>
              <w:jc w:val="center"/>
              <w:rPr>
                <w:rStyle w:val="Code"/>
              </w:rPr>
            </w:pPr>
            <w:r w:rsidRPr="009B106B">
              <w:rPr>
                <w:rStyle w:val="Code"/>
              </w:rPr>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ou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Queue for traversing the cells in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startCell.</w:t>
            </w:r>
            <w:r w:rsidRPr="009B106B">
              <w:rPr>
                <w:rFonts w:ascii="Consolas" w:hAnsi="Consolas" w:cs="Courier New"/>
                <w:noProof/>
                <w:color w:val="0000C0"/>
                <w:szCs w:val="20"/>
              </w:rPr>
              <w:t>row</w:t>
            </w:r>
            <w:r w:rsidRPr="009B106B">
              <w:rPr>
                <w:rFonts w:ascii="Consolas" w:hAnsi="Consolas" w:cs="Courier New"/>
                <w:noProof/>
                <w:color w:val="000000"/>
                <w:szCs w:val="20"/>
              </w:rPr>
              <w:t>, startCell.</w:t>
            </w:r>
            <w:r w:rsidRPr="009B106B">
              <w:rPr>
                <w:rFonts w:ascii="Consolas" w:hAnsi="Consolas" w:cs="Courier New"/>
                <w:noProof/>
                <w:color w:val="0000C0"/>
                <w:szCs w:val="20"/>
              </w:rPr>
              <w:t>col</w:t>
            </w:r>
            <w:r w:rsidRPr="009B106B">
              <w:rPr>
                <w:rFonts w:ascii="Consolas" w:hAnsi="Consolas" w:cs="Courier New"/>
                <w:noProof/>
                <w:color w:val="000000"/>
                <w:szCs w:val="20"/>
              </w:rPr>
              <w:t>,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Breath-First-Search (BF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w:t>
            </w:r>
            <w:r w:rsidRPr="009B106B">
              <w:rPr>
                <w:rFonts w:ascii="Consolas" w:hAnsi="Consolas" w:cs="Courier New"/>
                <w:noProof/>
                <w:color w:val="0000C0"/>
                <w:szCs w:val="20"/>
              </w:rPr>
              <w:t>size</w:t>
            </w:r>
            <w:r w:rsidRPr="009B106B">
              <w:rPr>
                <w:rFonts w:ascii="Consolas" w:hAnsi="Consolas" w:cs="Courier New"/>
                <w:noProof/>
                <w:color w:val="000000"/>
                <w:szCs w:val="20"/>
              </w:rPr>
              <w:t>-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col == 0) || (col == </w:t>
            </w:r>
            <w:r w:rsidRPr="009B106B">
              <w:rPr>
                <w:rFonts w:ascii="Consolas" w:hAnsi="Consolas" w:cs="Courier New"/>
                <w:noProof/>
                <w:color w:val="0000C0"/>
                <w:szCs w:val="20"/>
              </w:rPr>
              <w:t>size</w:t>
            </w:r>
            <w:r w:rsidRPr="009B106B">
              <w:rPr>
                <w:rFonts w:ascii="Consolas" w:hAnsi="Consolas" w:cs="Courier New"/>
                <w:noProof/>
                <w:color w:val="000000"/>
                <w:szCs w:val="20"/>
              </w:rPr>
              <w:t>-1))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at the maze border</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didn't reach any cell at the maze border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ell is free. Visit i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 maz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ze.readFrom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thLength = maze.findShortestPath(maze.</w:t>
            </w:r>
            <w:r w:rsidRPr="009B106B">
              <w:rPr>
                <w:rFonts w:ascii="Consolas" w:hAnsi="Consolas" w:cs="Courier New"/>
                <w:noProof/>
                <w:color w:val="0000C0"/>
                <w:szCs w:val="20"/>
              </w:rPr>
              <w:t>startCe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ze.saveResult(</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pathLeng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9" w:name="_Toc385806916"/>
      <w:r w:rsidRPr="00BE537E">
        <w:t>Тестване на решението на задачата</w:t>
      </w:r>
      <w:bookmarkEnd w:id="1499"/>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500" w:name="_Toc385806917"/>
      <w:bookmarkStart w:id="1501" w:name="_Toc385854514"/>
      <w:bookmarkStart w:id="1502" w:name="_Toc385892572"/>
      <w:r w:rsidRPr="009930CA">
        <w:t>Задача 3: Магазин за авточасти</w:t>
      </w:r>
      <w:bookmarkEnd w:id="1500"/>
      <w:bookmarkEnd w:id="1501"/>
      <w:bookmarkEnd w:id="1502"/>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3" w:name="_Toc385806918"/>
      <w:r w:rsidRPr="00BE537E">
        <w:t>Измисляне на идея за решение</w:t>
      </w:r>
      <w:bookmarkEnd w:id="1503"/>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B106B">
        <w:rPr>
          <w:rStyle w:val="Code"/>
        </w:rPr>
        <w:t>Shop</w:t>
      </w:r>
      <w:r w:rsidRPr="009930CA">
        <w:t>.</w:t>
      </w:r>
      <w:r>
        <w:t xml:space="preserve"> </w:t>
      </w:r>
      <w:r w:rsidRPr="009930CA">
        <w:t>Другите класове с</w:t>
      </w:r>
      <w:r>
        <w:t>ъ</w:t>
      </w:r>
      <w:r w:rsidRPr="009930CA">
        <w:t xml:space="preserve">ответно са </w:t>
      </w:r>
      <w:r w:rsidRPr="009B106B">
        <w:rPr>
          <w:rStyle w:val="Code"/>
        </w:rPr>
        <w:t>Part</w:t>
      </w:r>
      <w:r w:rsidRPr="009930CA">
        <w:t>,</w:t>
      </w:r>
      <w:r>
        <w:t xml:space="preserve"> </w:t>
      </w:r>
      <w:r w:rsidRPr="009B106B">
        <w:rPr>
          <w:rStyle w:val="Code"/>
        </w:rPr>
        <w:t>Car</w:t>
      </w:r>
      <w:r w:rsidRPr="009930CA">
        <w:t xml:space="preserve"> и </w:t>
      </w:r>
      <w:r w:rsidRPr="009B106B">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B106B">
        <w:rPr>
          <w:rStyle w:val="Code"/>
        </w:rPr>
        <w:t xml:space="preserve">Part </w:t>
      </w:r>
      <w:r w:rsidRPr="009930CA">
        <w:t xml:space="preserve">ще има </w:t>
      </w:r>
      <w:r>
        <w:t xml:space="preserve">примерно </w:t>
      </w:r>
      <w:r w:rsidRPr="009930CA">
        <w:t xml:space="preserve">поле </w:t>
      </w:r>
      <w:r w:rsidRPr="009B106B">
        <w:rPr>
          <w:rStyle w:val="Code"/>
        </w:rPr>
        <w:t>code</w:t>
      </w:r>
      <w:r>
        <w:t xml:space="preserve"> от тип </w:t>
      </w:r>
      <w:r w:rsidRPr="009B106B">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B106B">
        <w:rPr>
          <w:rStyle w:val="Code"/>
        </w:rPr>
        <w:t>ArrayList&lt;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B106B">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9B106B">
        <w:rPr>
          <w:rStyle w:val="Code"/>
        </w:rPr>
        <w:t>TreeSet</w:t>
      </w:r>
      <w:r>
        <w:t xml:space="preserve"> и </w:t>
      </w:r>
      <w:r w:rsidRPr="009B106B">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9B106B">
        <w:rPr>
          <w:rStyle w:val="Code"/>
        </w:rPr>
        <w:t>HashSet&lt;T&gt;</w:t>
      </w:r>
      <w:r>
        <w:t xml:space="preserve"> изисква да имаме методи </w:t>
      </w:r>
      <w:r w:rsidRPr="009B106B">
        <w:rPr>
          <w:rStyle w:val="Code"/>
        </w:rPr>
        <w:t>hashCode()</w:t>
      </w:r>
      <w:r>
        <w:t xml:space="preserve"> и </w:t>
      </w:r>
      <w:r w:rsidRPr="009B106B">
        <w:rPr>
          <w:rStyle w:val="Code"/>
        </w:rPr>
        <w:t>equals()</w:t>
      </w:r>
      <w:r>
        <w:t xml:space="preserve">, дефинирани коректно в типа </w:t>
      </w:r>
      <w:r w:rsidRPr="009B106B">
        <w:rPr>
          <w:rStyle w:val="Code"/>
        </w:rPr>
        <w:t>T</w:t>
      </w:r>
      <w:r>
        <w:t>.</w:t>
      </w:r>
    </w:p>
    <w:p w:rsidR="008A0468" w:rsidRPr="005612B8" w:rsidRDefault="008A0468" w:rsidP="008A0468">
      <w:r>
        <w:t>В крайна сметка и</w:t>
      </w:r>
      <w:r w:rsidRPr="009930CA">
        <w:t>збираме</w:t>
      </w:r>
      <w:r>
        <w:t xml:space="preserve"> да ползваме</w:t>
      </w:r>
      <w:r w:rsidRPr="009930CA">
        <w:t xml:space="preserve"> </w:t>
      </w:r>
      <w:r w:rsidRPr="009B106B">
        <w:rPr>
          <w:rStyle w:val="Code"/>
        </w:rPr>
        <w:t>ArrayList&lt;T&gt;</w:t>
      </w:r>
      <w:r>
        <w:t xml:space="preserve"> и </w:t>
      </w:r>
      <w:r w:rsidRPr="009B106B">
        <w:rPr>
          <w:rStyle w:val="Code"/>
        </w:rPr>
        <w:t>HashSet&lt;T&gt;</w:t>
      </w:r>
      <w:r>
        <w:t>.</w:t>
      </w:r>
    </w:p>
    <w:p w:rsidR="008A0468" w:rsidRPr="00BE537E" w:rsidRDefault="008A0468" w:rsidP="008A0468">
      <w:pPr>
        <w:pStyle w:val="Heading3"/>
      </w:pPr>
      <w:bookmarkStart w:id="1504" w:name="_Toc385806919"/>
      <w:r w:rsidRPr="00BE537E">
        <w:t>Разделяне на задачата на подзадачи</w:t>
      </w:r>
      <w:bookmarkEnd w:id="1504"/>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B106B">
        <w:rPr>
          <w:rStyle w:val="Code"/>
        </w:rPr>
        <w:t>Shop</w:t>
      </w:r>
      <w:r w:rsidRPr="00DA411E">
        <w:t xml:space="preserve">, ще се нуждаем от класа </w:t>
      </w:r>
      <w:r w:rsidRPr="009B106B">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B106B">
        <w:rPr>
          <w:rStyle w:val="Code"/>
        </w:rPr>
        <w:t>Car</w:t>
      </w:r>
    </w:p>
    <w:p w:rsidR="008A0468" w:rsidRPr="009930CA" w:rsidRDefault="008A0468" w:rsidP="008A0468">
      <w:pPr>
        <w:numPr>
          <w:ilvl w:val="0"/>
          <w:numId w:val="153"/>
        </w:numPr>
        <w:tabs>
          <w:tab w:val="clear" w:pos="644"/>
        </w:tabs>
        <w:spacing w:after="120"/>
        <w:ind w:left="568" w:hanging="284"/>
      </w:pPr>
      <w:r w:rsidRPr="009930CA">
        <w:t xml:space="preserve">Клас описващ производител на части – </w:t>
      </w:r>
      <w:r w:rsidRPr="009B106B">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B106B">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9B106B">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B106B">
        <w:rPr>
          <w:rStyle w:val="Code"/>
        </w:rPr>
        <w:t>TestShop</w:t>
      </w:r>
    </w:p>
    <w:p w:rsidR="008A0468" w:rsidRPr="00BE537E" w:rsidRDefault="008A0468" w:rsidP="008A0468">
      <w:pPr>
        <w:pStyle w:val="Heading3"/>
      </w:pPr>
      <w:bookmarkStart w:id="1505" w:name="_Toc385806920"/>
      <w:r w:rsidRPr="00BE537E">
        <w:t>Имплементиране: стъпка по стъпка</w:t>
      </w:r>
      <w:bookmarkEnd w:id="1505"/>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B106B">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sidRPr="009B106B">
        <w:rPr>
          <w:rStyle w:val="Code"/>
        </w:rPr>
        <w:t>toString()</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String brand, String model, String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brand;</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model;</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007C20CD" w:rsidRPr="009B106B">
              <w:rPr>
                <w:rFonts w:ascii="Consolas" w:hAnsi="Consolas" w:cs="Courier New"/>
                <w:noProof/>
                <w:szCs w:val="20"/>
              </w:rPr>
              <w:t>"</w:t>
            </w:r>
            <w:r w:rsidRPr="009B106B">
              <w:rPr>
                <w:rFonts w:ascii="Consolas" w:hAnsi="Consolas" w:cs="Courier New"/>
                <w:noProof/>
                <w:szCs w:val="20"/>
              </w:rPr>
              <w:t>,</w:t>
            </w:r>
            <w:r w:rsidR="007C20CD" w:rsidRPr="009B106B">
              <w:rPr>
                <w:rFonts w:ascii="Consolas" w:hAnsi="Consolas" w:cs="Courier New"/>
                <w:noProof/>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B106B">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9B106B">
        <w:rPr>
          <w:rStyle w:val="Code"/>
        </w:rPr>
        <w:t>getName()</w:t>
      </w:r>
      <w:r w:rsidRPr="009930CA">
        <w:t xml:space="preserve"> и</w:t>
      </w:r>
      <w:r>
        <w:t xml:space="preserve"> стандартния метод</w:t>
      </w:r>
      <w:r w:rsidRPr="009930CA">
        <w:t xml:space="preserve"> </w:t>
      </w:r>
      <w:r w:rsidRPr="009B106B">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nufacture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untry</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address</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honeNumbe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x</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anufacturer(String name,String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address, String phoneNumber,</w:t>
            </w:r>
            <w:r w:rsidRPr="009B106B">
              <w:rPr>
                <w:rFonts w:ascii="Consolas" w:hAnsi="Consolas" w:cs="Courier New"/>
                <w:noProof/>
                <w:color w:val="000000"/>
                <w:szCs w:val="20"/>
              </w:rPr>
              <w:tab/>
              <w:t>String fax)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 address;</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phoneNumbe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fax;</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B106B">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B106B">
        <w:rPr>
          <w:rStyle w:val="Code"/>
        </w:rPr>
        <w:t>ArrayList&lt;T&gt;</w:t>
      </w:r>
      <w:r w:rsidRPr="00DE0931">
        <w:t xml:space="preserve">. </w:t>
      </w:r>
      <w:r w:rsidRPr="009930CA">
        <w:t xml:space="preserve">В случая ще бъде </w:t>
      </w:r>
      <w:r w:rsidRPr="009B106B">
        <w:rPr>
          <w:rStyle w:val="Code"/>
        </w:rPr>
        <w:t>ArrayList&lt;Car&gt;</w:t>
      </w:r>
      <w:r w:rsidRPr="009930CA">
        <w:t>.</w:t>
      </w:r>
      <w:r>
        <w:t xml:space="preserve"> </w:t>
      </w:r>
      <w:r w:rsidRPr="009930CA">
        <w:t>Полето показващо производителя на час</w:t>
      </w:r>
      <w:r>
        <w:t>т</w:t>
      </w:r>
      <w:r w:rsidRPr="009930CA">
        <w:t xml:space="preserve">та ще бъде от тип </w:t>
      </w:r>
      <w:r w:rsidRPr="009B106B">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B106B">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B106B">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Part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EXHAUS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SUSPEN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BRAKES</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277692" w:rsidRPr="00D95494" w:rsidRDefault="008A0468" w:rsidP="00277692">
      <w:pPr>
        <w:spacing w:after="120"/>
      </w:pPr>
      <w:r w:rsidRPr="009930CA">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B106B">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B106B">
        <w:rPr>
          <w:rStyle w:val="Code"/>
        </w:rPr>
        <w:t>Car</w:t>
      </w:r>
      <w:r w:rsidRPr="009930CA">
        <w:t>) в списъка с кол</w:t>
      </w:r>
      <w:r>
        <w:t>и</w:t>
      </w:r>
      <w:r w:rsidRPr="009930CA">
        <w:t>те</w:t>
      </w:r>
      <w:r>
        <w:t xml:space="preserve"> </w:t>
      </w:r>
      <w:r w:rsidRPr="009930CA">
        <w:t xml:space="preserve">(в </w:t>
      </w:r>
      <w:r w:rsidRPr="009B106B">
        <w:rPr>
          <w:rStyle w:val="Code"/>
        </w:rPr>
        <w:t>HashSet&lt;Car&gt;</w:t>
      </w:r>
      <w:r w:rsidRPr="009930CA">
        <w:t>).</w:t>
      </w:r>
      <w:r>
        <w:t xml:space="preserve"> </w:t>
      </w:r>
      <w:r w:rsidRPr="009930CA">
        <w:t xml:space="preserve">Той ще се казва </w:t>
      </w:r>
      <w:r w:rsidRPr="009B106B">
        <w:rPr>
          <w:rStyle w:val="Code"/>
        </w:rPr>
        <w:t>addSupportedCar(Car car)</w:t>
      </w:r>
      <w:r w:rsidRPr="009930CA">
        <w:t>.</w:t>
      </w:r>
      <w:r>
        <w:t xml:space="preserve"> </w:t>
      </w:r>
      <w:r w:rsidRPr="009930CA">
        <w:t xml:space="preserve">Ето го и кода на класа </w:t>
      </w:r>
      <w:r w:rsidR="00277692" w:rsidRPr="009B106B">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HashSe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r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d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PartCategory </w:t>
            </w:r>
            <w:r w:rsidRPr="009B106B">
              <w:rPr>
                <w:rFonts w:ascii="Consolas" w:hAnsi="Consolas" w:cs="Courier New"/>
                <w:noProof/>
                <w:color w:val="0000C0"/>
                <w:szCs w:val="20"/>
              </w:rPr>
              <w:t>category</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Set&lt;Car&gt; </w:t>
            </w:r>
            <w:r w:rsidRPr="009B106B">
              <w:rPr>
                <w:rFonts w:ascii="Consolas" w:hAnsi="Consolas" w:cs="Courier New"/>
                <w:noProof/>
                <w:color w:val="0000C0"/>
                <w:szCs w:val="20"/>
              </w:rPr>
              <w:t>supportedCars</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uy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ell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Manufacturer </w:t>
            </w:r>
            <w:r w:rsidRPr="009B106B">
              <w:rPr>
                <w:rFonts w:ascii="Consolas" w:hAnsi="Consolas" w:cs="Courier New"/>
                <w:noProof/>
                <w:color w:val="0000C0"/>
                <w:szCs w:val="20"/>
              </w:rPr>
              <w:t>manufacture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art(String nam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uyPric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nufacturer manufacturer, String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artCategory 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buy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 manufactur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category;</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Car&g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аddSupportedCar(Car car)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ad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ar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d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tegory: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uy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ll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nufactur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ported car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Car ca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t xml:space="preserve">Понеже ползваме </w:t>
      </w:r>
      <w:r w:rsidRPr="009B106B">
        <w:rPr>
          <w:rStyle w:val="Code"/>
        </w:rPr>
        <w:t>HashSet&lt;Car&gt;</w:t>
      </w:r>
      <w:r>
        <w:t xml:space="preserve"> е необходимо да дефинираме методите </w:t>
      </w:r>
      <w:r w:rsidRPr="009B106B">
        <w:rPr>
          <w:rStyle w:val="Code"/>
        </w:rPr>
        <w:t>hashCode()</w:t>
      </w:r>
      <w:r w:rsidRPr="000F035A">
        <w:t xml:space="preserve"> и </w:t>
      </w:r>
      <w:r w:rsidRPr="009B106B">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5B622E40" wp14:editId="60952F2E">
            <wp:extent cx="5019675" cy="1771650"/>
            <wp:effectExtent l="0" t="0" r="9525" b="0"/>
            <wp:docPr id="370" name="Picture 370" title="Eclipse: Generate hashCode() an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brand</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model</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w:t>
            </w:r>
            <w:r w:rsidR="00901A02" w:rsidRPr="009B106B">
              <w:rPr>
                <w:rFonts w:ascii="Consolas" w:hAnsi="Consolas" w:cs="Courier New"/>
                <w:noProof/>
                <w:color w:val="000000"/>
                <w:szCs w:val="20"/>
              </w:rPr>
              <w:t xml:space="preserve"> </w:t>
            </w:r>
            <w:r w:rsidRPr="009B106B">
              <w:rPr>
                <w:rFonts w:ascii="Consolas" w:hAnsi="Consolas" w:cs="Courier New"/>
                <w:noProof/>
                <w:color w:val="000000"/>
                <w:szCs w:val="20"/>
              </w:rPr>
              <w:t>+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productionYear</w:t>
            </w:r>
            <w:r w:rsidR="00277692" w:rsidRPr="009B106B">
              <w:rPr>
                <w:rFonts w:ascii="Consolas" w:hAnsi="Consolas" w:cs="Courier New"/>
                <w:noProof/>
                <w:color w:val="000000"/>
                <w:szCs w:val="20"/>
              </w:rPr>
              <w:t>.hash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ar other = (Car)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equals(other.</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equals(other.</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equals(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B106B">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B106B">
        <w:rPr>
          <w:rStyle w:val="Code"/>
        </w:rPr>
        <w:t>ArrayList&lt;Part&gt;</w:t>
      </w:r>
      <w:r w:rsidRPr="009930CA">
        <w:t>.</w:t>
      </w:r>
      <w:r>
        <w:t xml:space="preserve"> </w:t>
      </w:r>
      <w:r w:rsidRPr="009930CA">
        <w:t xml:space="preserve">Ще си добавим и два метода </w:t>
      </w:r>
      <w:r w:rsidRPr="009B106B">
        <w:rPr>
          <w:rStyle w:val="Code"/>
        </w:rPr>
        <w:t>addPart(Part part)</w:t>
      </w:r>
      <w:r w:rsidRPr="009930CA">
        <w:t xml:space="preserve"> и </w:t>
      </w:r>
      <w:r w:rsidRPr="009B106B">
        <w:rPr>
          <w:rStyle w:val="Code"/>
        </w:rPr>
        <w:t>toString()</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B106B" w:rsidRDefault="00901A02" w:rsidP="008B5663">
            <w:pPr>
              <w:spacing w:before="0"/>
              <w:jc w:val="center"/>
              <w:rPr>
                <w:rStyle w:val="Code"/>
              </w:rPr>
            </w:pPr>
            <w:r w:rsidRPr="009B106B">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901A02" w:rsidRPr="009B106B" w:rsidRDefault="00901A02" w:rsidP="00901A02">
            <w:pPr>
              <w:autoSpaceDE w:val="0"/>
              <w:autoSpaceDN w:val="0"/>
              <w:adjustRightInd w:val="0"/>
              <w:spacing w:before="0"/>
              <w:jc w:val="left"/>
              <w:rPr>
                <w:rFonts w:ascii="Consolas" w:hAnsi="Consolas" w:cs="Courier New"/>
                <w:noProof/>
                <w:szCs w:val="20"/>
              </w:rPr>
            </w:pP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op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Part&gt; </w:t>
            </w:r>
            <w:r w:rsidRPr="009B106B">
              <w:rPr>
                <w:rFonts w:ascii="Consolas" w:hAnsi="Consolas" w:cs="Courier New"/>
                <w:noProof/>
                <w:color w:val="0000C0"/>
                <w:szCs w:val="20"/>
              </w:rPr>
              <w:t>parts</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hop(String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Part&g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Part(Part 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ad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w:t>
            </w:r>
            <w:r w:rsidRPr="009B106B">
              <w:rPr>
                <w:rFonts w:ascii="Consolas" w:hAnsi="Consolas" w:cs="Courier New"/>
                <w:noProof/>
                <w:szCs w:val="20"/>
              </w:rPr>
              <w:t>Overrid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op: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Part part : </w:t>
            </w:r>
            <w:r w:rsidRPr="009B106B">
              <w:rPr>
                <w:rFonts w:ascii="Consolas" w:hAnsi="Consolas" w:cs="Courier New"/>
                <w:noProof/>
                <w:color w:val="0000C0"/>
                <w:szCs w:val="20"/>
              </w:rPr>
              <w:t>parts</w:t>
            </w:r>
            <w:r w:rsidRPr="009B106B">
              <w:rPr>
                <w:rFonts w:ascii="Consolas" w:hAnsi="Consolas" w:cs="Courier New"/>
                <w:noProof/>
                <w:color w:val="000000"/>
                <w:szCs w:val="20"/>
              </w:rPr>
              <w:t>)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B106B">
        <w:rPr>
          <w:rStyle w:val="Code"/>
        </w:rPr>
        <w:t>ТestShop</w:t>
      </w:r>
      <w:r w:rsidRPr="009930CA">
        <w:t>.</w:t>
      </w:r>
      <w:r>
        <w:t xml:space="preserve"> </w:t>
      </w:r>
      <w:r w:rsidRPr="009930CA">
        <w:t xml:space="preserve">В </w:t>
      </w:r>
      <w:r w:rsidRPr="009B106B">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B106B">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ladaSama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traban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rsidRPr="009930CA">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Lada,Samara,198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Trabant,super,19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506" w:name="_Toc385806921"/>
      <w:r w:rsidRPr="00BE537E">
        <w:t>Тестване на решението</w:t>
      </w:r>
      <w:bookmarkEnd w:id="1506"/>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B106B">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някои от списъците са празни. Да променим малко кода в </w:t>
      </w:r>
      <w:r w:rsidRPr="009B106B">
        <w:rPr>
          <w:rStyle w:val="Code"/>
        </w:rPr>
        <w:t xml:space="preserve">main()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B5663" w:rsidRPr="00D95494" w:rsidRDefault="008A0468" w:rsidP="008B5663">
      <w:pPr>
        <w:spacing w:after="120"/>
      </w:pPr>
      <w:r w:rsidRPr="009930CA">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7" w:name="_Toc385806922"/>
      <w:bookmarkStart w:id="1508" w:name="_Toc385854515"/>
      <w:bookmarkStart w:id="1509" w:name="_Toc385892573"/>
      <w:r w:rsidRPr="009930CA">
        <w:t>Упражнения</w:t>
      </w:r>
      <w:bookmarkEnd w:id="1507"/>
      <w:bookmarkEnd w:id="1508"/>
      <w:bookmarkEnd w:id="1509"/>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B106B">
        <w:rPr>
          <w:rStyle w:val="Code"/>
        </w:rPr>
        <w:t xml:space="preserve"> 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9B106B" w:rsidRDefault="008A0468" w:rsidP="008A0468">
            <w:pPr>
              <w:spacing w:before="0"/>
              <w:jc w:val="left"/>
              <w:rPr>
                <w:rFonts w:ascii="Consolas" w:hAnsi="Consolas" w:cs="Courier New"/>
                <w:noProof/>
              </w:rPr>
            </w:pPr>
            <w:r w:rsidRPr="009B106B">
              <w:rPr>
                <w:rFonts w:ascii="Consolas" w:hAnsi="Consolas" w:cs="Courier New"/>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9B106B">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B106B">
        <w:rPr>
          <w:rStyle w:val="Code"/>
        </w:rPr>
        <w:t>A</w:t>
      </w:r>
      <w:r w:rsidRPr="009930CA">
        <w:t>-</w:t>
      </w:r>
      <w:r w:rsidRPr="009B106B">
        <w:rPr>
          <w:rStyle w:val="Code"/>
        </w:rPr>
        <w:t>Z</w:t>
      </w:r>
      <w:r w:rsidRPr="009930CA">
        <w:t>) и долна черна</w:t>
      </w:r>
      <w:r>
        <w:t xml:space="preserve"> </w:t>
      </w:r>
      <w:r w:rsidRPr="009930CA">
        <w:t>(</w:t>
      </w:r>
      <w:r w:rsidRPr="009B106B">
        <w:rPr>
          <w:rStyle w:val="Code"/>
        </w:rPr>
        <w:t>_</w:t>
      </w:r>
      <w:r w:rsidRPr="009930CA">
        <w:t xml:space="preserve">), </w:t>
      </w:r>
      <w:r w:rsidRPr="009B106B">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 xml:space="preserve">а </w:t>
      </w:r>
      <w:r w:rsidRPr="009B106B">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9B106B">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Default="00D51FDF" w:rsidP="007D7298">
      <w:pPr>
        <w:numPr>
          <w:ilvl w:val="0"/>
          <w:numId w:val="155"/>
        </w:numPr>
        <w:tabs>
          <w:tab w:val="clear" w:pos="360"/>
        </w:tabs>
        <w:spacing w:after="120"/>
        <w:ind w:left="284" w:hanging="284"/>
      </w:pPr>
      <w:r>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9B106B">
        <w:rPr>
          <w:rStyle w:val="Code"/>
        </w:rPr>
        <w:t>а</w:t>
      </w:r>
      <w:r w:rsidR="007C20CD">
        <w:t>"</w:t>
      </w:r>
      <w:r w:rsidR="008A0468" w:rsidRPr="009930CA">
        <w:t xml:space="preserve"> и </w:t>
      </w:r>
      <w:r w:rsidR="007C20CD">
        <w:t>"</w:t>
      </w:r>
      <w:r w:rsidR="008A0468" w:rsidRPr="009B106B">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9B106B">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9B106B">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
        <w:gridCol w:w="380"/>
        <w:gridCol w:w="411"/>
        <w:gridCol w:w="380"/>
        <w:gridCol w:w="411"/>
        <w:gridCol w:w="38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За 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10" w:name="_Toc385806923"/>
      <w:bookmarkStart w:id="1511" w:name="_Toc385854516"/>
      <w:bookmarkStart w:id="1512" w:name="_Toc385892574"/>
      <w:r w:rsidRPr="009930CA">
        <w:t>Решения и упътвания</w:t>
      </w:r>
      <w:bookmarkEnd w:id="1510"/>
      <w:bookmarkEnd w:id="1511"/>
      <w:bookmarkEnd w:id="1512"/>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p w:rsidR="00A6228A" w:rsidRPr="009B106B" w:rsidRDefault="00A6228A" w:rsidP="00A6228A">
            <w:pPr>
              <w:spacing w:before="0"/>
              <w:rPr>
                <w:rFonts w:ascii="Consolas" w:hAnsi="Consolas" w:cs="Courier New"/>
                <w:noProof/>
              </w:rPr>
            </w:pPr>
            <w:r w:rsidRPr="009B106B">
              <w:rPr>
                <w:rFonts w:ascii="Consolas" w:hAnsi="Consolas" w:cs="Courier New"/>
                <w:noProof/>
              </w:rPr>
              <w:t>Todor Ivanov todo*r@888.com</w:t>
            </w:r>
          </w:p>
          <w:p w:rsidR="00A6228A" w:rsidRPr="009B106B" w:rsidRDefault="00A6228A" w:rsidP="00A6228A">
            <w:pPr>
              <w:spacing w:before="0"/>
              <w:rPr>
                <w:rFonts w:ascii="Consolas" w:hAnsi="Consolas" w:cs="Courier New"/>
                <w:noProof/>
              </w:rPr>
            </w:pPr>
            <w:r w:rsidRPr="009B106B">
              <w:rPr>
                <w:rFonts w:ascii="Consolas" w:hAnsi="Consolas" w:cs="Courier New"/>
                <w:noProof/>
              </w:rPr>
              <w:t>Ivelina Petrova ivel&amp;7@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9B106B">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9B106B">
        <w:rPr>
          <w:rStyle w:val="Code"/>
        </w:rPr>
        <w:t>MusicCompany</w:t>
      </w:r>
      <w:r w:rsidRPr="00EB022F">
        <w:t xml:space="preserve">, </w:t>
      </w:r>
      <w:r w:rsidRPr="009B106B">
        <w:rPr>
          <w:rStyle w:val="Code"/>
        </w:rPr>
        <w:t>Singer</w:t>
      </w:r>
      <w:r w:rsidRPr="00EB022F">
        <w:t xml:space="preserve">, </w:t>
      </w:r>
      <w:r w:rsidRPr="009B106B">
        <w:rPr>
          <w:rStyle w:val="Code"/>
        </w:rPr>
        <w:t>Album</w:t>
      </w:r>
      <w:r w:rsidRPr="00EB022F">
        <w:t xml:space="preserve">, </w:t>
      </w:r>
      <w:r w:rsidRPr="009B106B">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9B106B">
        <w:rPr>
          <w:rStyle w:val="Code"/>
        </w:rPr>
        <w:t>toString()</w:t>
      </w:r>
      <w:r>
        <w:t xml:space="preserve"> от </w:t>
      </w:r>
      <w:r w:rsidRPr="009B106B">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t>Класовете,</w:t>
      </w:r>
      <w:r>
        <w:t xml:space="preserve"> </w:t>
      </w:r>
      <w:r w:rsidRPr="009930CA">
        <w:t>ко</w:t>
      </w:r>
      <w:r>
        <w:t>и</w:t>
      </w:r>
      <w:r w:rsidRPr="009930CA">
        <w:t>то трябва да напишете са</w:t>
      </w:r>
      <w:r w:rsidRPr="00ED0F90">
        <w:rPr>
          <w:b/>
          <w:bCs/>
        </w:rPr>
        <w:t xml:space="preserve"> </w:t>
      </w:r>
      <w:r w:rsidRPr="009B106B">
        <w:rPr>
          <w:rStyle w:val="Code"/>
        </w:rPr>
        <w:t>EstateCompany</w:t>
      </w:r>
      <w:r w:rsidRPr="009930CA">
        <w:t>,</w:t>
      </w:r>
      <w:r>
        <w:t xml:space="preserve"> </w:t>
      </w:r>
      <w:r w:rsidRPr="009B106B">
        <w:rPr>
          <w:rStyle w:val="Code"/>
        </w:rPr>
        <w:t>Employee</w:t>
      </w:r>
      <w:r w:rsidRPr="009930CA">
        <w:t>,</w:t>
      </w:r>
      <w:r>
        <w:t xml:space="preserve"> </w:t>
      </w:r>
      <w:r w:rsidRPr="009B106B">
        <w:rPr>
          <w:rStyle w:val="Code"/>
        </w:rPr>
        <w:t>Apartment</w:t>
      </w:r>
      <w:r w:rsidRPr="009930CA">
        <w:t>,</w:t>
      </w:r>
      <w:r>
        <w:t xml:space="preserve"> </w:t>
      </w:r>
      <w:r w:rsidRPr="009B106B">
        <w:rPr>
          <w:rStyle w:val="Code"/>
        </w:rPr>
        <w:t>House</w:t>
      </w:r>
      <w:r w:rsidRPr="009930CA">
        <w:t>,</w:t>
      </w:r>
      <w:r>
        <w:t xml:space="preserve"> </w:t>
      </w:r>
      <w:r w:rsidRPr="009B106B">
        <w:rPr>
          <w:rStyle w:val="Code"/>
        </w:rPr>
        <w:t>Shop</w:t>
      </w:r>
      <w:r w:rsidRPr="009930CA">
        <w:t xml:space="preserve"> и </w:t>
      </w:r>
      <w:r w:rsidRPr="009B106B">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9B106B">
        <w:rPr>
          <w:rStyle w:val="Code"/>
        </w:rPr>
        <w:t>Estate</w:t>
      </w:r>
      <w:r w:rsidRPr="009930CA">
        <w:t>.</w:t>
      </w:r>
      <w:r>
        <w:t xml:space="preserve"> </w:t>
      </w:r>
      <w:r w:rsidRPr="009930CA">
        <w:t xml:space="preserve">Създайте метод </w:t>
      </w:r>
      <w:r w:rsidRPr="009B106B">
        <w:rPr>
          <w:rStyle w:val="Code"/>
        </w:rPr>
        <w:t>toString()</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за да 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439"/>
          <w:headerReference w:type="default" r:id="rId440"/>
          <w:footerReference w:type="even" r:id="rId441"/>
          <w:footerReference w:type="default" r:id="rId442"/>
          <w:headerReference w:type="first" r:id="rId443"/>
          <w:footerReference w:type="first" r:id="rId444"/>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3" w:name="_Глава_24._Примерна"/>
      <w:bookmarkStart w:id="1514" w:name="_Toc385806924"/>
      <w:bookmarkStart w:id="1515" w:name="_Toc385854517"/>
      <w:bookmarkStart w:id="1516" w:name="_Toc385892575"/>
      <w:bookmarkStart w:id="1517" w:name="_Toc385895629"/>
      <w:bookmarkEnd w:id="1513"/>
      <w:r>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4"/>
      <w:bookmarkEnd w:id="1515"/>
      <w:bookmarkEnd w:id="1516"/>
      <w:bookmarkEnd w:id="1517"/>
    </w:p>
    <w:p w:rsidR="00BE0F90" w:rsidRPr="008D057B" w:rsidRDefault="00BE0F90" w:rsidP="00BE0F90">
      <w:pPr>
        <w:pStyle w:val="Heading2"/>
      </w:pPr>
      <w:bookmarkStart w:id="1518" w:name="_Toc385806925"/>
      <w:bookmarkStart w:id="1519" w:name="_Toc385854518"/>
      <w:bookmarkStart w:id="1520" w:name="_Toc385892576"/>
      <w:r w:rsidRPr="008D057B">
        <w:t>Автор</w:t>
      </w:r>
      <w:bookmarkEnd w:id="1518"/>
      <w:bookmarkEnd w:id="1519"/>
      <w:bookmarkEnd w:id="1520"/>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1" w:name="_Toc211582973"/>
      <w:bookmarkStart w:id="1522" w:name="_Toc385806926"/>
      <w:bookmarkStart w:id="1523" w:name="_Toc385854519"/>
      <w:bookmarkStart w:id="1524" w:name="_Toc385892577"/>
      <w:r w:rsidRPr="008D057B">
        <w:t>В тази тема...</w:t>
      </w:r>
      <w:bookmarkEnd w:id="1521"/>
      <w:bookmarkEnd w:id="1522"/>
      <w:bookmarkEnd w:id="1523"/>
      <w:bookmarkEnd w:id="1524"/>
    </w:p>
    <w:p w:rsidR="00BE0F90"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bookmarkStart w:id="1525" w:name="_Toc385806927"/>
      <w:bookmarkStart w:id="1526" w:name="_Toc385854520"/>
      <w:bookmarkStart w:id="1527" w:name="_Toc385892578"/>
      <w:r w:rsidRPr="008D057B">
        <w:t xml:space="preserve">Задача 1: Броене на думи </w:t>
      </w:r>
      <w:r>
        <w:t>в</w:t>
      </w:r>
      <w:r w:rsidRPr="008D057B">
        <w:t xml:space="preserve"> текст</w:t>
      </w:r>
      <w:bookmarkEnd w:id="1525"/>
      <w:bookmarkEnd w:id="1526"/>
      <w:bookmarkEnd w:id="1527"/>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7C6135">
            <w:pPr>
              <w:spacing w:before="0"/>
              <w:jc w:val="left"/>
              <w:rPr>
                <w:rFonts w:ascii="Consolas" w:hAnsi="Consolas" w:cs="Courier New"/>
              </w:rPr>
            </w:pPr>
            <w:r w:rsidRPr="009B106B">
              <w:rPr>
                <w:rFonts w:ascii="Consolas" w:hAnsi="Consolas" w:cs="Courier New"/>
              </w:rPr>
              <w:t xml:space="preserve">Добре дошли в </w:t>
            </w:r>
            <w:r w:rsidR="007C6135" w:rsidRPr="009B106B">
              <w:rPr>
                <w:rFonts w:ascii="Consolas" w:hAnsi="Consolas" w:cs="Courier New"/>
              </w:rPr>
              <w:t>Софтуерния университет</w:t>
            </w:r>
            <w:r w:rsidRPr="009B106B">
              <w:rPr>
                <w:rFonts w:ascii="Consolas" w:hAnsi="Consolas" w:cs="Courier New"/>
              </w:rPr>
              <w:t xml:space="preserve"> (</w:t>
            </w:r>
            <w:r w:rsidR="007C6135" w:rsidRPr="009B106B">
              <w:rPr>
                <w:rFonts w:ascii="Consolas" w:hAnsi="Consolas" w:cs="Courier New"/>
              </w:rPr>
              <w:t>СОФТУНИ</w:t>
            </w:r>
            <w:r w:rsidRPr="009B106B">
              <w:rPr>
                <w:rFonts w:ascii="Consolas" w:hAnsi="Consolas"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Fonts w:ascii="Consolas" w:hAnsi="Consolas" w:cs="Courier New"/>
              </w:rPr>
            </w:pPr>
            <w:r w:rsidRPr="009B106B">
              <w:rPr>
                <w:rFonts w:ascii="Consolas" w:hAnsi="Consolas" w:cs="Courier New"/>
              </w:rPr>
              <w:t xml:space="preserve">Общо думи: </w:t>
            </w:r>
            <w:r w:rsidR="007C6135" w:rsidRPr="009B106B">
              <w:rPr>
                <w:rFonts w:ascii="Consolas" w:hAnsi="Consolas" w:cs="Courier New"/>
              </w:rPr>
              <w:t>6</w:t>
            </w:r>
          </w:p>
          <w:p w:rsidR="00BE0F90" w:rsidRPr="009B106B" w:rsidRDefault="00BE0F90" w:rsidP="00BE0F90">
            <w:pPr>
              <w:spacing w:before="0"/>
              <w:rPr>
                <w:rFonts w:ascii="Consolas" w:hAnsi="Consolas" w:cs="Courier New"/>
              </w:rPr>
            </w:pPr>
            <w:r w:rsidRPr="009B106B">
              <w:rPr>
                <w:rFonts w:ascii="Consolas" w:hAnsi="Consolas" w:cs="Courier New"/>
              </w:rPr>
              <w:t>Думи с главни букви: 1</w:t>
            </w:r>
          </w:p>
          <w:p w:rsidR="00BE0F90" w:rsidRPr="009B106B" w:rsidRDefault="007C6135" w:rsidP="00BE0F90">
            <w:pPr>
              <w:spacing w:before="0"/>
              <w:rPr>
                <w:rFonts w:ascii="Consolas" w:hAnsi="Consolas" w:cs="Courier New"/>
              </w:rPr>
            </w:pPr>
            <w:r w:rsidRPr="009B106B">
              <w:rPr>
                <w:rFonts w:ascii="Consolas" w:hAnsi="Consolas" w:cs="Courier New"/>
              </w:rPr>
              <w:t>Думи с малки букви: 3</w:t>
            </w:r>
          </w:p>
        </w:tc>
      </w:tr>
    </w:tbl>
    <w:p w:rsidR="00BE0F90" w:rsidRPr="008D057B" w:rsidRDefault="00BE0F90" w:rsidP="00BE0F90">
      <w:pPr>
        <w:pStyle w:val="Heading3"/>
      </w:pPr>
      <w:bookmarkStart w:id="1528" w:name="_Toc385806928"/>
      <w:r w:rsidRPr="008D057B">
        <w:t>Намиране на подходяща идея за решение</w:t>
      </w:r>
      <w:bookmarkEnd w:id="1528"/>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9" w:name="_Toc385806929"/>
      <w:r w:rsidRPr="008D057B">
        <w:t>Разбиване на задачата на подзадачи</w:t>
      </w:r>
      <w:bookmarkEnd w:id="1529"/>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9B106B">
        <w:rPr>
          <w:rStyle w:val="Code"/>
        </w:rPr>
        <w:t>split(…)</w:t>
      </w:r>
      <w:r w:rsidRPr="008D057B">
        <w:t xml:space="preserve"> на класа </w:t>
      </w:r>
      <w:r w:rsidRPr="009B106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изглеждат доста лесни. Може би дори е възможно класът </w:t>
      </w:r>
      <w:r w:rsidRPr="009B106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30" w:name="_Toc385806930"/>
      <w:r>
        <w:t>Проверка на идеята</w:t>
      </w:r>
      <w:bookmarkEnd w:id="1530"/>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9B106B">
              <w:rPr>
                <w:rFonts w:ascii="Consolas" w:hAnsi="Consolas" w:cs="Courier New"/>
              </w:rPr>
              <w:t>Добре дошли в Софтуерния университет (СОФТУНИ)!</w:t>
            </w:r>
          </w:p>
        </w:tc>
      </w:tr>
    </w:tbl>
    <w:p w:rsidR="00BE0F90" w:rsidRPr="008D057B" w:rsidRDefault="00BE0F90" w:rsidP="00BE0F90">
      <w:r w:rsidRPr="008D057B">
        <w:t xml:space="preserve">Разделителите ще са: </w:t>
      </w:r>
      <w:r w:rsidRPr="00B043C0">
        <w:t>интервали</w:t>
      </w:r>
      <w:r w:rsidRPr="009B106B">
        <w:rPr>
          <w:rStyle w:val="Code"/>
        </w:rPr>
        <w:t>, (, ) и !</w:t>
      </w:r>
      <w:r w:rsidRPr="008D057B">
        <w:t xml:space="preserve">. За думите получаваме: </w:t>
      </w:r>
      <w:r w:rsidRPr="009B106B">
        <w:rPr>
          <w:rStyle w:val="Code"/>
        </w:rPr>
        <w:t xml:space="preserve">Добре, дошли, в, </w:t>
      </w:r>
      <w:r w:rsidR="007C6135" w:rsidRPr="009B106B">
        <w:rPr>
          <w:rStyle w:val="Code"/>
          <w:lang w:val="bg-BG"/>
        </w:rPr>
        <w:t>Софтуерния</w:t>
      </w:r>
      <w:r w:rsidRPr="009B106B">
        <w:rPr>
          <w:rStyle w:val="Code"/>
        </w:rPr>
        <w:t xml:space="preserve">, </w:t>
      </w:r>
      <w:r w:rsidR="007C6135" w:rsidRPr="009B106B">
        <w:rPr>
          <w:rStyle w:val="Code"/>
          <w:lang w:val="bg-BG"/>
        </w:rPr>
        <w:t>университет</w:t>
      </w:r>
      <w:r w:rsidRPr="009B106B">
        <w:rPr>
          <w:rStyle w:val="Code"/>
        </w:rPr>
        <w:t xml:space="preserve">, </w:t>
      </w:r>
      <w:r w:rsidR="007C6135" w:rsidRPr="009B106B">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1" w:name="_Toc385806931"/>
      <w:r>
        <w:t>Да помислим за структурите от данни</w:t>
      </w:r>
      <w:bookmarkEnd w:id="1531"/>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9B106B">
        <w:rPr>
          <w:rStyle w:val="Code"/>
        </w:rPr>
        <w:t>String</w:t>
      </w:r>
      <w:r>
        <w:t xml:space="preserve">. При намирането им трябва да ползваме </w:t>
      </w:r>
      <w:r w:rsidRPr="009B106B">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9B106B">
        <w:rPr>
          <w:rStyle w:val="Code"/>
        </w:rPr>
        <w:t>String[]</w:t>
      </w:r>
      <w:r w:rsidRPr="00532830">
        <w:rPr>
          <w:lang w:val="ru-RU"/>
        </w:rPr>
        <w:t xml:space="preserve"> </w:t>
      </w:r>
      <w:r>
        <w:t xml:space="preserve">или </w:t>
      </w:r>
      <w:r w:rsidRPr="009B106B">
        <w:rPr>
          <w:rStyle w:val="Code"/>
        </w:rPr>
        <w:t>ArrayList&lt;String&gt;</w:t>
      </w:r>
      <w:r w:rsidRPr="00532830">
        <w:rPr>
          <w:lang w:val="ru-RU"/>
        </w:rPr>
        <w:t>.</w:t>
      </w:r>
    </w:p>
    <w:p w:rsidR="00BE0F90" w:rsidRPr="00F011CD" w:rsidRDefault="00BE0F90" w:rsidP="00BE0F90">
      <w:pPr>
        <w:pStyle w:val="Heading3"/>
      </w:pPr>
      <w:bookmarkStart w:id="1532" w:name="_Toc385806932"/>
      <w:r w:rsidRPr="00F011CD">
        <w:t>Да помислим за ефективността</w:t>
      </w:r>
      <w:bookmarkEnd w:id="1532"/>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3" w:name="_Toc385806933"/>
      <w:r w:rsidRPr="008D057B">
        <w:t>Стъпка 1 – Намиране на разделителите в текста</w:t>
      </w:r>
      <w:bookmarkEnd w:id="1533"/>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 xml:space="preserve">В началото на метода дефинираме обект от класа </w:t>
      </w:r>
      <w:r w:rsidRPr="009B106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9B106B">
        <w:rPr>
          <w:rStyle w:val="Code"/>
        </w:rPr>
        <w:t>isLetter(…)</w:t>
      </w:r>
      <w:r w:rsidRPr="008D057B">
        <w:t xml:space="preserve"> на класа </w:t>
      </w:r>
      <w:r w:rsidRPr="009B106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is wonderful!!! All separators lik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 and these /* are recognized. It wo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epa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4" w:name="_Toc385806934"/>
      <w:r w:rsidRPr="008D057B">
        <w:t>Стъпка 2 – Разделяна на текста на думи</w:t>
      </w:r>
      <w:bookmarkEnd w:id="1534"/>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9B106B">
        <w:rPr>
          <w:rStyle w:val="Code"/>
        </w:rPr>
        <w:t>split(…)</w:t>
      </w:r>
      <w:r w:rsidRPr="008D057B">
        <w:t xml:space="preserve"> на класа </w:t>
      </w:r>
      <w:r w:rsidRPr="009B106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9B106B">
        <w:rPr>
          <w:rStyle w:val="Code"/>
        </w:rPr>
        <w:t>split(…)</w:t>
      </w:r>
      <w:r w:rsidRPr="008D057B">
        <w:t xml:space="preserve"> трябва да добавим преди и след тях съответно </w:t>
      </w:r>
      <w:r w:rsidRPr="009B106B">
        <w:rPr>
          <w:rStyle w:val="Code"/>
        </w:rPr>
        <w:t>[\\Q</w:t>
      </w:r>
      <w:r w:rsidRPr="008D057B">
        <w:t xml:space="preserve"> и </w:t>
      </w:r>
      <w:r w:rsidRPr="009B106B">
        <w:rPr>
          <w:rStyle w:val="Code"/>
        </w:rPr>
        <w:t>\\E]+</w:t>
      </w:r>
      <w:r w:rsidRPr="008D057B">
        <w:t xml:space="preserve">, понеже методът очаква като параметър регулярен израз. </w:t>
      </w:r>
    </w:p>
    <w:p w:rsidR="00BE0F90" w:rsidRPr="008D057B" w:rsidRDefault="00BE0F90" w:rsidP="00BE0F90">
      <w:r w:rsidRPr="008D057B">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9B106B">
        <w:rPr>
          <w:rStyle w:val="Code"/>
        </w:rPr>
        <w:t>\\Q</w:t>
      </w:r>
      <w:r w:rsidRPr="008D057B">
        <w:t xml:space="preserve"> и </w:t>
      </w:r>
      <w:r w:rsidRPr="009B106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heck it! Separators like $ and ^ should be recogniz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wo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util.regex.PatternSyntaxException</w:t>
            </w:r>
            <w:r w:rsidRPr="009B106B">
              <w:rPr>
                <w:rFonts w:ascii="Consolas" w:hAnsi="Consolas" w:cs="Courier New"/>
                <w:noProof/>
                <w:color w:val="FF0000"/>
                <w:szCs w:val="20"/>
              </w:rPr>
              <w:t>: Unclosed character class near index 2</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Q\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rro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lazz(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sequenc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xp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lt;init&g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WordsCounter.extractWords(</w:t>
            </w:r>
            <w:r w:rsidRPr="009B106B">
              <w:rPr>
                <w:rFonts w:ascii="Consolas" w:hAnsi="Consolas" w:cs="Courier New"/>
                <w:noProof/>
                <w:color w:val="000080"/>
                <w:szCs w:val="20"/>
                <w:u w:val="single"/>
              </w:rPr>
              <w:t>WordsCounter.java:25</w:t>
            </w:r>
            <w:r w:rsidRPr="009B106B">
              <w:rPr>
                <w:rFonts w:ascii="Consolas" w:hAnsi="Consolas" w:cs="Courier New"/>
                <w:noProof/>
                <w:color w:val="FF0000"/>
                <w:szCs w:val="20"/>
              </w:rPr>
              <w:t>)</w:t>
            </w:r>
          </w:p>
          <w:p w:rsidR="00BE0F90" w:rsidRPr="009B106B" w:rsidRDefault="00BE0F90" w:rsidP="00BE0F90">
            <w:pPr>
              <w:autoSpaceDE w:val="0"/>
              <w:autoSpaceDN w:val="0"/>
              <w:adjustRightInd w:val="0"/>
              <w:spacing w:before="0"/>
              <w:jc w:val="left"/>
              <w:rPr>
                <w:rStyle w:val="Code"/>
              </w:rPr>
            </w:pPr>
            <w:r w:rsidRPr="009B106B">
              <w:rPr>
                <w:rFonts w:ascii="Consolas" w:hAnsi="Consolas" w:cs="Courier New"/>
                <w:noProof/>
                <w:color w:val="FF0000"/>
                <w:szCs w:val="20"/>
              </w:rPr>
              <w:tab/>
              <w:t>at WordsCounter.main(</w:t>
            </w:r>
            <w:r w:rsidRPr="009B106B">
              <w:rPr>
                <w:rFonts w:ascii="Consolas" w:hAnsi="Consolas" w:cs="Courier New"/>
                <w:noProof/>
                <w:color w:val="000080"/>
                <w:szCs w:val="20"/>
                <w:u w:val="single"/>
              </w:rPr>
              <w:t>WordsCounter.java:82</w:t>
            </w:r>
            <w:r w:rsidRPr="009B106B">
              <w:rPr>
                <w:rFonts w:ascii="Consolas" w:hAnsi="Consolas" w:cs="Courier New"/>
                <w:noProof/>
                <w:color w:val="FF0000"/>
                <w:szCs w:val="20"/>
              </w:rPr>
              <w:t>)</w:t>
            </w:r>
          </w:p>
        </w:tc>
      </w:tr>
    </w:tbl>
    <w:p w:rsidR="00BE0F90" w:rsidRPr="008D057B" w:rsidRDefault="00BE0F90" w:rsidP="00BE0F90">
      <w:r w:rsidRPr="008D057B">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5" w:name="_Toc385806935"/>
      <w:r w:rsidRPr="008D057B">
        <w:t xml:space="preserve">Стъпка 3 – </w:t>
      </w:r>
      <w:r>
        <w:t>О</w:t>
      </w:r>
      <w:r w:rsidRPr="008D057B">
        <w:t>пределяне дали дума е изписана изцяло с главни или изцяло с малки букви</w:t>
      </w:r>
      <w:bookmarkEnd w:id="1535"/>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6" w:name="_Toc385806936"/>
      <w:r w:rsidRPr="008D057B">
        <w:t>Стъпка 4 – Преброяване на думите</w:t>
      </w:r>
      <w:bookmarkEnd w:id="1536"/>
    </w:p>
    <w:p w:rsidR="00BE0F90" w:rsidRPr="008D057B" w:rsidRDefault="00BE0F90" w:rsidP="00BE0F90">
      <w:pPr>
        <w:spacing w:after="120"/>
      </w:pPr>
      <w:r w:rsidRPr="008D057B">
        <w:t>Вече можем да пристъпим към решаването на проблема – преброяването на думите. Трябва само да обходим списъка с думите и в зависимост каква е 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8D057B" w:rsidRDefault="00BE0F90" w:rsidP="00BE0F90">
            <w:pPr>
              <w:spacing w:before="0"/>
              <w:rPr>
                <w:noProof/>
              </w:rPr>
            </w:pPr>
            <w:r w:rsidRPr="009B106B">
              <w:rPr>
                <w:rFonts w:ascii="Consolas" w:hAnsi="Consolas"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5</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1</w:t>
            </w:r>
          </w:p>
          <w:p w:rsidR="00BE0F90" w:rsidRPr="008D057B" w:rsidRDefault="00BE0F90" w:rsidP="00BE0F90">
            <w:pPr>
              <w:spacing w:before="0"/>
              <w:rPr>
                <w:noProof/>
              </w:rPr>
            </w:pPr>
            <w:r w:rsidRPr="009B106B">
              <w:rPr>
                <w:rFonts w:ascii="Consolas" w:hAnsi="Consolas"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7" w:name="_Toc385806937"/>
      <w:r w:rsidRPr="008D057B">
        <w:t>Стъпка 5 – Вход от конзолата</w:t>
      </w:r>
      <w:bookmarkEnd w:id="1537"/>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C87D"/>
                <w:szCs w:val="20"/>
              </w:rPr>
              <w:t xml:space="preserve"> This is our text.</w:t>
            </w:r>
          </w:p>
          <w:p w:rsidR="00BE0F90" w:rsidRPr="008D057B" w:rsidRDefault="00BE0F90" w:rsidP="00BE0F90">
            <w:pPr>
              <w:spacing w:before="0"/>
              <w:rPr>
                <w:noProof/>
              </w:rPr>
            </w:pPr>
            <w:r w:rsidRPr="009B106B">
              <w:rPr>
                <w:rFonts w:ascii="Consolas" w:hAnsi="Consolas" w:cs="Courier New"/>
                <w:noProof/>
                <w:color w:val="000000"/>
                <w:szCs w:val="20"/>
              </w:rPr>
              <w:t xml:space="preserve"> This is our text.</w:t>
            </w:r>
          </w:p>
        </w:tc>
      </w:tr>
    </w:tbl>
    <w:p w:rsidR="00BE0F90" w:rsidRPr="008D057B" w:rsidRDefault="00BE0F90" w:rsidP="00BE0F90">
      <w:pPr>
        <w:pStyle w:val="Heading3"/>
      </w:pPr>
      <w:bookmarkStart w:id="1538" w:name="_Toc385806938"/>
      <w:r w:rsidRPr="008D057B">
        <w:t>Стъпка 6 – Сглобяване на всички части в едно цяло</w:t>
      </w:r>
      <w:bookmarkEnd w:id="1538"/>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9B106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39" w:name="_Toc385806939"/>
      <w:r w:rsidRPr="008D057B">
        <w:t>Тестване на решението</w:t>
      </w:r>
      <w:bookmarkEnd w:id="1539"/>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need several separato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ke ! , ? and UPPER CASE word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nd lower case words. This is a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16</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2</w:t>
            </w:r>
          </w:p>
          <w:p w:rsidR="00BE0F90" w:rsidRPr="008D057B" w:rsidRDefault="00BE0F90" w:rsidP="00BE0F90">
            <w:pPr>
              <w:spacing w:before="0"/>
              <w:rPr>
                <w:noProof/>
              </w:rPr>
            </w:pPr>
            <w:r w:rsidRPr="009B106B">
              <w:rPr>
                <w:rFonts w:ascii="Consolas" w:hAnsi="Consolas"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sCounte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spacing w:before="0"/>
              <w:rPr>
                <w:rFonts w:ascii="Consolas" w:hAnsi="Consolas" w:cs="Courier New"/>
                <w:noProof/>
              </w:rPr>
            </w:pPr>
            <w:r w:rsidRPr="009B106B">
              <w:rPr>
                <w:rFonts w:ascii="Consolas" w:hAnsi="Consolas" w:cs="Courier New"/>
                <w:noProof/>
                <w:color w:val="000000"/>
                <w:szCs w:val="20"/>
              </w:rPr>
              <w:t>}</w:t>
            </w:r>
          </w:p>
        </w:tc>
      </w:tr>
    </w:tbl>
    <w:p w:rsidR="00BE0F90" w:rsidRDefault="00BE0F90" w:rsidP="00BE0F90">
      <w:pPr>
        <w:pStyle w:val="Heading3"/>
      </w:pPr>
      <w:bookmarkStart w:id="1540" w:name="_Toc385806940"/>
      <w:r>
        <w:t>Дискусия</w:t>
      </w:r>
      <w:r w:rsidRPr="004A58D5">
        <w:t xml:space="preserve"> за производителност</w:t>
      </w:r>
      <w:r>
        <w:t>та</w:t>
      </w:r>
      <w:bookmarkEnd w:id="1540"/>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ално се 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9B106B">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разуването в горен/долен регистър, което заделя излишно памет за всяка 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1" w:name="_Toc385806941"/>
      <w:bookmarkStart w:id="1542" w:name="_Toc385854521"/>
      <w:bookmarkStart w:id="1543" w:name="_Toc385892579"/>
      <w:r w:rsidRPr="008D057B">
        <w:t>Задача 2: Матрица с прости числа</w:t>
      </w:r>
      <w:bookmarkEnd w:id="1541"/>
      <w:bookmarkEnd w:id="1542"/>
      <w:bookmarkEnd w:id="1543"/>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D057B" w:rsidRDefault="00BE0F90" w:rsidP="00BE0F90">
      <w:pPr>
        <w:pStyle w:val="Heading3"/>
      </w:pPr>
      <w:bookmarkStart w:id="1544" w:name="_Toc385806942"/>
      <w:r w:rsidRPr="008D057B">
        <w:t>Намиране на подходяща идея за решение</w:t>
      </w:r>
      <w:bookmarkEnd w:id="1544"/>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5" w:name="_Toc385806943"/>
      <w:r w:rsidRPr="008D057B">
        <w:t>Разбиване на задачата на подзадачи</w:t>
      </w:r>
      <w:bookmarkEnd w:id="1545"/>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6" w:name="_Toc385806944"/>
      <w:r>
        <w:t>Проверка на идеята</w:t>
      </w:r>
      <w:bookmarkEnd w:id="1546"/>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7" w:name="_Toc385806945"/>
      <w:r>
        <w:t>Да помислим за структурите от данни</w:t>
      </w:r>
      <w:bookmarkEnd w:id="1547"/>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8" w:name="_Toc385806946"/>
      <w:r>
        <w:t>Да помислим за ефективността</w:t>
      </w:r>
      <w:bookmarkEnd w:id="1548"/>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9" w:name="_Toc385806947"/>
      <w:r w:rsidRPr="008D057B">
        <w:t>Стъпка 1 – Проверка дали дадено число е просто</w:t>
      </w:r>
      <w:bookmarkEnd w:id="1549"/>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9B106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9B106B">
        <w:rPr>
          <w:rStyle w:val="Code"/>
        </w:rPr>
        <w:t>p</w:t>
      </w:r>
      <w:r w:rsidRPr="008D057B">
        <w:t xml:space="preserve"> има дели</w:t>
      </w:r>
      <w:r w:rsidRPr="008D057B">
        <w:softHyphen/>
        <w:t xml:space="preserve">тел </w:t>
      </w:r>
      <w:r w:rsidRPr="009B106B">
        <w:rPr>
          <w:rStyle w:val="Code"/>
        </w:rPr>
        <w:t>х</w:t>
      </w:r>
      <w:r w:rsidRPr="008D057B">
        <w:t xml:space="preserve">, то </w:t>
      </w:r>
      <w:r w:rsidRPr="009B106B">
        <w:rPr>
          <w:rStyle w:val="Code"/>
        </w:rPr>
        <w:t>р</w:t>
      </w:r>
      <w:r w:rsidRPr="008D057B">
        <w:t xml:space="preserve"> </w:t>
      </w:r>
      <w:r w:rsidRPr="009B106B">
        <w:rPr>
          <w:rStyle w:val="Code"/>
        </w:rPr>
        <w:t>=</w:t>
      </w:r>
      <w:r w:rsidRPr="008D057B">
        <w:t xml:space="preserve"> </w:t>
      </w:r>
      <w:r w:rsidRPr="009B106B">
        <w:rPr>
          <w:rStyle w:val="Code"/>
        </w:rPr>
        <w:t>х.у</w:t>
      </w:r>
      <w:r w:rsidRPr="008D057B">
        <w:t xml:space="preserve"> и поне едно от числата </w:t>
      </w:r>
      <w:r w:rsidRPr="009B106B">
        <w:rPr>
          <w:rStyle w:val="Code"/>
        </w:rPr>
        <w:t>х</w:t>
      </w:r>
      <w:r w:rsidRPr="008D057B">
        <w:t xml:space="preserve"> и </w:t>
      </w:r>
      <w:r w:rsidRPr="009B106B">
        <w:rPr>
          <w:rStyle w:val="Code"/>
        </w:rPr>
        <w:t>у</w:t>
      </w:r>
      <w:r w:rsidRPr="008D057B">
        <w:t xml:space="preserve"> ще е по-малко или равно на корен квадратен от </w:t>
      </w:r>
      <w:r w:rsidRPr="009B106B">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50" w:name="_Toc385806948"/>
      <w:r w:rsidRPr="008D057B">
        <w:t>Стъпка 2 – Намиране на следващото просто число</w:t>
      </w:r>
      <w:bookmarkEnd w:id="1550"/>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1" w:name="_Toc385806949"/>
      <w:r w:rsidRPr="008D057B">
        <w:t>Стъпка 3 – Отпечатване на матрицата</w:t>
      </w:r>
      <w:bookmarkEnd w:id="1551"/>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2" w:name="_Toc385806950"/>
      <w:r w:rsidRPr="008D057B">
        <w:t>Стъпка 4 – Вход от конзолата</w:t>
      </w:r>
      <w:bookmarkEnd w:id="1552"/>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spacing w:before="0"/>
              <w:rPr>
                <w:rFonts w:ascii="Consolas" w:hAnsi="Consolas" w:cs="Courier New"/>
                <w:noProof/>
                <w:color w:val="000000"/>
                <w:szCs w:val="20"/>
              </w:rPr>
            </w:pPr>
            <w:r w:rsidRPr="009B106B">
              <w:rPr>
                <w:rFonts w:ascii="Consolas" w:hAnsi="Consolas" w:cs="Courier New"/>
                <w:noProof/>
                <w:color w:val="000000"/>
                <w:szCs w:val="20"/>
              </w:rPr>
              <w:t>}</w:t>
            </w:r>
          </w:p>
          <w:p w:rsidR="00BE0F90" w:rsidRPr="009B106B" w:rsidRDefault="00BE0F90" w:rsidP="00BE0F90">
            <w:pPr>
              <w:spacing w:before="0"/>
              <w:rPr>
                <w:rFonts w:ascii="Consolas" w:hAnsi="Consolas" w:cs="Courier New"/>
                <w:noProof/>
                <w:color w:val="000000"/>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3" w:name="_Toc385806951"/>
      <w:r w:rsidRPr="008D057B">
        <w:t>Тестване на решението</w:t>
      </w:r>
      <w:bookmarkEnd w:id="1553"/>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mesMatrix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Default="00BE0F90" w:rsidP="00BE0F90">
      <w:pPr>
        <w:pStyle w:val="Heading3"/>
      </w:pPr>
      <w:bookmarkStart w:id="1554" w:name="_Toc385806952"/>
      <w:r>
        <w:t>Дискусия</w:t>
      </w:r>
      <w:r w:rsidRPr="004A58D5">
        <w:t xml:space="preserve"> за производителност</w:t>
      </w:r>
      <w:r>
        <w:t>та</w:t>
      </w:r>
      <w:bookmarkEnd w:id="1554"/>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5" w:name="_Toc385806953"/>
      <w:bookmarkStart w:id="1556" w:name="_Toc385854522"/>
      <w:bookmarkStart w:id="1557" w:name="_Toc385892580"/>
      <w:r w:rsidRPr="008D057B">
        <w:t>Задача 3: Аритметичен израз</w:t>
      </w:r>
      <w:bookmarkEnd w:id="1555"/>
      <w:bookmarkEnd w:id="1556"/>
      <w:bookmarkEnd w:id="1557"/>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5</w:t>
            </w:r>
          </w:p>
        </w:tc>
      </w:tr>
    </w:tbl>
    <w:p w:rsidR="00BE0F90" w:rsidRPr="008D057B" w:rsidRDefault="00BE0F90" w:rsidP="00BE0F90">
      <w:pPr>
        <w:pStyle w:val="Heading3"/>
      </w:pPr>
      <w:bookmarkStart w:id="1558" w:name="_Toc385806954"/>
      <w:r w:rsidRPr="008D057B">
        <w:t>Намиране на подходяща идея за решение</w:t>
      </w:r>
      <w:bookmarkEnd w:id="1558"/>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9" w:name="_Toc385806955"/>
      <w:r>
        <w:t>Проверка на идеята</w:t>
      </w:r>
      <w:bookmarkEnd w:id="1559"/>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60" w:name="_Toc385806956"/>
      <w:r>
        <w:t>Структури от данни и ефективност</w:t>
      </w:r>
      <w:bookmarkEnd w:id="1560"/>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9B106B">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1" w:name="_Toc385806957"/>
      <w:r w:rsidRPr="008D057B">
        <w:t>Разбиване на задачата на подзадачи</w:t>
      </w:r>
      <w:bookmarkEnd w:id="1561"/>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2" w:name="_Toc385806958"/>
      <w:r w:rsidRPr="008D057B">
        <w:t>Стъпка 1 – Извличане на числата</w:t>
      </w:r>
      <w:bookmarkEnd w:id="1562"/>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9B106B">
        <w:rPr>
          <w:rStyle w:val="Code"/>
        </w:rPr>
        <w:t>split(…)</w:t>
      </w:r>
      <w:r w:rsidRPr="008D057B">
        <w:t xml:space="preserve"> на класа </w:t>
      </w:r>
      <w:r w:rsidRPr="009B106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9B106B">
        <w:rPr>
          <w:rStyle w:val="Code"/>
        </w:rPr>
        <w:t xml:space="preserve"> parseInt(…)</w:t>
      </w:r>
      <w:r w:rsidRPr="008D057B">
        <w:t xml:space="preserve"> на класа </w:t>
      </w:r>
      <w:r w:rsidRPr="009B106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9B106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9B106B">
              <w:rPr>
                <w:rFonts w:ascii="Consolas" w:hAnsi="Consolas"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3" w:name="_Toc385806959"/>
      <w:r w:rsidRPr="008D057B">
        <w:t>Стъпка 2 – Извличане на операторите</w:t>
      </w:r>
      <w:bookmarkEnd w:id="1563"/>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operator :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operato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rators = 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4" w:name="_Toc385806960"/>
      <w:r w:rsidRPr="008D057B">
        <w:t>Стъпка 3 – Изчисляване на стойността на израза</w:t>
      </w:r>
      <w:bookmarkEnd w:id="1564"/>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ression: 1 + 2 - 3 +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 { 1, 2, 3, 4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ected result: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 i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9B106B">
              <w:rPr>
                <w:rFonts w:ascii="Consolas" w:hAnsi="Consolas" w:cs="Courier New"/>
                <w:noProof/>
                <w:color w:val="000000"/>
                <w:szCs w:val="20"/>
              </w:rPr>
              <w:t>Result is: 4</w:t>
            </w:r>
          </w:p>
        </w:tc>
      </w:tr>
    </w:tbl>
    <w:p w:rsidR="00BE0F90" w:rsidRPr="008D057B" w:rsidRDefault="00BE0F90" w:rsidP="00BE0F90">
      <w:pPr>
        <w:pStyle w:val="Heading3"/>
      </w:pPr>
      <w:bookmarkStart w:id="1565" w:name="_Toc385806961"/>
      <w:r w:rsidRPr="008D057B">
        <w:t>Стъпка 4 – Вход от конзолата</w:t>
      </w:r>
      <w:bookmarkEnd w:id="1565"/>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6" w:name="_Toc385806962"/>
      <w:r w:rsidRPr="008D057B">
        <w:t>Стъпка 5 – Сглобяване на всички части в едно цяло</w:t>
      </w:r>
      <w:bookmarkEnd w:id="1566"/>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7" w:name="_Toc385806963"/>
      <w:r w:rsidRPr="008D057B">
        <w:t>Тестване на решението</w:t>
      </w:r>
      <w:bookmarkEnd w:id="1567"/>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Enter expression: </w:t>
            </w:r>
            <w:r w:rsidRPr="009B106B">
              <w:rPr>
                <w:rFonts w:ascii="Consolas" w:hAnsi="Consolas" w:cs="Courier New"/>
                <w:b/>
                <w:noProof/>
                <w:color w:val="808000"/>
                <w:szCs w:val="20"/>
              </w:rPr>
              <w:t>1+2-7+2-1+28+2+3-37+22</w:t>
            </w:r>
          </w:p>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9B106B">
        <w:rPr>
          <w:rStyle w:val="Code"/>
        </w:rPr>
        <w:t>2+3</w:t>
      </w:r>
      <w:r w:rsidR="007C20CD">
        <w:t>"</w:t>
      </w:r>
      <w:r>
        <w:t xml:space="preserve"> въведе </w:t>
      </w:r>
      <w:r w:rsidR="007C20CD">
        <w:t>"</w:t>
      </w:r>
      <w:r w:rsidRPr="009B106B">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9B106B">
        <w:rPr>
          <w:rStyle w:val="Code"/>
        </w:rPr>
        <w:t>int</w:t>
      </w:r>
      <w:r>
        <w:t xml:space="preserve">. Какво ще стане, ако ни бъде подаден изразът </w:t>
      </w:r>
      <w:r w:rsidR="007C20CD">
        <w:t>"</w:t>
      </w:r>
      <w:r w:rsidRPr="009B106B">
        <w:rPr>
          <w:rStyle w:val="Code"/>
        </w:rPr>
        <w:t>11111111111111111111111111111+222222222222222222222222222222</w:t>
      </w:r>
      <w:r w:rsidR="007C20CD">
        <w:t>"</w:t>
      </w:r>
      <w:r>
        <w:t>?</w:t>
      </w:r>
    </w:p>
    <w:p w:rsidR="00BE0F90" w:rsidRPr="008D057B" w:rsidRDefault="00BE0F90" w:rsidP="00BE0F90">
      <w:pPr>
        <w:pStyle w:val="Heading3"/>
      </w:pPr>
      <w:bookmarkStart w:id="1568" w:name="_Toc385806964"/>
      <w:r>
        <w:t>Дребни поправки и повторно т</w:t>
      </w:r>
      <w:r w:rsidRPr="008D057B">
        <w:t>естване</w:t>
      </w:r>
      <w:bookmarkEnd w:id="1568"/>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9B106B">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ExpressionEvaluato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express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perators=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1E34CD" w:rsidRDefault="00BE0F90" w:rsidP="00BE0F90">
      <w:pPr>
        <w:pStyle w:val="Heading2"/>
      </w:pPr>
      <w:bookmarkStart w:id="1569" w:name="_Toc385806965"/>
      <w:bookmarkStart w:id="1570" w:name="_Toc385854523"/>
      <w:bookmarkStart w:id="1571" w:name="_Toc385892581"/>
      <w:r>
        <w:t>Упражнения</w:t>
      </w:r>
      <w:bookmarkEnd w:id="1569"/>
      <w:bookmarkEnd w:id="1570"/>
      <w:bookmarkEnd w:id="1571"/>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9B106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445" w:history="1">
        <w:r w:rsidRPr="00805F6E">
          <w:rPr>
            <w:rStyle w:val="Hyperlink"/>
          </w:rPr>
          <w:t>http://en.wikipedia.org/wiki/Sieve_of_Eratosthenes</w:t>
        </w:r>
      </w:hyperlink>
      <w:r>
        <w:t>.</w:t>
      </w:r>
    </w:p>
    <w:p w:rsidR="00BE0F90" w:rsidRDefault="00BE0F90" w:rsidP="00BE0F90">
      <w:pPr>
        <w:numPr>
          <w:ilvl w:val="0"/>
          <w:numId w:val="163"/>
        </w:numPr>
      </w:pPr>
      <w:r>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9B106B">
        <w:rPr>
          <w:rStyle w:val="Code"/>
        </w:rPr>
        <w:t>float</w:t>
      </w:r>
      <w:r w:rsidRPr="00507F20">
        <w:t xml:space="preserve"> и </w:t>
      </w:r>
      <w:r w:rsidRPr="009B106B">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2" w:name="_Toc385806966"/>
      <w:bookmarkStart w:id="1573" w:name="_Toc385854524"/>
      <w:bookmarkStart w:id="1574" w:name="_Toc385892582"/>
      <w:r w:rsidRPr="00DD1597">
        <w:t>Решения и упътвания</w:t>
      </w:r>
      <w:bookmarkEnd w:id="1572"/>
      <w:bookmarkEnd w:id="1573"/>
      <w:bookmarkEnd w:id="1574"/>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9B106B">
        <w:rPr>
          <w:rStyle w:val="Code"/>
        </w:rPr>
        <w:t>int</w:t>
      </w:r>
      <w:r>
        <w:t xml:space="preserve"> с </w:t>
      </w:r>
      <w:r w:rsidRPr="009B106B">
        <w:rPr>
          <w:rStyle w:val="Code"/>
        </w:rPr>
        <w:t>double</w:t>
      </w:r>
      <w:r>
        <w:t>.</w:t>
      </w:r>
    </w:p>
    <w:p w:rsidR="00BE0F90" w:rsidRDefault="00BE0F90" w:rsidP="00BE0F90">
      <w:pPr>
        <w:numPr>
          <w:ilvl w:val="0"/>
          <w:numId w:val="157"/>
        </w:numPr>
      </w:pPr>
      <w:r>
        <w:t xml:space="preserve">Разгледайте как работи класа </w:t>
      </w:r>
      <w:r w:rsidRPr="009B106B">
        <w:rPr>
          <w:rStyle w:val="Code"/>
        </w:rPr>
        <w:t>BigDecimal</w:t>
      </w:r>
      <w:r>
        <w:t xml:space="preserve"> и нанесете необходимите корекции, за да използвате този клас вместо типа </w:t>
      </w:r>
      <w:r w:rsidRPr="009B106B">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9B106B">
        <w:rPr>
          <w:rStyle w:val="Code"/>
        </w:rPr>
        <w:t>postfix notation</w:t>
      </w:r>
      <w:r w:rsidR="007C20CD">
        <w:t>"</w:t>
      </w:r>
      <w:r>
        <w:t xml:space="preserve"> и за </w:t>
      </w:r>
      <w:r w:rsidR="007C20CD" w:rsidRPr="009B106B">
        <w:rPr>
          <w:rStyle w:val="Code"/>
        </w:rPr>
        <w:t>"</w:t>
      </w:r>
      <w:r w:rsidRPr="009B106B">
        <w:rPr>
          <w:rStyle w:val="Code"/>
        </w:rPr>
        <w:t>shunting yard</w:t>
      </w:r>
      <w:r w:rsidR="007C20CD" w:rsidRPr="009B106B">
        <w:rPr>
          <w:rStyle w:val="Code"/>
        </w:rPr>
        <w:t>"</w:t>
      </w:r>
      <w:r w:rsidRPr="009B106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9B106B">
        <w:rPr>
          <w:rStyle w:val="Code"/>
        </w:rPr>
        <w:t>-1</w:t>
      </w:r>
      <w:r w:rsidR="007C20CD">
        <w:t>"</w:t>
      </w:r>
      <w:r>
        <w:t xml:space="preserve">, </w:t>
      </w:r>
      <w:r w:rsidR="007C20CD">
        <w:t>"</w:t>
      </w:r>
      <w:r w:rsidRPr="009B106B">
        <w:rPr>
          <w:rStyle w:val="Code"/>
        </w:rPr>
        <w:t>-(2+4)</w:t>
      </w:r>
      <w:r w:rsidR="007C20CD">
        <w:t>"</w:t>
      </w:r>
      <w:r>
        <w:t xml:space="preserve"> и др.</w:t>
      </w:r>
    </w:p>
    <w:p w:rsidR="00C50674" w:rsidRPr="003E4B9A" w:rsidRDefault="00C50674" w:rsidP="00C50674">
      <w:pPr>
        <w:ind w:left="284" w:right="284"/>
        <w:rPr>
          <w:b/>
          <w:noProof/>
          <w:sz w:val="24"/>
        </w:rPr>
        <w:sectPr w:rsidR="00C50674" w:rsidRPr="003E4B9A" w:rsidSect="00CA7619">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drawing>
          <wp:anchor distT="0" distB="0" distL="114300" distR="114300" simplePos="0" relativeHeight="251694080"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76" name="Picture 376"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46"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4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4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4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043C0" w:rsidRDefault="00C50674" w:rsidP="00C50674">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50" w:history="1">
        <w:r w:rsidRPr="004369D2">
          <w:rPr>
            <w:rStyle w:val="Hyperlink"/>
            <w:noProof/>
          </w:rPr>
          <w:t>http://softuni.bg/apply</w:t>
        </w:r>
      </w:hyperlink>
      <w:r w:rsidRPr="004369D2">
        <w:rPr>
          <w:noProof/>
        </w:rPr>
        <w:t>.</w:t>
      </w:r>
    </w:p>
    <w:p w:rsidR="00063517" w:rsidRDefault="00063517" w:rsidP="00BE0F90">
      <w:pPr>
        <w:sectPr w:rsidR="00063517" w:rsidSect="00CA7619">
          <w:headerReference w:type="even" r:id="rId451"/>
          <w:headerReference w:type="default" r:id="rId452"/>
          <w:headerReference w:type="first" r:id="rId453"/>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5" w:name="_Глава_25._Примерна"/>
      <w:bookmarkStart w:id="1576" w:name="_Toc385806967"/>
      <w:bookmarkStart w:id="1577" w:name="_Toc385854525"/>
      <w:bookmarkStart w:id="1578" w:name="_Toc385892583"/>
      <w:bookmarkStart w:id="1579" w:name="_Toc385895630"/>
      <w:bookmarkEnd w:id="1575"/>
      <w:r>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6"/>
      <w:bookmarkEnd w:id="1577"/>
      <w:bookmarkEnd w:id="1578"/>
      <w:bookmarkEnd w:id="1579"/>
    </w:p>
    <w:p w:rsidR="00063517" w:rsidRPr="002E196F" w:rsidRDefault="00063517" w:rsidP="00063517">
      <w:pPr>
        <w:pStyle w:val="Heading2"/>
      </w:pPr>
      <w:bookmarkStart w:id="1580" w:name="_Toc385806968"/>
      <w:bookmarkStart w:id="1581" w:name="_Toc385854526"/>
      <w:bookmarkStart w:id="1582" w:name="_Toc385892584"/>
      <w:r w:rsidRPr="002E196F">
        <w:t>Автор</w:t>
      </w:r>
      <w:bookmarkEnd w:id="1580"/>
      <w:bookmarkEnd w:id="1581"/>
      <w:bookmarkEnd w:id="1582"/>
    </w:p>
    <w:p w:rsidR="00063517" w:rsidRPr="002E196F" w:rsidRDefault="00063517" w:rsidP="00063517">
      <w:pPr>
        <w:ind w:left="284"/>
      </w:pPr>
      <w:r w:rsidRPr="002E196F">
        <w:t>Теодор Стоев</w:t>
      </w:r>
    </w:p>
    <w:p w:rsidR="00063517" w:rsidRPr="002E196F" w:rsidRDefault="00063517" w:rsidP="00063517">
      <w:pPr>
        <w:pStyle w:val="Heading2"/>
      </w:pPr>
      <w:bookmarkStart w:id="1583" w:name="_Toc385806969"/>
      <w:bookmarkStart w:id="1584" w:name="_Toc385854527"/>
      <w:bookmarkStart w:id="1585" w:name="_Toc385892585"/>
      <w:r w:rsidRPr="002E196F">
        <w:t>В тази тема...</w:t>
      </w:r>
      <w:bookmarkEnd w:id="1583"/>
      <w:bookmarkEnd w:id="1584"/>
      <w:bookmarkEnd w:id="1585"/>
    </w:p>
    <w:p w:rsidR="00063517" w:rsidRDefault="00063517" w:rsidP="00063517">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bookmarkStart w:id="1586" w:name="_Toc385806970"/>
      <w:bookmarkStart w:id="1587" w:name="_Toc385854528"/>
      <w:bookmarkStart w:id="1588" w:name="_Toc385892586"/>
      <w:r w:rsidRPr="002E196F">
        <w:t>Задача 1: Квадратна матрица</w:t>
      </w:r>
      <w:bookmarkEnd w:id="1586"/>
      <w:bookmarkEnd w:id="1587"/>
      <w:bookmarkEnd w:id="1588"/>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333877A7" wp14:editId="1852FE70">
            <wp:extent cx="2076450" cy="895350"/>
            <wp:effectExtent l="0" t="0" r="0" b="0"/>
            <wp:docPr id="371" name="Picture 371" title="Спирална матрица с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9" w:name="_Toc385806971"/>
      <w:r w:rsidRPr="002E196F">
        <w:t>Решение на задачата</w:t>
      </w:r>
      <w:bookmarkEnd w:id="1589"/>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ще се спрем на двумерен масив </w:t>
      </w:r>
      <w:r w:rsidRPr="009B106B">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9B106B">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tc>
      </w:tr>
    </w:tbl>
    <w:p w:rsidR="00063517" w:rsidRPr="002E196F" w:rsidRDefault="00063517" w:rsidP="00063517">
      <w:pPr>
        <w:pStyle w:val="Heading3"/>
      </w:pPr>
      <w:bookmarkStart w:id="1590" w:name="_Toc385806972"/>
      <w:r w:rsidRPr="002E196F">
        <w:t>Измисляне на идея за решение</w:t>
      </w:r>
      <w:bookmarkEnd w:id="1590"/>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9B106B">
        <w:rPr>
          <w:rStyle w:val="Code"/>
        </w:rPr>
        <w:t>positionX</w:t>
      </w:r>
      <w:r w:rsidRPr="002E196F">
        <w:t xml:space="preserve"> и </w:t>
      </w:r>
      <w:r w:rsidRPr="009B106B">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Дефинираме целочислена променлива </w:t>
      </w:r>
      <w:r w:rsidRPr="009B106B">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9B106B">
        <w:rPr>
          <w:rStyle w:val="Code"/>
        </w:rPr>
        <w:t>stepsCount</w:t>
      </w:r>
      <w:r w:rsidRPr="002E196F">
        <w:t xml:space="preserve"> (броят на итерациите в теку</w:t>
      </w:r>
      <w:r w:rsidRPr="002E196F">
        <w:softHyphen/>
        <w:t xml:space="preserve">щата посока), </w:t>
      </w:r>
      <w:r w:rsidRPr="009B106B">
        <w:rPr>
          <w:rStyle w:val="Code"/>
        </w:rPr>
        <w:t>stepPosition</w:t>
      </w:r>
      <w:r w:rsidRPr="002E196F">
        <w:t xml:space="preserve"> (номерът на поредната итерация в тази посока) и </w:t>
      </w:r>
      <w:r w:rsidRPr="009B106B">
        <w:rPr>
          <w:rStyle w:val="Code"/>
        </w:rPr>
        <w:t>stepChange</w:t>
      </w:r>
      <w:r w:rsidRPr="002E196F">
        <w:t xml:space="preserve"> (флаг, показващ дали на текущата итерация трябва да увеличим стойността на </w:t>
      </w:r>
      <w:r w:rsidRPr="009B106B">
        <w:rPr>
          <w:rStyle w:val="Code"/>
        </w:rPr>
        <w:t>stepCount</w:t>
      </w:r>
      <w:r w:rsidRPr="002E196F">
        <w:t>).</w:t>
      </w:r>
    </w:p>
    <w:p w:rsidR="00063517" w:rsidRPr="002E196F" w:rsidRDefault="00063517" w:rsidP="00063517">
      <w:pPr>
        <w:pStyle w:val="Heading3"/>
      </w:pPr>
      <w:bookmarkStart w:id="1591" w:name="_Toc385806973"/>
      <w:r w:rsidRPr="002E196F">
        <w:t>Проверка на идеята</w:t>
      </w:r>
      <w:bookmarkEnd w:id="1591"/>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2" w:name="_Toc385806974"/>
      <w:r>
        <w:t>Структури от данни и ефективност</w:t>
      </w:r>
      <w:bookmarkEnd w:id="1592"/>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3" w:name="_Toc385806975"/>
      <w:r w:rsidRPr="002E196F">
        <w:t>Реализация на идеята: стъпка по стъпка</w:t>
      </w:r>
      <w:bookmarkEnd w:id="1593"/>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9B106B">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rixSpira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ll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n *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ll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pStyle w:val="Heading3"/>
      </w:pPr>
      <w:bookmarkStart w:id="1594" w:name="_Toc385806976"/>
      <w:r w:rsidRPr="002E196F">
        <w:t>Тестване на решението</w:t>
      </w:r>
      <w:bookmarkEnd w:id="1594"/>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5" w:name="_Toc385806977"/>
      <w:bookmarkStart w:id="1596" w:name="_Toc385854529"/>
      <w:bookmarkStart w:id="1597" w:name="_Toc385892587"/>
      <w:r w:rsidRPr="002E196F">
        <w:t>Задача 2: Броене на думи в текстов файл</w:t>
      </w:r>
      <w:bookmarkEnd w:id="1595"/>
      <w:bookmarkEnd w:id="1596"/>
      <w:bookmarkEnd w:id="1597"/>
    </w:p>
    <w:p w:rsidR="00063517" w:rsidRPr="002E196F" w:rsidRDefault="00063517" w:rsidP="00063517">
      <w:r w:rsidRPr="002E196F">
        <w:t xml:space="preserve">Даден е текстов файл </w:t>
      </w:r>
      <w:r w:rsidRPr="009B106B">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9B106B">
        <w:rPr>
          <w:rStyle w:val="Code"/>
        </w:rPr>
        <w:t>sample.txt</w:t>
      </w:r>
      <w:r w:rsidRPr="002E196F">
        <w:t xml:space="preserve">. Главните и малките букви се считат за еднакви. Резултатът да се запише в текстов файл с име </w:t>
      </w:r>
      <w:r w:rsidRPr="009B106B">
        <w:rPr>
          <w:rStyle w:val="Code"/>
        </w:rPr>
        <w:t>result.txt</w:t>
      </w:r>
      <w:r w:rsidRPr="002E196F">
        <w:t xml:space="preserve"> във формат </w:t>
      </w:r>
      <w:r w:rsidRPr="009B106B">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9B106B">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for</w:t>
            </w:r>
          </w:p>
          <w:p w:rsidR="00063517" w:rsidRPr="009B106B" w:rsidRDefault="00063517" w:rsidP="00063517">
            <w:pPr>
              <w:spacing w:before="0"/>
              <w:rPr>
                <w:rFonts w:ascii="Consolas" w:hAnsi="Consolas" w:cs="Courier New"/>
                <w:noProof/>
              </w:rPr>
            </w:pPr>
            <w:r w:rsidRPr="009B106B">
              <w:rPr>
                <w:rFonts w:ascii="Consolas" w:hAnsi="Consolas" w:cs="Courier New"/>
                <w:noProof/>
              </w:rPr>
              <w:t>academy</w:t>
            </w:r>
          </w:p>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9B106B">
              <w:rPr>
                <w:rFonts w:ascii="Consolas" w:hAnsi="Consolas" w:cs="Courier New CYR"/>
                <w:noProof/>
                <w:szCs w:val="20"/>
              </w:rPr>
              <w:t>develop</w:t>
            </w:r>
          </w:p>
        </w:tc>
      </w:tr>
    </w:tbl>
    <w:p w:rsidR="00063517" w:rsidRPr="002E196F" w:rsidRDefault="00063517" w:rsidP="00063517">
      <w:pPr>
        <w:spacing w:after="120"/>
      </w:pPr>
      <w:r w:rsidRPr="002E196F">
        <w:t xml:space="preserve">Примерен входен файл </w:t>
      </w:r>
      <w:r w:rsidRPr="009B106B">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9B106B">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for – 3</w:t>
            </w:r>
          </w:p>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academy – 3</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student – 1</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develop – 3</w:t>
            </w:r>
          </w:p>
        </w:tc>
      </w:tr>
    </w:tbl>
    <w:p w:rsidR="00063517" w:rsidRPr="002E196F" w:rsidRDefault="00063517" w:rsidP="00063517">
      <w:pPr>
        <w:pStyle w:val="Heading3"/>
      </w:pPr>
      <w:bookmarkStart w:id="1598" w:name="_Toc385806978"/>
      <w:r w:rsidRPr="002E196F">
        <w:t>Решение на задачата</w:t>
      </w:r>
      <w:bookmarkEnd w:id="1598"/>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9" w:name="_Toc385806979"/>
      <w:r w:rsidRPr="002E196F">
        <w:t>Измисляне на идея за решение</w:t>
      </w:r>
      <w:bookmarkEnd w:id="1599"/>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600" w:name="_Toc385806980"/>
      <w:r>
        <w:t>Проверка на идеята</w:t>
      </w:r>
      <w:bookmarkEnd w:id="1600"/>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1" w:name="_Toc385806981"/>
      <w:r w:rsidRPr="002E196F">
        <w:t>Разделяме задачата на подзадачи</w:t>
      </w:r>
      <w:bookmarkEnd w:id="1601"/>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9B106B">
        <w:rPr>
          <w:rStyle w:val="Code"/>
        </w:rPr>
        <w:t>words.txt</w:t>
      </w:r>
      <w:r w:rsidRPr="002E196F">
        <w:t xml:space="preserve"> и добавяме всяка дума от него към списък </w:t>
      </w:r>
      <w:r w:rsidRPr="009B106B">
        <w:rPr>
          <w:rStyle w:val="Code"/>
        </w:rPr>
        <w:t>words</w:t>
      </w:r>
      <w:r w:rsidRPr="002E196F">
        <w:t xml:space="preserve"> (за целта използваме </w:t>
      </w:r>
      <w:r w:rsidRPr="009B106B">
        <w:rPr>
          <w:rStyle w:val="Code"/>
        </w:rPr>
        <w:t>ArrayList</w:t>
      </w:r>
      <w:r w:rsidRPr="002E196F">
        <w:t xml:space="preserve"> реализацията). За четенето на текстови файлове е удобно да използваме класа </w:t>
      </w:r>
      <w:r w:rsidRPr="009B106B">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9B106B">
        <w:rPr>
          <w:rStyle w:val="Code"/>
        </w:rPr>
        <w:t>sample.txt</w:t>
      </w:r>
      <w:r w:rsidRPr="002E196F">
        <w:t xml:space="preserve"> и проверяваме дали тя съвпада с някоя дума от списъка</w:t>
      </w:r>
      <w:r w:rsidRPr="009B106B">
        <w:rPr>
          <w:rStyle w:val="Code"/>
        </w:rPr>
        <w:t xml:space="preserve"> words</w:t>
      </w:r>
      <w:r w:rsidRPr="002E196F">
        <w:t xml:space="preserve">. За четенето на думите от файла отново използваме класа </w:t>
      </w:r>
      <w:r w:rsidRPr="009B106B">
        <w:rPr>
          <w:rStyle w:val="Code"/>
        </w:rPr>
        <w:t>Scanner</w:t>
      </w:r>
      <w:r w:rsidRPr="002E196F">
        <w:t>. При проверката игнори</w:t>
      </w:r>
      <w:r w:rsidRPr="002E196F">
        <w:softHyphen/>
        <w:t>раме разликата между малки и големи букви</w:t>
      </w:r>
      <w:r w:rsidRPr="009B106B">
        <w:rPr>
          <w:rStyle w:val="Code"/>
        </w:rPr>
        <w:t xml:space="preserve">. </w:t>
      </w:r>
      <w:r w:rsidRPr="002E196F">
        <w:t xml:space="preserve">В случай на съвпадение с вече добавена дума увеличаваме броя на срещанията на съответната дума от списъка </w:t>
      </w:r>
      <w:r w:rsidRPr="009B106B">
        <w:rPr>
          <w:rStyle w:val="Code"/>
        </w:rPr>
        <w:t>words</w:t>
      </w:r>
      <w:r w:rsidRPr="002E196F">
        <w:t>. Броят на срещанията на думите съхраняваме в целочислен масив</w:t>
      </w:r>
      <w:r w:rsidRPr="009B106B">
        <w:rPr>
          <w:rStyle w:val="Code"/>
        </w:rPr>
        <w:t xml:space="preserve"> wordsCount</w:t>
      </w:r>
      <w:r w:rsidRPr="002E196F">
        <w:t>, чиято размер</w:t>
      </w:r>
      <w:r>
        <w:softHyphen/>
      </w:r>
      <w:r w:rsidRPr="002E196F">
        <w:t xml:space="preserve">ност съвпада с броя на думите в списъка </w:t>
      </w:r>
      <w:r w:rsidRPr="009B106B">
        <w:rPr>
          <w:rStyle w:val="Code"/>
        </w:rPr>
        <w:t xml:space="preserve">words </w:t>
      </w:r>
      <w:r w:rsidRPr="002E196F">
        <w:t xml:space="preserve">(елементите на масива </w:t>
      </w:r>
      <w:r w:rsidRPr="009B106B">
        <w:rPr>
          <w:rStyle w:val="Code"/>
        </w:rPr>
        <w:t>wordsCount</w:t>
      </w:r>
      <w:r w:rsidRPr="002E196F">
        <w:t xml:space="preserve"> съвпадат позиционно с елементите на списъка </w:t>
      </w:r>
      <w:r w:rsidRPr="009B106B">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9B106B">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9B106B">
        <w:rPr>
          <w:rStyle w:val="Code"/>
        </w:rPr>
        <w:t>PrintStream</w:t>
      </w:r>
      <w:r w:rsidRPr="002E196F">
        <w:t>.</w:t>
      </w:r>
    </w:p>
    <w:p w:rsidR="00063517" w:rsidRDefault="00063517" w:rsidP="00063517">
      <w:pPr>
        <w:pStyle w:val="Heading3"/>
      </w:pPr>
      <w:bookmarkStart w:id="1602" w:name="_Toc385806982"/>
      <w:r>
        <w:t>Имплементация</w:t>
      </w:r>
      <w:bookmarkEnd w:id="1602"/>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w:t>
            </w:r>
            <w:r w:rsidRPr="009B106B">
              <w:rPr>
                <w:rFonts w:ascii="Consolas" w:hAnsi="Consolas" w:cs="Courier New"/>
                <w:noProof/>
                <w:color w:val="000000"/>
                <w:szCs w:val="20"/>
                <w:lang w:val="en-US"/>
              </w:rPr>
              <w:t>er</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ordsCou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ords.siz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3" w:name="_Toc385806983"/>
      <w:r>
        <w:t>Ефективност на решението</w:t>
      </w:r>
      <w:bookmarkEnd w:id="1603"/>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9B106B">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9B106B">
        <w:rPr>
          <w:rStyle w:val="Code"/>
        </w:rPr>
        <w:t>words</w:t>
      </w:r>
      <w:r w:rsidRPr="002E196F">
        <w:t xml:space="preserve">. Причината да се интересуваме от това е методът </w:t>
      </w:r>
      <w:r w:rsidRPr="009B106B">
        <w:rPr>
          <w:rStyle w:val="Code"/>
        </w:rPr>
        <w:t>indexOf(…)</w:t>
      </w:r>
      <w:r w:rsidRPr="002E196F">
        <w:t>, който използваме за намиране на индекса на дадена дума. Неговото 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9B106B">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9B106B">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er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get(word)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4" w:name="_Toc385806984"/>
      <w:r>
        <w:t>Тестване на решението</w:t>
      </w:r>
      <w:bookmarkEnd w:id="1604"/>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9B106B">
        <w:rPr>
          <w:rStyle w:val="Code"/>
        </w:rPr>
        <w:t>words.txt</w:t>
      </w:r>
      <w:r w:rsidRPr="00703527">
        <w:rPr>
          <w:noProof/>
        </w:rPr>
        <w:t xml:space="preserve"> и копираме текста от файла </w:t>
      </w:r>
      <w:r w:rsidRPr="009B106B">
        <w:rPr>
          <w:rStyle w:val="Code"/>
        </w:rPr>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5" w:name="_Toc385806985"/>
      <w:r>
        <w:t>Търсене на проблема с бързодействието</w:t>
      </w:r>
      <w:bookmarkEnd w:id="1605"/>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r>
        <w:t xml:space="preserve">Вижда се, че ако имаме 10 000 думи в масива </w:t>
      </w:r>
      <w:r w:rsidRPr="009B106B">
        <w:rPr>
          <w:rStyle w:val="Code"/>
        </w:rPr>
        <w:t>words</w:t>
      </w:r>
      <w:r>
        <w:t xml:space="preserve"> и 100 000 думи, които прочитаме една по една, за всяка от тях ще обходим във </w:t>
      </w:r>
      <w:r w:rsidRPr="009B106B">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6" w:name="_Toc385806986"/>
      <w:r>
        <w:t>Оправяне на проблема с бързодействието</w:t>
      </w:r>
      <w:bookmarkEnd w:id="1606"/>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9B106B">
        <w:rPr>
          <w:rStyle w:val="Code"/>
        </w:rPr>
        <w:t>HashSet</w:t>
      </w:r>
      <w:r>
        <w:t xml:space="preserve"> или </w:t>
      </w:r>
      <w:r w:rsidRPr="009B106B">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t xml:space="preserve">Правим си хеш-таблица и в нея записваме като ключове всички думи от файла </w:t>
      </w:r>
      <w:r w:rsidRPr="009B106B">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9B106B">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astWordsCount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7" w:name="_Toc385806987"/>
      <w:r>
        <w:t>Повторно тестване на проблема с бързодействието</w:t>
      </w:r>
      <w:bookmarkEnd w:id="1607"/>
    </w:p>
    <w:p w:rsidR="00063517" w:rsidRPr="00156075" w:rsidRDefault="00063517" w:rsidP="00063517">
      <w:r>
        <w:t>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8" w:name="_Toc385806988"/>
      <w:bookmarkStart w:id="1609" w:name="_Toc385854530"/>
      <w:bookmarkStart w:id="1610" w:name="_Toc385892588"/>
      <w:r w:rsidRPr="002E196F">
        <w:t>Задача 3: Училище</w:t>
      </w:r>
      <w:bookmarkEnd w:id="1608"/>
      <w:bookmarkEnd w:id="1609"/>
      <w:bookmarkEnd w:id="1610"/>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1" w:name="_Toc385806989"/>
      <w:r w:rsidRPr="002E196F">
        <w:t>Решение на задачата</w:t>
      </w:r>
      <w:bookmarkEnd w:id="1611"/>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9B106B">
        <w:rPr>
          <w:rStyle w:val="Code"/>
        </w:rPr>
        <w:t>Student</w:t>
      </w:r>
      <w:r w:rsidRPr="002E196F">
        <w:t xml:space="preserve">, </w:t>
      </w:r>
      <w:r w:rsidRPr="009B106B">
        <w:rPr>
          <w:rStyle w:val="Code"/>
        </w:rPr>
        <w:t>Group</w:t>
      </w:r>
      <w:r w:rsidRPr="002E196F">
        <w:t xml:space="preserve">, </w:t>
      </w:r>
      <w:r w:rsidRPr="009B106B">
        <w:rPr>
          <w:rStyle w:val="Code"/>
        </w:rPr>
        <w:t>Teacher</w:t>
      </w:r>
      <w:r w:rsidRPr="002E196F">
        <w:t xml:space="preserve"> и </w:t>
      </w:r>
      <w:r w:rsidRPr="009B106B">
        <w:rPr>
          <w:rStyle w:val="Code"/>
        </w:rPr>
        <w:t>School</w:t>
      </w:r>
      <w:r w:rsidRPr="002E196F">
        <w:t xml:space="preserve">. За да бъде изцяло изпълнено условието на задачата ще имаме нужда и от клас </w:t>
      </w:r>
      <w:r w:rsidRPr="009B106B">
        <w:rPr>
          <w:rStyle w:val="Code"/>
        </w:rPr>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2" w:name="_Toc385806990"/>
      <w:r>
        <w:t>Измисляне на идея за решение</w:t>
      </w:r>
      <w:bookmarkEnd w:id="1612"/>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3" w:name="_Toc385806991"/>
      <w:r>
        <w:t>Разделяме задачата на подзадачи</w:t>
      </w:r>
      <w:bookmarkEnd w:id="1613"/>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9B106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sidRPr="009B106B">
        <w:rPr>
          <w:rStyle w:val="Code"/>
        </w:rPr>
        <w:t>Group</w:t>
      </w:r>
    </w:p>
    <w:p w:rsidR="00063517" w:rsidRPr="003C2EBB" w:rsidRDefault="00063517" w:rsidP="00063517">
      <w:pPr>
        <w:numPr>
          <w:ilvl w:val="0"/>
          <w:numId w:val="153"/>
        </w:numPr>
        <w:spacing w:after="120"/>
      </w:pPr>
      <w:r>
        <w:t xml:space="preserve">Клас за учителите – </w:t>
      </w:r>
      <w:r w:rsidRPr="009B106B">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sidRPr="009B106B">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sidRPr="009B106B">
        <w:rPr>
          <w:rStyle w:val="Code"/>
        </w:rPr>
        <w:t>SchoolTest</w:t>
      </w:r>
    </w:p>
    <w:p w:rsidR="00063517" w:rsidRPr="003C2EBB" w:rsidRDefault="00063517" w:rsidP="00063517">
      <w:pPr>
        <w:pStyle w:val="Heading3"/>
      </w:pPr>
      <w:bookmarkStart w:id="1614" w:name="_Toc385806992"/>
      <w:r>
        <w:t>Имплементиране: стъпка по стъпка</w:t>
      </w:r>
      <w:bookmarkEnd w:id="1614"/>
    </w:p>
    <w:p w:rsidR="00063517" w:rsidRDefault="00063517" w:rsidP="00063517">
      <w:pPr>
        <w:spacing w:after="120"/>
      </w:pPr>
      <w:r w:rsidRPr="002E196F">
        <w:t xml:space="preserve">Удачно е да започнем реализацията с класа </w:t>
      </w:r>
      <w:r w:rsidRPr="009B106B">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9B106B">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9B106B">
        <w:rPr>
          <w:rStyle w:val="Code"/>
        </w:rPr>
        <w:t>Group</w:t>
      </w:r>
      <w:r w:rsidRPr="002E196F">
        <w:t xml:space="preserve">. Избираме него, защото в дефиницията му се налага да използваме единствено класа </w:t>
      </w:r>
      <w:r w:rsidRPr="009B106B">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9B106B">
        <w:rPr>
          <w:rStyle w:val="Code"/>
        </w:rPr>
        <w:t>ArrayList</w:t>
      </w:r>
      <w:r w:rsidRPr="002E196F">
        <w:t xml:space="preserve">. Класът ще има методи </w:t>
      </w:r>
      <w:r w:rsidRPr="009B106B">
        <w:rPr>
          <w:rStyle w:val="Code"/>
        </w:rPr>
        <w:t>getName()</w:t>
      </w:r>
      <w:r w:rsidRPr="002E196F">
        <w:t xml:space="preserve"> и </w:t>
      </w:r>
      <w:r w:rsidRPr="009B106B">
        <w:rPr>
          <w:rStyle w:val="Code"/>
        </w:rPr>
        <w:t>getStudents()</w:t>
      </w:r>
      <w:r w:rsidRPr="002E196F">
        <w:t xml:space="preserve">, които извличат стойностите на двете полета. Добавяме още два метода, които ни трябват – </w:t>
      </w:r>
      <w:r w:rsidRPr="009B106B">
        <w:rPr>
          <w:rStyle w:val="Code"/>
        </w:rPr>
        <w:t>addStudent(…)</w:t>
      </w:r>
      <w:r w:rsidRPr="002E196F">
        <w:t xml:space="preserve"> и </w:t>
      </w:r>
      <w:r w:rsidRPr="009B106B">
        <w:rPr>
          <w:rStyle w:val="Code"/>
        </w:rPr>
        <w:t xml:space="preserve">printStudents(…). </w:t>
      </w:r>
      <w:r w:rsidRPr="002E196F">
        <w:t xml:space="preserve">Методът </w:t>
      </w:r>
      <w:r w:rsidRPr="009B106B">
        <w:rPr>
          <w:rStyle w:val="Code"/>
        </w:rPr>
        <w:t>addStudent(…)</w:t>
      </w:r>
      <w:r w:rsidRPr="002E196F">
        <w:t xml:space="preserve"> добавя обект от тип </w:t>
      </w:r>
      <w:r w:rsidRPr="009B106B">
        <w:rPr>
          <w:rStyle w:val="Code"/>
        </w:rPr>
        <w:t>Student</w:t>
      </w:r>
      <w:r w:rsidRPr="002E196F">
        <w:t xml:space="preserve"> към списъка </w:t>
      </w:r>
      <w:r w:rsidRPr="009B106B">
        <w:rPr>
          <w:rStyle w:val="Code"/>
        </w:rPr>
        <w:t>students</w:t>
      </w:r>
      <w:r w:rsidRPr="002E196F">
        <w:t xml:space="preserve">, a методът </w:t>
      </w:r>
      <w:r w:rsidRPr="009B106B">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oup(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Student&gt; 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Student(Student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udents(PrintStream outpu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in group:%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Student studen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ge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9B106B">
        <w:rPr>
          <w:rStyle w:val="Code"/>
        </w:rPr>
        <w:t>Teacher</w:t>
      </w:r>
      <w:r w:rsidRPr="002E196F">
        <w:rPr>
          <w:bCs/>
        </w:rPr>
        <w:t xml:space="preserve">, който използва класа </w:t>
      </w:r>
      <w:r w:rsidRPr="009B106B">
        <w:rPr>
          <w:rStyle w:val="Code"/>
        </w:rPr>
        <w:t>Group</w:t>
      </w:r>
      <w:r w:rsidRPr="002E196F">
        <w:rPr>
          <w:bCs/>
        </w:rPr>
        <w:t xml:space="preserve">. Неговите полета са име, фамилия и списък с групи. Той има методи </w:t>
      </w:r>
      <w:r w:rsidRPr="009B106B">
        <w:rPr>
          <w:rStyle w:val="Code"/>
        </w:rPr>
        <w:t>addGroup(…)</w:t>
      </w:r>
      <w:r w:rsidRPr="002E196F">
        <w:rPr>
          <w:bCs/>
        </w:rPr>
        <w:t xml:space="preserve"> и </w:t>
      </w:r>
      <w:r w:rsidRPr="009B106B">
        <w:rPr>
          <w:rStyle w:val="Code"/>
        </w:rPr>
        <w:t>printGroups(…)</w:t>
      </w:r>
      <w:r w:rsidRPr="002E196F">
        <w:rPr>
          <w:bCs/>
        </w:rPr>
        <w:t>, аналогични на</w:t>
      </w:r>
      <w:r w:rsidRPr="002E196F">
        <w:t xml:space="preserve"> тези в класа </w:t>
      </w:r>
      <w:r w:rsidRPr="009B106B">
        <w:rPr>
          <w:rStyle w:val="Code"/>
        </w:rPr>
        <w:t>Group</w:t>
      </w:r>
      <w:r w:rsidRPr="002E196F">
        <w:t xml:space="preserve">. Методът </w:t>
      </w:r>
      <w:r w:rsidRPr="009B106B">
        <w:rPr>
          <w:rStyle w:val="Code"/>
        </w:rPr>
        <w:t>printGroups(…)</w:t>
      </w:r>
      <w:r w:rsidRPr="002E196F">
        <w:t xml:space="preserve"> отпечатва името на учителя и извиква метода </w:t>
      </w:r>
      <w:r w:rsidRPr="009B106B">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eacher(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Groups(PrintStream output)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eacher name: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s of teacher:%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Group group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group.printStudents(outpu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9B106B">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9B106B">
        <w:rPr>
          <w:rStyle w:val="Code"/>
        </w:rPr>
        <w:t>getName()</w:t>
      </w:r>
      <w:r w:rsidRPr="002E196F">
        <w:t xml:space="preserve"> и </w:t>
      </w:r>
      <w:r w:rsidRPr="009B106B">
        <w:rPr>
          <w:rStyle w:val="Code"/>
        </w:rPr>
        <w:t>getTeachers()</w:t>
      </w:r>
      <w:r w:rsidRPr="002E196F">
        <w:t xml:space="preserve"> използваме за извличане на нужните данни. Дефинираме методи </w:t>
      </w:r>
      <w:r w:rsidRPr="009B106B">
        <w:rPr>
          <w:rStyle w:val="Code"/>
        </w:rPr>
        <w:t>addTeacher(…)</w:t>
      </w:r>
      <w:r w:rsidRPr="002E196F">
        <w:t xml:space="preserve"> и </w:t>
      </w:r>
      <w:r w:rsidRPr="009B106B">
        <w:rPr>
          <w:rStyle w:val="Code"/>
        </w:rPr>
        <w:t>addGroup(…)</w:t>
      </w:r>
      <w:r w:rsidRPr="002E196F">
        <w:t xml:space="preserve"> за добавяне на съответните обекти</w:t>
      </w:r>
      <w:r w:rsidRPr="009B106B">
        <w:rPr>
          <w:rStyle w:val="Code"/>
        </w:rPr>
        <w:t xml:space="preserve">. </w:t>
      </w:r>
      <w:r w:rsidRPr="002E196F">
        <w:t>За удобство при създаването на обектите, в метода</w:t>
      </w:r>
      <w:r w:rsidRPr="009B106B">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eacher&gt; </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chool(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each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eacher&gt; 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eacher(Teacher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eachers</w:t>
            </w:r>
            <w:r w:rsidRPr="009B106B">
              <w:rPr>
                <w:rFonts w:ascii="Consolas" w:hAnsi="Consolas" w:cs="Courier New"/>
                <w:noProof/>
                <w:color w:val="000000"/>
                <w:szCs w:val="20"/>
              </w:rPr>
              <w:t>.add(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udent student : group.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contains(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9B106B">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Tes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sToSchool(School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Georgiev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Дими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Nikolov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и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ико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Georgiev);</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Nikolova);</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Englis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Englis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англий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Е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хай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Радосла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Стеф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Frenc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Frenc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френ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Informatics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Informatic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нформати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Коле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нч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ш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орис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Georgiev.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hool schoo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hool(</w:t>
            </w:r>
            <w:r w:rsidR="007C20CD" w:rsidRPr="009B106B">
              <w:rPr>
                <w:rFonts w:ascii="Consolas" w:hAnsi="Consolas" w:cs="Courier New"/>
                <w:noProof/>
                <w:color w:val="2A00FF"/>
                <w:szCs w:val="20"/>
              </w:rPr>
              <w:t>"</w:t>
            </w:r>
            <w:r w:rsidRPr="009B106B">
              <w:rPr>
                <w:rFonts w:ascii="Consolas" w:hAnsi="Consolas" w:cs="Courier New"/>
                <w:noProof/>
                <w:color w:val="2A00FF"/>
                <w:szCs w:val="20"/>
              </w:rPr>
              <w:t>Свобод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ObjectsToSchool</w:t>
            </w:r>
            <w:r w:rsidRPr="009B106B">
              <w:rPr>
                <w:rFonts w:ascii="Consolas" w:hAnsi="Consolas" w:cs="Courier New"/>
                <w:noProof/>
                <w:color w:val="000000"/>
                <w:szCs w:val="20"/>
              </w:rPr>
              <w:t>(schoo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Teacher teacher : school.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acher.printGroups(System.</w:t>
            </w:r>
            <w:r w:rsidRPr="009B106B">
              <w:rPr>
                <w:rFonts w:ascii="Consolas" w:hAnsi="Consolas" w:cs="Courier New"/>
                <w:i/>
                <w:iCs/>
                <w:noProof/>
                <w:color w:val="0000C0"/>
                <w:szCs w:val="20"/>
              </w:rPr>
              <w:t>ou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rPr>
          <w:bCs/>
        </w:rPr>
      </w:pPr>
      <w:r>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Димитър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информатик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ка Коле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нчо Тош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 Борис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Ив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Христо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Христина Нико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англий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Елена Михай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Радослав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Стеф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френ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тър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Василев</w:t>
            </w:r>
          </w:p>
        </w:tc>
      </w:tr>
    </w:tbl>
    <w:p w:rsidR="00063517" w:rsidRPr="004218CA" w:rsidRDefault="00063517" w:rsidP="00063517">
      <w:r>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5" w:name="_Toc385806993"/>
      <w:r>
        <w:t>Тестване на решението</w:t>
      </w:r>
      <w:bookmarkEnd w:id="1615"/>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6" w:name="_Toc385806994"/>
      <w:bookmarkStart w:id="1617" w:name="_Toc385854531"/>
      <w:bookmarkStart w:id="1618" w:name="_Toc385892589"/>
      <w:r>
        <w:t>Упражнения</w:t>
      </w:r>
      <w:bookmarkEnd w:id="1616"/>
      <w:bookmarkEnd w:id="1617"/>
      <w:bookmarkEnd w:id="1618"/>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title="Спирална матрица - пример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ствата са примерно твърд диск, флопи диск, CD-ROM устройство и др. Те имат 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9B106B">
        <w:rPr>
          <w:rStyle w:val="Code"/>
        </w:rPr>
        <w:t>String</w:t>
      </w:r>
      <w:r>
        <w:t xml:space="preserve">), а бинарните – поредица от байтове </w:t>
      </w:r>
      <w:r>
        <w:rPr>
          <w:noProof/>
        </w:rPr>
        <w:t>(</w:t>
      </w:r>
      <w:r w:rsidRPr="009B10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9" w:name="_Toc385806995"/>
      <w:bookmarkStart w:id="1620" w:name="_Toc385854532"/>
      <w:bookmarkStart w:id="1621" w:name="_Toc385892590"/>
      <w:r w:rsidRPr="00DD1597">
        <w:t>Решения и упътвания</w:t>
      </w:r>
      <w:bookmarkEnd w:id="1619"/>
      <w:bookmarkEnd w:id="1620"/>
      <w:bookmarkEnd w:id="1621"/>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t xml:space="preserve">Трябва да сканирате текста не дума по дума, ами буква по буква и след всяка следваща буква да я долепяте към текущия буфер </w:t>
      </w:r>
      <w:r w:rsidRPr="009B106B">
        <w:rPr>
          <w:rStyle w:val="Code"/>
        </w:rPr>
        <w:t>buf</w:t>
      </w:r>
      <w:r w:rsidRPr="008E1070">
        <w:t xml:space="preserve"> и да проверявате всяка от търсените думи за съвпадение с </w:t>
      </w:r>
      <w:r w:rsidRPr="009B106B">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sidRPr="009B106B">
        <w:rPr>
          <w:rStyle w:val="Code"/>
        </w:rPr>
        <w:t>"</w:t>
      </w:r>
      <w:r w:rsidRPr="009B106B">
        <w:rPr>
          <w:rStyle w:val="Code"/>
        </w:rPr>
        <w:t>suffix tree</w:t>
      </w:r>
      <w:r w:rsidR="007C20CD" w:rsidRPr="009B106B">
        <w:rPr>
          <w:rStyle w:val="Code"/>
        </w:rPr>
        <w:t>"</w:t>
      </w:r>
      <w:r w:rsidRPr="009B106B">
        <w:rPr>
          <w:rStyle w:val="Code"/>
        </w:rPr>
        <w:t xml:space="preserve"> </w:t>
      </w:r>
      <w:r w:rsidR="007C20CD" w:rsidRPr="009B106B">
        <w:rPr>
          <w:rStyle w:val="Code"/>
        </w:rPr>
        <w:t>"</w:t>
      </w:r>
      <w:r w:rsidRPr="009B106B">
        <w:rPr>
          <w:rStyle w:val="Code"/>
        </w:rPr>
        <w:t>pattern matching</w:t>
      </w:r>
      <w:r w:rsidR="007C20CD" w:rsidRPr="009B106B">
        <w:rPr>
          <w:rStyle w:val="Code"/>
        </w:rPr>
        <w:t>"</w:t>
      </w:r>
      <w:r w:rsidRPr="009B106B">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9B106B">
        <w:rPr>
          <w:rStyle w:val="Code"/>
        </w:rPr>
        <w:t>Device</w:t>
      </w:r>
      <w:r w:rsidRPr="008E1070">
        <w:t xml:space="preserve">, </w:t>
      </w:r>
      <w:r w:rsidRPr="009B106B">
        <w:rPr>
          <w:rStyle w:val="Code"/>
        </w:rPr>
        <w:t>Directory</w:t>
      </w:r>
      <w:r w:rsidRPr="008E1070">
        <w:t xml:space="preserve">, </w:t>
      </w:r>
      <w:r w:rsidRPr="009B106B">
        <w:rPr>
          <w:rStyle w:val="Code"/>
        </w:rPr>
        <w:t>File</w:t>
      </w:r>
      <w:r w:rsidRPr="008E1070">
        <w:t xml:space="preserve">, </w:t>
      </w:r>
      <w:r w:rsidRPr="009B106B">
        <w:rPr>
          <w:rStyle w:val="Code"/>
        </w:rPr>
        <w:t>ComputerStorage</w:t>
      </w:r>
      <w:r w:rsidRPr="008E1070">
        <w:t xml:space="preserve"> и </w:t>
      </w:r>
      <w:r w:rsidRPr="009B106B">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9B106B">
        <w:rPr>
          <w:rStyle w:val="Code"/>
        </w:rPr>
        <w:t>java.io.File</w:t>
      </w:r>
      <w:r w:rsidRPr="008E1070">
        <w:t xml:space="preserve"> и методите </w:t>
      </w:r>
      <w:r w:rsidRPr="009B106B">
        <w:rPr>
          <w:rStyle w:val="Code"/>
        </w:rPr>
        <w:t>listRoots()</w:t>
      </w:r>
      <w:r w:rsidRPr="008E1070">
        <w:t xml:space="preserve">, </w:t>
      </w:r>
      <w:r w:rsidRPr="009B106B">
        <w:rPr>
          <w:rStyle w:val="Code"/>
        </w:rPr>
        <w:t>listFiles()</w:t>
      </w:r>
      <w:r w:rsidRPr="008E1070">
        <w:t xml:space="preserve"> и </w:t>
      </w:r>
      <w:r w:rsidRPr="009B106B">
        <w:rPr>
          <w:rStyle w:val="Code"/>
        </w:rPr>
        <w:t>isDirectory()</w:t>
      </w:r>
      <w:r w:rsidRPr="008E1070">
        <w:t>.</w:t>
      </w:r>
    </w:p>
    <w:p w:rsidR="00934A30" w:rsidRDefault="00934A30" w:rsidP="00934A30"/>
    <w:p w:rsidR="00C50674" w:rsidRPr="003E4B9A" w:rsidRDefault="00C50674" w:rsidP="00C50674">
      <w:pPr>
        <w:ind w:left="284" w:right="284"/>
        <w:rPr>
          <w:b/>
          <w:noProof/>
          <w:sz w:val="24"/>
        </w:rPr>
        <w:sectPr w:rsidR="00C50674" w:rsidRPr="003E4B9A" w:rsidSect="00CA7619">
          <w:pgSz w:w="9356" w:h="13325" w:code="9"/>
          <w:pgMar w:top="992" w:right="709" w:bottom="567" w:left="709" w:header="482" w:footer="482" w:gutter="0"/>
          <w:cols w:space="708"/>
          <w:titlePg/>
          <w:docGrid w:linePitch="360"/>
        </w:sectPr>
      </w:pPr>
    </w:p>
    <w:p w:rsidR="00C50674" w:rsidRPr="004369D2" w:rsidRDefault="00C50674" w:rsidP="00C50674">
      <w:pPr>
        <w:rPr>
          <w:sz w:val="28"/>
          <w:lang w:val="ru-RU"/>
        </w:rPr>
      </w:pPr>
      <w:r w:rsidRPr="004369D2">
        <w:rPr>
          <w:noProof/>
          <w:sz w:val="28"/>
          <w:lang w:val="en-US" w:eastAsia="en-US"/>
        </w:rPr>
        <w:drawing>
          <wp:anchor distT="0" distB="0" distL="114300" distR="114300" simplePos="0" relativeHeight="251696128" behindDoc="0" locked="0" layoutInCell="1" allowOverlap="1" wp14:anchorId="4CA44226" wp14:editId="548A8591">
            <wp:simplePos x="0" y="0"/>
            <wp:positionH relativeFrom="column">
              <wp:posOffset>0</wp:posOffset>
            </wp:positionH>
            <wp:positionV relativeFrom="paragraph">
              <wp:posOffset>19050</wp:posOffset>
            </wp:positionV>
            <wp:extent cx="5040630" cy="7174443"/>
            <wp:effectExtent l="19050" t="19050" r="26670" b="26670"/>
            <wp:wrapNone/>
            <wp:docPr id="393" name="Picture 393" descr="Софтуерен университет (СофтУни) - http://softuni.bg. Качествено образование, професия и работа за софтуерни инженери + диплома за висше образование." title="Софтуерен университет (СофтУни)">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630" cy="7174443"/>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Pr="004369D2">
        <w:rPr>
          <w:sz w:val="28"/>
        </w:rPr>
        <w:t>Софтуерен университет (СофтУни)</w:t>
      </w:r>
      <w:r w:rsidRPr="004369D2">
        <w:rPr>
          <w:noProof/>
          <w:sz w:val="28"/>
        </w:rPr>
        <w:t xml:space="preserve"> – </w:t>
      </w:r>
      <w:hyperlink r:id="rId456" w:history="1">
        <w:r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5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5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5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C2A31" w:rsidRDefault="00C50674" w:rsidP="00C50674">
      <w:pPr>
        <w:sectPr w:rsidR="000C2A31" w:rsidSect="00CA7619">
          <w:headerReference w:type="even" r:id="rId460"/>
          <w:headerReference w:type="default" r:id="rId461"/>
          <w:pgSz w:w="9356" w:h="13325" w:code="9"/>
          <w:pgMar w:top="992" w:right="709" w:bottom="567" w:left="709" w:header="482" w:footer="482" w:gutter="0"/>
          <w:cols w:space="708"/>
          <w:titlePg/>
          <w:docGrid w:linePitch="360"/>
        </w:sectPr>
      </w:pPr>
      <w:r>
        <w:t xml:space="preserve">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т в </w:t>
      </w:r>
      <w:r>
        <w:rPr>
          <w:lang w:val="en-US"/>
        </w:rPr>
        <w:t>SoftUni</w:t>
      </w:r>
      <w:r w:rsidRPr="00285FD4">
        <w:rPr>
          <w:lang w:val="ru-RU"/>
        </w:rPr>
        <w:t xml:space="preserve">: </w:t>
      </w:r>
      <w:hyperlink r:id="rId462" w:history="1">
        <w:r w:rsidRPr="004369D2">
          <w:rPr>
            <w:rStyle w:val="Hyperlink"/>
            <w:noProof/>
          </w:rPr>
          <w:t>http://softuni.bg/apply</w:t>
        </w:r>
      </w:hyperlink>
      <w:r w:rsidRPr="004369D2">
        <w:rPr>
          <w:noProof/>
        </w:rPr>
        <w:t>.</w:t>
      </w:r>
    </w:p>
    <w:p w:rsidR="00047090" w:rsidRPr="00E31027" w:rsidRDefault="00047090" w:rsidP="00E31027">
      <w:pPr>
        <w:pStyle w:val="Heading1"/>
      </w:pPr>
      <w:bookmarkStart w:id="1622" w:name="_Toc385806996"/>
      <w:bookmarkStart w:id="1623" w:name="_Toc385854533"/>
      <w:bookmarkStart w:id="1624" w:name="_Toc385892591"/>
      <w:bookmarkStart w:id="1625" w:name="_Toc385895631"/>
      <w:r w:rsidRPr="00E31027">
        <w:t>Заключение</w:t>
      </w:r>
      <w:bookmarkEnd w:id="1622"/>
      <w:bookmarkEnd w:id="1623"/>
      <w:bookmarkEnd w:id="1624"/>
      <w:bookmarkEnd w:id="1625"/>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ното мислене винаги ще ви помагат, ако работите в областта на информа</w:t>
      </w:r>
      <w:r>
        <w:softHyphen/>
        <w:t>ционните технологии.</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език и платформа за програмиране</w:t>
      </w:r>
      <w:r>
        <w:t xml:space="preserve">, примерно Java / Java EE или C# / .NET Framework или </w:t>
      </w:r>
      <w:r>
        <w:rPr>
          <w:lang w:val="en-US"/>
        </w:rPr>
        <w:t>Ruby</w:t>
      </w:r>
      <w:r w:rsidRPr="00532830">
        <w:t xml:space="preserve"> / </w:t>
      </w:r>
      <w:r>
        <w:rPr>
          <w:lang w:val="en-US"/>
        </w:rPr>
        <w:t>Ruby</w:t>
      </w:r>
      <w:r w:rsidRPr="00532830">
        <w:t xml:space="preserve"> </w:t>
      </w:r>
      <w:r>
        <w:rPr>
          <w:lang w:val="en-US"/>
        </w:rPr>
        <w:t>on</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63"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64"/>
          <w:headerReference w:type="default" r:id="rId465"/>
          <w:footerReference w:type="default" r:id="rId466"/>
          <w:pgSz w:w="9356" w:h="13325" w:code="9"/>
          <w:pgMar w:top="992" w:right="709" w:bottom="567" w:left="709" w:header="482" w:footer="482" w:gutter="0"/>
          <w:cols w:space="708"/>
          <w:titlePg/>
          <w:docGrid w:linePitch="360"/>
        </w:sectPr>
      </w:pPr>
      <w:r>
        <w:t>(последна редакция: 21.04.2014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0113E1">
        <w:trPr>
          <w:trHeight w:val="492"/>
        </w:trPr>
        <w:tc>
          <w:tcPr>
            <w:tcW w:w="8506" w:type="dxa"/>
          </w:tcPr>
          <w:p w:rsidR="00567C17" w:rsidRPr="00902277" w:rsidRDefault="00567C17" w:rsidP="000113E1">
            <w:pPr>
              <w:spacing w:before="360"/>
              <w:jc w:val="center"/>
              <w:rPr>
                <w:b/>
                <w:noProof/>
                <w:sz w:val="24"/>
                <w:lang w:val="ru-RU"/>
              </w:rPr>
            </w:pPr>
            <w:r>
              <w:rPr>
                <w:b/>
                <w:noProof/>
                <w:sz w:val="24"/>
              </w:rPr>
              <w:t xml:space="preserve">Въведение в програмирането с </w:t>
            </w:r>
            <w:r>
              <w:rPr>
                <w:b/>
                <w:noProof/>
                <w:sz w:val="24"/>
                <w:lang w:val="en-US"/>
              </w:rPr>
              <w:t>Java</w:t>
            </w:r>
          </w:p>
          <w:p w:rsidR="00567C17" w:rsidRPr="00532830" w:rsidRDefault="00567C17" w:rsidP="000113E1">
            <w:pPr>
              <w:jc w:val="center"/>
              <w:rPr>
                <w:b/>
                <w:noProof/>
                <w:sz w:val="24"/>
              </w:rPr>
            </w:pPr>
            <w:r>
              <w:rPr>
                <w:b/>
                <w:noProof/>
                <w:sz w:val="24"/>
              </w:rPr>
              <w:t>Светлин Наков и колектив</w:t>
            </w:r>
          </w:p>
          <w:p w:rsidR="00567C17" w:rsidRDefault="00567C17" w:rsidP="000113E1">
            <w:pPr>
              <w:jc w:val="center"/>
              <w:rPr>
                <w:b/>
                <w:noProof/>
                <w:sz w:val="24"/>
              </w:rPr>
            </w:pPr>
          </w:p>
          <w:p w:rsidR="00567C17" w:rsidRPr="007E689A" w:rsidRDefault="00AF6974" w:rsidP="000113E1">
            <w:pPr>
              <w:spacing w:before="0"/>
              <w:jc w:val="center"/>
              <w:rPr>
                <w:noProof/>
                <w:sz w:val="24"/>
              </w:rPr>
            </w:pPr>
            <w:hyperlink r:id="rId467" w:history="1">
              <w:r w:rsidR="00567C17" w:rsidRPr="007E689A">
                <w:rPr>
                  <w:rStyle w:val="Hyperlink"/>
                  <w:noProof/>
                  <w:sz w:val="24"/>
                </w:rPr>
                <w:t>http://www.introprogramming.info</w:t>
              </w:r>
            </w:hyperlink>
            <w:r w:rsidR="00567C17" w:rsidRPr="00D659CC">
              <w:rPr>
                <w:noProof/>
              </w:rPr>
              <w:t xml:space="preserve"> </w:t>
            </w:r>
          </w:p>
          <w:p w:rsidR="00567C17" w:rsidRDefault="00567C17" w:rsidP="000113E1">
            <w:pPr>
              <w:jc w:val="center"/>
              <w:rPr>
                <w:b/>
                <w:noProof/>
                <w:sz w:val="24"/>
              </w:rPr>
            </w:pPr>
          </w:p>
          <w:p w:rsidR="00567C17" w:rsidRPr="009337D4" w:rsidRDefault="00567C17" w:rsidP="000113E1">
            <w:pPr>
              <w:spacing w:before="0"/>
              <w:jc w:val="center"/>
              <w:rPr>
                <w:noProof/>
              </w:rPr>
            </w:pPr>
            <w:r w:rsidRPr="009337D4">
              <w:rPr>
                <w:noProof/>
              </w:rPr>
              <w:t xml:space="preserve">ISBN: </w:t>
            </w:r>
            <w:r w:rsidRPr="00532830">
              <w:rPr>
                <w:noProof/>
              </w:rPr>
              <w:t>978-954-400-055-4</w:t>
            </w:r>
          </w:p>
          <w:p w:rsidR="00567C17" w:rsidRDefault="00567C17" w:rsidP="000113E1">
            <w:pPr>
              <w:jc w:val="center"/>
              <w:rPr>
                <w:noProof/>
              </w:rPr>
            </w:pPr>
            <w:r>
              <w:rPr>
                <w:noProof/>
              </w:rPr>
              <w:t>ISBN-13: 978-954-400-055-4 (9789544000554)</w:t>
            </w:r>
          </w:p>
          <w:p w:rsidR="00567C17" w:rsidRDefault="00567C17" w:rsidP="000113E1">
            <w:pPr>
              <w:jc w:val="center"/>
              <w:rPr>
                <w:noProof/>
              </w:rPr>
            </w:pPr>
            <w:r>
              <w:rPr>
                <w:noProof/>
              </w:rPr>
              <w:t>ISBN-10: 954-400-055-0 (9544000550)</w:t>
            </w:r>
          </w:p>
          <w:p w:rsidR="00567C17" w:rsidRDefault="00567C17" w:rsidP="000113E1">
            <w:pPr>
              <w:jc w:val="center"/>
              <w:rPr>
                <w:noProof/>
              </w:rPr>
            </w:pPr>
            <w:r>
              <w:rPr>
                <w:noProof/>
              </w:rPr>
              <w:t>София</w:t>
            </w:r>
            <w:r w:rsidRPr="009337D4">
              <w:rPr>
                <w:noProof/>
              </w:rPr>
              <w:t xml:space="preserve">, </w:t>
            </w:r>
            <w:r>
              <w:rPr>
                <w:noProof/>
              </w:rPr>
              <w:t>2008</w:t>
            </w:r>
          </w:p>
          <w:p w:rsidR="00567C17" w:rsidRPr="003A5085" w:rsidRDefault="00567C17" w:rsidP="000113E1"/>
          <w:p w:rsidR="00567C17" w:rsidRPr="00B07EA6" w:rsidRDefault="00567C17" w:rsidP="000113E1">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68"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0113E1">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0113E1">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69"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0113E1">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0113E1">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0113E1">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70" w:history="1">
              <w:r w:rsidRPr="00B07EA6">
                <w:rPr>
                  <w:rStyle w:val="Hyperlink"/>
                  <w:sz w:val="12"/>
                  <w:szCs w:val="12"/>
                </w:rPr>
                <w:t>http://softuni.bg</w:t>
              </w:r>
            </w:hyperlink>
            <w:r w:rsidRPr="00B07EA6">
              <w:rPr>
                <w:sz w:val="12"/>
                <w:szCs w:val="12"/>
              </w:rPr>
              <w:t>.</w:t>
            </w:r>
          </w:p>
          <w:p w:rsidR="00567C17" w:rsidRPr="00D659CC" w:rsidRDefault="00567C17" w:rsidP="000113E1">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0113E1">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E31027" w:rsidRDefault="007F3257" w:rsidP="003A5085">
      <w:pPr>
        <w:spacing w:before="0"/>
        <w:ind w:left="-284"/>
        <w:rPr>
          <w:lang w:val="en-US"/>
        </w:rPr>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40690</wp:posOffset>
            </wp:positionH>
            <wp:positionV relativeFrom="paragraph">
              <wp:posOffset>-629920</wp:posOffset>
            </wp:positionV>
            <wp:extent cx="5915025" cy="8448675"/>
            <wp:effectExtent l="0" t="0" r="9525" b="9525"/>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915025" cy="844867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5654C8" w:rsidRPr="00E31027" w:rsidSect="003A5085">
      <w:headerReference w:type="first" r:id="rId472"/>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6974" w:rsidRDefault="00AF6974">
      <w:r>
        <w:separator/>
      </w:r>
    </w:p>
    <w:p w:rsidR="00AF6974" w:rsidRDefault="00AF6974"/>
  </w:endnote>
  <w:endnote w:type="continuationSeparator" w:id="0">
    <w:p w:rsidR="00AF6974" w:rsidRDefault="00AF6974">
      <w:r>
        <w:continuationSeparator/>
      </w:r>
    </w:p>
    <w:p w:rsidR="00AF6974" w:rsidRDefault="00AF697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6974" w:rsidRDefault="00AF6974">
      <w:r>
        <w:separator/>
      </w:r>
    </w:p>
    <w:p w:rsidR="00AF6974" w:rsidRDefault="00AF6974"/>
  </w:footnote>
  <w:footnote w:type="continuationSeparator" w:id="0">
    <w:p w:rsidR="00AF6974" w:rsidRDefault="00AF6974">
      <w:r>
        <w:continuationSeparator/>
      </w:r>
    </w:p>
    <w:p w:rsidR="00AF6974" w:rsidRDefault="00AF697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7616CF" w:rsidRDefault="00141F6F"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B72BFC">
      <w:rPr>
        <w:b/>
        <w:noProof/>
        <w:sz w:val="18"/>
        <w:szCs w:val="18"/>
      </w:rPr>
      <w:t>20</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58B78E86" wp14:editId="14E38126">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418E4"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18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46EB357B" wp14:editId="486F870D">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2FD8DD"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510B22" w:rsidRDefault="00141F6F"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799CCF9E" wp14:editId="0FD5CEB2">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C7F6C"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335528">
      <w:rPr>
        <w:b/>
        <w:noProof/>
        <w:sz w:val="18"/>
        <w:szCs w:val="18"/>
      </w:rPr>
      <w:t>187</w:t>
    </w:r>
    <w:r w:rsidRPr="00510B22">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20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18674487" wp14:editId="4CBCBBEB">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32B9B0"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B1131F" w:rsidRDefault="00141F6F"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7F820E25" wp14:editId="3B65913C">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6E8D1"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335528">
      <w:rPr>
        <w:b/>
        <w:noProof/>
        <w:sz w:val="18"/>
        <w:szCs w:val="18"/>
      </w:rPr>
      <w:t>201</w:t>
    </w:r>
    <w:r w:rsidRPr="00B1131F">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913377" w:rsidRDefault="00141F6F"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2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428184F0" wp14:editId="7DD5B25E">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96352"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D0A3D" w:rsidRDefault="00141F6F"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0A28AF6C" wp14:editId="55DE6BAB">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4805C"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Pr="002D0A3D">
      <w:rPr>
        <w:sz w:val="18"/>
        <w:szCs w:val="18"/>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335528">
      <w:rPr>
        <w:b/>
        <w:noProof/>
        <w:sz w:val="18"/>
        <w:szCs w:val="18"/>
      </w:rPr>
      <w:t>283</w:t>
    </w:r>
    <w:r w:rsidRPr="002D0A3D">
      <w:rPr>
        <w:b/>
        <w:sz w:val="18"/>
        <w:szCs w:val="18"/>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24337B42" wp14:editId="660C49E6">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7993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B66ADD" w:rsidRDefault="00141F6F"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007BDBDE" wp14:editId="2AAE88ED">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5D4F1"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335528">
      <w:rPr>
        <w:b/>
        <w:noProof/>
        <w:sz w:val="18"/>
        <w:szCs w:val="18"/>
      </w:rPr>
      <w:t>313</w:t>
    </w:r>
    <w:r w:rsidRPr="00B66ADD">
      <w:rPr>
        <w:b/>
        <w:sz w:val="18"/>
        <w:szCs w:val="18"/>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5BCE19D6" wp14:editId="0CC21A49">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D793D"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A32D0" w:rsidRDefault="00141F6F"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0D771972" wp14:editId="2D17E35C">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A6FC4"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Pr>
        <w:b/>
        <w:noProof/>
        <w:sz w:val="18"/>
        <w:szCs w:val="18"/>
      </w:rPr>
      <w:t>313</w:t>
    </w:r>
    <w:r w:rsidRPr="002A32D0">
      <w:rPr>
        <w:b/>
        <w:sz w:val="18"/>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75604" w:rsidRDefault="00141F6F"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76DE59CE" wp14:editId="4B282D38">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811CD"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B72BFC">
      <w:rPr>
        <w:b/>
        <w:noProof/>
        <w:sz w:val="18"/>
        <w:szCs w:val="18"/>
      </w:rPr>
      <w:t>21</w:t>
    </w:r>
    <w:r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3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49E6D6D6" wp14:editId="37CCBDAA">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9BFAB"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4494E824" wp14:editId="1F9A8E90">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8EB9D"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Pr="00CA7619">
      <w:rPr>
        <w:sz w:val="18"/>
        <w:szCs w:val="18"/>
      </w:rPr>
      <w:t xml:space="preserve">Глава </w:t>
    </w:r>
    <w:r>
      <w:rPr>
        <w:sz w:val="18"/>
        <w:szCs w:val="18"/>
      </w:rPr>
      <w:t>11</w:t>
    </w:r>
    <w:r w:rsidRPr="00CA7619">
      <w:rPr>
        <w:sz w:val="18"/>
        <w:szCs w:val="18"/>
      </w:rPr>
      <w:t xml:space="preserve">. </w:t>
    </w:r>
    <w:r w:rsidRPr="00133377">
      <w:t>Създаване и използване на обекти</w:t>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335528">
      <w:rPr>
        <w:b/>
        <w:noProof/>
      </w:rPr>
      <w:t>383</w:t>
    </w:r>
    <w:r w:rsidRPr="00597420">
      <w:rPr>
        <w:b/>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40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53AD020F" wp14:editId="2F34D7A3">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AADC7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626F0C" w:rsidRDefault="00141F6F"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1941480E" wp14:editId="787611A1">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4DA4F"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sidR="00335528">
      <w:rPr>
        <w:b/>
        <w:noProof/>
        <w:sz w:val="18"/>
        <w:szCs w:val="18"/>
      </w:rPr>
      <w:t>401</w:t>
    </w:r>
    <w:r w:rsidRPr="00626F0C">
      <w:rPr>
        <w:b/>
        <w:sz w:val="18"/>
        <w:szCs w:val="18"/>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50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12833644" wp14:editId="4EC58866">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B5726"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0B0E85A7" wp14:editId="472A0DEA">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A761C"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sidR="00335528">
      <w:rPr>
        <w:b/>
        <w:noProof/>
      </w:rPr>
      <w:t>501</w:t>
    </w:r>
    <w:r w:rsidRPr="00597420">
      <w:rPr>
        <w:b/>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3C5A2A5E" wp14:editId="6A18316B">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475C8A"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4D3E88" w:rsidRDefault="00141F6F"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3D2CCB95" wp14:editId="7A8AFAAD">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D9A9C"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Pr>
        <w:b/>
        <w:noProof/>
        <w:sz w:val="18"/>
        <w:szCs w:val="18"/>
      </w:rPr>
      <w:t>509</w:t>
    </w:r>
    <w:r w:rsidRPr="004D3E88">
      <w:rPr>
        <w:b/>
        <w:sz w:val="18"/>
        <w:szCs w:val="18"/>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20D695A3" wp14:editId="633740A4">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220C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7B31AA" w:rsidRDefault="00141F6F"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59B7B6C8" wp14:editId="77EC0360">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0446C"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335528">
      <w:rPr>
        <w:b/>
        <w:noProof/>
        <w:sz w:val="18"/>
        <w:szCs w:val="18"/>
      </w:rPr>
      <w:t>561</w:t>
    </w:r>
    <w:r w:rsidRPr="007B31AA">
      <w:rPr>
        <w:b/>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147DA" w:rsidRDefault="00141F6F"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335528">
      <w:rPr>
        <w:b/>
        <w:noProof/>
        <w:sz w:val="18"/>
        <w:szCs w:val="18"/>
      </w:rPr>
      <w:t>126</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243DB1C7" wp14:editId="6DD9EF2A">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44DB0"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344A6938" wp14:editId="25B36030">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AB43B"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F50E7" w:rsidRDefault="00141F6F"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6D7DD8EB" wp14:editId="0FF79427">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07CC8"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Pr>
        <w:b/>
        <w:noProof/>
        <w:sz w:val="18"/>
        <w:szCs w:val="18"/>
      </w:rPr>
      <w:t>561</w:t>
    </w:r>
    <w:r w:rsidRPr="002F50E7">
      <w:rPr>
        <w:b/>
        <w:sz w:val="18"/>
        <w:szCs w:val="18"/>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335528">
      <w:rPr>
        <w:b/>
        <w:noProof/>
        <w:sz w:val="18"/>
        <w:szCs w:val="18"/>
      </w:rPr>
      <w:t>600</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27FB5B7C" wp14:editId="70F16A2D">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65013E"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226B75" w:rsidRDefault="00141F6F"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78834125" wp14:editId="5E6731EF">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CDE7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335528">
      <w:rPr>
        <w:b/>
        <w:noProof/>
        <w:sz w:val="18"/>
        <w:szCs w:val="18"/>
      </w:rPr>
      <w:t>601</w:t>
    </w:r>
    <w:r w:rsidRPr="00226B75">
      <w:rPr>
        <w:b/>
        <w:sz w:val="18"/>
        <w:szCs w:val="18"/>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335528">
      <w:rPr>
        <w:b/>
        <w:noProof/>
        <w:sz w:val="18"/>
        <w:szCs w:val="18"/>
      </w:rPr>
      <w:t>674</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769CFE53" wp14:editId="7FD5BC32">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4B0532"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921C94" w:rsidRDefault="00141F6F"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45A1C8B8" wp14:editId="6A9E0CBD">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4BB8D1"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335528">
      <w:rPr>
        <w:b/>
        <w:noProof/>
        <w:sz w:val="18"/>
        <w:szCs w:val="18"/>
      </w:rPr>
      <w:t>675</w:t>
    </w:r>
    <w:r w:rsidRPr="00921C94">
      <w:rPr>
        <w:b/>
        <w:sz w:val="18"/>
        <w:szCs w:val="18"/>
      </w:rP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70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2D1DB536" wp14:editId="67BDAE55">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FFC52"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4F47AF" w:rsidRDefault="00141F6F"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72D5EB49" wp14:editId="13B04BC1">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3216C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335528">
      <w:rPr>
        <w:b/>
        <w:noProof/>
        <w:sz w:val="18"/>
        <w:szCs w:val="18"/>
      </w:rPr>
      <w:t>701</w:t>
    </w:r>
    <w:r w:rsidRPr="004F47AF">
      <w:rPr>
        <w:b/>
        <w:sz w:val="18"/>
        <w:szCs w:val="18"/>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76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72B31DC0" wp14:editId="5C8942BD">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4DE5B3"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147DA" w:rsidRDefault="00141F6F"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5CB91039" wp14:editId="42B03F30">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4A1C3D"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335528">
      <w:rPr>
        <w:b/>
        <w:noProof/>
        <w:sz w:val="18"/>
        <w:szCs w:val="18"/>
      </w:rPr>
      <w:t>125</w:t>
    </w:r>
    <w:r w:rsidRPr="000147DA">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9034AD" w:rsidRDefault="00141F6F"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18D22D65" wp14:editId="52244246">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BAC53"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Pr="009034AD">
      <w:rPr>
        <w:sz w:val="18"/>
        <w:szCs w:val="18"/>
      </w:rPr>
      <w:t>Глава 20. Принципи на обектно-ориентираното програмиране</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335528">
      <w:rPr>
        <w:b/>
        <w:noProof/>
        <w:sz w:val="18"/>
        <w:szCs w:val="18"/>
      </w:rPr>
      <w:t>767</w:t>
    </w:r>
    <w:r w:rsidRPr="009034AD">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7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636FD0DC" wp14:editId="53AC7EC2">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804488"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F65EB9" w:rsidRDefault="00141F6F"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1B87B577" wp14:editId="404959AB">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BC681C"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Pr>
        <w:b/>
        <w:noProof/>
        <w:sz w:val="18"/>
        <w:szCs w:val="18"/>
      </w:rPr>
      <w:t>769</w:t>
    </w:r>
    <w:r w:rsidRPr="00F65EB9">
      <w:rPr>
        <w:b/>
        <w:sz w:val="18"/>
        <w:szCs w:val="18"/>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81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607119FE" wp14:editId="6DFF2001">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D32B1"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254411">
    <w:pPr>
      <w:spacing w:before="0"/>
      <w:jc w:val="right"/>
    </w:pPr>
    <w:r w:rsidRPr="00D31E92">
      <w:rPr>
        <w:noProof/>
        <w:sz w:val="18"/>
        <w:szCs w:val="18"/>
        <w:lang w:val="en-US" w:eastAsia="en-US"/>
      </w:rPr>
      <mc:AlternateContent>
        <mc:Choice Requires="wps">
          <w:drawing>
            <wp:anchor distT="0" distB="0" distL="114300" distR="114300" simplePos="0" relativeHeight="251673600" behindDoc="0" locked="0" layoutInCell="1" allowOverlap="1" wp14:anchorId="6F7BB46E" wp14:editId="77C5D9B7">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639570"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BE0F90">
      <w:t xml:space="preserve"> </w:t>
    </w:r>
    <w:r>
      <w:t>Глава 22. Как да решаваме задачи по програмиране?</w:t>
    </w:r>
    <w:r w:rsidRPr="00D31E92">
      <w:rPr>
        <w:sz w:val="18"/>
        <w:szCs w:val="18"/>
      </w:rPr>
      <w:tab/>
    </w:r>
    <w:r w:rsidRPr="00D31E92">
      <w:rPr>
        <w:sz w:val="18"/>
        <w:szCs w:val="18"/>
      </w:rPr>
      <w:tab/>
    </w:r>
    <w:r w:rsidRPr="00D31E92">
      <w:rPr>
        <w:b/>
        <w:sz w:val="18"/>
        <w:szCs w:val="18"/>
      </w:rPr>
      <w:fldChar w:fldCharType="begin"/>
    </w:r>
    <w:r w:rsidRPr="00D31E92">
      <w:rPr>
        <w:b/>
        <w:sz w:val="18"/>
        <w:szCs w:val="18"/>
      </w:rPr>
      <w:instrText xml:space="preserve"> PAGE </w:instrText>
    </w:r>
    <w:r w:rsidRPr="00D31E92">
      <w:rPr>
        <w:b/>
        <w:sz w:val="18"/>
        <w:szCs w:val="18"/>
      </w:rPr>
      <w:fldChar w:fldCharType="separate"/>
    </w:r>
    <w:r w:rsidR="00335528">
      <w:rPr>
        <w:b/>
        <w:noProof/>
        <w:sz w:val="18"/>
        <w:szCs w:val="18"/>
      </w:rPr>
      <w:t>813</w:t>
    </w:r>
    <w:r w:rsidRPr="00D31E92">
      <w:rPr>
        <w:b/>
        <w:sz w:val="18"/>
        <w:szCs w:val="18"/>
      </w:rPr>
      <w:fldChar w:fldCharType="end"/>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8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3D1DC6BA" wp14:editId="3A5DA3B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97C4A"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7547" w:rsidRDefault="00141F6F"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75648" behindDoc="0" locked="0" layoutInCell="1" allowOverlap="1" wp14:anchorId="355F5F28" wp14:editId="26D23EAD">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C5315C"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t xml:space="preserve">Глава 23. </w:t>
    </w:r>
    <w:r w:rsidRPr="009930CA">
      <w:t xml:space="preserve">Примерна тема от изпит </w:t>
    </w:r>
    <w:r>
      <w:t>по програмиране</w:t>
    </w:r>
    <w:r w:rsidRPr="009930CA">
      <w:t xml:space="preserve"> – 30.09.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335528">
      <w:rPr>
        <w:b/>
        <w:noProof/>
        <w:sz w:val="18"/>
        <w:szCs w:val="18"/>
      </w:rPr>
      <w:t>883</w:t>
    </w:r>
    <w:r w:rsidRPr="003A7547">
      <w:rPr>
        <w:b/>
        <w:sz w:val="18"/>
        <w:szCs w:val="18"/>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89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6ABB2EB7" wp14:editId="29FC0157">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52BB4"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7547" w:rsidRDefault="00141F6F"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43CC3ECC" wp14:editId="0D91E9EF">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F63C5C"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335528">
      <w:rPr>
        <w:b/>
        <w:noProof/>
        <w:sz w:val="18"/>
        <w:szCs w:val="18"/>
      </w:rPr>
      <w:t>899</w:t>
    </w:r>
    <w:r w:rsidRPr="003A7547">
      <w:rPr>
        <w:b/>
        <w:sz w:val="18"/>
        <w:szCs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335528">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5B3AF138" wp14:editId="7F44DE70">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A4D3E"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90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CC0BA"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7547" w:rsidRDefault="00141F6F"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74BC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Pr>
        <w:b/>
        <w:noProof/>
        <w:sz w:val="18"/>
        <w:szCs w:val="18"/>
      </w:rPr>
      <w:t>905</w:t>
    </w:r>
    <w:r w:rsidRPr="003A7547">
      <w:rPr>
        <w:b/>
        <w:sz w:val="18"/>
        <w:szCs w:val="18"/>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7616CF" w:rsidRDefault="00141F6F"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335528">
      <w:rPr>
        <w:b/>
        <w:noProof/>
        <w:sz w:val="18"/>
        <w:szCs w:val="18"/>
      </w:rPr>
      <w:t>908</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85DF4"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075604" w:rsidRDefault="00141F6F"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03F41"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335528">
      <w:rPr>
        <w:b/>
        <w:noProof/>
        <w:sz w:val="18"/>
        <w:szCs w:val="18"/>
      </w:rPr>
      <w:t>909</w:t>
    </w:r>
    <w:r w:rsidRPr="00075604">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3A5085" w:rsidRDefault="00141F6F" w:rsidP="003A5085">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D66CC6" w:rsidRDefault="00141F6F"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10165A83" wp14:editId="449B15C0">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C2A68"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Pr="00D66CC6">
      <w:rPr>
        <w:sz w:val="18"/>
        <w:szCs w:val="18"/>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335528">
      <w:rPr>
        <w:b/>
        <w:noProof/>
        <w:sz w:val="18"/>
        <w:szCs w:val="18"/>
      </w:rPr>
      <w:t>169</w:t>
    </w:r>
    <w:r w:rsidRPr="00D66CC6">
      <w:rPr>
        <w:b/>
        <w:sz w:val="18"/>
        <w:szCs w:val="18"/>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6E9C30BF" wp14:editId="7906EF24">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5EEAE"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Pr="00C468BA" w:rsidRDefault="00141F6F"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1A113DAE" wp14:editId="2277EA98">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1FC3A"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Pr>
        <w:b/>
        <w:noProof/>
        <w:sz w:val="18"/>
        <w:szCs w:val="18"/>
      </w:rPr>
      <w:t>169</w:t>
    </w:r>
    <w:r w:rsidRPr="00C468BA">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F6F" w:rsidRDefault="00141F6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nsid w:val="00654353"/>
    <w:multiLevelType w:val="hybridMultilevel"/>
    <w:tmpl w:val="0C88074A"/>
    <w:name w:val="WW8Num12"/>
    <w:lvl w:ilvl="0" w:tplc="9B466A72">
      <w:start w:val="1"/>
      <w:numFmt w:val="decimal"/>
      <w:lvlText w:val="%1."/>
      <w:lvlJc w:val="left"/>
      <w:pPr>
        <w:tabs>
          <w:tab w:val="num" w:pos="76"/>
        </w:tabs>
        <w:ind w:left="76" w:hanging="360"/>
      </w:pPr>
    </w:lvl>
    <w:lvl w:ilvl="1" w:tplc="150CCCE2" w:tentative="1">
      <w:start w:val="1"/>
      <w:numFmt w:val="lowerLetter"/>
      <w:lvlText w:val="%2."/>
      <w:lvlJc w:val="left"/>
      <w:pPr>
        <w:tabs>
          <w:tab w:val="num" w:pos="1156"/>
        </w:tabs>
        <w:ind w:left="1156" w:hanging="360"/>
      </w:pPr>
    </w:lvl>
    <w:lvl w:ilvl="2" w:tplc="840A099C" w:tentative="1">
      <w:start w:val="1"/>
      <w:numFmt w:val="lowerRoman"/>
      <w:lvlText w:val="%3."/>
      <w:lvlJc w:val="right"/>
      <w:pPr>
        <w:tabs>
          <w:tab w:val="num" w:pos="1876"/>
        </w:tabs>
        <w:ind w:left="1876" w:hanging="180"/>
      </w:pPr>
    </w:lvl>
    <w:lvl w:ilvl="3" w:tplc="E938AA86" w:tentative="1">
      <w:start w:val="1"/>
      <w:numFmt w:val="decimal"/>
      <w:lvlText w:val="%4."/>
      <w:lvlJc w:val="left"/>
      <w:pPr>
        <w:tabs>
          <w:tab w:val="num" w:pos="2596"/>
        </w:tabs>
        <w:ind w:left="2596" w:hanging="360"/>
      </w:pPr>
    </w:lvl>
    <w:lvl w:ilvl="4" w:tplc="51244820" w:tentative="1">
      <w:start w:val="1"/>
      <w:numFmt w:val="lowerLetter"/>
      <w:lvlText w:val="%5."/>
      <w:lvlJc w:val="left"/>
      <w:pPr>
        <w:tabs>
          <w:tab w:val="num" w:pos="3316"/>
        </w:tabs>
        <w:ind w:left="3316" w:hanging="360"/>
      </w:pPr>
    </w:lvl>
    <w:lvl w:ilvl="5" w:tplc="4D6CA462" w:tentative="1">
      <w:start w:val="1"/>
      <w:numFmt w:val="lowerRoman"/>
      <w:lvlText w:val="%6."/>
      <w:lvlJc w:val="right"/>
      <w:pPr>
        <w:tabs>
          <w:tab w:val="num" w:pos="4036"/>
        </w:tabs>
        <w:ind w:left="4036" w:hanging="180"/>
      </w:pPr>
    </w:lvl>
    <w:lvl w:ilvl="6" w:tplc="EA0C4C50" w:tentative="1">
      <w:start w:val="1"/>
      <w:numFmt w:val="decimal"/>
      <w:lvlText w:val="%7."/>
      <w:lvlJc w:val="left"/>
      <w:pPr>
        <w:tabs>
          <w:tab w:val="num" w:pos="4756"/>
        </w:tabs>
        <w:ind w:left="4756" w:hanging="360"/>
      </w:pPr>
    </w:lvl>
    <w:lvl w:ilvl="7" w:tplc="F070B5D4" w:tentative="1">
      <w:start w:val="1"/>
      <w:numFmt w:val="lowerLetter"/>
      <w:lvlText w:val="%8."/>
      <w:lvlJc w:val="left"/>
      <w:pPr>
        <w:tabs>
          <w:tab w:val="num" w:pos="5476"/>
        </w:tabs>
        <w:ind w:left="5476" w:hanging="360"/>
      </w:pPr>
    </w:lvl>
    <w:lvl w:ilvl="8" w:tplc="33DE38A4" w:tentative="1">
      <w:start w:val="1"/>
      <w:numFmt w:val="lowerRoman"/>
      <w:lvlText w:val="%9."/>
      <w:lvlJc w:val="right"/>
      <w:pPr>
        <w:tabs>
          <w:tab w:val="num" w:pos="6196"/>
        </w:tabs>
        <w:ind w:left="6196" w:hanging="180"/>
      </w:pPr>
    </w:lvl>
  </w:abstractNum>
  <w:abstractNum w:abstractNumId="12">
    <w:nsid w:val="01036D3F"/>
    <w:multiLevelType w:val="hybridMultilevel"/>
    <w:tmpl w:val="B28AEA0C"/>
    <w:lvl w:ilvl="0" w:tplc="6CFC8ACE">
      <w:start w:val="1"/>
      <w:numFmt w:val="decimal"/>
      <w:lvlText w:val="%1."/>
      <w:lvlJc w:val="left"/>
      <w:pPr>
        <w:tabs>
          <w:tab w:val="num" w:pos="360"/>
        </w:tabs>
        <w:ind w:left="360" w:hanging="360"/>
      </w:pPr>
    </w:lvl>
    <w:lvl w:ilvl="1" w:tplc="62E68CB2" w:tentative="1">
      <w:start w:val="1"/>
      <w:numFmt w:val="lowerLetter"/>
      <w:lvlText w:val="%2."/>
      <w:lvlJc w:val="left"/>
      <w:pPr>
        <w:tabs>
          <w:tab w:val="num" w:pos="1440"/>
        </w:tabs>
        <w:ind w:left="1440" w:hanging="360"/>
      </w:pPr>
    </w:lvl>
    <w:lvl w:ilvl="2" w:tplc="EF68008A" w:tentative="1">
      <w:start w:val="1"/>
      <w:numFmt w:val="lowerRoman"/>
      <w:lvlText w:val="%3."/>
      <w:lvlJc w:val="right"/>
      <w:pPr>
        <w:tabs>
          <w:tab w:val="num" w:pos="2160"/>
        </w:tabs>
        <w:ind w:left="2160" w:hanging="180"/>
      </w:pPr>
    </w:lvl>
    <w:lvl w:ilvl="3" w:tplc="26EA2BE4" w:tentative="1">
      <w:start w:val="1"/>
      <w:numFmt w:val="decimal"/>
      <w:lvlText w:val="%4."/>
      <w:lvlJc w:val="left"/>
      <w:pPr>
        <w:tabs>
          <w:tab w:val="num" w:pos="2880"/>
        </w:tabs>
        <w:ind w:left="2880" w:hanging="360"/>
      </w:pPr>
    </w:lvl>
    <w:lvl w:ilvl="4" w:tplc="37F410DC" w:tentative="1">
      <w:start w:val="1"/>
      <w:numFmt w:val="lowerLetter"/>
      <w:lvlText w:val="%5."/>
      <w:lvlJc w:val="left"/>
      <w:pPr>
        <w:tabs>
          <w:tab w:val="num" w:pos="3600"/>
        </w:tabs>
        <w:ind w:left="3600" w:hanging="360"/>
      </w:pPr>
    </w:lvl>
    <w:lvl w:ilvl="5" w:tplc="37B45F94" w:tentative="1">
      <w:start w:val="1"/>
      <w:numFmt w:val="lowerRoman"/>
      <w:lvlText w:val="%6."/>
      <w:lvlJc w:val="right"/>
      <w:pPr>
        <w:tabs>
          <w:tab w:val="num" w:pos="4320"/>
        </w:tabs>
        <w:ind w:left="4320" w:hanging="180"/>
      </w:pPr>
    </w:lvl>
    <w:lvl w:ilvl="6" w:tplc="3EB891F2" w:tentative="1">
      <w:start w:val="1"/>
      <w:numFmt w:val="decimal"/>
      <w:lvlText w:val="%7."/>
      <w:lvlJc w:val="left"/>
      <w:pPr>
        <w:tabs>
          <w:tab w:val="num" w:pos="5040"/>
        </w:tabs>
        <w:ind w:left="5040" w:hanging="360"/>
      </w:pPr>
    </w:lvl>
    <w:lvl w:ilvl="7" w:tplc="637C2168" w:tentative="1">
      <w:start w:val="1"/>
      <w:numFmt w:val="lowerLetter"/>
      <w:lvlText w:val="%8."/>
      <w:lvlJc w:val="left"/>
      <w:pPr>
        <w:tabs>
          <w:tab w:val="num" w:pos="5760"/>
        </w:tabs>
        <w:ind w:left="5760" w:hanging="360"/>
      </w:pPr>
    </w:lvl>
    <w:lvl w:ilvl="8" w:tplc="F07A2446" w:tentative="1">
      <w:start w:val="1"/>
      <w:numFmt w:val="lowerRoman"/>
      <w:lvlText w:val="%9."/>
      <w:lvlJc w:val="right"/>
      <w:pPr>
        <w:tabs>
          <w:tab w:val="num" w:pos="6480"/>
        </w:tabs>
        <w:ind w:left="6480" w:hanging="180"/>
      </w:pPr>
    </w:lvl>
  </w:abstractNum>
  <w:abstractNum w:abstractNumId="13">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nsid w:val="72200757"/>
    <w:multiLevelType w:val="hybridMultilevel"/>
    <w:tmpl w:val="481E321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activeWritingStyle w:appName="MSWord" w:lang="en-US" w:vendorID="64" w:dllVersion="131078" w:nlCheck="1" w:checkStyle="1"/>
  <w:activeWritingStyle w:appName="MSWord" w:lang="es-ES" w:vendorID="64" w:dllVersion="131078" w:nlCheck="1" w:checkStyle="1"/>
  <w:activeWritingStyle w:appName="MSWord" w:lang="ru-RU" w:vendorID="64" w:dllVersion="131078" w:nlCheck="1" w:checkStyle="0"/>
  <w:activeWritingStyle w:appName="MSWord" w:lang="bg-BG" w:vendorID="11" w:dllVersion="512"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D79"/>
    <w:rsid w:val="000073AB"/>
    <w:rsid w:val="000078AE"/>
    <w:rsid w:val="000078F5"/>
    <w:rsid w:val="00010478"/>
    <w:rsid w:val="00010682"/>
    <w:rsid w:val="00010DC4"/>
    <w:rsid w:val="000113E1"/>
    <w:rsid w:val="00011722"/>
    <w:rsid w:val="00012972"/>
    <w:rsid w:val="00016694"/>
    <w:rsid w:val="00017B4D"/>
    <w:rsid w:val="0002267A"/>
    <w:rsid w:val="00024025"/>
    <w:rsid w:val="000276E9"/>
    <w:rsid w:val="00030DD7"/>
    <w:rsid w:val="00030F57"/>
    <w:rsid w:val="00033791"/>
    <w:rsid w:val="000356F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2BC0"/>
    <w:rsid w:val="00074974"/>
    <w:rsid w:val="00074CF2"/>
    <w:rsid w:val="00075604"/>
    <w:rsid w:val="000800AD"/>
    <w:rsid w:val="00080B39"/>
    <w:rsid w:val="00083C8D"/>
    <w:rsid w:val="00086C32"/>
    <w:rsid w:val="00087026"/>
    <w:rsid w:val="00091BA0"/>
    <w:rsid w:val="000926BD"/>
    <w:rsid w:val="00092A22"/>
    <w:rsid w:val="00093614"/>
    <w:rsid w:val="00095BD3"/>
    <w:rsid w:val="000A0DFF"/>
    <w:rsid w:val="000A1DD3"/>
    <w:rsid w:val="000A22FA"/>
    <w:rsid w:val="000A2A02"/>
    <w:rsid w:val="000A79DE"/>
    <w:rsid w:val="000A7ADE"/>
    <w:rsid w:val="000B0AA0"/>
    <w:rsid w:val="000B1A5D"/>
    <w:rsid w:val="000B3D5E"/>
    <w:rsid w:val="000B4BFB"/>
    <w:rsid w:val="000B6AB1"/>
    <w:rsid w:val="000C18CB"/>
    <w:rsid w:val="000C2A31"/>
    <w:rsid w:val="000C3B9C"/>
    <w:rsid w:val="000C4114"/>
    <w:rsid w:val="000C4A5B"/>
    <w:rsid w:val="000C4E50"/>
    <w:rsid w:val="000D271C"/>
    <w:rsid w:val="000D284F"/>
    <w:rsid w:val="000D666C"/>
    <w:rsid w:val="000D68CE"/>
    <w:rsid w:val="000E17ED"/>
    <w:rsid w:val="000E2390"/>
    <w:rsid w:val="000E6907"/>
    <w:rsid w:val="000F1A2C"/>
    <w:rsid w:val="000F52FA"/>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10C1"/>
    <w:rsid w:val="00141F6F"/>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4BCD"/>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6EE"/>
    <w:rsid w:val="001E50B6"/>
    <w:rsid w:val="001E5993"/>
    <w:rsid w:val="001E75A3"/>
    <w:rsid w:val="001F0513"/>
    <w:rsid w:val="001F094F"/>
    <w:rsid w:val="001F176D"/>
    <w:rsid w:val="001F27CA"/>
    <w:rsid w:val="001F73DC"/>
    <w:rsid w:val="00200B14"/>
    <w:rsid w:val="00201C19"/>
    <w:rsid w:val="002025FD"/>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843"/>
    <w:rsid w:val="00266217"/>
    <w:rsid w:val="00266F0A"/>
    <w:rsid w:val="00267824"/>
    <w:rsid w:val="00275709"/>
    <w:rsid w:val="00275CE1"/>
    <w:rsid w:val="00277692"/>
    <w:rsid w:val="00277FFB"/>
    <w:rsid w:val="00280696"/>
    <w:rsid w:val="00280DA6"/>
    <w:rsid w:val="002848B9"/>
    <w:rsid w:val="00284B77"/>
    <w:rsid w:val="00285108"/>
    <w:rsid w:val="00285FD4"/>
    <w:rsid w:val="002900B5"/>
    <w:rsid w:val="002905FB"/>
    <w:rsid w:val="00290F38"/>
    <w:rsid w:val="002937E7"/>
    <w:rsid w:val="0029481D"/>
    <w:rsid w:val="002A3134"/>
    <w:rsid w:val="002A715E"/>
    <w:rsid w:val="002A71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055F"/>
    <w:rsid w:val="00305D14"/>
    <w:rsid w:val="003079B2"/>
    <w:rsid w:val="003123A0"/>
    <w:rsid w:val="00312ED4"/>
    <w:rsid w:val="00314314"/>
    <w:rsid w:val="003149D7"/>
    <w:rsid w:val="00315657"/>
    <w:rsid w:val="003158A8"/>
    <w:rsid w:val="0031697A"/>
    <w:rsid w:val="00317FF8"/>
    <w:rsid w:val="00321180"/>
    <w:rsid w:val="003276DA"/>
    <w:rsid w:val="0033370D"/>
    <w:rsid w:val="00335528"/>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6DA9"/>
    <w:rsid w:val="003B7F38"/>
    <w:rsid w:val="003C1B12"/>
    <w:rsid w:val="003C4D77"/>
    <w:rsid w:val="003C6E0B"/>
    <w:rsid w:val="003C76E8"/>
    <w:rsid w:val="003C7A67"/>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3C23"/>
    <w:rsid w:val="0040445B"/>
    <w:rsid w:val="00404DB4"/>
    <w:rsid w:val="00407192"/>
    <w:rsid w:val="00407520"/>
    <w:rsid w:val="00407967"/>
    <w:rsid w:val="00410CD6"/>
    <w:rsid w:val="004119F2"/>
    <w:rsid w:val="00412466"/>
    <w:rsid w:val="004138B9"/>
    <w:rsid w:val="004141A9"/>
    <w:rsid w:val="004158C4"/>
    <w:rsid w:val="00423337"/>
    <w:rsid w:val="004234C8"/>
    <w:rsid w:val="004251B2"/>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0519"/>
    <w:rsid w:val="004823FF"/>
    <w:rsid w:val="004854F4"/>
    <w:rsid w:val="00485C60"/>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408E"/>
    <w:rsid w:val="004C640F"/>
    <w:rsid w:val="004C7EF5"/>
    <w:rsid w:val="004D0A04"/>
    <w:rsid w:val="004D0BF2"/>
    <w:rsid w:val="004D1B75"/>
    <w:rsid w:val="004D2085"/>
    <w:rsid w:val="004D347B"/>
    <w:rsid w:val="004D4017"/>
    <w:rsid w:val="004D588A"/>
    <w:rsid w:val="004D5A41"/>
    <w:rsid w:val="004E2FB3"/>
    <w:rsid w:val="004E4BF3"/>
    <w:rsid w:val="004E5743"/>
    <w:rsid w:val="004F03E6"/>
    <w:rsid w:val="004F1DCF"/>
    <w:rsid w:val="004F33BC"/>
    <w:rsid w:val="004F4872"/>
    <w:rsid w:val="00500AA7"/>
    <w:rsid w:val="00500F2C"/>
    <w:rsid w:val="00505345"/>
    <w:rsid w:val="00506417"/>
    <w:rsid w:val="00506905"/>
    <w:rsid w:val="0050737D"/>
    <w:rsid w:val="0050761D"/>
    <w:rsid w:val="00510061"/>
    <w:rsid w:val="00511F46"/>
    <w:rsid w:val="00513421"/>
    <w:rsid w:val="0051505A"/>
    <w:rsid w:val="005174D9"/>
    <w:rsid w:val="00520929"/>
    <w:rsid w:val="00521AB2"/>
    <w:rsid w:val="00523909"/>
    <w:rsid w:val="00524D09"/>
    <w:rsid w:val="00524F38"/>
    <w:rsid w:val="00526870"/>
    <w:rsid w:val="00532830"/>
    <w:rsid w:val="00532E80"/>
    <w:rsid w:val="005330C7"/>
    <w:rsid w:val="0053415E"/>
    <w:rsid w:val="00534239"/>
    <w:rsid w:val="00534777"/>
    <w:rsid w:val="00535A2F"/>
    <w:rsid w:val="00536CC4"/>
    <w:rsid w:val="00540E4B"/>
    <w:rsid w:val="00541EC0"/>
    <w:rsid w:val="005420A6"/>
    <w:rsid w:val="00544CB6"/>
    <w:rsid w:val="005465B1"/>
    <w:rsid w:val="005466B1"/>
    <w:rsid w:val="00547B09"/>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7093"/>
    <w:rsid w:val="005A77FE"/>
    <w:rsid w:val="005B1E57"/>
    <w:rsid w:val="005B3AB3"/>
    <w:rsid w:val="005B43D7"/>
    <w:rsid w:val="005B53E7"/>
    <w:rsid w:val="005B5FA4"/>
    <w:rsid w:val="005C0BF9"/>
    <w:rsid w:val="005C1542"/>
    <w:rsid w:val="005C2199"/>
    <w:rsid w:val="005C241D"/>
    <w:rsid w:val="005C2440"/>
    <w:rsid w:val="005D3AD8"/>
    <w:rsid w:val="005D3BA6"/>
    <w:rsid w:val="005D553B"/>
    <w:rsid w:val="005D6AAB"/>
    <w:rsid w:val="005E0509"/>
    <w:rsid w:val="005E05F8"/>
    <w:rsid w:val="005E1CFD"/>
    <w:rsid w:val="005E4BA6"/>
    <w:rsid w:val="005E7B2B"/>
    <w:rsid w:val="005F2308"/>
    <w:rsid w:val="00601656"/>
    <w:rsid w:val="006018FC"/>
    <w:rsid w:val="00601AC6"/>
    <w:rsid w:val="00604281"/>
    <w:rsid w:val="00610EE3"/>
    <w:rsid w:val="006115D0"/>
    <w:rsid w:val="00611DC4"/>
    <w:rsid w:val="00612C60"/>
    <w:rsid w:val="00614CAC"/>
    <w:rsid w:val="00616DA2"/>
    <w:rsid w:val="00620E59"/>
    <w:rsid w:val="00621BB2"/>
    <w:rsid w:val="0062327D"/>
    <w:rsid w:val="00623B03"/>
    <w:rsid w:val="006247E2"/>
    <w:rsid w:val="0062556B"/>
    <w:rsid w:val="00625D4C"/>
    <w:rsid w:val="00632B3C"/>
    <w:rsid w:val="00636E8D"/>
    <w:rsid w:val="00641420"/>
    <w:rsid w:val="00643535"/>
    <w:rsid w:val="00650177"/>
    <w:rsid w:val="00652C00"/>
    <w:rsid w:val="006570CC"/>
    <w:rsid w:val="00661762"/>
    <w:rsid w:val="00664C6C"/>
    <w:rsid w:val="006672C0"/>
    <w:rsid w:val="00670A38"/>
    <w:rsid w:val="00670FA4"/>
    <w:rsid w:val="00671073"/>
    <w:rsid w:val="00672078"/>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7F03"/>
    <w:rsid w:val="006B0626"/>
    <w:rsid w:val="006B0A6F"/>
    <w:rsid w:val="006B2CD0"/>
    <w:rsid w:val="006B622D"/>
    <w:rsid w:val="006B71F9"/>
    <w:rsid w:val="006B7204"/>
    <w:rsid w:val="006C1581"/>
    <w:rsid w:val="006C1A63"/>
    <w:rsid w:val="006C3440"/>
    <w:rsid w:val="006C47AF"/>
    <w:rsid w:val="006C7D83"/>
    <w:rsid w:val="006D0C59"/>
    <w:rsid w:val="006D4B37"/>
    <w:rsid w:val="006E06AF"/>
    <w:rsid w:val="006E087E"/>
    <w:rsid w:val="006E14ED"/>
    <w:rsid w:val="006E1CC4"/>
    <w:rsid w:val="006E5CA1"/>
    <w:rsid w:val="006F0B62"/>
    <w:rsid w:val="006F3AC1"/>
    <w:rsid w:val="006F462B"/>
    <w:rsid w:val="006F47DD"/>
    <w:rsid w:val="006F47F0"/>
    <w:rsid w:val="006F50A5"/>
    <w:rsid w:val="006F7654"/>
    <w:rsid w:val="006F7BBF"/>
    <w:rsid w:val="00702A8E"/>
    <w:rsid w:val="00702E3C"/>
    <w:rsid w:val="007042EF"/>
    <w:rsid w:val="00704653"/>
    <w:rsid w:val="00705115"/>
    <w:rsid w:val="00707325"/>
    <w:rsid w:val="00707F5C"/>
    <w:rsid w:val="00710934"/>
    <w:rsid w:val="007113CE"/>
    <w:rsid w:val="007122C0"/>
    <w:rsid w:val="00713362"/>
    <w:rsid w:val="0071589E"/>
    <w:rsid w:val="007168D9"/>
    <w:rsid w:val="00716E3B"/>
    <w:rsid w:val="007209B3"/>
    <w:rsid w:val="0072198F"/>
    <w:rsid w:val="0072306E"/>
    <w:rsid w:val="00724090"/>
    <w:rsid w:val="00725575"/>
    <w:rsid w:val="00725955"/>
    <w:rsid w:val="00725EAD"/>
    <w:rsid w:val="00726775"/>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619"/>
    <w:rsid w:val="00773863"/>
    <w:rsid w:val="00775F59"/>
    <w:rsid w:val="00776F7B"/>
    <w:rsid w:val="00780F92"/>
    <w:rsid w:val="007826DF"/>
    <w:rsid w:val="0078442D"/>
    <w:rsid w:val="00784E50"/>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2E01"/>
    <w:rsid w:val="00873D8D"/>
    <w:rsid w:val="00874386"/>
    <w:rsid w:val="008762B5"/>
    <w:rsid w:val="008777FF"/>
    <w:rsid w:val="008803F3"/>
    <w:rsid w:val="008815FD"/>
    <w:rsid w:val="0088253F"/>
    <w:rsid w:val="008843B5"/>
    <w:rsid w:val="008870E6"/>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67B"/>
    <w:rsid w:val="00901A02"/>
    <w:rsid w:val="00902277"/>
    <w:rsid w:val="00904EAF"/>
    <w:rsid w:val="00905CC0"/>
    <w:rsid w:val="00906B11"/>
    <w:rsid w:val="009116BC"/>
    <w:rsid w:val="00911B9F"/>
    <w:rsid w:val="00916544"/>
    <w:rsid w:val="009176B3"/>
    <w:rsid w:val="009210E3"/>
    <w:rsid w:val="00921301"/>
    <w:rsid w:val="00922FF5"/>
    <w:rsid w:val="009242F2"/>
    <w:rsid w:val="009262B7"/>
    <w:rsid w:val="00931898"/>
    <w:rsid w:val="0093225F"/>
    <w:rsid w:val="00932EAF"/>
    <w:rsid w:val="00934A30"/>
    <w:rsid w:val="009357A8"/>
    <w:rsid w:val="009378BE"/>
    <w:rsid w:val="0094285F"/>
    <w:rsid w:val="009447C0"/>
    <w:rsid w:val="00946C78"/>
    <w:rsid w:val="00947101"/>
    <w:rsid w:val="00951824"/>
    <w:rsid w:val="00952378"/>
    <w:rsid w:val="00954A81"/>
    <w:rsid w:val="0095518F"/>
    <w:rsid w:val="00961297"/>
    <w:rsid w:val="0096215E"/>
    <w:rsid w:val="00962CC3"/>
    <w:rsid w:val="00964DF0"/>
    <w:rsid w:val="00965A6E"/>
    <w:rsid w:val="00970E21"/>
    <w:rsid w:val="00970EAC"/>
    <w:rsid w:val="0097282A"/>
    <w:rsid w:val="009732BC"/>
    <w:rsid w:val="00974628"/>
    <w:rsid w:val="00981412"/>
    <w:rsid w:val="00984F55"/>
    <w:rsid w:val="00984F7A"/>
    <w:rsid w:val="009864B9"/>
    <w:rsid w:val="00987311"/>
    <w:rsid w:val="00987F91"/>
    <w:rsid w:val="00992E58"/>
    <w:rsid w:val="009A261A"/>
    <w:rsid w:val="009A2FB5"/>
    <w:rsid w:val="009A37E5"/>
    <w:rsid w:val="009A41F7"/>
    <w:rsid w:val="009A4392"/>
    <w:rsid w:val="009A5E16"/>
    <w:rsid w:val="009B0934"/>
    <w:rsid w:val="009B106B"/>
    <w:rsid w:val="009B12B4"/>
    <w:rsid w:val="009B3656"/>
    <w:rsid w:val="009B559B"/>
    <w:rsid w:val="009B7FBA"/>
    <w:rsid w:val="009C0793"/>
    <w:rsid w:val="009C2C16"/>
    <w:rsid w:val="009D1B45"/>
    <w:rsid w:val="009D5DA4"/>
    <w:rsid w:val="009D5F47"/>
    <w:rsid w:val="009E0081"/>
    <w:rsid w:val="009E03DC"/>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5BB1"/>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135F"/>
    <w:rsid w:val="00AA2882"/>
    <w:rsid w:val="00AA3B6D"/>
    <w:rsid w:val="00AA3F39"/>
    <w:rsid w:val="00AA49C9"/>
    <w:rsid w:val="00AA634A"/>
    <w:rsid w:val="00AA63C3"/>
    <w:rsid w:val="00AA7103"/>
    <w:rsid w:val="00AA7B0B"/>
    <w:rsid w:val="00AB29E4"/>
    <w:rsid w:val="00AB39BC"/>
    <w:rsid w:val="00AB6142"/>
    <w:rsid w:val="00AB6C36"/>
    <w:rsid w:val="00AC33BA"/>
    <w:rsid w:val="00AC5412"/>
    <w:rsid w:val="00AD3E6C"/>
    <w:rsid w:val="00AE0953"/>
    <w:rsid w:val="00AE14FE"/>
    <w:rsid w:val="00AE16D9"/>
    <w:rsid w:val="00AE35F6"/>
    <w:rsid w:val="00AE4C0A"/>
    <w:rsid w:val="00AE6ED5"/>
    <w:rsid w:val="00AF066F"/>
    <w:rsid w:val="00AF2286"/>
    <w:rsid w:val="00AF4D5A"/>
    <w:rsid w:val="00AF6974"/>
    <w:rsid w:val="00B0243E"/>
    <w:rsid w:val="00B04268"/>
    <w:rsid w:val="00B043C0"/>
    <w:rsid w:val="00B04DAE"/>
    <w:rsid w:val="00B04F44"/>
    <w:rsid w:val="00B057A0"/>
    <w:rsid w:val="00B057EA"/>
    <w:rsid w:val="00B07AC0"/>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2BFC"/>
    <w:rsid w:val="00B7366B"/>
    <w:rsid w:val="00B76E44"/>
    <w:rsid w:val="00B7764B"/>
    <w:rsid w:val="00B803BC"/>
    <w:rsid w:val="00B81287"/>
    <w:rsid w:val="00B860E6"/>
    <w:rsid w:val="00B913AB"/>
    <w:rsid w:val="00B916A1"/>
    <w:rsid w:val="00B92E13"/>
    <w:rsid w:val="00B93085"/>
    <w:rsid w:val="00B93B87"/>
    <w:rsid w:val="00B9581E"/>
    <w:rsid w:val="00B9763A"/>
    <w:rsid w:val="00BA0556"/>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1789"/>
    <w:rsid w:val="00C03EDE"/>
    <w:rsid w:val="00C04CA9"/>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0674"/>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63BA"/>
    <w:rsid w:val="00CD68D7"/>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73F"/>
    <w:rsid w:val="00D245F5"/>
    <w:rsid w:val="00D2756F"/>
    <w:rsid w:val="00D305C0"/>
    <w:rsid w:val="00D31C36"/>
    <w:rsid w:val="00D34EB7"/>
    <w:rsid w:val="00D34FD4"/>
    <w:rsid w:val="00D35692"/>
    <w:rsid w:val="00D36A5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642E"/>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1027"/>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668B"/>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855"/>
    <w:rsid w:val="00EE3997"/>
    <w:rsid w:val="00EE3BBD"/>
    <w:rsid w:val="00EE43A6"/>
    <w:rsid w:val="00EE4894"/>
    <w:rsid w:val="00EE5D92"/>
    <w:rsid w:val="00EE61A6"/>
    <w:rsid w:val="00EE698B"/>
    <w:rsid w:val="00EF07E7"/>
    <w:rsid w:val="00EF1177"/>
    <w:rsid w:val="00EF2830"/>
    <w:rsid w:val="00EF6C9E"/>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18D"/>
    <w:rsid w:val="00F318FF"/>
    <w:rsid w:val="00F3233A"/>
    <w:rsid w:val="00F32946"/>
    <w:rsid w:val="00F349A6"/>
    <w:rsid w:val="00F41215"/>
    <w:rsid w:val="00F42469"/>
    <w:rsid w:val="00F43808"/>
    <w:rsid w:val="00F443F0"/>
    <w:rsid w:val="00F451CA"/>
    <w:rsid w:val="00F46B04"/>
    <w:rsid w:val="00F46F7A"/>
    <w:rsid w:val="00F50F52"/>
    <w:rsid w:val="00F51431"/>
    <w:rsid w:val="00F53DA1"/>
    <w:rsid w:val="00F540B8"/>
    <w:rsid w:val="00F57A49"/>
    <w:rsid w:val="00F61278"/>
    <w:rsid w:val="00F647B4"/>
    <w:rsid w:val="00F6540D"/>
    <w:rsid w:val="00F65AFB"/>
    <w:rsid w:val="00F7019E"/>
    <w:rsid w:val="00F71288"/>
    <w:rsid w:val="00F712A5"/>
    <w:rsid w:val="00F74AA2"/>
    <w:rsid w:val="00F76DF7"/>
    <w:rsid w:val="00F77A2E"/>
    <w:rsid w:val="00F80395"/>
    <w:rsid w:val="00F811E9"/>
    <w:rsid w:val="00F82E54"/>
    <w:rsid w:val="00F846EF"/>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C037F"/>
    <w:rsid w:val="00FC0EB1"/>
    <w:rsid w:val="00FC300B"/>
    <w:rsid w:val="00FC3209"/>
    <w:rsid w:val="00FC3FF3"/>
    <w:rsid w:val="00FC4DC4"/>
    <w:rsid w:val="00FD0DBA"/>
    <w:rsid w:val="00FD0EDF"/>
    <w:rsid w:val="00FD1963"/>
    <w:rsid w:val="00FD314D"/>
    <w:rsid w:val="00FD347F"/>
    <w:rsid w:val="00FD357B"/>
    <w:rsid w:val="00FD40C0"/>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2049">
      <o:colormru v:ext="edit" colors="gray,black"/>
    </o:shapedefaults>
    <o:shapelayout v:ext="edit">
      <o:idmap v:ext="edit" data="1"/>
    </o:shapelayout>
  </w:shapeDefaults>
  <w:decimalSymbol w:val="."/>
  <w:listSeparator w:val=","/>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9D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CD68D7"/>
    <w:rPr>
      <w:rFonts w:ascii="Consolas" w:hAnsi="Consolas"/>
      <w:b/>
      <w:bCs/>
      <w:noProof/>
      <w:kern w:val="32"/>
      <w:sz w:val="20"/>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34ED6"/>
    <w:rPr>
      <w:rFonts w:ascii="Tahoma" w:hAnsi="Tahoma" w:cs="Tahoma"/>
      <w:sz w:val="16"/>
      <w:szCs w:val="16"/>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7736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nsolas" w:hAnsi="Consolas" w:cs="Courier New"/>
      <w:szCs w:val="20"/>
    </w:rPr>
  </w:style>
  <w:style w:type="character" w:customStyle="1" w:styleId="HTMLPreformattedChar">
    <w:name w:val="HTML Preformatted Char"/>
    <w:basedOn w:val="DefaultParagraphFont"/>
    <w:link w:val="HTMLPreformatted"/>
    <w:rsid w:val="00773619"/>
    <w:rPr>
      <w:rFonts w:ascii="Consolas" w:hAnsi="Consolas" w:cs="Courier New"/>
      <w:lang w:val="bg-BG" w:eastAsia="bg-BG"/>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table" w:customStyle="1" w:styleId="TableGrid1">
    <w:name w:val="Table Grid1"/>
    <w:basedOn w:val="TableNormal"/>
    <w:next w:val="TableGrid"/>
    <w:rsid w:val="00A518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B916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rsid w:val="00285F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2.png"/><Relationship Id="rId299" Type="http://schemas.openxmlformats.org/officeDocument/2006/relationships/image" Target="media/image131.png"/><Relationship Id="rId21" Type="http://schemas.openxmlformats.org/officeDocument/2006/relationships/hyperlink" Target="http://www.devbg.org/" TargetMode="External"/><Relationship Id="rId63" Type="http://schemas.openxmlformats.org/officeDocument/2006/relationships/hyperlink" Target="mailto:hgt.todorov@gmail.com" TargetMode="External"/><Relationship Id="rId159" Type="http://schemas.openxmlformats.org/officeDocument/2006/relationships/image" Target="media/image57.wmf"/><Relationship Id="rId324" Type="http://schemas.openxmlformats.org/officeDocument/2006/relationships/image" Target="media/image147.emf"/><Relationship Id="rId366" Type="http://schemas.openxmlformats.org/officeDocument/2006/relationships/header" Target="header33.xml"/><Relationship Id="rId170" Type="http://schemas.openxmlformats.org/officeDocument/2006/relationships/footer" Target="footer2.xml"/><Relationship Id="rId226" Type="http://schemas.openxmlformats.org/officeDocument/2006/relationships/image" Target="media/image95.emf"/><Relationship Id="rId433" Type="http://schemas.openxmlformats.org/officeDocument/2006/relationships/image" Target="media/image205.emf"/><Relationship Id="rId268" Type="http://schemas.openxmlformats.org/officeDocument/2006/relationships/header" Target="header22.xml"/><Relationship Id="rId32" Type="http://schemas.openxmlformats.org/officeDocument/2006/relationships/hyperlink" Target="http://veskokolev.blogspot.com" TargetMode="External"/><Relationship Id="rId74" Type="http://schemas.openxmlformats.org/officeDocument/2006/relationships/image" Target="media/image5.png"/><Relationship Id="rId128" Type="http://schemas.openxmlformats.org/officeDocument/2006/relationships/header" Target="header3.xml"/><Relationship Id="rId335" Type="http://schemas.openxmlformats.org/officeDocument/2006/relationships/image" Target="media/image156.png"/><Relationship Id="rId377" Type="http://schemas.openxmlformats.org/officeDocument/2006/relationships/footer" Target="footer6.xml"/><Relationship Id="rId5" Type="http://schemas.openxmlformats.org/officeDocument/2006/relationships/webSettings" Target="webSettings.xml"/><Relationship Id="rId181" Type="http://schemas.openxmlformats.org/officeDocument/2006/relationships/image" Target="media/image66.png"/><Relationship Id="rId237" Type="http://schemas.openxmlformats.org/officeDocument/2006/relationships/hyperlink" Target="http://softuni.bg" TargetMode="External"/><Relationship Id="rId402" Type="http://schemas.openxmlformats.org/officeDocument/2006/relationships/image" Target="media/image194.png"/><Relationship Id="rId279" Type="http://schemas.openxmlformats.org/officeDocument/2006/relationships/hyperlink" Target="http://java.sun.com/javase/6/docs/api/java/util/regex/Pattern.html" TargetMode="External"/><Relationship Id="rId444" Type="http://schemas.openxmlformats.org/officeDocument/2006/relationships/footer" Target="footer9.xml"/><Relationship Id="rId43" Type="http://schemas.openxmlformats.org/officeDocument/2006/relationships/hyperlink" Target="http://academy.devbg.org" TargetMode="External"/><Relationship Id="rId139" Type="http://schemas.openxmlformats.org/officeDocument/2006/relationships/image" Target="media/image46.png"/><Relationship Id="rId290" Type="http://schemas.openxmlformats.org/officeDocument/2006/relationships/header" Target="header25.xml"/><Relationship Id="rId304" Type="http://schemas.openxmlformats.org/officeDocument/2006/relationships/image" Target="media/image136.png"/><Relationship Id="rId346" Type="http://schemas.openxmlformats.org/officeDocument/2006/relationships/image" Target="media/image160.emf"/><Relationship Id="rId388" Type="http://schemas.openxmlformats.org/officeDocument/2006/relationships/image" Target="media/image180.png"/><Relationship Id="rId85" Type="http://schemas.openxmlformats.org/officeDocument/2006/relationships/hyperlink" Target="https://softuni.bg/forum" TargetMode="External"/><Relationship Id="rId150" Type="http://schemas.openxmlformats.org/officeDocument/2006/relationships/oleObject" Target="embeddings/oleObject1.bin"/><Relationship Id="rId192" Type="http://schemas.openxmlformats.org/officeDocument/2006/relationships/image" Target="media/image72.emf"/><Relationship Id="rId206" Type="http://schemas.openxmlformats.org/officeDocument/2006/relationships/oleObject" Target="embeddings/oleObject13.bin"/><Relationship Id="rId413" Type="http://schemas.openxmlformats.org/officeDocument/2006/relationships/image" Target="media/image199.png"/><Relationship Id="rId248" Type="http://schemas.openxmlformats.org/officeDocument/2006/relationships/header" Target="header18.xml"/><Relationship Id="rId455" Type="http://schemas.openxmlformats.org/officeDocument/2006/relationships/image" Target="media/image209.emf"/><Relationship Id="rId12" Type="http://schemas.openxmlformats.org/officeDocument/2006/relationships/image" Target="media/image1.jpeg"/><Relationship Id="rId108" Type="http://schemas.openxmlformats.org/officeDocument/2006/relationships/image" Target="media/image24.png"/><Relationship Id="rId315" Type="http://schemas.openxmlformats.org/officeDocument/2006/relationships/hyperlink" Target="http://softuni.bg" TargetMode="External"/><Relationship Id="rId357" Type="http://schemas.openxmlformats.org/officeDocument/2006/relationships/image" Target="media/image170.emf"/><Relationship Id="rId54" Type="http://schemas.openxmlformats.org/officeDocument/2006/relationships/hyperlink" Target="http://www.fadata.bg" TargetMode="External"/><Relationship Id="rId96" Type="http://schemas.openxmlformats.org/officeDocument/2006/relationships/image" Target="media/image13.png"/><Relationship Id="rId161" Type="http://schemas.openxmlformats.org/officeDocument/2006/relationships/image" Target="media/image58.wmf"/><Relationship Id="rId217" Type="http://schemas.openxmlformats.org/officeDocument/2006/relationships/header" Target="header14.xml"/><Relationship Id="rId399" Type="http://schemas.openxmlformats.org/officeDocument/2006/relationships/image" Target="media/image191.jpeg"/><Relationship Id="rId259" Type="http://schemas.openxmlformats.org/officeDocument/2006/relationships/image" Target="media/image109.emf"/><Relationship Id="rId424" Type="http://schemas.openxmlformats.org/officeDocument/2006/relationships/header" Target="header41.xml"/><Relationship Id="rId466" Type="http://schemas.openxmlformats.org/officeDocument/2006/relationships/footer" Target="footer10.xml"/><Relationship Id="rId23" Type="http://schemas.openxmlformats.org/officeDocument/2006/relationships/hyperlink" Target="http://www.devbg.org/" TargetMode="External"/><Relationship Id="rId119" Type="http://schemas.openxmlformats.org/officeDocument/2006/relationships/image" Target="media/image34.png"/><Relationship Id="rId270" Type="http://schemas.openxmlformats.org/officeDocument/2006/relationships/hyperlink" Target="http://softuni.bg/apply" TargetMode="External"/><Relationship Id="rId326" Type="http://schemas.openxmlformats.org/officeDocument/2006/relationships/image" Target="media/image149.emf"/><Relationship Id="rId65" Type="http://schemas.openxmlformats.org/officeDocument/2006/relationships/hyperlink" Target="http://www.devbg.org" TargetMode="External"/><Relationship Id="rId130" Type="http://schemas.openxmlformats.org/officeDocument/2006/relationships/image" Target="media/image37.png"/><Relationship Id="rId368" Type="http://schemas.openxmlformats.org/officeDocument/2006/relationships/image" Target="media/image176.emf"/><Relationship Id="rId172" Type="http://schemas.openxmlformats.org/officeDocument/2006/relationships/footer" Target="footer3.xml"/><Relationship Id="rId228" Type="http://schemas.openxmlformats.org/officeDocument/2006/relationships/image" Target="media/image97.emf"/><Relationship Id="rId435" Type="http://schemas.openxmlformats.org/officeDocument/2006/relationships/header" Target="header43.xml"/><Relationship Id="rId281" Type="http://schemas.openxmlformats.org/officeDocument/2006/relationships/image" Target="media/image121.png"/><Relationship Id="rId337" Type="http://schemas.openxmlformats.org/officeDocument/2006/relationships/image" Target="media/image158.emf"/><Relationship Id="rId34" Type="http://schemas.openxmlformats.org/officeDocument/2006/relationships/hyperlink" Target="http://www.insight-bg.net/" TargetMode="External"/><Relationship Id="rId76" Type="http://schemas.openxmlformats.org/officeDocument/2006/relationships/image" Target="media/image6.png"/><Relationship Id="rId141" Type="http://schemas.openxmlformats.org/officeDocument/2006/relationships/image" Target="media/image48.png"/><Relationship Id="rId379" Type="http://schemas.openxmlformats.org/officeDocument/2006/relationships/hyperlink" Target="http://en.wikipedia.org/wiki/Algorithms_%2B_Data_Structures_%3D_Programs" TargetMode="External"/><Relationship Id="rId7" Type="http://schemas.openxmlformats.org/officeDocument/2006/relationships/endnotes" Target="endnotes.xml"/><Relationship Id="rId183" Type="http://schemas.openxmlformats.org/officeDocument/2006/relationships/image" Target="media/image68.wmf"/><Relationship Id="rId239" Type="http://schemas.openxmlformats.org/officeDocument/2006/relationships/header" Target="header17.xml"/><Relationship Id="rId390" Type="http://schemas.openxmlformats.org/officeDocument/2006/relationships/image" Target="media/image182.emf"/><Relationship Id="rId404" Type="http://schemas.openxmlformats.org/officeDocument/2006/relationships/image" Target="media/image196.wmf"/><Relationship Id="rId446" Type="http://schemas.openxmlformats.org/officeDocument/2006/relationships/hyperlink" Target="http://softuni.bg" TargetMode="External"/><Relationship Id="rId250" Type="http://schemas.openxmlformats.org/officeDocument/2006/relationships/hyperlink" Target="http://softuni.bg/apply" TargetMode="External"/><Relationship Id="rId292" Type="http://schemas.openxmlformats.org/officeDocument/2006/relationships/image" Target="media/image124.png"/><Relationship Id="rId306" Type="http://schemas.openxmlformats.org/officeDocument/2006/relationships/image" Target="media/image138.png"/><Relationship Id="rId45" Type="http://schemas.openxmlformats.org/officeDocument/2006/relationships/hyperlink" Target="http://www.devbg.org/dotnetbook/" TargetMode="External"/><Relationship Id="rId87" Type="http://schemas.openxmlformats.org/officeDocument/2006/relationships/header" Target="header2.xml"/><Relationship Id="rId110" Type="http://schemas.openxmlformats.org/officeDocument/2006/relationships/hyperlink" Target="http://www.eclipse.org/" TargetMode="External"/><Relationship Id="rId348" Type="http://schemas.openxmlformats.org/officeDocument/2006/relationships/image" Target="media/image162.png"/><Relationship Id="rId152" Type="http://schemas.openxmlformats.org/officeDocument/2006/relationships/oleObject" Target="embeddings/oleObject2.bin"/><Relationship Id="rId194" Type="http://schemas.openxmlformats.org/officeDocument/2006/relationships/image" Target="media/image74.emf"/><Relationship Id="rId208" Type="http://schemas.openxmlformats.org/officeDocument/2006/relationships/hyperlink" Target="http://en.wikipedia.org/wiki/IEEE_754" TargetMode="External"/><Relationship Id="rId415" Type="http://schemas.openxmlformats.org/officeDocument/2006/relationships/image" Target="media/image200.png"/><Relationship Id="rId457" Type="http://schemas.openxmlformats.org/officeDocument/2006/relationships/hyperlink" Target="http://softuni.bg" TargetMode="External"/><Relationship Id="rId261" Type="http://schemas.openxmlformats.org/officeDocument/2006/relationships/image" Target="media/image111.emf"/><Relationship Id="rId14" Type="http://schemas.openxmlformats.org/officeDocument/2006/relationships/hyperlink" Target="http://www.introprogramming.info" TargetMode="External"/><Relationship Id="rId56" Type="http://schemas.openxmlformats.org/officeDocument/2006/relationships/hyperlink" Target="http://www.icb.bg" TargetMode="External"/><Relationship Id="rId317" Type="http://schemas.openxmlformats.org/officeDocument/2006/relationships/header" Target="header27.xml"/><Relationship Id="rId359" Type="http://schemas.openxmlformats.org/officeDocument/2006/relationships/hyperlink" Target="http://www.recursionsw.com/Products/jgl.html" TargetMode="External"/><Relationship Id="rId98" Type="http://schemas.openxmlformats.org/officeDocument/2006/relationships/image" Target="media/image14.emf"/><Relationship Id="rId121" Type="http://schemas.openxmlformats.org/officeDocument/2006/relationships/image" Target="media/image35.emf"/><Relationship Id="rId163" Type="http://schemas.openxmlformats.org/officeDocument/2006/relationships/hyperlink" Target="http://softuni.bg" TargetMode="External"/><Relationship Id="rId219" Type="http://schemas.openxmlformats.org/officeDocument/2006/relationships/hyperlink" Target="http://www.funsoft.bg" TargetMode="External"/><Relationship Id="rId370" Type="http://schemas.openxmlformats.org/officeDocument/2006/relationships/image" Target="media/image178.emf"/><Relationship Id="rId426" Type="http://schemas.openxmlformats.org/officeDocument/2006/relationships/hyperlink" Target="http://softuni.bg/apply" TargetMode="External"/><Relationship Id="rId230" Type="http://schemas.openxmlformats.org/officeDocument/2006/relationships/image" Target="media/image99.emf"/><Relationship Id="rId468" Type="http://schemas.openxmlformats.org/officeDocument/2006/relationships/hyperlink" Target="http://www.introprogramming.info" TargetMode="External"/><Relationship Id="rId25" Type="http://schemas.openxmlformats.org/officeDocument/2006/relationships/hyperlink" Target="http://softuni.bg/forum/" TargetMode="External"/><Relationship Id="rId67" Type="http://schemas.openxmlformats.org/officeDocument/2006/relationships/hyperlink" Target="http://www.osgi.org" TargetMode="External"/><Relationship Id="rId272" Type="http://schemas.openxmlformats.org/officeDocument/2006/relationships/image" Target="media/image115.emf"/><Relationship Id="rId328" Type="http://schemas.openxmlformats.org/officeDocument/2006/relationships/image" Target="media/image151.png"/><Relationship Id="rId132" Type="http://schemas.openxmlformats.org/officeDocument/2006/relationships/image" Target="media/image39.png"/><Relationship Id="rId174" Type="http://schemas.openxmlformats.org/officeDocument/2006/relationships/image" Target="media/image59.emf"/><Relationship Id="rId381" Type="http://schemas.openxmlformats.org/officeDocument/2006/relationships/hyperlink" Target="http://softuni.bg" TargetMode="External"/><Relationship Id="rId241" Type="http://schemas.openxmlformats.org/officeDocument/2006/relationships/image" Target="media/image103.png"/><Relationship Id="rId437" Type="http://schemas.openxmlformats.org/officeDocument/2006/relationships/hyperlink" Target="http://java.sun.com/" TargetMode="External"/><Relationship Id="rId36" Type="http://schemas.openxmlformats.org/officeDocument/2006/relationships/hyperlink" Target="mailto:lachezar.bozhkov@gmail.com" TargetMode="External"/><Relationship Id="rId283" Type="http://schemas.openxmlformats.org/officeDocument/2006/relationships/image" Target="media/image123.emf"/><Relationship Id="rId339" Type="http://schemas.openxmlformats.org/officeDocument/2006/relationships/hyperlink" Target="http://softuni.bg" TargetMode="External"/><Relationship Id="rId78" Type="http://schemas.openxmlformats.org/officeDocument/2006/relationships/image" Target="media/image7.png"/><Relationship Id="rId101" Type="http://schemas.openxmlformats.org/officeDocument/2006/relationships/image" Target="media/image17.png"/><Relationship Id="rId143" Type="http://schemas.openxmlformats.org/officeDocument/2006/relationships/image" Target="media/image50.png"/><Relationship Id="rId185" Type="http://schemas.openxmlformats.org/officeDocument/2006/relationships/image" Target="media/image69.wmf"/><Relationship Id="rId350" Type="http://schemas.openxmlformats.org/officeDocument/2006/relationships/image" Target="media/image164.emf"/><Relationship Id="rId406"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3Ddesign%2Bpatterns%26um%3D1%26hl%3Den%26safe%3Doff%26client%3Dfirefox-a%26rls%3Dorg.mozilla:en-GB:official%26sa%3DN" TargetMode="External"/><Relationship Id="rId9" Type="http://schemas.openxmlformats.org/officeDocument/2006/relationships/hyperlink" Target="http://www.introprogramming.info" TargetMode="External"/><Relationship Id="rId210" Type="http://schemas.openxmlformats.org/officeDocument/2006/relationships/image" Target="media/image85.emf"/><Relationship Id="rId392" Type="http://schemas.openxmlformats.org/officeDocument/2006/relationships/image" Target="media/image184.emf"/><Relationship Id="rId448" Type="http://schemas.openxmlformats.org/officeDocument/2006/relationships/hyperlink" Target="http://softuni.bg" TargetMode="External"/><Relationship Id="rId252" Type="http://schemas.openxmlformats.org/officeDocument/2006/relationships/image" Target="media/image105.emf"/><Relationship Id="rId294" Type="http://schemas.openxmlformats.org/officeDocument/2006/relationships/image" Target="media/image126.png"/><Relationship Id="rId308" Type="http://schemas.openxmlformats.org/officeDocument/2006/relationships/image" Target="media/image140.png"/><Relationship Id="rId47" Type="http://schemas.openxmlformats.org/officeDocument/2006/relationships/hyperlink" Target="mailto:nikolay.vasilev@gmail.com" TargetMode="External"/><Relationship Id="rId89" Type="http://schemas.openxmlformats.org/officeDocument/2006/relationships/hyperlink" Target="http://softuni.bg" TargetMode="External"/><Relationship Id="rId112" Type="http://schemas.openxmlformats.org/officeDocument/2006/relationships/image" Target="media/image27.png"/><Relationship Id="rId154" Type="http://schemas.openxmlformats.org/officeDocument/2006/relationships/oleObject" Target="embeddings/oleObject4.bin"/><Relationship Id="rId361" Type="http://schemas.openxmlformats.org/officeDocument/2006/relationships/image" Target="media/image171.emf"/><Relationship Id="rId196" Type="http://schemas.openxmlformats.org/officeDocument/2006/relationships/image" Target="media/image76.emf"/><Relationship Id="rId417" Type="http://schemas.openxmlformats.org/officeDocument/2006/relationships/hyperlink" Target="http://ant.apache.org/srcdownload.cgi" TargetMode="External"/><Relationship Id="rId459" Type="http://schemas.openxmlformats.org/officeDocument/2006/relationships/hyperlink" Target="http://softuni.bg" TargetMode="External"/><Relationship Id="rId16" Type="http://schemas.openxmlformats.org/officeDocument/2006/relationships/hyperlink" Target="http://softuni.bg" TargetMode="External"/><Relationship Id="rId221" Type="http://schemas.openxmlformats.org/officeDocument/2006/relationships/image" Target="media/image90.emf"/><Relationship Id="rId263" Type="http://schemas.openxmlformats.org/officeDocument/2006/relationships/image" Target="media/image113.png"/><Relationship Id="rId319" Type="http://schemas.openxmlformats.org/officeDocument/2006/relationships/image" Target="media/image144.png"/><Relationship Id="rId470" Type="http://schemas.openxmlformats.org/officeDocument/2006/relationships/hyperlink" Target="http://softuni.bg" TargetMode="External"/><Relationship Id="rId58" Type="http://schemas.openxmlformats.org/officeDocument/2006/relationships/hyperlink" Target="http://www.nakov.com" TargetMode="External"/><Relationship Id="rId123" Type="http://schemas.openxmlformats.org/officeDocument/2006/relationships/hyperlink" Target="http://softuni.bg" TargetMode="External"/><Relationship Id="rId330" Type="http://schemas.openxmlformats.org/officeDocument/2006/relationships/image" Target="media/image152.png"/><Relationship Id="rId165" Type="http://schemas.openxmlformats.org/officeDocument/2006/relationships/hyperlink" Target="http://softuni.bg" TargetMode="External"/><Relationship Id="rId372" Type="http://schemas.openxmlformats.org/officeDocument/2006/relationships/header" Target="header34.xml"/><Relationship Id="rId428" Type="http://schemas.openxmlformats.org/officeDocument/2006/relationships/image" Target="media/image203.emf"/><Relationship Id="rId232" Type="http://schemas.openxmlformats.org/officeDocument/2006/relationships/image" Target="media/image101.emf"/><Relationship Id="rId274" Type="http://schemas.openxmlformats.org/officeDocument/2006/relationships/image" Target="media/image117.emf"/><Relationship Id="rId27" Type="http://schemas.openxmlformats.org/officeDocument/2006/relationships/hyperlink" Target="http://softuni.bg" TargetMode="External"/><Relationship Id="rId69" Type="http://schemas.openxmlformats.org/officeDocument/2006/relationships/hyperlink" Target="http://www.eclipse.org" TargetMode="External"/><Relationship Id="rId134" Type="http://schemas.openxmlformats.org/officeDocument/2006/relationships/image" Target="media/image41.emf"/><Relationship Id="rId80" Type="http://schemas.openxmlformats.org/officeDocument/2006/relationships/image" Target="media/image8.png"/><Relationship Id="rId176" Type="http://schemas.openxmlformats.org/officeDocument/2006/relationships/image" Target="media/image61.png"/><Relationship Id="rId341" Type="http://schemas.openxmlformats.org/officeDocument/2006/relationships/hyperlink" Target="http://softuni.bg" TargetMode="External"/><Relationship Id="rId383" Type="http://schemas.openxmlformats.org/officeDocument/2006/relationships/hyperlink" Target="http://softuni.bg" TargetMode="External"/><Relationship Id="rId439" Type="http://schemas.openxmlformats.org/officeDocument/2006/relationships/header" Target="header45.xml"/><Relationship Id="rId201" Type="http://schemas.openxmlformats.org/officeDocument/2006/relationships/header" Target="header12.xml"/><Relationship Id="rId243" Type="http://schemas.openxmlformats.org/officeDocument/2006/relationships/hyperlink" Target="http://en.wikipedia.org/wiki/Breadth-first_search" TargetMode="External"/><Relationship Id="rId285" Type="http://schemas.openxmlformats.org/officeDocument/2006/relationships/hyperlink" Target="http://softuni.bg" TargetMode="External"/><Relationship Id="rId450" Type="http://schemas.openxmlformats.org/officeDocument/2006/relationships/hyperlink" Target="http://softuni.bg/apply" TargetMode="External"/><Relationship Id="rId38" Type="http://schemas.openxmlformats.org/officeDocument/2006/relationships/hyperlink" Target="mailto:viktor.zhivkov@gmail.com" TargetMode="External"/><Relationship Id="rId103" Type="http://schemas.openxmlformats.org/officeDocument/2006/relationships/image" Target="media/image19.png"/><Relationship Id="rId310" Type="http://schemas.openxmlformats.org/officeDocument/2006/relationships/image" Target="media/image142.png"/><Relationship Id="rId91" Type="http://schemas.openxmlformats.org/officeDocument/2006/relationships/hyperlink" Target="http://softuni.bg" TargetMode="External"/><Relationship Id="rId145" Type="http://schemas.openxmlformats.org/officeDocument/2006/relationships/image" Target="media/image52.png"/><Relationship Id="rId187" Type="http://schemas.openxmlformats.org/officeDocument/2006/relationships/hyperlink" Target="http://en.wikipedia.org/wiki/Numeral_system" TargetMode="External"/><Relationship Id="rId352" Type="http://schemas.openxmlformats.org/officeDocument/2006/relationships/hyperlink" Target="http://en.wikipedia.org/wiki/B-tree" TargetMode="External"/><Relationship Id="rId394" Type="http://schemas.openxmlformats.org/officeDocument/2006/relationships/image" Target="media/image186.emf"/><Relationship Id="rId408" Type="http://schemas.openxmlformats.org/officeDocument/2006/relationships/image" Target="http://tbn0.google.com/images?q=tbn:V8efeapbDnVtkM:http://billmaya.files.wordpress.com/2007/07/design-patterns-book-cover.png" TargetMode="External"/><Relationship Id="rId212" Type="http://schemas.openxmlformats.org/officeDocument/2006/relationships/image" Target="media/image86.wmf"/><Relationship Id="rId254" Type="http://schemas.openxmlformats.org/officeDocument/2006/relationships/image" Target="media/image107.wmf"/><Relationship Id="rId49" Type="http://schemas.openxmlformats.org/officeDocument/2006/relationships/hyperlink" Target="http://www.iseca.org/" TargetMode="External"/><Relationship Id="rId114" Type="http://schemas.openxmlformats.org/officeDocument/2006/relationships/image" Target="media/image29.png"/><Relationship Id="rId296" Type="http://schemas.openxmlformats.org/officeDocument/2006/relationships/image" Target="media/image128.png"/><Relationship Id="rId461" Type="http://schemas.openxmlformats.org/officeDocument/2006/relationships/header" Target="header52.xml"/><Relationship Id="rId60" Type="http://schemas.openxmlformats.org/officeDocument/2006/relationships/hyperlink" Target="http://www.nakov.com" TargetMode="External"/><Relationship Id="rId156" Type="http://schemas.openxmlformats.org/officeDocument/2006/relationships/oleObject" Target="embeddings/oleObject6.bin"/><Relationship Id="rId198" Type="http://schemas.openxmlformats.org/officeDocument/2006/relationships/image" Target="media/image78.png"/><Relationship Id="rId321" Type="http://schemas.openxmlformats.org/officeDocument/2006/relationships/header" Target="header29.xml"/><Relationship Id="rId363" Type="http://schemas.openxmlformats.org/officeDocument/2006/relationships/image" Target="media/image173.emf"/><Relationship Id="rId419" Type="http://schemas.openxmlformats.org/officeDocument/2006/relationships/header" Target="header40.xml"/><Relationship Id="rId223" Type="http://schemas.openxmlformats.org/officeDocument/2006/relationships/image" Target="media/image92.emf"/><Relationship Id="rId430" Type="http://schemas.openxmlformats.org/officeDocument/2006/relationships/image" Target="media/image204.png"/><Relationship Id="rId18" Type="http://schemas.openxmlformats.org/officeDocument/2006/relationships/hyperlink" Target="http://softuni.bg" TargetMode="External"/><Relationship Id="rId265" Type="http://schemas.openxmlformats.org/officeDocument/2006/relationships/hyperlink" Target="http://softuni.bg" TargetMode="External"/><Relationship Id="rId472" Type="http://schemas.openxmlformats.org/officeDocument/2006/relationships/header" Target="header55.xml"/><Relationship Id="rId125" Type="http://schemas.openxmlformats.org/officeDocument/2006/relationships/hyperlink" Target="http://softuni.bg" TargetMode="External"/><Relationship Id="rId167" Type="http://schemas.openxmlformats.org/officeDocument/2006/relationships/header" Target="header7.xml"/><Relationship Id="rId332" Type="http://schemas.openxmlformats.org/officeDocument/2006/relationships/image" Target="media/image153.png"/><Relationship Id="rId374" Type="http://schemas.openxmlformats.org/officeDocument/2006/relationships/footer" Target="footer4.xml"/><Relationship Id="rId71" Type="http://schemas.openxmlformats.org/officeDocument/2006/relationships/hyperlink" Target="http://www.devbg.org" TargetMode="External"/><Relationship Id="rId234" Type="http://schemas.openxmlformats.org/officeDocument/2006/relationships/hyperlink" Target="http://softuni.bg" TargetMode="External"/><Relationship Id="rId2" Type="http://schemas.openxmlformats.org/officeDocument/2006/relationships/numbering" Target="numbering.xml"/><Relationship Id="rId29" Type="http://schemas.openxmlformats.org/officeDocument/2006/relationships/hyperlink" Target="http://www.csc.com" TargetMode="External"/><Relationship Id="rId276" Type="http://schemas.openxmlformats.org/officeDocument/2006/relationships/image" Target="media/image119.emf"/><Relationship Id="rId441" Type="http://schemas.openxmlformats.org/officeDocument/2006/relationships/footer" Target="footer7.xml"/><Relationship Id="rId40" Type="http://schemas.openxmlformats.org/officeDocument/2006/relationships/hyperlink" Target="http://www.nonillion.com" TargetMode="External"/><Relationship Id="rId136" Type="http://schemas.openxmlformats.org/officeDocument/2006/relationships/image" Target="media/image43.png"/><Relationship Id="rId178" Type="http://schemas.openxmlformats.org/officeDocument/2006/relationships/image" Target="media/image63.png"/><Relationship Id="rId301" Type="http://schemas.openxmlformats.org/officeDocument/2006/relationships/image" Target="media/image133.png"/><Relationship Id="rId343" Type="http://schemas.openxmlformats.org/officeDocument/2006/relationships/hyperlink" Target="http://softuni.bg/apply" TargetMode="External"/><Relationship Id="rId82" Type="http://schemas.openxmlformats.org/officeDocument/2006/relationships/hyperlink" Target="http://www.introprogramming.info" TargetMode="External"/><Relationship Id="rId203" Type="http://schemas.openxmlformats.org/officeDocument/2006/relationships/image" Target="media/image81.wmf"/><Relationship Id="rId385" Type="http://schemas.openxmlformats.org/officeDocument/2006/relationships/header" Target="header37.xml"/><Relationship Id="rId245" Type="http://schemas.openxmlformats.org/officeDocument/2006/relationships/hyperlink" Target="http://softuni.bg" TargetMode="External"/><Relationship Id="rId287" Type="http://schemas.openxmlformats.org/officeDocument/2006/relationships/hyperlink" Target="http://softuni.bg" TargetMode="External"/><Relationship Id="rId410" Type="http://schemas.openxmlformats.org/officeDocument/2006/relationships/hyperlink" Target="http://en.wikipedia.org/wiki/List_of_UML_tools" TargetMode="External"/><Relationship Id="rId452" Type="http://schemas.openxmlformats.org/officeDocument/2006/relationships/header" Target="header49.xml"/><Relationship Id="rId30" Type="http://schemas.openxmlformats.org/officeDocument/2006/relationships/hyperlink" Target="mailto:b.valkov@gmail.com" TargetMode="External"/><Relationship Id="rId105" Type="http://schemas.openxmlformats.org/officeDocument/2006/relationships/image" Target="media/image21.png"/><Relationship Id="rId126" Type="http://schemas.openxmlformats.org/officeDocument/2006/relationships/hyperlink" Target="http://softuni.bg" TargetMode="External"/><Relationship Id="rId147" Type="http://schemas.openxmlformats.org/officeDocument/2006/relationships/header" Target="header6.xml"/><Relationship Id="rId168" Type="http://schemas.openxmlformats.org/officeDocument/2006/relationships/header" Target="header8.xml"/><Relationship Id="rId312" Type="http://schemas.openxmlformats.org/officeDocument/2006/relationships/hyperlink" Target="http://softuni.bg" TargetMode="External"/><Relationship Id="rId333" Type="http://schemas.openxmlformats.org/officeDocument/2006/relationships/image" Target="media/image154.emf"/><Relationship Id="rId354" Type="http://schemas.openxmlformats.org/officeDocument/2006/relationships/image" Target="media/image167.emf"/><Relationship Id="rId51" Type="http://schemas.openxmlformats.org/officeDocument/2006/relationships/hyperlink" Target="http://www.nedyalkov.com" TargetMode="External"/><Relationship Id="rId72" Type="http://schemas.openxmlformats.org/officeDocument/2006/relationships/hyperlink" Target="http://www.sap.com/" TargetMode="External"/><Relationship Id="rId93" Type="http://schemas.openxmlformats.org/officeDocument/2006/relationships/image" Target="media/image10.emf"/><Relationship Id="rId189" Type="http://schemas.openxmlformats.org/officeDocument/2006/relationships/header" Target="header11.xml"/><Relationship Id="rId375" Type="http://schemas.openxmlformats.org/officeDocument/2006/relationships/footer" Target="footer5.xml"/><Relationship Id="rId396" Type="http://schemas.openxmlformats.org/officeDocument/2006/relationships/image" Target="media/image188.emf"/><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hyperlink" Target="http://softuni.bg" TargetMode="External"/><Relationship Id="rId256" Type="http://schemas.openxmlformats.org/officeDocument/2006/relationships/image" Target="media/image108.png"/><Relationship Id="rId277" Type="http://schemas.openxmlformats.org/officeDocument/2006/relationships/image" Target="media/image120.emf"/><Relationship Id="rId298" Type="http://schemas.openxmlformats.org/officeDocument/2006/relationships/image" Target="media/image130.png"/><Relationship Id="rId400" Type="http://schemas.openxmlformats.org/officeDocument/2006/relationships/image" Target="media/image192.png"/><Relationship Id="rId421" Type="http://schemas.openxmlformats.org/officeDocument/2006/relationships/hyperlink" Target="http://softuni.bg" TargetMode="External"/><Relationship Id="rId442" Type="http://schemas.openxmlformats.org/officeDocument/2006/relationships/footer" Target="footer8.xml"/><Relationship Id="rId463" Type="http://schemas.openxmlformats.org/officeDocument/2006/relationships/hyperlink" Target="https://softuni.bg" TargetMode="External"/><Relationship Id="rId116" Type="http://schemas.openxmlformats.org/officeDocument/2006/relationships/image" Target="media/image31.png"/><Relationship Id="rId137" Type="http://schemas.openxmlformats.org/officeDocument/2006/relationships/image" Target="media/image44.png"/><Relationship Id="rId158" Type="http://schemas.openxmlformats.org/officeDocument/2006/relationships/oleObject" Target="embeddings/oleObject7.bin"/><Relationship Id="rId302" Type="http://schemas.openxmlformats.org/officeDocument/2006/relationships/image" Target="media/image134.png"/><Relationship Id="rId323" Type="http://schemas.openxmlformats.org/officeDocument/2006/relationships/image" Target="media/image146.emf"/><Relationship Id="rId344" Type="http://schemas.openxmlformats.org/officeDocument/2006/relationships/header" Target="header30.xml"/><Relationship Id="rId20" Type="http://schemas.openxmlformats.org/officeDocument/2006/relationships/hyperlink" Target="http://softuni.bg/apply" TargetMode="External"/><Relationship Id="rId41" Type="http://schemas.openxmlformats.org/officeDocument/2006/relationships/hyperlink" Target="http://peshev.net/blog" TargetMode="External"/><Relationship Id="rId62" Type="http://schemas.openxmlformats.org/officeDocument/2006/relationships/hyperlink" Target="http://www.fadata.bg" TargetMode="External"/><Relationship Id="rId83" Type="http://schemas.openxmlformats.org/officeDocument/2006/relationships/hyperlink" Target="http://softuni.bg/courses/java-basics/" TargetMode="External"/><Relationship Id="rId179" Type="http://schemas.openxmlformats.org/officeDocument/2006/relationships/image" Target="media/image64.png"/><Relationship Id="rId365" Type="http://schemas.openxmlformats.org/officeDocument/2006/relationships/header" Target="header32.xml"/><Relationship Id="rId386" Type="http://schemas.openxmlformats.org/officeDocument/2006/relationships/header" Target="header38.xml"/><Relationship Id="rId190" Type="http://schemas.openxmlformats.org/officeDocument/2006/relationships/image" Target="media/image70.emf"/><Relationship Id="rId204" Type="http://schemas.openxmlformats.org/officeDocument/2006/relationships/oleObject" Target="embeddings/oleObject12.bin"/><Relationship Id="rId225" Type="http://schemas.openxmlformats.org/officeDocument/2006/relationships/image" Target="media/image94.emf"/><Relationship Id="rId246" Type="http://schemas.openxmlformats.org/officeDocument/2006/relationships/hyperlink" Target="http://softuni.bg" TargetMode="External"/><Relationship Id="rId267" Type="http://schemas.openxmlformats.org/officeDocument/2006/relationships/hyperlink" Target="http://softuni.bg" TargetMode="External"/><Relationship Id="rId288" Type="http://schemas.openxmlformats.org/officeDocument/2006/relationships/hyperlink" Target="http://softuni.bg" TargetMode="External"/><Relationship Id="rId411" Type="http://schemas.openxmlformats.org/officeDocument/2006/relationships/hyperlink" Target="http://en.wikipedia.org/wiki/Abstract_factory_pattern" TargetMode="External"/><Relationship Id="rId432" Type="http://schemas.openxmlformats.org/officeDocument/2006/relationships/hyperlink" Target="http://en.wikipedia.org/wiki/Integer_factorization" TargetMode="External"/><Relationship Id="rId453" Type="http://schemas.openxmlformats.org/officeDocument/2006/relationships/header" Target="header50.xml"/><Relationship Id="rId474" Type="http://schemas.openxmlformats.org/officeDocument/2006/relationships/theme" Target="theme/theme1.xml"/><Relationship Id="rId106" Type="http://schemas.openxmlformats.org/officeDocument/2006/relationships/image" Target="media/image22.png"/><Relationship Id="rId127" Type="http://schemas.openxmlformats.org/officeDocument/2006/relationships/hyperlink" Target="http://softuni.bg/apply" TargetMode="External"/><Relationship Id="rId313" Type="http://schemas.openxmlformats.org/officeDocument/2006/relationships/hyperlink" Target="http://softuni.bg" TargetMode="External"/><Relationship Id="rId10" Type="http://schemas.openxmlformats.org/officeDocument/2006/relationships/hyperlink" Target="http://www.nakov.com" TargetMode="External"/><Relationship Id="rId31" Type="http://schemas.openxmlformats.org/officeDocument/2006/relationships/hyperlink" Target="mailto:vesko.kolev@gmail.com" TargetMode="External"/><Relationship Id="rId52" Type="http://schemas.openxmlformats.org/officeDocument/2006/relationships/hyperlink" Target="mailto:petone681@gmail.com" TargetMode="External"/><Relationship Id="rId73" Type="http://schemas.openxmlformats.org/officeDocument/2006/relationships/hyperlink" Target="http://www.telerik.com/?utm_source=Nakov%2Be-book&amp;utm_medium=banner&amp;utm_campaign=TelerikHome" TargetMode="External"/><Relationship Id="rId94" Type="http://schemas.openxmlformats.org/officeDocument/2006/relationships/image" Target="media/image11.emf"/><Relationship Id="rId148" Type="http://schemas.openxmlformats.org/officeDocument/2006/relationships/image" Target="media/image53.emf"/><Relationship Id="rId169" Type="http://schemas.openxmlformats.org/officeDocument/2006/relationships/footer" Target="footer1.xml"/><Relationship Id="rId334" Type="http://schemas.openxmlformats.org/officeDocument/2006/relationships/image" Target="media/image155.emf"/><Relationship Id="rId355" Type="http://schemas.openxmlformats.org/officeDocument/2006/relationships/image" Target="media/image168.emf"/><Relationship Id="rId376" Type="http://schemas.openxmlformats.org/officeDocument/2006/relationships/header" Target="header36.xml"/><Relationship Id="rId397" Type="http://schemas.openxmlformats.org/officeDocument/2006/relationships/image" Target="media/image189.png"/><Relationship Id="rId4" Type="http://schemas.openxmlformats.org/officeDocument/2006/relationships/settings" Target="settings.xml"/><Relationship Id="rId180" Type="http://schemas.openxmlformats.org/officeDocument/2006/relationships/image" Target="media/image65.png"/><Relationship Id="rId215" Type="http://schemas.openxmlformats.org/officeDocument/2006/relationships/oleObject" Target="embeddings/oleObject15.bin"/><Relationship Id="rId236" Type="http://schemas.openxmlformats.org/officeDocument/2006/relationships/hyperlink" Target="http://softuni.bg" TargetMode="External"/><Relationship Id="rId257" Type="http://schemas.openxmlformats.org/officeDocument/2006/relationships/header" Target="header20.xml"/><Relationship Id="rId278" Type="http://schemas.openxmlformats.org/officeDocument/2006/relationships/hyperlink" Target="http://java.sun.com/docs/books/tutorial/essential/regex/" TargetMode="External"/><Relationship Id="rId401" Type="http://schemas.openxmlformats.org/officeDocument/2006/relationships/image" Target="media/image193.emf"/><Relationship Id="rId422" Type="http://schemas.openxmlformats.org/officeDocument/2006/relationships/hyperlink" Target="http://softuni.bg" TargetMode="External"/><Relationship Id="rId443" Type="http://schemas.openxmlformats.org/officeDocument/2006/relationships/header" Target="header47.xml"/><Relationship Id="rId464" Type="http://schemas.openxmlformats.org/officeDocument/2006/relationships/header" Target="header53.xml"/><Relationship Id="rId303" Type="http://schemas.openxmlformats.org/officeDocument/2006/relationships/image" Target="media/image135.png"/><Relationship Id="rId42" Type="http://schemas.openxmlformats.org/officeDocument/2006/relationships/hyperlink" Target="http://www.insight-bg.net" TargetMode="External"/><Relationship Id="rId84" Type="http://schemas.openxmlformats.org/officeDocument/2006/relationships/hyperlink" Target="http://softuni.bg/courses/java-basics/" TargetMode="External"/><Relationship Id="rId138" Type="http://schemas.openxmlformats.org/officeDocument/2006/relationships/image" Target="media/image45.png"/><Relationship Id="rId345" Type="http://schemas.openxmlformats.org/officeDocument/2006/relationships/header" Target="header31.xml"/><Relationship Id="rId387" Type="http://schemas.openxmlformats.org/officeDocument/2006/relationships/hyperlink" Target="http://softuni.bg/apply" TargetMode="External"/><Relationship Id="rId191" Type="http://schemas.openxmlformats.org/officeDocument/2006/relationships/image" Target="media/image71.emf"/><Relationship Id="rId205" Type="http://schemas.openxmlformats.org/officeDocument/2006/relationships/image" Target="media/image82.wmf"/><Relationship Id="rId247" Type="http://schemas.openxmlformats.org/officeDocument/2006/relationships/hyperlink" Target="http://softuni.bg" TargetMode="External"/><Relationship Id="rId412" Type="http://schemas.openxmlformats.org/officeDocument/2006/relationships/image" Target="media/image198.png"/><Relationship Id="rId107" Type="http://schemas.openxmlformats.org/officeDocument/2006/relationships/image" Target="media/image23.png"/><Relationship Id="rId289" Type="http://schemas.openxmlformats.org/officeDocument/2006/relationships/header" Target="header24.xml"/><Relationship Id="rId454" Type="http://schemas.openxmlformats.org/officeDocument/2006/relationships/image" Target="media/image208.png"/><Relationship Id="rId11" Type="http://schemas.openxmlformats.org/officeDocument/2006/relationships/hyperlink" Target="http://softuni.bg" TargetMode="External"/><Relationship Id="rId53" Type="http://schemas.openxmlformats.org/officeDocument/2006/relationships/hyperlink" Target="http://www.cern.ch" TargetMode="External"/><Relationship Id="rId149" Type="http://schemas.openxmlformats.org/officeDocument/2006/relationships/image" Target="media/image54.wmf"/><Relationship Id="rId314" Type="http://schemas.openxmlformats.org/officeDocument/2006/relationships/hyperlink" Target="http://softuni.bg" TargetMode="External"/><Relationship Id="rId356" Type="http://schemas.openxmlformats.org/officeDocument/2006/relationships/image" Target="media/image169.emf"/><Relationship Id="rId398" Type="http://schemas.openxmlformats.org/officeDocument/2006/relationships/image" Target="media/image190.jpeg"/><Relationship Id="rId95" Type="http://schemas.openxmlformats.org/officeDocument/2006/relationships/image" Target="media/image12.emf"/><Relationship Id="rId160" Type="http://schemas.openxmlformats.org/officeDocument/2006/relationships/oleObject" Target="embeddings/oleObject8.bin"/><Relationship Id="rId216" Type="http://schemas.openxmlformats.org/officeDocument/2006/relationships/image" Target="media/image88.emf"/><Relationship Id="rId423" Type="http://schemas.openxmlformats.org/officeDocument/2006/relationships/hyperlink" Target="http://softuni.bg" TargetMode="External"/><Relationship Id="rId258" Type="http://schemas.openxmlformats.org/officeDocument/2006/relationships/header" Target="header21.xml"/><Relationship Id="rId465" Type="http://schemas.openxmlformats.org/officeDocument/2006/relationships/header" Target="header54.xml"/><Relationship Id="rId22" Type="http://schemas.openxmlformats.org/officeDocument/2006/relationships/image" Target="media/image3.png"/><Relationship Id="rId64" Type="http://schemas.openxmlformats.org/officeDocument/2006/relationships/hyperlink" Target="http://tsvyatkokonov.blogspot.com/" TargetMode="External"/><Relationship Id="rId118" Type="http://schemas.openxmlformats.org/officeDocument/2006/relationships/image" Target="media/image33.png"/><Relationship Id="rId325" Type="http://schemas.openxmlformats.org/officeDocument/2006/relationships/image" Target="media/image148.emf"/><Relationship Id="rId367" Type="http://schemas.openxmlformats.org/officeDocument/2006/relationships/image" Target="media/image175.png"/><Relationship Id="rId171" Type="http://schemas.openxmlformats.org/officeDocument/2006/relationships/header" Target="header9.xml"/><Relationship Id="rId227" Type="http://schemas.openxmlformats.org/officeDocument/2006/relationships/image" Target="media/image96.emf"/><Relationship Id="rId269" Type="http://schemas.openxmlformats.org/officeDocument/2006/relationships/header" Target="header23.xml"/><Relationship Id="rId434" Type="http://schemas.openxmlformats.org/officeDocument/2006/relationships/image" Target="media/image206.emf"/><Relationship Id="rId33" Type="http://schemas.openxmlformats.org/officeDocument/2006/relationships/hyperlink" Target="http://info.tsachev.org/" TargetMode="External"/><Relationship Id="rId129" Type="http://schemas.openxmlformats.org/officeDocument/2006/relationships/header" Target="header4.xml"/><Relationship Id="rId280" Type="http://schemas.openxmlformats.org/officeDocument/2006/relationships/hyperlink" Target="mailto:some@mail.bg" TargetMode="External"/><Relationship Id="rId336" Type="http://schemas.openxmlformats.org/officeDocument/2006/relationships/image" Target="media/image157.emf"/><Relationship Id="rId75" Type="http://schemas.openxmlformats.org/officeDocument/2006/relationships/hyperlink" Target="http://www.sap.com/bulgaria/company/saplabs/" TargetMode="External"/><Relationship Id="rId140" Type="http://schemas.openxmlformats.org/officeDocument/2006/relationships/image" Target="media/image47.emf"/><Relationship Id="rId182" Type="http://schemas.openxmlformats.org/officeDocument/2006/relationships/image" Target="media/image67.png"/><Relationship Id="rId378" Type="http://schemas.openxmlformats.org/officeDocument/2006/relationships/hyperlink" Target="http://en.wikipedia.org/wiki/The_Art_of_Computer_Programming" TargetMode="External"/><Relationship Id="rId403" Type="http://schemas.openxmlformats.org/officeDocument/2006/relationships/image" Target="media/image195.png"/><Relationship Id="rId6" Type="http://schemas.openxmlformats.org/officeDocument/2006/relationships/footnotes" Target="footnotes.xml"/><Relationship Id="rId238" Type="http://schemas.openxmlformats.org/officeDocument/2006/relationships/header" Target="header16.xml"/><Relationship Id="rId445" Type="http://schemas.openxmlformats.org/officeDocument/2006/relationships/hyperlink" Target="http://en.wikipedia.org/wiki/Sieve_of_Eratosthenes" TargetMode="External"/><Relationship Id="rId291" Type="http://schemas.openxmlformats.org/officeDocument/2006/relationships/hyperlink" Target="http://softuni.bg/apply" TargetMode="External"/><Relationship Id="rId305" Type="http://schemas.openxmlformats.org/officeDocument/2006/relationships/image" Target="media/image137.png"/><Relationship Id="rId347" Type="http://schemas.openxmlformats.org/officeDocument/2006/relationships/image" Target="media/image161.emf"/><Relationship Id="rId44" Type="http://schemas.openxmlformats.org/officeDocument/2006/relationships/hyperlink" Target="mailto:nenchev.mariyan@gmail.com" TargetMode="External"/><Relationship Id="rId86" Type="http://schemas.openxmlformats.org/officeDocument/2006/relationships/header" Target="header1.xml"/><Relationship Id="rId151" Type="http://schemas.openxmlformats.org/officeDocument/2006/relationships/image" Target="media/image55.wmf"/><Relationship Id="rId389" Type="http://schemas.openxmlformats.org/officeDocument/2006/relationships/image" Target="media/image181.emf"/><Relationship Id="rId193" Type="http://schemas.openxmlformats.org/officeDocument/2006/relationships/image" Target="media/image73.emf"/><Relationship Id="rId207" Type="http://schemas.openxmlformats.org/officeDocument/2006/relationships/image" Target="media/image83.emf"/><Relationship Id="rId249" Type="http://schemas.openxmlformats.org/officeDocument/2006/relationships/header" Target="header19.xml"/><Relationship Id="rId414" Type="http://schemas.openxmlformats.org/officeDocument/2006/relationships/hyperlink" Target="http://martinfowler.com/books.html#refactoring" TargetMode="External"/><Relationship Id="rId456" Type="http://schemas.openxmlformats.org/officeDocument/2006/relationships/hyperlink" Target="http://softuni.bg" TargetMode="External"/><Relationship Id="rId13" Type="http://schemas.openxmlformats.org/officeDocument/2006/relationships/hyperlink" Target="http://creativecommons.org/licenses/by-sa/4.0/" TargetMode="External"/><Relationship Id="rId109" Type="http://schemas.openxmlformats.org/officeDocument/2006/relationships/image" Target="media/image25.png"/><Relationship Id="rId260" Type="http://schemas.openxmlformats.org/officeDocument/2006/relationships/image" Target="media/image110.emf"/><Relationship Id="rId316" Type="http://schemas.openxmlformats.org/officeDocument/2006/relationships/header" Target="header26.xml"/><Relationship Id="rId55" Type="http://schemas.openxmlformats.org/officeDocument/2006/relationships/hyperlink" Target="mailto:rumchoto@abv.bg" TargetMode="External"/><Relationship Id="rId97" Type="http://schemas.openxmlformats.org/officeDocument/2006/relationships/hyperlink" Target="http://java.sun.com/javase/6/docs/api/" TargetMode="External"/><Relationship Id="rId120" Type="http://schemas.openxmlformats.org/officeDocument/2006/relationships/hyperlink" Target="http://java.sun.com/javase/6/docs/api/" TargetMode="External"/><Relationship Id="rId358" Type="http://schemas.openxmlformats.org/officeDocument/2006/relationships/hyperlink" Target="http://commons.apache.org/collections/" TargetMode="External"/><Relationship Id="rId162" Type="http://schemas.openxmlformats.org/officeDocument/2006/relationships/oleObject" Target="embeddings/oleObject9.bin"/><Relationship Id="rId218" Type="http://schemas.openxmlformats.org/officeDocument/2006/relationships/header" Target="header15.xml"/><Relationship Id="rId425" Type="http://schemas.openxmlformats.org/officeDocument/2006/relationships/header" Target="header42.xml"/><Relationship Id="rId467" Type="http://schemas.openxmlformats.org/officeDocument/2006/relationships/hyperlink" Target="http://www.introprogramming.info" TargetMode="External"/><Relationship Id="rId271" Type="http://schemas.openxmlformats.org/officeDocument/2006/relationships/image" Target="media/image114.emf"/><Relationship Id="rId24" Type="http://schemas.openxmlformats.org/officeDocument/2006/relationships/image" Target="media/image4.png"/><Relationship Id="rId66" Type="http://schemas.openxmlformats.org/officeDocument/2006/relationships/hyperlink" Target="http://www.prosyst.com" TargetMode="External"/><Relationship Id="rId131" Type="http://schemas.openxmlformats.org/officeDocument/2006/relationships/image" Target="media/image38.png"/><Relationship Id="rId327" Type="http://schemas.openxmlformats.org/officeDocument/2006/relationships/image" Target="media/image150.png"/><Relationship Id="rId369" Type="http://schemas.openxmlformats.org/officeDocument/2006/relationships/image" Target="media/image177.emf"/><Relationship Id="rId173" Type="http://schemas.openxmlformats.org/officeDocument/2006/relationships/hyperlink" Target="http://softuni.bg/apply" TargetMode="External"/><Relationship Id="rId229" Type="http://schemas.openxmlformats.org/officeDocument/2006/relationships/image" Target="media/image98.emf"/><Relationship Id="rId380" Type="http://schemas.openxmlformats.org/officeDocument/2006/relationships/hyperlink" Target="http://en.wikipedia.org/wiki/Binary_heap" TargetMode="External"/><Relationship Id="rId436" Type="http://schemas.openxmlformats.org/officeDocument/2006/relationships/header" Target="header44.xml"/><Relationship Id="rId240" Type="http://schemas.openxmlformats.org/officeDocument/2006/relationships/hyperlink" Target="http://softuni.bg/apply" TargetMode="External"/><Relationship Id="rId35" Type="http://schemas.openxmlformats.org/officeDocument/2006/relationships/hyperlink" Target="http://unidevelop.org/" TargetMode="External"/><Relationship Id="rId77" Type="http://schemas.openxmlformats.org/officeDocument/2006/relationships/hyperlink" Target="http://www.mtel.bg" TargetMode="External"/><Relationship Id="rId100" Type="http://schemas.openxmlformats.org/officeDocument/2006/relationships/image" Target="media/image16.png"/><Relationship Id="rId282" Type="http://schemas.openxmlformats.org/officeDocument/2006/relationships/image" Target="media/image122.png"/><Relationship Id="rId338" Type="http://schemas.openxmlformats.org/officeDocument/2006/relationships/image" Target="media/image159.emf"/><Relationship Id="rId8" Type="http://schemas.openxmlformats.org/officeDocument/2006/relationships/hyperlink" Target="http://www.introprogramming.info" TargetMode="External"/><Relationship Id="rId142" Type="http://schemas.openxmlformats.org/officeDocument/2006/relationships/image" Target="media/image49.png"/><Relationship Id="rId184" Type="http://schemas.openxmlformats.org/officeDocument/2006/relationships/oleObject" Target="embeddings/oleObject10.bin"/><Relationship Id="rId391" Type="http://schemas.openxmlformats.org/officeDocument/2006/relationships/image" Target="media/image183.emf"/><Relationship Id="rId405" Type="http://schemas.openxmlformats.org/officeDocument/2006/relationships/hyperlink" Target="http://en.wikipedia.org/wiki/Special:BookSources/0201633612" TargetMode="External"/><Relationship Id="rId447" Type="http://schemas.openxmlformats.org/officeDocument/2006/relationships/hyperlink" Target="http://softuni.bg" TargetMode="External"/><Relationship Id="rId251" Type="http://schemas.openxmlformats.org/officeDocument/2006/relationships/image" Target="media/image104.emf"/><Relationship Id="rId46" Type="http://schemas.openxmlformats.org/officeDocument/2006/relationships/hyperlink" Target="http://mihail.stoynov.com/blog/" TargetMode="External"/><Relationship Id="rId293" Type="http://schemas.openxmlformats.org/officeDocument/2006/relationships/image" Target="media/image125.png"/><Relationship Id="rId307" Type="http://schemas.openxmlformats.org/officeDocument/2006/relationships/image" Target="media/image139.png"/><Relationship Id="rId349" Type="http://schemas.openxmlformats.org/officeDocument/2006/relationships/image" Target="media/image163.emf"/><Relationship Id="rId88" Type="http://schemas.openxmlformats.org/officeDocument/2006/relationships/hyperlink" Target="http://softuni.bg" TargetMode="External"/><Relationship Id="rId111" Type="http://schemas.openxmlformats.org/officeDocument/2006/relationships/image" Target="media/image26.png"/><Relationship Id="rId153" Type="http://schemas.openxmlformats.org/officeDocument/2006/relationships/oleObject" Target="embeddings/oleObject3.bin"/><Relationship Id="rId195" Type="http://schemas.openxmlformats.org/officeDocument/2006/relationships/image" Target="media/image75.emf"/><Relationship Id="rId209" Type="http://schemas.openxmlformats.org/officeDocument/2006/relationships/image" Target="media/image84.emf"/><Relationship Id="rId360" Type="http://schemas.openxmlformats.org/officeDocument/2006/relationships/hyperlink" Target="http://java.sun.com/docs/books/tutorial/collections/" TargetMode="External"/><Relationship Id="rId416" Type="http://schemas.openxmlformats.org/officeDocument/2006/relationships/image" Target="media/image201.png"/><Relationship Id="rId220" Type="http://schemas.openxmlformats.org/officeDocument/2006/relationships/image" Target="media/image89.png"/><Relationship Id="rId458" Type="http://schemas.openxmlformats.org/officeDocument/2006/relationships/hyperlink" Target="http://softuni.bg" TargetMode="External"/><Relationship Id="rId15" Type="http://schemas.openxmlformats.org/officeDocument/2006/relationships/image" Target="media/image2.jpeg"/><Relationship Id="rId57" Type="http://schemas.openxmlformats.org/officeDocument/2006/relationships/hyperlink" Target="mailto:s.staev@gmail.com" TargetMode="External"/><Relationship Id="rId262" Type="http://schemas.openxmlformats.org/officeDocument/2006/relationships/image" Target="media/image112.png"/><Relationship Id="rId318" Type="http://schemas.openxmlformats.org/officeDocument/2006/relationships/hyperlink" Target="http://softuni.bg/apply" TargetMode="External"/><Relationship Id="rId99" Type="http://schemas.openxmlformats.org/officeDocument/2006/relationships/image" Target="media/image15.png"/><Relationship Id="rId122" Type="http://schemas.openxmlformats.org/officeDocument/2006/relationships/image" Target="media/image36.emf"/><Relationship Id="rId164" Type="http://schemas.openxmlformats.org/officeDocument/2006/relationships/hyperlink" Target="http://softuni.bg" TargetMode="External"/><Relationship Id="rId371" Type="http://schemas.openxmlformats.org/officeDocument/2006/relationships/image" Target="media/image179.png"/><Relationship Id="rId427" Type="http://schemas.openxmlformats.org/officeDocument/2006/relationships/image" Target="media/image202.emf"/><Relationship Id="rId469" Type="http://schemas.openxmlformats.org/officeDocument/2006/relationships/hyperlink" Target="http://www.nakov.com" TargetMode="External"/><Relationship Id="rId26" Type="http://schemas.openxmlformats.org/officeDocument/2006/relationships/hyperlink" Target="http://softuni.bg" TargetMode="External"/><Relationship Id="rId231" Type="http://schemas.openxmlformats.org/officeDocument/2006/relationships/image" Target="media/image100.emf"/><Relationship Id="rId273" Type="http://schemas.openxmlformats.org/officeDocument/2006/relationships/image" Target="media/image116.emf"/><Relationship Id="rId329" Type="http://schemas.microsoft.com/office/2007/relationships/hdphoto" Target="media/hdphoto1.wdp"/><Relationship Id="rId68" Type="http://schemas.openxmlformats.org/officeDocument/2006/relationships/hyperlink" Target="http://www.jcp.org" TargetMode="External"/><Relationship Id="rId133" Type="http://schemas.openxmlformats.org/officeDocument/2006/relationships/image" Target="media/image40.png"/><Relationship Id="rId175" Type="http://schemas.openxmlformats.org/officeDocument/2006/relationships/image" Target="media/image60.png"/><Relationship Id="rId340" Type="http://schemas.openxmlformats.org/officeDocument/2006/relationships/hyperlink" Target="http://softuni.bg" TargetMode="External"/><Relationship Id="rId200" Type="http://schemas.openxmlformats.org/officeDocument/2006/relationships/image" Target="media/image80.emf"/><Relationship Id="rId382" Type="http://schemas.openxmlformats.org/officeDocument/2006/relationships/hyperlink" Target="http://softuni.bg" TargetMode="External"/><Relationship Id="rId438" Type="http://schemas.openxmlformats.org/officeDocument/2006/relationships/image" Target="media/image207.png"/><Relationship Id="rId242" Type="http://schemas.openxmlformats.org/officeDocument/2006/relationships/hyperlink" Target="http://en.wikipedia.org/wiki/Breadth-first_search" TargetMode="External"/><Relationship Id="rId284" Type="http://schemas.openxmlformats.org/officeDocument/2006/relationships/hyperlink" Target="http://www.devbg.org/forum/index.php" TargetMode="External"/><Relationship Id="rId37" Type="http://schemas.openxmlformats.org/officeDocument/2006/relationships/hyperlink" Target="http://www.ontotext.com" TargetMode="External"/><Relationship Id="rId79" Type="http://schemas.openxmlformats.org/officeDocument/2006/relationships/hyperlink" Target="http://programirane.org" TargetMode="External"/><Relationship Id="rId102" Type="http://schemas.openxmlformats.org/officeDocument/2006/relationships/image" Target="media/image18.png"/><Relationship Id="rId144" Type="http://schemas.openxmlformats.org/officeDocument/2006/relationships/image" Target="media/image51.png"/><Relationship Id="rId90" Type="http://schemas.openxmlformats.org/officeDocument/2006/relationships/hyperlink" Target="http://softuni.bg" TargetMode="External"/><Relationship Id="rId186" Type="http://schemas.openxmlformats.org/officeDocument/2006/relationships/oleObject" Target="embeddings/oleObject11.bin"/><Relationship Id="rId351" Type="http://schemas.openxmlformats.org/officeDocument/2006/relationships/image" Target="media/image165.emf"/><Relationship Id="rId393" Type="http://schemas.openxmlformats.org/officeDocument/2006/relationships/image" Target="media/image185.emf"/><Relationship Id="rId407" Type="http://schemas.openxmlformats.org/officeDocument/2006/relationships/image" Target="media/image197.jpeg"/><Relationship Id="rId449" Type="http://schemas.openxmlformats.org/officeDocument/2006/relationships/hyperlink" Target="http://softuni.bg" TargetMode="External"/><Relationship Id="rId211" Type="http://schemas.openxmlformats.org/officeDocument/2006/relationships/hyperlink" Target="http://java.sun.com/docs/books/jls/" TargetMode="External"/><Relationship Id="rId253" Type="http://schemas.openxmlformats.org/officeDocument/2006/relationships/image" Target="media/image106.emf"/><Relationship Id="rId295" Type="http://schemas.openxmlformats.org/officeDocument/2006/relationships/image" Target="media/image127.png"/><Relationship Id="rId309" Type="http://schemas.openxmlformats.org/officeDocument/2006/relationships/image" Target="media/image141.png"/><Relationship Id="rId460" Type="http://schemas.openxmlformats.org/officeDocument/2006/relationships/header" Target="header51.xml"/><Relationship Id="rId48" Type="http://schemas.openxmlformats.org/officeDocument/2006/relationships/hyperlink" Target="http://www.nedyalkov.com/" TargetMode="External"/><Relationship Id="rId113" Type="http://schemas.openxmlformats.org/officeDocument/2006/relationships/image" Target="media/image28.png"/><Relationship Id="rId320" Type="http://schemas.openxmlformats.org/officeDocument/2006/relationships/header" Target="header28.xml"/><Relationship Id="rId155" Type="http://schemas.openxmlformats.org/officeDocument/2006/relationships/oleObject" Target="embeddings/oleObject5.bin"/><Relationship Id="rId197" Type="http://schemas.openxmlformats.org/officeDocument/2006/relationships/image" Target="media/image77.emf"/><Relationship Id="rId362" Type="http://schemas.openxmlformats.org/officeDocument/2006/relationships/image" Target="media/image172.emf"/><Relationship Id="rId418" Type="http://schemas.openxmlformats.org/officeDocument/2006/relationships/header" Target="header39.xml"/><Relationship Id="rId222" Type="http://schemas.openxmlformats.org/officeDocument/2006/relationships/image" Target="media/image91.emf"/><Relationship Id="rId264" Type="http://schemas.openxmlformats.org/officeDocument/2006/relationships/hyperlink" Target="http://softuni.bg" TargetMode="External"/><Relationship Id="rId471" Type="http://schemas.openxmlformats.org/officeDocument/2006/relationships/image" Target="media/image210.jpeg"/><Relationship Id="rId17" Type="http://schemas.openxmlformats.org/officeDocument/2006/relationships/hyperlink" Target="http://softuni.bg" TargetMode="External"/><Relationship Id="rId59" Type="http://schemas.openxmlformats.org/officeDocument/2006/relationships/hyperlink" Target="http://softuni.bg" TargetMode="External"/><Relationship Id="rId124" Type="http://schemas.openxmlformats.org/officeDocument/2006/relationships/hyperlink" Target="http://softuni.bg" TargetMode="External"/><Relationship Id="rId70" Type="http://schemas.openxmlformats.org/officeDocument/2006/relationships/hyperlink" Target="http://www.vmware.com" TargetMode="External"/><Relationship Id="rId166" Type="http://schemas.openxmlformats.org/officeDocument/2006/relationships/hyperlink" Target="http://softuni.bg" TargetMode="External"/><Relationship Id="rId331" Type="http://schemas.microsoft.com/office/2007/relationships/hdphoto" Target="media/hdphoto2.wdp"/><Relationship Id="rId373" Type="http://schemas.openxmlformats.org/officeDocument/2006/relationships/header" Target="header35.xml"/><Relationship Id="rId429" Type="http://schemas.openxmlformats.org/officeDocument/2006/relationships/hyperlink" Target="http://en.wikipedia.org/wiki/Binary_tree_sort" TargetMode="External"/><Relationship Id="rId1" Type="http://schemas.openxmlformats.org/officeDocument/2006/relationships/customXml" Target="../customXml/item1.xml"/><Relationship Id="rId233" Type="http://schemas.openxmlformats.org/officeDocument/2006/relationships/image" Target="media/image102.emf"/><Relationship Id="rId440" Type="http://schemas.openxmlformats.org/officeDocument/2006/relationships/header" Target="header46.xml"/><Relationship Id="rId28" Type="http://schemas.openxmlformats.org/officeDocument/2006/relationships/hyperlink" Target="http://code.google.com/p/introjavabook/" TargetMode="External"/><Relationship Id="rId275" Type="http://schemas.openxmlformats.org/officeDocument/2006/relationships/image" Target="media/image118.emf"/><Relationship Id="rId300" Type="http://schemas.openxmlformats.org/officeDocument/2006/relationships/image" Target="media/image132.png"/><Relationship Id="rId81" Type="http://schemas.openxmlformats.org/officeDocument/2006/relationships/image" Target="media/image9.png"/><Relationship Id="rId135" Type="http://schemas.openxmlformats.org/officeDocument/2006/relationships/image" Target="media/image42.png"/><Relationship Id="rId177" Type="http://schemas.openxmlformats.org/officeDocument/2006/relationships/image" Target="media/image62.png"/><Relationship Id="rId342" Type="http://schemas.openxmlformats.org/officeDocument/2006/relationships/hyperlink" Target="http://softuni.bg" TargetMode="External"/><Relationship Id="rId384" Type="http://schemas.openxmlformats.org/officeDocument/2006/relationships/hyperlink" Target="http://softuni.bg" TargetMode="External"/><Relationship Id="rId202" Type="http://schemas.openxmlformats.org/officeDocument/2006/relationships/header" Target="header13.xml"/><Relationship Id="rId244" Type="http://schemas.openxmlformats.org/officeDocument/2006/relationships/hyperlink" Target="http://softuni.bg" TargetMode="External"/><Relationship Id="rId39" Type="http://schemas.openxmlformats.org/officeDocument/2006/relationships/hyperlink" Target="mailto:adalmirant@abv.bg" TargetMode="External"/><Relationship Id="rId286" Type="http://schemas.openxmlformats.org/officeDocument/2006/relationships/hyperlink" Target="http://softuni.bg" TargetMode="External"/><Relationship Id="rId451" Type="http://schemas.openxmlformats.org/officeDocument/2006/relationships/header" Target="header48.xml"/><Relationship Id="rId50" Type="http://schemas.openxmlformats.org/officeDocument/2006/relationships/hyperlink" Target="http://www.ebg.bg/" TargetMode="External"/><Relationship Id="rId104" Type="http://schemas.openxmlformats.org/officeDocument/2006/relationships/image" Target="media/image20.png"/><Relationship Id="rId146" Type="http://schemas.openxmlformats.org/officeDocument/2006/relationships/header" Target="header5.xml"/><Relationship Id="rId188" Type="http://schemas.openxmlformats.org/officeDocument/2006/relationships/header" Target="header10.xml"/><Relationship Id="rId311" Type="http://schemas.openxmlformats.org/officeDocument/2006/relationships/image" Target="media/image143.png"/><Relationship Id="rId353" Type="http://schemas.openxmlformats.org/officeDocument/2006/relationships/image" Target="media/image166.emf"/><Relationship Id="rId395" Type="http://schemas.openxmlformats.org/officeDocument/2006/relationships/image" Target="media/image187.emf"/><Relationship Id="rId409" Type="http://schemas.openxmlformats.org/officeDocument/2006/relationships/hyperlink" Target="http://en.wikipedia.org/wiki/%20Design_pattern%20(computer%20science)" TargetMode="External"/><Relationship Id="rId92" Type="http://schemas.openxmlformats.org/officeDocument/2006/relationships/hyperlink" Target="http://softuni.bg/apply" TargetMode="External"/><Relationship Id="rId213" Type="http://schemas.openxmlformats.org/officeDocument/2006/relationships/oleObject" Target="embeddings/oleObject14.bin"/><Relationship Id="rId420" Type="http://schemas.openxmlformats.org/officeDocument/2006/relationships/hyperlink" Target="http://softuni.bg" TargetMode="External"/><Relationship Id="rId255" Type="http://schemas.openxmlformats.org/officeDocument/2006/relationships/oleObject" Target="embeddings/oleObject16.bin"/><Relationship Id="rId297" Type="http://schemas.openxmlformats.org/officeDocument/2006/relationships/image" Target="media/image129.png"/><Relationship Id="rId462" Type="http://schemas.openxmlformats.org/officeDocument/2006/relationships/hyperlink" Target="http://softuni.bg/apply" TargetMode="External"/><Relationship Id="rId115" Type="http://schemas.openxmlformats.org/officeDocument/2006/relationships/image" Target="media/image30.png"/><Relationship Id="rId157" Type="http://schemas.openxmlformats.org/officeDocument/2006/relationships/image" Target="media/image56.wmf"/><Relationship Id="rId322" Type="http://schemas.openxmlformats.org/officeDocument/2006/relationships/image" Target="media/image145.png"/><Relationship Id="rId364" Type="http://schemas.openxmlformats.org/officeDocument/2006/relationships/image" Target="media/image174.emf"/><Relationship Id="rId61" Type="http://schemas.openxmlformats.org/officeDocument/2006/relationships/hyperlink" Target="http://www.wizefish.com" TargetMode="External"/><Relationship Id="rId199" Type="http://schemas.openxmlformats.org/officeDocument/2006/relationships/image" Target="media/image79.emf"/><Relationship Id="rId19" Type="http://schemas.openxmlformats.org/officeDocument/2006/relationships/hyperlink" Target="http://softuni.bg" TargetMode="External"/><Relationship Id="rId224" Type="http://schemas.openxmlformats.org/officeDocument/2006/relationships/image" Target="media/image93.emf"/><Relationship Id="rId266" Type="http://schemas.openxmlformats.org/officeDocument/2006/relationships/hyperlink" Target="http://softuni.bg" TargetMode="External"/><Relationship Id="rId431" Type="http://schemas.openxmlformats.org/officeDocument/2006/relationships/hyperlink" Target="http://en.wikipedia.org/wiki/Radix_sort" TargetMode="External"/><Relationship Id="rId47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8E75EA-C3D4-47FD-BDF1-1ED2C508FC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0</TotalTime>
  <Pages>1</Pages>
  <Words>232303</Words>
  <Characters>1324132</Characters>
  <Application>Microsoft Office Word</Application>
  <DocSecurity>0</DocSecurity>
  <Lines>11034</Lines>
  <Paragraphs>3106</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Company>National Academy for Software Development (NASD) - http://academy.devbg.org</Company>
  <LinksUpToDate>false</LinksUpToDate>
  <CharactersWithSpaces>1553329</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Introduction to Programming with Java Free eBook - http://introprogramming.info</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revision>51</cp:revision>
  <cp:lastPrinted>2008-12-28T13:02:00Z</cp:lastPrinted>
  <dcterms:created xsi:type="dcterms:W3CDTF">2014-04-20T20:33:00Z</dcterms:created>
  <dcterms:modified xsi:type="dcterms:W3CDTF">2014-04-22T08:00:00Z</dcterms:modified>
</cp:coreProperties>
</file>